
<file path=[Content_Types].xml><?xml version="1.0" encoding="utf-8"?>
<Types xmlns="http://schemas.openxmlformats.org/package/2006/content-types">
  <Default Extension="bin" ContentType="application/vnd.openxmlformats-officedocument.oleObject"/>
  <Default Extension="doc" ContentType="application/msword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4" r:id="rId1"/>
  </p:sldMasterIdLst>
  <p:notesMasterIdLst>
    <p:notesMasterId r:id="rId40"/>
  </p:notesMasterIdLst>
  <p:handoutMasterIdLst>
    <p:handoutMasterId r:id="rId41"/>
  </p:handoutMasterIdLst>
  <p:sldIdLst>
    <p:sldId id="375" r:id="rId2"/>
    <p:sldId id="318" r:id="rId3"/>
    <p:sldId id="321" r:id="rId4"/>
    <p:sldId id="323" r:id="rId5"/>
    <p:sldId id="325" r:id="rId6"/>
    <p:sldId id="326" r:id="rId7"/>
    <p:sldId id="373" r:id="rId8"/>
    <p:sldId id="399" r:id="rId9"/>
    <p:sldId id="329" r:id="rId10"/>
    <p:sldId id="330" r:id="rId11"/>
    <p:sldId id="365" r:id="rId12"/>
    <p:sldId id="359" r:id="rId13"/>
    <p:sldId id="361" r:id="rId14"/>
    <p:sldId id="362" r:id="rId15"/>
    <p:sldId id="363" r:id="rId16"/>
    <p:sldId id="339" r:id="rId17"/>
    <p:sldId id="340" r:id="rId18"/>
    <p:sldId id="380" r:id="rId19"/>
    <p:sldId id="341" r:id="rId20"/>
    <p:sldId id="376" r:id="rId21"/>
    <p:sldId id="342" r:id="rId22"/>
    <p:sldId id="377" r:id="rId23"/>
    <p:sldId id="344" r:id="rId24"/>
    <p:sldId id="345" r:id="rId25"/>
    <p:sldId id="303" r:id="rId26"/>
    <p:sldId id="347" r:id="rId27"/>
    <p:sldId id="381" r:id="rId28"/>
    <p:sldId id="348" r:id="rId29"/>
    <p:sldId id="382" r:id="rId30"/>
    <p:sldId id="393" r:id="rId31"/>
    <p:sldId id="392" r:id="rId32"/>
    <p:sldId id="389" r:id="rId33"/>
    <p:sldId id="311" r:id="rId34"/>
    <p:sldId id="312" r:id="rId35"/>
    <p:sldId id="394" r:id="rId36"/>
    <p:sldId id="391" r:id="rId37"/>
    <p:sldId id="306" r:id="rId38"/>
    <p:sldId id="263" r:id="rId39"/>
  </p:sldIdLst>
  <p:sldSz cx="9144000" cy="6858000" type="screen4x3"/>
  <p:notesSz cx="6815138" cy="9945688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CC"/>
    <a:srgbClr val="996600"/>
    <a:srgbClr val="0000FF"/>
    <a:srgbClr val="996633"/>
    <a:srgbClr val="008000"/>
    <a:srgbClr val="FF0000"/>
    <a:srgbClr val="CCECFF"/>
    <a:srgbClr val="66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358" autoAdjust="0"/>
    <p:restoredTop sz="94660"/>
  </p:normalViewPr>
  <p:slideViewPr>
    <p:cSldViewPr>
      <p:cViewPr varScale="1">
        <p:scale>
          <a:sx n="85" d="100"/>
          <a:sy n="85" d="100"/>
        </p:scale>
        <p:origin x="1714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30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E5C243CE-D6CB-18BA-C6EA-246CFDE00FE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15B8D3FB-9945-BCD7-644D-555768307A0A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60800" y="0"/>
            <a:ext cx="295275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57348" name="Rectangle 4">
            <a:extLst>
              <a:ext uri="{FF2B5EF4-FFF2-40B4-BE49-F238E27FC236}">
                <a16:creationId xmlns:a16="http://schemas.microsoft.com/office/drawing/2014/main" id="{C301B5FC-8C92-FD46-03A4-802DB7A9DEC1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5625"/>
            <a:ext cx="295275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57349" name="Rectangle 5">
            <a:extLst>
              <a:ext uri="{FF2B5EF4-FFF2-40B4-BE49-F238E27FC236}">
                <a16:creationId xmlns:a16="http://schemas.microsoft.com/office/drawing/2014/main" id="{767B3DBE-41F9-FBE0-2764-AD8AC30953F7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60800" y="9445625"/>
            <a:ext cx="295275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fld id="{471CFD93-6A5F-4D21-811B-56417ACD32E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F3100793-2A2A-3F92-709D-ACF99D763C2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anose="02020603050405020304" pitchFamily="18" charset="0"/>
                <a:ea typeface="楷体_GB2312" pitchFamily="49" charset="-122"/>
              </a:defRPr>
            </a:lvl1pPr>
          </a:lstStyle>
          <a:p>
            <a:endParaRPr lang="en-US" altLang="zh-CN"/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9017B23D-E4EF-9540-146F-F613A640EDA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62388" y="0"/>
            <a:ext cx="295275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anose="02020603050405020304" pitchFamily="18" charset="0"/>
                <a:ea typeface="楷体_GB2312" pitchFamily="49" charset="-122"/>
              </a:defRPr>
            </a:lvl1pPr>
          </a:lstStyle>
          <a:p>
            <a:endParaRPr lang="en-US" altLang="zh-CN"/>
          </a:p>
        </p:txBody>
      </p:sp>
      <p:sp>
        <p:nvSpPr>
          <p:cNvPr id="30724" name="Rectangle 4">
            <a:extLst>
              <a:ext uri="{FF2B5EF4-FFF2-40B4-BE49-F238E27FC236}">
                <a16:creationId xmlns:a16="http://schemas.microsoft.com/office/drawing/2014/main" id="{E11F2842-5D8B-8A1B-9ACC-5A22F312FF92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922338" y="746125"/>
            <a:ext cx="4972050" cy="37290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25" name="Rectangle 5">
            <a:extLst>
              <a:ext uri="{FF2B5EF4-FFF2-40B4-BE49-F238E27FC236}">
                <a16:creationId xmlns:a16="http://schemas.microsoft.com/office/drawing/2014/main" id="{D466A4CA-5443-2D90-5B15-16BD037F1A2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8050" y="4724400"/>
            <a:ext cx="4999038" cy="4475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726" name="Rectangle 6">
            <a:extLst>
              <a:ext uri="{FF2B5EF4-FFF2-40B4-BE49-F238E27FC236}">
                <a16:creationId xmlns:a16="http://schemas.microsoft.com/office/drawing/2014/main" id="{09A604FA-CC6B-C035-028E-0278961D22F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7213"/>
            <a:ext cx="295275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anose="02020603050405020304" pitchFamily="18" charset="0"/>
                <a:ea typeface="楷体_GB2312" pitchFamily="49" charset="-122"/>
              </a:defRPr>
            </a:lvl1pPr>
          </a:lstStyle>
          <a:p>
            <a:endParaRPr lang="en-US" altLang="zh-CN"/>
          </a:p>
        </p:txBody>
      </p:sp>
      <p:sp>
        <p:nvSpPr>
          <p:cNvPr id="30727" name="Rectangle 7">
            <a:extLst>
              <a:ext uri="{FF2B5EF4-FFF2-40B4-BE49-F238E27FC236}">
                <a16:creationId xmlns:a16="http://schemas.microsoft.com/office/drawing/2014/main" id="{F12A15F4-221B-B75B-EAEB-E33FFDE79B3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62388" y="9447213"/>
            <a:ext cx="295275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anose="02020603050405020304" pitchFamily="18" charset="0"/>
                <a:ea typeface="楷体_GB2312" pitchFamily="49" charset="-122"/>
              </a:defRPr>
            </a:lvl1pPr>
          </a:lstStyle>
          <a:p>
            <a:fld id="{2AA030BF-1F16-42AC-9390-ADE66A4E0B0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85B4F06-A597-0A44-8FF3-782ECF98057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0A972736-B7B2-68A1-BCB2-F4199F857E4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4C06446-5C00-064B-90EC-41CF877EF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A550DC7-F8BB-0233-8563-5DEAF1E33B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2D137FD-3700-45AC-306D-832BD3A148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2EEFE9-A0AE-4C86-B014-230B3061050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57391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D4DC370-3D9B-C32C-7DD1-2E7CFF18E5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8DCDB86-25A1-0190-7336-0715E5AC4B7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BEA20DE-0B53-89DE-180F-E2C4022E5B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79473C6-ADBC-B001-CBD7-97FDFEC0A1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2DCF6F8-46B9-1241-6877-8F8D68DF2E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ABB48B-8FCC-45BE-A709-1C2C37CF080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64788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73DB3CB9-87A0-85CA-397F-2242B8B8BF0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1FBEFE8-16B7-0198-B94D-AE247436ACB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9C5189F-4AFF-3C6A-63E1-335754CA13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2BB53B0-727D-A28D-FE67-9805D84BF6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60BFD29-FA78-0ADC-3BB0-9A06B85E1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8369E1-A3A9-4A55-8B91-95072BF37E1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86147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D9A238E-A42B-B0CF-55CE-4A699DFF94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55A65F3-4AF7-F0ED-DCFA-B4230D89EC3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EB4991D-3177-C0DA-972D-5F6B1D7637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EA4B668-AF93-E327-E7D7-3BE0FD1097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3CC3EF3-825F-E13D-6C5A-CBDDFD9B8A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D7F8D6-E61F-49E4-B4C1-62FC1AF50D9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06482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929A77-CF49-AF04-D586-C902DCE4C6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69C6A8E-0771-1CFE-E9A8-238A08E8E0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018E70E-764D-7D8B-E748-E36C25B2AE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FD71612-885A-8264-F3FB-4F82368790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9E5367F-1824-3CA2-8F89-348D7B216D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75DCFA-FABC-4305-B44B-C05E87E74E8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22579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369AD8E-46B0-8CCF-CC56-88935E1FFF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74224B1-5900-8F26-C0C0-D57ACF878B4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601DC4B-C52D-F79D-3052-58A62E8F137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0F24BB6-F7FD-55F2-7A68-7DCF310738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BF9792D-FDF3-6D66-8485-18A357F52E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A1766BE-0788-0C0A-7613-53807C4485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BFC46B-AEE8-46AC-9F31-C03F4013B0E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06574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42F7778-5E54-C49D-52BB-AFCC8E44A2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7885D19-4029-EECF-BA13-19282132AF7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4587C74-B6C7-F409-CDBF-B32BB6E9D26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B0FC66A9-D8D6-1668-B502-E010B45819B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CE4ECCA-3A3A-F447-3C9C-BF09A1C13A1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5805AEA-00F7-0B6D-41E2-ABF1C54F54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19BEF424-F58D-D505-EB11-BC695109CF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861C5CF8-49E2-EEA9-6F32-8530D4A545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70D322-997A-428A-AD11-2E40580087A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25063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620D68-78F8-B098-B18D-A105F82395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72D78AF-95B3-C887-16D7-F9ACB2D24C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263C6C6-C23D-A871-F78E-AC8D8F4007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667C12F-7D1A-451D-DB4B-8946961DC5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F36F50-80BC-45F2-8951-30EB813B14A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58443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F20A1BA-B0E6-DBF3-72D3-F3F35A36F5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00AC533-0CFC-8102-E72B-795B6F48AF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4AB2A9D-BCC1-1403-AD0F-6C4AC5A948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2E25F5-2A9B-452F-AC57-EBFD6034FA8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0939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7D664E9-A2E3-6656-2482-19547EEB4C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9DD0DF0-DDC5-0FFF-A092-EC8B6AFB31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E47FA3D-9C46-31E8-1683-6193FD08866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D843338-2C77-F8EB-B1EE-FDF7FA2C9F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2757C86-319F-6BF2-A6FD-86276B08E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EC33CE4-75AF-1EA6-6D75-7398DFCA79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09F70B-5564-4F1A-B97B-656A0CFBC22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74941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C009E8-3679-2D0C-C6AE-91A88E8A8B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1E33C712-0390-6939-A379-DECC60D6D6B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260AD87-F2FA-4068-E8A6-DC46A5F215D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8C60E22-3690-83B5-3A20-6DC6EBC0C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FC57BDF-7203-C332-CE82-6A0C1A1B52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6F4C131-C06A-6E4A-BAA1-618C780B95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916935-59C3-45BB-B98B-860E4EAFFC9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22404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>
            <a:extLst>
              <a:ext uri="{FF2B5EF4-FFF2-40B4-BE49-F238E27FC236}">
                <a16:creationId xmlns:a16="http://schemas.microsoft.com/office/drawing/2014/main" id="{E657546B-3D34-B1C4-0638-101FD0B434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73059" name="Rectangle 3">
            <a:extLst>
              <a:ext uri="{FF2B5EF4-FFF2-40B4-BE49-F238E27FC236}">
                <a16:creationId xmlns:a16="http://schemas.microsoft.com/office/drawing/2014/main" id="{E64B2727-BA50-C7C4-87DE-744E408DDD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73060" name="Rectangle 4">
            <a:extLst>
              <a:ext uri="{FF2B5EF4-FFF2-40B4-BE49-F238E27FC236}">
                <a16:creationId xmlns:a16="http://schemas.microsoft.com/office/drawing/2014/main" id="{C09C2471-C981-134E-7FE7-697829AF8FE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173061" name="Rectangle 5">
            <a:extLst>
              <a:ext uri="{FF2B5EF4-FFF2-40B4-BE49-F238E27FC236}">
                <a16:creationId xmlns:a16="http://schemas.microsoft.com/office/drawing/2014/main" id="{631FFDD0-C067-063D-9153-CE0621AD782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kumimoji="1"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173062" name="Rectangle 6">
            <a:extLst>
              <a:ext uri="{FF2B5EF4-FFF2-40B4-BE49-F238E27FC236}">
                <a16:creationId xmlns:a16="http://schemas.microsoft.com/office/drawing/2014/main" id="{14817D9F-14CE-D67D-3943-883F8ED4A82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400">
                <a:latin typeface="+mn-lt"/>
              </a:defRPr>
            </a:lvl1pPr>
          </a:lstStyle>
          <a:p>
            <a:fld id="{946DB5A6-9DE4-4144-850E-FD86D549379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audio" Target="../media/audio2.wav"/><Relationship Id="rId7" Type="http://schemas.openxmlformats.org/officeDocument/2006/relationships/audio" Target="../media/audio6.wav"/><Relationship Id="rId12" Type="http://schemas.openxmlformats.org/officeDocument/2006/relationships/image" Target="../media/image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5.wav"/><Relationship Id="rId11" Type="http://schemas.openxmlformats.org/officeDocument/2006/relationships/image" Target="../media/image2.wmf"/><Relationship Id="rId5" Type="http://schemas.openxmlformats.org/officeDocument/2006/relationships/audio" Target="../media/audio4.wav"/><Relationship Id="rId10" Type="http://schemas.openxmlformats.org/officeDocument/2006/relationships/oleObject" Target="../embeddings/oleObject2.bin"/><Relationship Id="rId4" Type="http://schemas.openxmlformats.org/officeDocument/2006/relationships/audio" Target="../media/audio3.wav"/><Relationship Id="rId9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41.emf"/><Relationship Id="rId26" Type="http://schemas.openxmlformats.org/officeDocument/2006/relationships/image" Target="../media/image145.emf"/><Relationship Id="rId3" Type="http://schemas.openxmlformats.org/officeDocument/2006/relationships/audio" Target="../media/audio3.wav"/><Relationship Id="rId21" Type="http://schemas.openxmlformats.org/officeDocument/2006/relationships/oleObject" Target="../embeddings/oleObject141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139.bin"/><Relationship Id="rId25" Type="http://schemas.openxmlformats.org/officeDocument/2006/relationships/oleObject" Target="../embeddings/oleObject143.bin"/><Relationship Id="rId2" Type="http://schemas.openxmlformats.org/officeDocument/2006/relationships/audio" Target="../media/audio4.wav"/><Relationship Id="rId16" Type="http://schemas.openxmlformats.org/officeDocument/2006/relationships/image" Target="../media/image140.emf"/><Relationship Id="rId20" Type="http://schemas.openxmlformats.org/officeDocument/2006/relationships/image" Target="../media/image142.emf"/><Relationship Id="rId29" Type="http://schemas.openxmlformats.org/officeDocument/2006/relationships/oleObject" Target="../embeddings/oleObject14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5.emf"/><Relationship Id="rId11" Type="http://schemas.openxmlformats.org/officeDocument/2006/relationships/oleObject" Target="../embeddings/oleObject136.bin"/><Relationship Id="rId24" Type="http://schemas.openxmlformats.org/officeDocument/2006/relationships/image" Target="../media/image144.emf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23" Type="http://schemas.openxmlformats.org/officeDocument/2006/relationships/oleObject" Target="../embeddings/oleObject142.bin"/><Relationship Id="rId28" Type="http://schemas.openxmlformats.org/officeDocument/2006/relationships/image" Target="../media/image146.emf"/><Relationship Id="rId10" Type="http://schemas.openxmlformats.org/officeDocument/2006/relationships/image" Target="../media/image137.emf"/><Relationship Id="rId19" Type="http://schemas.openxmlformats.org/officeDocument/2006/relationships/oleObject" Target="../embeddings/oleObject140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39.emf"/><Relationship Id="rId22" Type="http://schemas.openxmlformats.org/officeDocument/2006/relationships/image" Target="../media/image143.emf"/><Relationship Id="rId27" Type="http://schemas.openxmlformats.org/officeDocument/2006/relationships/oleObject" Target="../embeddings/oleObject144.bin"/><Relationship Id="rId30" Type="http://schemas.openxmlformats.org/officeDocument/2006/relationships/image" Target="../media/image147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0.bin"/><Relationship Id="rId18" Type="http://schemas.openxmlformats.org/officeDocument/2006/relationships/image" Target="../media/image154.emf"/><Relationship Id="rId26" Type="http://schemas.openxmlformats.org/officeDocument/2006/relationships/image" Target="../media/image158.emf"/><Relationship Id="rId39" Type="http://schemas.openxmlformats.org/officeDocument/2006/relationships/image" Target="../media/image163.emf"/><Relationship Id="rId21" Type="http://schemas.openxmlformats.org/officeDocument/2006/relationships/oleObject" Target="../embeddings/oleObject154.bin"/><Relationship Id="rId34" Type="http://schemas.openxmlformats.org/officeDocument/2006/relationships/image" Target="../media/image161.wmf"/><Relationship Id="rId7" Type="http://schemas.openxmlformats.org/officeDocument/2006/relationships/oleObject" Target="../embeddings/oleObject147.bin"/><Relationship Id="rId2" Type="http://schemas.openxmlformats.org/officeDocument/2006/relationships/audio" Target="../media/audio2.wav"/><Relationship Id="rId16" Type="http://schemas.openxmlformats.org/officeDocument/2006/relationships/image" Target="../media/image153.emf"/><Relationship Id="rId20" Type="http://schemas.openxmlformats.org/officeDocument/2006/relationships/image" Target="../media/image155.emf"/><Relationship Id="rId29" Type="http://schemas.openxmlformats.org/officeDocument/2006/relationships/oleObject" Target="../embeddings/oleObject158.bin"/><Relationship Id="rId41" Type="http://schemas.openxmlformats.org/officeDocument/2006/relationships/image" Target="../media/image16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49.bin"/><Relationship Id="rId24" Type="http://schemas.openxmlformats.org/officeDocument/2006/relationships/image" Target="../media/image157.emf"/><Relationship Id="rId32" Type="http://schemas.openxmlformats.org/officeDocument/2006/relationships/image" Target="../media/image160.wmf"/><Relationship Id="rId37" Type="http://schemas.openxmlformats.org/officeDocument/2006/relationships/oleObject" Target="../embeddings/oleObject162.bin"/><Relationship Id="rId40" Type="http://schemas.openxmlformats.org/officeDocument/2006/relationships/oleObject" Target="../embeddings/oleObject164.bin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23" Type="http://schemas.openxmlformats.org/officeDocument/2006/relationships/oleObject" Target="../embeddings/oleObject155.bin"/><Relationship Id="rId28" Type="http://schemas.openxmlformats.org/officeDocument/2006/relationships/image" Target="../media/image109.emf"/><Relationship Id="rId36" Type="http://schemas.openxmlformats.org/officeDocument/2006/relationships/image" Target="../media/image162.emf"/><Relationship Id="rId10" Type="http://schemas.openxmlformats.org/officeDocument/2006/relationships/image" Target="../media/image150.emf"/><Relationship Id="rId19" Type="http://schemas.openxmlformats.org/officeDocument/2006/relationships/oleObject" Target="../embeddings/oleObject153.bin"/><Relationship Id="rId31" Type="http://schemas.openxmlformats.org/officeDocument/2006/relationships/oleObject" Target="../embeddings/oleObject159.bin"/><Relationship Id="rId4" Type="http://schemas.openxmlformats.org/officeDocument/2006/relationships/audio" Target="../media/audio3.wav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52.emf"/><Relationship Id="rId22" Type="http://schemas.openxmlformats.org/officeDocument/2006/relationships/image" Target="../media/image156.emf"/><Relationship Id="rId27" Type="http://schemas.openxmlformats.org/officeDocument/2006/relationships/oleObject" Target="../embeddings/oleObject157.bin"/><Relationship Id="rId30" Type="http://schemas.openxmlformats.org/officeDocument/2006/relationships/image" Target="../media/image159.emf"/><Relationship Id="rId35" Type="http://schemas.openxmlformats.org/officeDocument/2006/relationships/oleObject" Target="../embeddings/oleObject161.bin"/><Relationship Id="rId8" Type="http://schemas.openxmlformats.org/officeDocument/2006/relationships/image" Target="../media/image149.wmf"/><Relationship Id="rId3" Type="http://schemas.openxmlformats.org/officeDocument/2006/relationships/audio" Target="../media/audio4.wav"/><Relationship Id="rId12" Type="http://schemas.openxmlformats.org/officeDocument/2006/relationships/image" Target="../media/image151.emf"/><Relationship Id="rId17" Type="http://schemas.openxmlformats.org/officeDocument/2006/relationships/oleObject" Target="../embeddings/oleObject152.bin"/><Relationship Id="rId25" Type="http://schemas.openxmlformats.org/officeDocument/2006/relationships/oleObject" Target="../embeddings/oleObject156.bin"/><Relationship Id="rId33" Type="http://schemas.openxmlformats.org/officeDocument/2006/relationships/oleObject" Target="../embeddings/oleObject160.bin"/><Relationship Id="rId38" Type="http://schemas.openxmlformats.org/officeDocument/2006/relationships/oleObject" Target="../embeddings/oleObject16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6.bin"/><Relationship Id="rId13" Type="http://schemas.openxmlformats.org/officeDocument/2006/relationships/image" Target="../media/image168.emf"/><Relationship Id="rId18" Type="http://schemas.openxmlformats.org/officeDocument/2006/relationships/oleObject" Target="../embeddings/oleObject171.bin"/><Relationship Id="rId3" Type="http://schemas.openxmlformats.org/officeDocument/2006/relationships/audio" Target="../media/audio3.wav"/><Relationship Id="rId21" Type="http://schemas.openxmlformats.org/officeDocument/2006/relationships/image" Target="../media/image172.wmf"/><Relationship Id="rId7" Type="http://schemas.openxmlformats.org/officeDocument/2006/relationships/image" Target="../media/image165.emf"/><Relationship Id="rId12" Type="http://schemas.openxmlformats.org/officeDocument/2006/relationships/oleObject" Target="../embeddings/oleObject168.bin"/><Relationship Id="rId17" Type="http://schemas.openxmlformats.org/officeDocument/2006/relationships/image" Target="../media/image170.wmf"/><Relationship Id="rId2" Type="http://schemas.openxmlformats.org/officeDocument/2006/relationships/audio" Target="../media/audio2.wav"/><Relationship Id="rId16" Type="http://schemas.openxmlformats.org/officeDocument/2006/relationships/oleObject" Target="../embeddings/oleObject170.bin"/><Relationship Id="rId20" Type="http://schemas.openxmlformats.org/officeDocument/2006/relationships/oleObject" Target="../embeddings/oleObject17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5.bin"/><Relationship Id="rId11" Type="http://schemas.openxmlformats.org/officeDocument/2006/relationships/image" Target="../media/image167.emf"/><Relationship Id="rId5" Type="http://schemas.openxmlformats.org/officeDocument/2006/relationships/audio" Target="../media/audio4.wav"/><Relationship Id="rId15" Type="http://schemas.openxmlformats.org/officeDocument/2006/relationships/image" Target="../media/image169.wmf"/><Relationship Id="rId23" Type="http://schemas.openxmlformats.org/officeDocument/2006/relationships/image" Target="../media/image173.wmf"/><Relationship Id="rId10" Type="http://schemas.openxmlformats.org/officeDocument/2006/relationships/oleObject" Target="../embeddings/oleObject167.bin"/><Relationship Id="rId19" Type="http://schemas.openxmlformats.org/officeDocument/2006/relationships/image" Target="../media/image171.wmf"/><Relationship Id="rId4" Type="http://schemas.openxmlformats.org/officeDocument/2006/relationships/audio" Target="../media/audio5.wav"/><Relationship Id="rId9" Type="http://schemas.openxmlformats.org/officeDocument/2006/relationships/image" Target="../media/image166.wmf"/><Relationship Id="rId14" Type="http://schemas.openxmlformats.org/officeDocument/2006/relationships/oleObject" Target="../embeddings/oleObject169.bin"/><Relationship Id="rId22" Type="http://schemas.openxmlformats.org/officeDocument/2006/relationships/oleObject" Target="../embeddings/oleObject173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8.bin"/><Relationship Id="rId18" Type="http://schemas.openxmlformats.org/officeDocument/2006/relationships/oleObject" Target="../embeddings/oleObject180.bin"/><Relationship Id="rId26" Type="http://schemas.openxmlformats.org/officeDocument/2006/relationships/oleObject" Target="../embeddings/oleObject184.bin"/><Relationship Id="rId3" Type="http://schemas.openxmlformats.org/officeDocument/2006/relationships/audio" Target="../media/audio2.wav"/><Relationship Id="rId21" Type="http://schemas.openxmlformats.org/officeDocument/2006/relationships/image" Target="../media/image182.emf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77.emf"/><Relationship Id="rId17" Type="http://schemas.openxmlformats.org/officeDocument/2006/relationships/image" Target="../media/image180.emf"/><Relationship Id="rId25" Type="http://schemas.openxmlformats.org/officeDocument/2006/relationships/image" Target="../media/image184.emf"/><Relationship Id="rId33" Type="http://schemas.openxmlformats.org/officeDocument/2006/relationships/image" Target="../media/image188.wmf"/><Relationship Id="rId2" Type="http://schemas.openxmlformats.org/officeDocument/2006/relationships/audio" Target="../media/audio3.wav"/><Relationship Id="rId16" Type="http://schemas.openxmlformats.org/officeDocument/2006/relationships/oleObject" Target="../embeddings/oleObject179.bin"/><Relationship Id="rId20" Type="http://schemas.openxmlformats.org/officeDocument/2006/relationships/oleObject" Target="../embeddings/oleObject181.bin"/><Relationship Id="rId29" Type="http://schemas.openxmlformats.org/officeDocument/2006/relationships/image" Target="../media/image18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4.emf"/><Relationship Id="rId11" Type="http://schemas.openxmlformats.org/officeDocument/2006/relationships/oleObject" Target="../embeddings/oleObject177.bin"/><Relationship Id="rId24" Type="http://schemas.openxmlformats.org/officeDocument/2006/relationships/oleObject" Target="../embeddings/oleObject183.bin"/><Relationship Id="rId32" Type="http://schemas.openxmlformats.org/officeDocument/2006/relationships/oleObject" Target="../embeddings/oleObject187.bin"/><Relationship Id="rId5" Type="http://schemas.openxmlformats.org/officeDocument/2006/relationships/oleObject" Target="../embeddings/oleObject174.bin"/><Relationship Id="rId15" Type="http://schemas.openxmlformats.org/officeDocument/2006/relationships/image" Target="../media/image179.wmf"/><Relationship Id="rId23" Type="http://schemas.openxmlformats.org/officeDocument/2006/relationships/image" Target="../media/image183.emf"/><Relationship Id="rId28" Type="http://schemas.openxmlformats.org/officeDocument/2006/relationships/oleObject" Target="../embeddings/oleObject185.bin"/><Relationship Id="rId10" Type="http://schemas.openxmlformats.org/officeDocument/2006/relationships/image" Target="../media/image176.emf"/><Relationship Id="rId19" Type="http://schemas.openxmlformats.org/officeDocument/2006/relationships/image" Target="../media/image181.emf"/><Relationship Id="rId31" Type="http://schemas.openxmlformats.org/officeDocument/2006/relationships/image" Target="../media/image187.wmf"/><Relationship Id="rId4" Type="http://schemas.openxmlformats.org/officeDocument/2006/relationships/audio" Target="../media/audio4.wav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78.emf"/><Relationship Id="rId22" Type="http://schemas.openxmlformats.org/officeDocument/2006/relationships/oleObject" Target="../embeddings/oleObject182.bin"/><Relationship Id="rId27" Type="http://schemas.openxmlformats.org/officeDocument/2006/relationships/image" Target="../media/image185.emf"/><Relationship Id="rId30" Type="http://schemas.openxmlformats.org/officeDocument/2006/relationships/oleObject" Target="../embeddings/oleObject186.bin"/><Relationship Id="rId8" Type="http://schemas.openxmlformats.org/officeDocument/2006/relationships/image" Target="../media/image175.e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2.bin"/><Relationship Id="rId18" Type="http://schemas.openxmlformats.org/officeDocument/2006/relationships/image" Target="../media/image194.emf"/><Relationship Id="rId26" Type="http://schemas.openxmlformats.org/officeDocument/2006/relationships/image" Target="../media/image198.emf"/><Relationship Id="rId39" Type="http://schemas.openxmlformats.org/officeDocument/2006/relationships/image" Target="../media/image204.emf"/><Relationship Id="rId21" Type="http://schemas.openxmlformats.org/officeDocument/2006/relationships/oleObject" Target="../embeddings/oleObject196.bin"/><Relationship Id="rId34" Type="http://schemas.openxmlformats.org/officeDocument/2006/relationships/image" Target="../media/image202.emf"/><Relationship Id="rId42" Type="http://schemas.openxmlformats.org/officeDocument/2006/relationships/image" Target="../media/image205.emf"/><Relationship Id="rId7" Type="http://schemas.openxmlformats.org/officeDocument/2006/relationships/image" Target="../media/image181.emf"/><Relationship Id="rId2" Type="http://schemas.openxmlformats.org/officeDocument/2006/relationships/audio" Target="../media/audio2.wav"/><Relationship Id="rId16" Type="http://schemas.openxmlformats.org/officeDocument/2006/relationships/image" Target="../media/image193.emf"/><Relationship Id="rId20" Type="http://schemas.openxmlformats.org/officeDocument/2006/relationships/image" Target="../media/image195.emf"/><Relationship Id="rId29" Type="http://schemas.openxmlformats.org/officeDocument/2006/relationships/oleObject" Target="../embeddings/oleObject200.bin"/><Relationship Id="rId41" Type="http://schemas.openxmlformats.org/officeDocument/2006/relationships/oleObject" Target="../embeddings/oleObject20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9.bin"/><Relationship Id="rId11" Type="http://schemas.openxmlformats.org/officeDocument/2006/relationships/oleObject" Target="../embeddings/oleObject191.bin"/><Relationship Id="rId24" Type="http://schemas.openxmlformats.org/officeDocument/2006/relationships/image" Target="../media/image197.emf"/><Relationship Id="rId32" Type="http://schemas.openxmlformats.org/officeDocument/2006/relationships/image" Target="../media/image201.emf"/><Relationship Id="rId37" Type="http://schemas.openxmlformats.org/officeDocument/2006/relationships/oleObject" Target="../embeddings/oleObject204.bin"/><Relationship Id="rId40" Type="http://schemas.openxmlformats.org/officeDocument/2006/relationships/oleObject" Target="../embeddings/oleObject205.bin"/><Relationship Id="rId5" Type="http://schemas.openxmlformats.org/officeDocument/2006/relationships/image" Target="../media/image189.emf"/><Relationship Id="rId15" Type="http://schemas.openxmlformats.org/officeDocument/2006/relationships/oleObject" Target="../embeddings/oleObject193.bin"/><Relationship Id="rId23" Type="http://schemas.openxmlformats.org/officeDocument/2006/relationships/oleObject" Target="../embeddings/oleObject197.bin"/><Relationship Id="rId28" Type="http://schemas.openxmlformats.org/officeDocument/2006/relationships/image" Target="../media/image199.emf"/><Relationship Id="rId36" Type="http://schemas.openxmlformats.org/officeDocument/2006/relationships/image" Target="../media/image35.jpeg"/><Relationship Id="rId10" Type="http://schemas.openxmlformats.org/officeDocument/2006/relationships/image" Target="../media/image5.jpeg"/><Relationship Id="rId19" Type="http://schemas.openxmlformats.org/officeDocument/2006/relationships/oleObject" Target="../embeddings/oleObject195.bin"/><Relationship Id="rId31" Type="http://schemas.openxmlformats.org/officeDocument/2006/relationships/oleObject" Target="../embeddings/oleObject201.bin"/><Relationship Id="rId4" Type="http://schemas.openxmlformats.org/officeDocument/2006/relationships/oleObject" Target="../embeddings/oleObject188.bin"/><Relationship Id="rId9" Type="http://schemas.openxmlformats.org/officeDocument/2006/relationships/image" Target="../media/image190.emf"/><Relationship Id="rId14" Type="http://schemas.openxmlformats.org/officeDocument/2006/relationships/image" Target="../media/image192.emf"/><Relationship Id="rId22" Type="http://schemas.openxmlformats.org/officeDocument/2006/relationships/image" Target="../media/image196.emf"/><Relationship Id="rId27" Type="http://schemas.openxmlformats.org/officeDocument/2006/relationships/oleObject" Target="../embeddings/oleObject199.bin"/><Relationship Id="rId30" Type="http://schemas.openxmlformats.org/officeDocument/2006/relationships/image" Target="../media/image200.emf"/><Relationship Id="rId35" Type="http://schemas.openxmlformats.org/officeDocument/2006/relationships/oleObject" Target="../embeddings/oleObject203.bin"/><Relationship Id="rId8" Type="http://schemas.openxmlformats.org/officeDocument/2006/relationships/oleObject" Target="../embeddings/oleObject190.bin"/><Relationship Id="rId3" Type="http://schemas.openxmlformats.org/officeDocument/2006/relationships/audio" Target="../media/audio4.wav"/><Relationship Id="rId12" Type="http://schemas.openxmlformats.org/officeDocument/2006/relationships/image" Target="../media/image191.emf"/><Relationship Id="rId17" Type="http://schemas.openxmlformats.org/officeDocument/2006/relationships/oleObject" Target="../embeddings/oleObject194.bin"/><Relationship Id="rId25" Type="http://schemas.openxmlformats.org/officeDocument/2006/relationships/oleObject" Target="../embeddings/oleObject198.bin"/><Relationship Id="rId33" Type="http://schemas.openxmlformats.org/officeDocument/2006/relationships/oleObject" Target="../embeddings/oleObject202.bin"/><Relationship Id="rId38" Type="http://schemas.openxmlformats.org/officeDocument/2006/relationships/image" Target="../media/image203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emf"/><Relationship Id="rId13" Type="http://schemas.openxmlformats.org/officeDocument/2006/relationships/image" Target="../media/image210.emf"/><Relationship Id="rId18" Type="http://schemas.openxmlformats.org/officeDocument/2006/relationships/oleObject" Target="../embeddings/oleObject213.bin"/><Relationship Id="rId26" Type="http://schemas.openxmlformats.org/officeDocument/2006/relationships/image" Target="../media/image216.emf"/><Relationship Id="rId3" Type="http://schemas.openxmlformats.org/officeDocument/2006/relationships/audio" Target="../media/audio2.wav"/><Relationship Id="rId21" Type="http://schemas.openxmlformats.org/officeDocument/2006/relationships/image" Target="../media/image214.emf"/><Relationship Id="rId7" Type="http://schemas.openxmlformats.org/officeDocument/2006/relationships/oleObject" Target="../embeddings/oleObject208.bin"/><Relationship Id="rId12" Type="http://schemas.openxmlformats.org/officeDocument/2006/relationships/oleObject" Target="../embeddings/oleObject210.bin"/><Relationship Id="rId17" Type="http://schemas.openxmlformats.org/officeDocument/2006/relationships/image" Target="../media/image212.emf"/><Relationship Id="rId25" Type="http://schemas.openxmlformats.org/officeDocument/2006/relationships/oleObject" Target="../embeddings/oleObject216.bin"/><Relationship Id="rId2" Type="http://schemas.openxmlformats.org/officeDocument/2006/relationships/audio" Target="../media/audio4.wav"/><Relationship Id="rId16" Type="http://schemas.openxmlformats.org/officeDocument/2006/relationships/oleObject" Target="../embeddings/oleObject212.bin"/><Relationship Id="rId20" Type="http://schemas.openxmlformats.org/officeDocument/2006/relationships/oleObject" Target="../embeddings/oleObject21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6.emf"/><Relationship Id="rId11" Type="http://schemas.openxmlformats.org/officeDocument/2006/relationships/image" Target="../media/image209.jpeg"/><Relationship Id="rId24" Type="http://schemas.openxmlformats.org/officeDocument/2006/relationships/oleObject" Target="../embeddings/oleObject215.bin"/><Relationship Id="rId5" Type="http://schemas.openxmlformats.org/officeDocument/2006/relationships/oleObject" Target="../embeddings/oleObject207.bin"/><Relationship Id="rId15" Type="http://schemas.openxmlformats.org/officeDocument/2006/relationships/image" Target="../media/image211.emf"/><Relationship Id="rId23" Type="http://schemas.openxmlformats.org/officeDocument/2006/relationships/image" Target="../media/image215.jpeg"/><Relationship Id="rId28" Type="http://schemas.openxmlformats.org/officeDocument/2006/relationships/image" Target="../media/image217.emf"/><Relationship Id="rId10" Type="http://schemas.openxmlformats.org/officeDocument/2006/relationships/image" Target="../media/image208.emf"/><Relationship Id="rId19" Type="http://schemas.openxmlformats.org/officeDocument/2006/relationships/image" Target="../media/image213.e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209.bin"/><Relationship Id="rId14" Type="http://schemas.openxmlformats.org/officeDocument/2006/relationships/oleObject" Target="../embeddings/oleObject211.bin"/><Relationship Id="rId22" Type="http://schemas.openxmlformats.org/officeDocument/2006/relationships/image" Target="../media/image115.wmf"/><Relationship Id="rId27" Type="http://schemas.openxmlformats.org/officeDocument/2006/relationships/oleObject" Target="../embeddings/oleObject217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2.bin"/><Relationship Id="rId18" Type="http://schemas.openxmlformats.org/officeDocument/2006/relationships/image" Target="../media/image223.emf"/><Relationship Id="rId26" Type="http://schemas.openxmlformats.org/officeDocument/2006/relationships/image" Target="../media/image227.emf"/><Relationship Id="rId3" Type="http://schemas.openxmlformats.org/officeDocument/2006/relationships/audio" Target="../media/audio3.wav"/><Relationship Id="rId21" Type="http://schemas.openxmlformats.org/officeDocument/2006/relationships/oleObject" Target="../embeddings/oleObject226.bin"/><Relationship Id="rId7" Type="http://schemas.openxmlformats.org/officeDocument/2006/relationships/oleObject" Target="../embeddings/oleObject219.bin"/><Relationship Id="rId12" Type="http://schemas.openxmlformats.org/officeDocument/2006/relationships/image" Target="../media/image220.emf"/><Relationship Id="rId17" Type="http://schemas.openxmlformats.org/officeDocument/2006/relationships/oleObject" Target="../embeddings/oleObject224.bin"/><Relationship Id="rId25" Type="http://schemas.openxmlformats.org/officeDocument/2006/relationships/oleObject" Target="../embeddings/oleObject228.bin"/><Relationship Id="rId33" Type="http://schemas.openxmlformats.org/officeDocument/2006/relationships/image" Target="../media/image229.emf"/><Relationship Id="rId2" Type="http://schemas.openxmlformats.org/officeDocument/2006/relationships/audio" Target="../media/audio2.wav"/><Relationship Id="rId16" Type="http://schemas.openxmlformats.org/officeDocument/2006/relationships/image" Target="../media/image222.emf"/><Relationship Id="rId20" Type="http://schemas.openxmlformats.org/officeDocument/2006/relationships/image" Target="../media/image224.emf"/><Relationship Id="rId29" Type="http://schemas.openxmlformats.org/officeDocument/2006/relationships/image" Target="../media/image11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8.emf"/><Relationship Id="rId11" Type="http://schemas.openxmlformats.org/officeDocument/2006/relationships/oleObject" Target="../embeddings/oleObject221.bin"/><Relationship Id="rId24" Type="http://schemas.openxmlformats.org/officeDocument/2006/relationships/image" Target="../media/image226.emf"/><Relationship Id="rId32" Type="http://schemas.openxmlformats.org/officeDocument/2006/relationships/oleObject" Target="../embeddings/oleObject230.bin"/><Relationship Id="rId5" Type="http://schemas.openxmlformats.org/officeDocument/2006/relationships/oleObject" Target="../embeddings/oleObject218.bin"/><Relationship Id="rId15" Type="http://schemas.openxmlformats.org/officeDocument/2006/relationships/oleObject" Target="../embeddings/oleObject223.bin"/><Relationship Id="rId23" Type="http://schemas.openxmlformats.org/officeDocument/2006/relationships/oleObject" Target="../embeddings/oleObject227.bin"/><Relationship Id="rId28" Type="http://schemas.openxmlformats.org/officeDocument/2006/relationships/image" Target="../media/image228.wmf"/><Relationship Id="rId10" Type="http://schemas.openxmlformats.org/officeDocument/2006/relationships/image" Target="../media/image219.emf"/><Relationship Id="rId19" Type="http://schemas.openxmlformats.org/officeDocument/2006/relationships/oleObject" Target="../embeddings/oleObject225.bin"/><Relationship Id="rId31" Type="http://schemas.openxmlformats.org/officeDocument/2006/relationships/image" Target="../media/image112.emf"/><Relationship Id="rId4" Type="http://schemas.openxmlformats.org/officeDocument/2006/relationships/audio" Target="../media/audio4.wav"/><Relationship Id="rId9" Type="http://schemas.openxmlformats.org/officeDocument/2006/relationships/oleObject" Target="../embeddings/oleObject220.bin"/><Relationship Id="rId14" Type="http://schemas.openxmlformats.org/officeDocument/2006/relationships/image" Target="../media/image221.emf"/><Relationship Id="rId22" Type="http://schemas.openxmlformats.org/officeDocument/2006/relationships/image" Target="../media/image225.emf"/><Relationship Id="rId27" Type="http://schemas.openxmlformats.org/officeDocument/2006/relationships/oleObject" Target="../embeddings/oleObject229.bin"/><Relationship Id="rId30" Type="http://schemas.openxmlformats.org/officeDocument/2006/relationships/oleObject" Target="../embeddings/oleObject199.bin"/><Relationship Id="rId8" Type="http://schemas.openxmlformats.org/officeDocument/2006/relationships/image" Target="../media/image184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jpeg"/><Relationship Id="rId13" Type="http://schemas.openxmlformats.org/officeDocument/2006/relationships/image" Target="../media/image233.emf"/><Relationship Id="rId18" Type="http://schemas.openxmlformats.org/officeDocument/2006/relationships/oleObject" Target="../embeddings/oleObject237.bin"/><Relationship Id="rId3" Type="http://schemas.openxmlformats.org/officeDocument/2006/relationships/audio" Target="../media/audio2.wav"/><Relationship Id="rId21" Type="http://schemas.openxmlformats.org/officeDocument/2006/relationships/image" Target="../media/image237.emf"/><Relationship Id="rId7" Type="http://schemas.openxmlformats.org/officeDocument/2006/relationships/image" Target="../media/image231.emf"/><Relationship Id="rId12" Type="http://schemas.openxmlformats.org/officeDocument/2006/relationships/oleObject" Target="../embeddings/oleObject234.bin"/><Relationship Id="rId17" Type="http://schemas.openxmlformats.org/officeDocument/2006/relationships/image" Target="../media/image235.wmf"/><Relationship Id="rId2" Type="http://schemas.openxmlformats.org/officeDocument/2006/relationships/audio" Target="../media/audio4.wav"/><Relationship Id="rId16" Type="http://schemas.openxmlformats.org/officeDocument/2006/relationships/oleObject" Target="../embeddings/oleObject236.bin"/><Relationship Id="rId20" Type="http://schemas.openxmlformats.org/officeDocument/2006/relationships/oleObject" Target="../embeddings/oleObject2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2.bin"/><Relationship Id="rId11" Type="http://schemas.openxmlformats.org/officeDocument/2006/relationships/image" Target="../media/image232.emf"/><Relationship Id="rId5" Type="http://schemas.openxmlformats.org/officeDocument/2006/relationships/image" Target="../media/image230.emf"/><Relationship Id="rId15" Type="http://schemas.openxmlformats.org/officeDocument/2006/relationships/image" Target="../media/image234.wmf"/><Relationship Id="rId23" Type="http://schemas.openxmlformats.org/officeDocument/2006/relationships/image" Target="../media/image238.emf"/><Relationship Id="rId10" Type="http://schemas.openxmlformats.org/officeDocument/2006/relationships/oleObject" Target="../embeddings/oleObject233.bin"/><Relationship Id="rId19" Type="http://schemas.openxmlformats.org/officeDocument/2006/relationships/image" Target="../media/image236.wmf"/><Relationship Id="rId4" Type="http://schemas.openxmlformats.org/officeDocument/2006/relationships/oleObject" Target="../embeddings/oleObject231.bin"/><Relationship Id="rId9" Type="http://schemas.openxmlformats.org/officeDocument/2006/relationships/image" Target="../media/image3.png"/><Relationship Id="rId14" Type="http://schemas.openxmlformats.org/officeDocument/2006/relationships/oleObject" Target="../embeddings/oleObject235.bin"/><Relationship Id="rId22" Type="http://schemas.openxmlformats.org/officeDocument/2006/relationships/oleObject" Target="../embeddings/oleObject23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1.bin"/><Relationship Id="rId13" Type="http://schemas.openxmlformats.org/officeDocument/2006/relationships/image" Target="../media/image242.emf"/><Relationship Id="rId3" Type="http://schemas.openxmlformats.org/officeDocument/2006/relationships/audio" Target="../media/audio3.wav"/><Relationship Id="rId7" Type="http://schemas.openxmlformats.org/officeDocument/2006/relationships/image" Target="../media/image215.jpeg"/><Relationship Id="rId12" Type="http://schemas.openxmlformats.org/officeDocument/2006/relationships/oleObject" Target="../embeddings/oleObject243.bin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9.emf"/><Relationship Id="rId11" Type="http://schemas.openxmlformats.org/officeDocument/2006/relationships/image" Target="../media/image241.emf"/><Relationship Id="rId5" Type="http://schemas.openxmlformats.org/officeDocument/2006/relationships/oleObject" Target="../embeddings/oleObject240.bin"/><Relationship Id="rId15" Type="http://schemas.openxmlformats.org/officeDocument/2006/relationships/image" Target="../media/image243.emf"/><Relationship Id="rId10" Type="http://schemas.openxmlformats.org/officeDocument/2006/relationships/oleObject" Target="../embeddings/oleObject242.bin"/><Relationship Id="rId4" Type="http://schemas.openxmlformats.org/officeDocument/2006/relationships/audio" Target="../media/audio2.wav"/><Relationship Id="rId9" Type="http://schemas.openxmlformats.org/officeDocument/2006/relationships/image" Target="../media/image240.emf"/><Relationship Id="rId14" Type="http://schemas.openxmlformats.org/officeDocument/2006/relationships/oleObject" Target="../embeddings/oleObject24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6.bin"/><Relationship Id="rId13" Type="http://schemas.openxmlformats.org/officeDocument/2006/relationships/image" Target="../media/image247.emf"/><Relationship Id="rId18" Type="http://schemas.openxmlformats.org/officeDocument/2006/relationships/oleObject" Target="../embeddings/oleObject251.bin"/><Relationship Id="rId26" Type="http://schemas.openxmlformats.org/officeDocument/2006/relationships/image" Target="../media/image253.emf"/><Relationship Id="rId3" Type="http://schemas.openxmlformats.org/officeDocument/2006/relationships/audio" Target="../media/audio10.wav"/><Relationship Id="rId21" Type="http://schemas.openxmlformats.org/officeDocument/2006/relationships/oleObject" Target="../embeddings/oleObject252.bin"/><Relationship Id="rId7" Type="http://schemas.openxmlformats.org/officeDocument/2006/relationships/image" Target="../media/image244.wmf"/><Relationship Id="rId12" Type="http://schemas.openxmlformats.org/officeDocument/2006/relationships/oleObject" Target="../embeddings/oleObject248.bin"/><Relationship Id="rId17" Type="http://schemas.openxmlformats.org/officeDocument/2006/relationships/image" Target="../media/image249.emf"/><Relationship Id="rId25" Type="http://schemas.openxmlformats.org/officeDocument/2006/relationships/oleObject" Target="../embeddings/oleObject254.bin"/><Relationship Id="rId2" Type="http://schemas.openxmlformats.org/officeDocument/2006/relationships/audio" Target="../media/audio3.wav"/><Relationship Id="rId16" Type="http://schemas.openxmlformats.org/officeDocument/2006/relationships/oleObject" Target="../embeddings/oleObject250.bin"/><Relationship Id="rId20" Type="http://schemas.openxmlformats.org/officeDocument/2006/relationships/image" Target="../media/image215.jpe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5.bin"/><Relationship Id="rId11" Type="http://schemas.openxmlformats.org/officeDocument/2006/relationships/image" Target="../media/image246.emf"/><Relationship Id="rId24" Type="http://schemas.openxmlformats.org/officeDocument/2006/relationships/image" Target="../media/image252.wmf"/><Relationship Id="rId5" Type="http://schemas.openxmlformats.org/officeDocument/2006/relationships/audio" Target="../media/audio4.wav"/><Relationship Id="rId15" Type="http://schemas.openxmlformats.org/officeDocument/2006/relationships/image" Target="../media/image248.emf"/><Relationship Id="rId23" Type="http://schemas.openxmlformats.org/officeDocument/2006/relationships/oleObject" Target="../embeddings/oleObject253.bin"/><Relationship Id="rId28" Type="http://schemas.openxmlformats.org/officeDocument/2006/relationships/image" Target="../media/image3.png"/><Relationship Id="rId10" Type="http://schemas.openxmlformats.org/officeDocument/2006/relationships/oleObject" Target="../embeddings/oleObject247.bin"/><Relationship Id="rId19" Type="http://schemas.openxmlformats.org/officeDocument/2006/relationships/image" Target="../media/image250.emf"/><Relationship Id="rId4" Type="http://schemas.openxmlformats.org/officeDocument/2006/relationships/audio" Target="../media/audio2.wav"/><Relationship Id="rId9" Type="http://schemas.openxmlformats.org/officeDocument/2006/relationships/image" Target="../media/image245.emf"/><Relationship Id="rId14" Type="http://schemas.openxmlformats.org/officeDocument/2006/relationships/oleObject" Target="../embeddings/oleObject249.bin"/><Relationship Id="rId22" Type="http://schemas.openxmlformats.org/officeDocument/2006/relationships/image" Target="../media/image251.emf"/><Relationship Id="rId27" Type="http://schemas.openxmlformats.org/officeDocument/2006/relationships/image" Target="../media/image115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image" Target="../media/image9.wmf"/><Relationship Id="rId26" Type="http://schemas.openxmlformats.org/officeDocument/2006/relationships/image" Target="../media/image13.emf"/><Relationship Id="rId39" Type="http://schemas.openxmlformats.org/officeDocument/2006/relationships/oleObject" Target="../embeddings/oleObject18.bin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17.wmf"/><Relationship Id="rId42" Type="http://schemas.openxmlformats.org/officeDocument/2006/relationships/image" Target="../media/image21.wmf"/><Relationship Id="rId47" Type="http://schemas.openxmlformats.org/officeDocument/2006/relationships/oleObject" Target="../embeddings/oleObject22.bin"/><Relationship Id="rId50" Type="http://schemas.openxmlformats.org/officeDocument/2006/relationships/image" Target="../media/image25.wmf"/><Relationship Id="rId55" Type="http://schemas.openxmlformats.org/officeDocument/2006/relationships/oleObject" Target="../embeddings/oleObject26.bin"/><Relationship Id="rId7" Type="http://schemas.openxmlformats.org/officeDocument/2006/relationships/audio" Target="../media/audio8.wav"/><Relationship Id="rId2" Type="http://schemas.openxmlformats.org/officeDocument/2006/relationships/audio" Target="../media/audio2.wav"/><Relationship Id="rId16" Type="http://schemas.openxmlformats.org/officeDocument/2006/relationships/image" Target="../media/image8.wmf"/><Relationship Id="rId29" Type="http://schemas.openxmlformats.org/officeDocument/2006/relationships/oleObject" Target="../embeddings/oleObject13.bin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37" Type="http://schemas.openxmlformats.org/officeDocument/2006/relationships/oleObject" Target="../embeddings/oleObject17.bin"/><Relationship Id="rId40" Type="http://schemas.openxmlformats.org/officeDocument/2006/relationships/image" Target="../media/image20.wmf"/><Relationship Id="rId45" Type="http://schemas.openxmlformats.org/officeDocument/2006/relationships/oleObject" Target="../embeddings/oleObject21.bin"/><Relationship Id="rId53" Type="http://schemas.openxmlformats.org/officeDocument/2006/relationships/oleObject" Target="../embeddings/oleObject25.bin"/><Relationship Id="rId58" Type="http://schemas.openxmlformats.org/officeDocument/2006/relationships/image" Target="../media/image29.wmf"/><Relationship Id="rId5" Type="http://schemas.openxmlformats.org/officeDocument/2006/relationships/audio" Target="../media/audio5.wav"/><Relationship Id="rId19" Type="http://schemas.openxmlformats.org/officeDocument/2006/relationships/oleObject" Target="../embeddings/oleObject8.bin"/><Relationship Id="rId4" Type="http://schemas.openxmlformats.org/officeDocument/2006/relationships/audio" Target="../media/audio3.wav"/><Relationship Id="rId9" Type="http://schemas.openxmlformats.org/officeDocument/2006/relationships/image" Target="../media/image4.wmf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16.bin"/><Relationship Id="rId43" Type="http://schemas.openxmlformats.org/officeDocument/2006/relationships/oleObject" Target="../embeddings/oleObject20.bin"/><Relationship Id="rId48" Type="http://schemas.openxmlformats.org/officeDocument/2006/relationships/image" Target="../media/image24.emf"/><Relationship Id="rId56" Type="http://schemas.openxmlformats.org/officeDocument/2006/relationships/image" Target="../media/image28.emf"/><Relationship Id="rId8" Type="http://schemas.openxmlformats.org/officeDocument/2006/relationships/oleObject" Target="../embeddings/oleObject3.bin"/><Relationship Id="rId51" Type="http://schemas.openxmlformats.org/officeDocument/2006/relationships/oleObject" Target="../embeddings/oleObject24.bin"/><Relationship Id="rId3" Type="http://schemas.openxmlformats.org/officeDocument/2006/relationships/audio" Target="../media/audio1.wav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38" Type="http://schemas.openxmlformats.org/officeDocument/2006/relationships/image" Target="../media/image19.wmf"/><Relationship Id="rId46" Type="http://schemas.openxmlformats.org/officeDocument/2006/relationships/image" Target="../media/image23.wmf"/><Relationship Id="rId20" Type="http://schemas.openxmlformats.org/officeDocument/2006/relationships/image" Target="../media/image10.wmf"/><Relationship Id="rId41" Type="http://schemas.openxmlformats.org/officeDocument/2006/relationships/oleObject" Target="../embeddings/oleObject19.bin"/><Relationship Id="rId54" Type="http://schemas.openxmlformats.org/officeDocument/2006/relationships/image" Target="../media/image27.emf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7.wav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4.wmf"/><Relationship Id="rId36" Type="http://schemas.openxmlformats.org/officeDocument/2006/relationships/image" Target="../media/image18.wmf"/><Relationship Id="rId49" Type="http://schemas.openxmlformats.org/officeDocument/2006/relationships/oleObject" Target="../embeddings/oleObject23.bin"/><Relationship Id="rId57" Type="http://schemas.openxmlformats.org/officeDocument/2006/relationships/oleObject" Target="../embeddings/oleObject27.bin"/><Relationship Id="rId10" Type="http://schemas.openxmlformats.org/officeDocument/2006/relationships/image" Target="../media/image5.jpeg"/><Relationship Id="rId31" Type="http://schemas.openxmlformats.org/officeDocument/2006/relationships/oleObject" Target="../embeddings/oleObject14.bin"/><Relationship Id="rId44" Type="http://schemas.openxmlformats.org/officeDocument/2006/relationships/image" Target="../media/image22.wmf"/><Relationship Id="rId52" Type="http://schemas.openxmlformats.org/officeDocument/2006/relationships/image" Target="../media/image26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6.bin"/><Relationship Id="rId13" Type="http://schemas.openxmlformats.org/officeDocument/2006/relationships/image" Target="../media/image257.emf"/><Relationship Id="rId18" Type="http://schemas.openxmlformats.org/officeDocument/2006/relationships/oleObject" Target="../embeddings/oleObject261.bin"/><Relationship Id="rId3" Type="http://schemas.openxmlformats.org/officeDocument/2006/relationships/audio" Target="../media/audio2.wav"/><Relationship Id="rId21" Type="http://schemas.openxmlformats.org/officeDocument/2006/relationships/image" Target="../media/image261.emf"/><Relationship Id="rId7" Type="http://schemas.openxmlformats.org/officeDocument/2006/relationships/image" Target="../media/image215.jpeg"/><Relationship Id="rId12" Type="http://schemas.openxmlformats.org/officeDocument/2006/relationships/oleObject" Target="../embeddings/oleObject258.bin"/><Relationship Id="rId17" Type="http://schemas.openxmlformats.org/officeDocument/2006/relationships/image" Target="../media/image259.wmf"/><Relationship Id="rId25" Type="http://schemas.openxmlformats.org/officeDocument/2006/relationships/image" Target="../media/image263.wmf"/><Relationship Id="rId2" Type="http://schemas.openxmlformats.org/officeDocument/2006/relationships/audio" Target="../media/audio3.wav"/><Relationship Id="rId16" Type="http://schemas.openxmlformats.org/officeDocument/2006/relationships/oleObject" Target="../embeddings/oleObject260.bin"/><Relationship Id="rId20" Type="http://schemas.openxmlformats.org/officeDocument/2006/relationships/oleObject" Target="../embeddings/oleObject26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4.emf"/><Relationship Id="rId11" Type="http://schemas.openxmlformats.org/officeDocument/2006/relationships/image" Target="../media/image256.emf"/><Relationship Id="rId24" Type="http://schemas.openxmlformats.org/officeDocument/2006/relationships/oleObject" Target="../embeddings/oleObject264.bin"/><Relationship Id="rId5" Type="http://schemas.openxmlformats.org/officeDocument/2006/relationships/oleObject" Target="../embeddings/oleObject255.bin"/><Relationship Id="rId15" Type="http://schemas.openxmlformats.org/officeDocument/2006/relationships/image" Target="../media/image258.wmf"/><Relationship Id="rId23" Type="http://schemas.openxmlformats.org/officeDocument/2006/relationships/image" Target="../media/image262.wmf"/><Relationship Id="rId10" Type="http://schemas.openxmlformats.org/officeDocument/2006/relationships/oleObject" Target="../embeddings/oleObject257.bin"/><Relationship Id="rId19" Type="http://schemas.openxmlformats.org/officeDocument/2006/relationships/image" Target="../media/image260.emf"/><Relationship Id="rId4" Type="http://schemas.openxmlformats.org/officeDocument/2006/relationships/audio" Target="../media/audio10.wav"/><Relationship Id="rId9" Type="http://schemas.openxmlformats.org/officeDocument/2006/relationships/image" Target="../media/image255.wmf"/><Relationship Id="rId14" Type="http://schemas.openxmlformats.org/officeDocument/2006/relationships/oleObject" Target="../embeddings/oleObject259.bin"/><Relationship Id="rId22" Type="http://schemas.openxmlformats.org/officeDocument/2006/relationships/oleObject" Target="../embeddings/oleObject263.bin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8.emf"/><Relationship Id="rId18" Type="http://schemas.openxmlformats.org/officeDocument/2006/relationships/oleObject" Target="../embeddings/oleObject271.bin"/><Relationship Id="rId26" Type="http://schemas.openxmlformats.org/officeDocument/2006/relationships/oleObject" Target="../embeddings/oleObject275.bin"/><Relationship Id="rId3" Type="http://schemas.openxmlformats.org/officeDocument/2006/relationships/audio" Target="../media/audio2.wav"/><Relationship Id="rId21" Type="http://schemas.openxmlformats.org/officeDocument/2006/relationships/image" Target="../media/image269.emf"/><Relationship Id="rId34" Type="http://schemas.openxmlformats.org/officeDocument/2006/relationships/oleObject" Target="../embeddings/oleObject279.bin"/><Relationship Id="rId7" Type="http://schemas.openxmlformats.org/officeDocument/2006/relationships/image" Target="../media/image264.emf"/><Relationship Id="rId12" Type="http://schemas.openxmlformats.org/officeDocument/2006/relationships/oleObject" Target="../embeddings/oleObject268.bin"/><Relationship Id="rId17" Type="http://schemas.openxmlformats.org/officeDocument/2006/relationships/image" Target="../media/image267.wmf"/><Relationship Id="rId25" Type="http://schemas.openxmlformats.org/officeDocument/2006/relationships/image" Target="../media/image271.emf"/><Relationship Id="rId33" Type="http://schemas.openxmlformats.org/officeDocument/2006/relationships/image" Target="../media/image273.emf"/><Relationship Id="rId2" Type="http://schemas.openxmlformats.org/officeDocument/2006/relationships/audio" Target="../media/audio3.wav"/><Relationship Id="rId16" Type="http://schemas.openxmlformats.org/officeDocument/2006/relationships/oleObject" Target="../embeddings/oleObject270.bin"/><Relationship Id="rId20" Type="http://schemas.openxmlformats.org/officeDocument/2006/relationships/oleObject" Target="../embeddings/oleObject272.bin"/><Relationship Id="rId29" Type="http://schemas.openxmlformats.org/officeDocument/2006/relationships/image" Target="../media/image272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5.bin"/><Relationship Id="rId11" Type="http://schemas.openxmlformats.org/officeDocument/2006/relationships/image" Target="../media/image266.emf"/><Relationship Id="rId24" Type="http://schemas.openxmlformats.org/officeDocument/2006/relationships/oleObject" Target="../embeddings/oleObject274.bin"/><Relationship Id="rId32" Type="http://schemas.openxmlformats.org/officeDocument/2006/relationships/oleObject" Target="../embeddings/oleObject278.bin"/><Relationship Id="rId5" Type="http://schemas.openxmlformats.org/officeDocument/2006/relationships/audio" Target="../media/audio10.wav"/><Relationship Id="rId15" Type="http://schemas.openxmlformats.org/officeDocument/2006/relationships/image" Target="../media/image199.emf"/><Relationship Id="rId23" Type="http://schemas.openxmlformats.org/officeDocument/2006/relationships/image" Target="../media/image270.emf"/><Relationship Id="rId28" Type="http://schemas.openxmlformats.org/officeDocument/2006/relationships/oleObject" Target="../embeddings/oleObject276.bin"/><Relationship Id="rId10" Type="http://schemas.openxmlformats.org/officeDocument/2006/relationships/oleObject" Target="../embeddings/oleObject267.bin"/><Relationship Id="rId19" Type="http://schemas.openxmlformats.org/officeDocument/2006/relationships/image" Target="../media/image268.emf"/><Relationship Id="rId31" Type="http://schemas.openxmlformats.org/officeDocument/2006/relationships/image" Target="../media/image109.emf"/><Relationship Id="rId4" Type="http://schemas.openxmlformats.org/officeDocument/2006/relationships/audio" Target="../media/audio4.wav"/><Relationship Id="rId9" Type="http://schemas.openxmlformats.org/officeDocument/2006/relationships/image" Target="../media/image265.emf"/><Relationship Id="rId14" Type="http://schemas.openxmlformats.org/officeDocument/2006/relationships/oleObject" Target="../embeddings/oleObject269.bin"/><Relationship Id="rId22" Type="http://schemas.openxmlformats.org/officeDocument/2006/relationships/oleObject" Target="../embeddings/oleObject273.bin"/><Relationship Id="rId27" Type="http://schemas.openxmlformats.org/officeDocument/2006/relationships/image" Target="../media/image22.wmf"/><Relationship Id="rId30" Type="http://schemas.openxmlformats.org/officeDocument/2006/relationships/oleObject" Target="../embeddings/oleObject277.bin"/><Relationship Id="rId35" Type="http://schemas.openxmlformats.org/officeDocument/2006/relationships/image" Target="../media/image274.emf"/><Relationship Id="rId8" Type="http://schemas.openxmlformats.org/officeDocument/2006/relationships/oleObject" Target="../embeddings/oleObject26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13" Type="http://schemas.openxmlformats.org/officeDocument/2006/relationships/oleObject" Target="../embeddings/oleObject284.bin"/><Relationship Id="rId18" Type="http://schemas.openxmlformats.org/officeDocument/2006/relationships/image" Target="../media/image280.emf"/><Relationship Id="rId26" Type="http://schemas.openxmlformats.org/officeDocument/2006/relationships/image" Target="../media/image284.emf"/><Relationship Id="rId3" Type="http://schemas.openxmlformats.org/officeDocument/2006/relationships/audio" Target="../media/audio2.wav"/><Relationship Id="rId21" Type="http://schemas.openxmlformats.org/officeDocument/2006/relationships/oleObject" Target="../embeddings/oleObject288.bin"/><Relationship Id="rId7" Type="http://schemas.openxmlformats.org/officeDocument/2006/relationships/oleObject" Target="../embeddings/oleObject281.bin"/><Relationship Id="rId12" Type="http://schemas.openxmlformats.org/officeDocument/2006/relationships/image" Target="../media/image277.emf"/><Relationship Id="rId17" Type="http://schemas.openxmlformats.org/officeDocument/2006/relationships/oleObject" Target="../embeddings/oleObject286.bin"/><Relationship Id="rId25" Type="http://schemas.openxmlformats.org/officeDocument/2006/relationships/oleObject" Target="../embeddings/oleObject290.bin"/><Relationship Id="rId2" Type="http://schemas.openxmlformats.org/officeDocument/2006/relationships/audio" Target="../media/audio3.wav"/><Relationship Id="rId16" Type="http://schemas.openxmlformats.org/officeDocument/2006/relationships/image" Target="../media/image279.emf"/><Relationship Id="rId20" Type="http://schemas.openxmlformats.org/officeDocument/2006/relationships/image" Target="../media/image28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5.emf"/><Relationship Id="rId11" Type="http://schemas.openxmlformats.org/officeDocument/2006/relationships/oleObject" Target="../embeddings/oleObject283.bin"/><Relationship Id="rId24" Type="http://schemas.openxmlformats.org/officeDocument/2006/relationships/image" Target="../media/image283.emf"/><Relationship Id="rId5" Type="http://schemas.openxmlformats.org/officeDocument/2006/relationships/oleObject" Target="../embeddings/oleObject280.bin"/><Relationship Id="rId15" Type="http://schemas.openxmlformats.org/officeDocument/2006/relationships/oleObject" Target="../embeddings/oleObject285.bin"/><Relationship Id="rId23" Type="http://schemas.openxmlformats.org/officeDocument/2006/relationships/oleObject" Target="../embeddings/oleObject289.bin"/><Relationship Id="rId10" Type="http://schemas.openxmlformats.org/officeDocument/2006/relationships/image" Target="../media/image276.emf"/><Relationship Id="rId19" Type="http://schemas.openxmlformats.org/officeDocument/2006/relationships/oleObject" Target="../embeddings/oleObject287.bin"/><Relationship Id="rId4" Type="http://schemas.openxmlformats.org/officeDocument/2006/relationships/audio" Target="../media/audio4.wav"/><Relationship Id="rId9" Type="http://schemas.openxmlformats.org/officeDocument/2006/relationships/oleObject" Target="../embeddings/oleObject282.bin"/><Relationship Id="rId14" Type="http://schemas.openxmlformats.org/officeDocument/2006/relationships/image" Target="../media/image278.emf"/><Relationship Id="rId22" Type="http://schemas.openxmlformats.org/officeDocument/2006/relationships/image" Target="../media/image282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3.bin"/><Relationship Id="rId13" Type="http://schemas.openxmlformats.org/officeDocument/2006/relationships/image" Target="../media/image288.wmf"/><Relationship Id="rId18" Type="http://schemas.openxmlformats.org/officeDocument/2006/relationships/oleObject" Target="../embeddings/oleObject298.bin"/><Relationship Id="rId26" Type="http://schemas.openxmlformats.org/officeDocument/2006/relationships/oleObject" Target="../embeddings/oleObject302.bin"/><Relationship Id="rId3" Type="http://schemas.openxmlformats.org/officeDocument/2006/relationships/audio" Target="../media/audio2.wav"/><Relationship Id="rId21" Type="http://schemas.openxmlformats.org/officeDocument/2006/relationships/image" Target="../media/image292.wmf"/><Relationship Id="rId7" Type="http://schemas.openxmlformats.org/officeDocument/2006/relationships/image" Target="../media/image243.emf"/><Relationship Id="rId12" Type="http://schemas.openxmlformats.org/officeDocument/2006/relationships/oleObject" Target="../embeddings/oleObject295.bin"/><Relationship Id="rId17" Type="http://schemas.openxmlformats.org/officeDocument/2006/relationships/image" Target="../media/image290.wmf"/><Relationship Id="rId25" Type="http://schemas.openxmlformats.org/officeDocument/2006/relationships/image" Target="../media/image294.emf"/><Relationship Id="rId2" Type="http://schemas.openxmlformats.org/officeDocument/2006/relationships/audio" Target="../media/audio3.wav"/><Relationship Id="rId16" Type="http://schemas.openxmlformats.org/officeDocument/2006/relationships/oleObject" Target="../embeddings/oleObject297.bin"/><Relationship Id="rId20" Type="http://schemas.openxmlformats.org/officeDocument/2006/relationships/oleObject" Target="../embeddings/oleObject29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2.bin"/><Relationship Id="rId11" Type="http://schemas.openxmlformats.org/officeDocument/2006/relationships/image" Target="../media/image287.wmf"/><Relationship Id="rId24" Type="http://schemas.openxmlformats.org/officeDocument/2006/relationships/oleObject" Target="../embeddings/oleObject301.bin"/><Relationship Id="rId5" Type="http://schemas.openxmlformats.org/officeDocument/2006/relationships/image" Target="../media/image285.emf"/><Relationship Id="rId15" Type="http://schemas.openxmlformats.org/officeDocument/2006/relationships/image" Target="../media/image289.wmf"/><Relationship Id="rId23" Type="http://schemas.openxmlformats.org/officeDocument/2006/relationships/image" Target="../media/image293.emf"/><Relationship Id="rId10" Type="http://schemas.openxmlformats.org/officeDocument/2006/relationships/oleObject" Target="../embeddings/oleObject294.bin"/><Relationship Id="rId19" Type="http://schemas.openxmlformats.org/officeDocument/2006/relationships/image" Target="../media/image291.wmf"/><Relationship Id="rId4" Type="http://schemas.openxmlformats.org/officeDocument/2006/relationships/oleObject" Target="../embeddings/oleObject291.bin"/><Relationship Id="rId9" Type="http://schemas.openxmlformats.org/officeDocument/2006/relationships/image" Target="../media/image286.emf"/><Relationship Id="rId14" Type="http://schemas.openxmlformats.org/officeDocument/2006/relationships/oleObject" Target="../embeddings/oleObject296.bin"/><Relationship Id="rId22" Type="http://schemas.openxmlformats.org/officeDocument/2006/relationships/oleObject" Target="../embeddings/oleObject300.bin"/><Relationship Id="rId27" Type="http://schemas.openxmlformats.org/officeDocument/2006/relationships/image" Target="../media/image295.e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99.emf"/><Relationship Id="rId18" Type="http://schemas.openxmlformats.org/officeDocument/2006/relationships/oleObject" Target="../embeddings/oleObject309.bin"/><Relationship Id="rId26" Type="http://schemas.openxmlformats.org/officeDocument/2006/relationships/image" Target="../media/image305.emf"/><Relationship Id="rId3" Type="http://schemas.openxmlformats.org/officeDocument/2006/relationships/audio" Target="../media/audio2.wav"/><Relationship Id="rId21" Type="http://schemas.openxmlformats.org/officeDocument/2006/relationships/image" Target="../media/image303.emf"/><Relationship Id="rId34" Type="http://schemas.openxmlformats.org/officeDocument/2006/relationships/image" Target="../media/image309.emf"/><Relationship Id="rId7" Type="http://schemas.openxmlformats.org/officeDocument/2006/relationships/image" Target="../media/image296.emf"/><Relationship Id="rId12" Type="http://schemas.openxmlformats.org/officeDocument/2006/relationships/oleObject" Target="../embeddings/oleObject306.bin"/><Relationship Id="rId17" Type="http://schemas.openxmlformats.org/officeDocument/2006/relationships/image" Target="../media/image301.emf"/><Relationship Id="rId25" Type="http://schemas.openxmlformats.org/officeDocument/2006/relationships/oleObject" Target="../embeddings/oleObject313.bin"/><Relationship Id="rId33" Type="http://schemas.openxmlformats.org/officeDocument/2006/relationships/oleObject" Target="../embeddings/oleObject317.bin"/><Relationship Id="rId2" Type="http://schemas.openxmlformats.org/officeDocument/2006/relationships/audio" Target="../media/audio4.wav"/><Relationship Id="rId16" Type="http://schemas.openxmlformats.org/officeDocument/2006/relationships/oleObject" Target="../embeddings/oleObject308.bin"/><Relationship Id="rId20" Type="http://schemas.openxmlformats.org/officeDocument/2006/relationships/oleObject" Target="../embeddings/oleObject310.bin"/><Relationship Id="rId29" Type="http://schemas.openxmlformats.org/officeDocument/2006/relationships/oleObject" Target="../embeddings/oleObject3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3.bin"/><Relationship Id="rId11" Type="http://schemas.openxmlformats.org/officeDocument/2006/relationships/image" Target="../media/image298.wmf"/><Relationship Id="rId24" Type="http://schemas.openxmlformats.org/officeDocument/2006/relationships/oleObject" Target="../embeddings/oleObject312.bin"/><Relationship Id="rId32" Type="http://schemas.openxmlformats.org/officeDocument/2006/relationships/image" Target="../media/image308.emf"/><Relationship Id="rId5" Type="http://schemas.openxmlformats.org/officeDocument/2006/relationships/audio" Target="../media/audio1.wav"/><Relationship Id="rId15" Type="http://schemas.openxmlformats.org/officeDocument/2006/relationships/image" Target="../media/image300.emf"/><Relationship Id="rId23" Type="http://schemas.openxmlformats.org/officeDocument/2006/relationships/image" Target="../media/image304.emf"/><Relationship Id="rId28" Type="http://schemas.openxmlformats.org/officeDocument/2006/relationships/image" Target="../media/image306.emf"/><Relationship Id="rId36" Type="http://schemas.openxmlformats.org/officeDocument/2006/relationships/image" Target="../media/image310.emf"/><Relationship Id="rId10" Type="http://schemas.openxmlformats.org/officeDocument/2006/relationships/oleObject" Target="../embeddings/oleObject305.bin"/><Relationship Id="rId19" Type="http://schemas.openxmlformats.org/officeDocument/2006/relationships/image" Target="../media/image302.emf"/><Relationship Id="rId31" Type="http://schemas.openxmlformats.org/officeDocument/2006/relationships/oleObject" Target="../embeddings/oleObject316.bin"/><Relationship Id="rId4" Type="http://schemas.openxmlformats.org/officeDocument/2006/relationships/audio" Target="../media/audio3.wav"/><Relationship Id="rId9" Type="http://schemas.openxmlformats.org/officeDocument/2006/relationships/image" Target="../media/image297.emf"/><Relationship Id="rId14" Type="http://schemas.openxmlformats.org/officeDocument/2006/relationships/oleObject" Target="../embeddings/oleObject307.bin"/><Relationship Id="rId22" Type="http://schemas.openxmlformats.org/officeDocument/2006/relationships/oleObject" Target="../embeddings/oleObject311.bin"/><Relationship Id="rId27" Type="http://schemas.openxmlformats.org/officeDocument/2006/relationships/oleObject" Target="../embeddings/oleObject314.bin"/><Relationship Id="rId30" Type="http://schemas.openxmlformats.org/officeDocument/2006/relationships/image" Target="../media/image307.emf"/><Relationship Id="rId35" Type="http://schemas.openxmlformats.org/officeDocument/2006/relationships/oleObject" Target="../embeddings/oleObject318.bin"/><Relationship Id="rId8" Type="http://schemas.openxmlformats.org/officeDocument/2006/relationships/oleObject" Target="../embeddings/oleObject30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oleObject" Target="../embeddings/oleObject321.bin"/><Relationship Id="rId3" Type="http://schemas.openxmlformats.org/officeDocument/2006/relationships/audio" Target="../media/audio5.wav"/><Relationship Id="rId7" Type="http://schemas.openxmlformats.org/officeDocument/2006/relationships/image" Target="../media/image115.wmf"/><Relationship Id="rId12" Type="http://schemas.openxmlformats.org/officeDocument/2006/relationships/image" Target="../media/image312.wmf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6.wav"/><Relationship Id="rId11" Type="http://schemas.openxmlformats.org/officeDocument/2006/relationships/oleObject" Target="../embeddings/oleObject320.bin"/><Relationship Id="rId5" Type="http://schemas.openxmlformats.org/officeDocument/2006/relationships/audio" Target="../media/audio8.wav"/><Relationship Id="rId10" Type="http://schemas.openxmlformats.org/officeDocument/2006/relationships/image" Target="../media/image311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319.bin"/><Relationship Id="rId14" Type="http://schemas.openxmlformats.org/officeDocument/2006/relationships/image" Target="../media/image313.wmf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25.bin"/><Relationship Id="rId18" Type="http://schemas.openxmlformats.org/officeDocument/2006/relationships/image" Target="../media/image319.emf"/><Relationship Id="rId26" Type="http://schemas.openxmlformats.org/officeDocument/2006/relationships/oleObject" Target="../embeddings/oleObject331.bin"/><Relationship Id="rId3" Type="http://schemas.openxmlformats.org/officeDocument/2006/relationships/audio" Target="../media/audio4.wav"/><Relationship Id="rId21" Type="http://schemas.openxmlformats.org/officeDocument/2006/relationships/oleObject" Target="../embeddings/oleObject329.bin"/><Relationship Id="rId7" Type="http://schemas.openxmlformats.org/officeDocument/2006/relationships/oleObject" Target="../embeddings/oleObject322.bin"/><Relationship Id="rId12" Type="http://schemas.openxmlformats.org/officeDocument/2006/relationships/image" Target="../media/image316.emf"/><Relationship Id="rId17" Type="http://schemas.openxmlformats.org/officeDocument/2006/relationships/oleObject" Target="../embeddings/oleObject327.bin"/><Relationship Id="rId25" Type="http://schemas.openxmlformats.org/officeDocument/2006/relationships/image" Target="../media/image322.wmf"/><Relationship Id="rId33" Type="http://schemas.openxmlformats.org/officeDocument/2006/relationships/image" Target="../media/image326.wmf"/><Relationship Id="rId2" Type="http://schemas.openxmlformats.org/officeDocument/2006/relationships/audio" Target="../media/audio3.wav"/><Relationship Id="rId16" Type="http://schemas.openxmlformats.org/officeDocument/2006/relationships/image" Target="../media/image318.emf"/><Relationship Id="rId20" Type="http://schemas.openxmlformats.org/officeDocument/2006/relationships/image" Target="../media/image320.emf"/><Relationship Id="rId29" Type="http://schemas.openxmlformats.org/officeDocument/2006/relationships/image" Target="../media/image324.emf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1.wav"/><Relationship Id="rId11" Type="http://schemas.openxmlformats.org/officeDocument/2006/relationships/oleObject" Target="../embeddings/oleObject324.bin"/><Relationship Id="rId24" Type="http://schemas.openxmlformats.org/officeDocument/2006/relationships/oleObject" Target="../embeddings/oleObject330.bin"/><Relationship Id="rId32" Type="http://schemas.openxmlformats.org/officeDocument/2006/relationships/oleObject" Target="../embeddings/oleObject334.bin"/><Relationship Id="rId5" Type="http://schemas.openxmlformats.org/officeDocument/2006/relationships/audio" Target="../media/audio8.wav"/><Relationship Id="rId15" Type="http://schemas.openxmlformats.org/officeDocument/2006/relationships/oleObject" Target="../embeddings/oleObject326.bin"/><Relationship Id="rId23" Type="http://schemas.openxmlformats.org/officeDocument/2006/relationships/image" Target="../media/image215.jpeg"/><Relationship Id="rId28" Type="http://schemas.openxmlformats.org/officeDocument/2006/relationships/oleObject" Target="../embeddings/oleObject332.bin"/><Relationship Id="rId10" Type="http://schemas.openxmlformats.org/officeDocument/2006/relationships/image" Target="../media/image315.emf"/><Relationship Id="rId19" Type="http://schemas.openxmlformats.org/officeDocument/2006/relationships/oleObject" Target="../embeddings/oleObject328.bin"/><Relationship Id="rId31" Type="http://schemas.openxmlformats.org/officeDocument/2006/relationships/image" Target="../media/image325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323.bin"/><Relationship Id="rId14" Type="http://schemas.openxmlformats.org/officeDocument/2006/relationships/image" Target="../media/image317.emf"/><Relationship Id="rId22" Type="http://schemas.openxmlformats.org/officeDocument/2006/relationships/image" Target="../media/image321.wmf"/><Relationship Id="rId27" Type="http://schemas.openxmlformats.org/officeDocument/2006/relationships/image" Target="../media/image323.emf"/><Relationship Id="rId30" Type="http://schemas.openxmlformats.org/officeDocument/2006/relationships/oleObject" Target="../embeddings/oleObject333.bin"/><Relationship Id="rId8" Type="http://schemas.openxmlformats.org/officeDocument/2006/relationships/image" Target="../media/image314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5.bin"/><Relationship Id="rId13" Type="http://schemas.openxmlformats.org/officeDocument/2006/relationships/image" Target="../media/image329.wmf"/><Relationship Id="rId18" Type="http://schemas.openxmlformats.org/officeDocument/2006/relationships/oleObject" Target="../embeddings/oleObject340.bin"/><Relationship Id="rId3" Type="http://schemas.openxmlformats.org/officeDocument/2006/relationships/audio" Target="../media/audio12.wav"/><Relationship Id="rId21" Type="http://schemas.openxmlformats.org/officeDocument/2006/relationships/image" Target="../media/image333.emf"/><Relationship Id="rId7" Type="http://schemas.openxmlformats.org/officeDocument/2006/relationships/image" Target="../media/image215.jpeg"/><Relationship Id="rId12" Type="http://schemas.openxmlformats.org/officeDocument/2006/relationships/oleObject" Target="../embeddings/oleObject337.bin"/><Relationship Id="rId17" Type="http://schemas.openxmlformats.org/officeDocument/2006/relationships/image" Target="../media/image331.emf"/><Relationship Id="rId25" Type="http://schemas.openxmlformats.org/officeDocument/2006/relationships/image" Target="../media/image335.emf"/><Relationship Id="rId2" Type="http://schemas.openxmlformats.org/officeDocument/2006/relationships/audio" Target="../media/audio4.wav"/><Relationship Id="rId16" Type="http://schemas.openxmlformats.org/officeDocument/2006/relationships/oleObject" Target="../embeddings/oleObject339.bin"/><Relationship Id="rId20" Type="http://schemas.openxmlformats.org/officeDocument/2006/relationships/oleObject" Target="../embeddings/oleObject341.bin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3.wav"/><Relationship Id="rId11" Type="http://schemas.openxmlformats.org/officeDocument/2006/relationships/image" Target="../media/image328.wmf"/><Relationship Id="rId24" Type="http://schemas.openxmlformats.org/officeDocument/2006/relationships/oleObject" Target="../embeddings/oleObject343.bin"/><Relationship Id="rId5" Type="http://schemas.openxmlformats.org/officeDocument/2006/relationships/audio" Target="../media/audio5.wav"/><Relationship Id="rId15" Type="http://schemas.openxmlformats.org/officeDocument/2006/relationships/image" Target="../media/image330.wmf"/><Relationship Id="rId23" Type="http://schemas.openxmlformats.org/officeDocument/2006/relationships/image" Target="../media/image334.emf"/><Relationship Id="rId10" Type="http://schemas.openxmlformats.org/officeDocument/2006/relationships/oleObject" Target="../embeddings/oleObject336.bin"/><Relationship Id="rId19" Type="http://schemas.openxmlformats.org/officeDocument/2006/relationships/image" Target="../media/image332.emf"/><Relationship Id="rId4" Type="http://schemas.openxmlformats.org/officeDocument/2006/relationships/audio" Target="../media/audio2.wav"/><Relationship Id="rId9" Type="http://schemas.openxmlformats.org/officeDocument/2006/relationships/image" Target="../media/image327.wmf"/><Relationship Id="rId14" Type="http://schemas.openxmlformats.org/officeDocument/2006/relationships/oleObject" Target="../embeddings/oleObject338.bin"/><Relationship Id="rId22" Type="http://schemas.openxmlformats.org/officeDocument/2006/relationships/oleObject" Target="../embeddings/oleObject34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jpeg"/><Relationship Id="rId13" Type="http://schemas.openxmlformats.org/officeDocument/2006/relationships/oleObject" Target="../embeddings/oleObject347.bin"/><Relationship Id="rId18" Type="http://schemas.openxmlformats.org/officeDocument/2006/relationships/image" Target="../media/image341.e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351.bin"/><Relationship Id="rId7" Type="http://schemas.openxmlformats.org/officeDocument/2006/relationships/image" Target="../media/image336.emf"/><Relationship Id="rId12" Type="http://schemas.openxmlformats.org/officeDocument/2006/relationships/image" Target="../media/image338.emf"/><Relationship Id="rId17" Type="http://schemas.openxmlformats.org/officeDocument/2006/relationships/oleObject" Target="../embeddings/oleObject349.bin"/><Relationship Id="rId2" Type="http://schemas.openxmlformats.org/officeDocument/2006/relationships/audio" Target="../media/audio12.wav"/><Relationship Id="rId16" Type="http://schemas.openxmlformats.org/officeDocument/2006/relationships/image" Target="../media/image340.emf"/><Relationship Id="rId20" Type="http://schemas.openxmlformats.org/officeDocument/2006/relationships/image" Target="../media/image34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4.bin"/><Relationship Id="rId11" Type="http://schemas.openxmlformats.org/officeDocument/2006/relationships/oleObject" Target="../embeddings/oleObject346.bin"/><Relationship Id="rId5" Type="http://schemas.openxmlformats.org/officeDocument/2006/relationships/audio" Target="../media/audio8.wav"/><Relationship Id="rId15" Type="http://schemas.openxmlformats.org/officeDocument/2006/relationships/oleObject" Target="../embeddings/oleObject348.bin"/><Relationship Id="rId10" Type="http://schemas.openxmlformats.org/officeDocument/2006/relationships/image" Target="../media/image337.wmf"/><Relationship Id="rId19" Type="http://schemas.openxmlformats.org/officeDocument/2006/relationships/oleObject" Target="../embeddings/oleObject350.bin"/><Relationship Id="rId4" Type="http://schemas.openxmlformats.org/officeDocument/2006/relationships/audio" Target="../media/audio4.wav"/><Relationship Id="rId9" Type="http://schemas.openxmlformats.org/officeDocument/2006/relationships/oleObject" Target="../embeddings/oleObject345.bin"/><Relationship Id="rId14" Type="http://schemas.openxmlformats.org/officeDocument/2006/relationships/image" Target="../media/image339.emf"/><Relationship Id="rId22" Type="http://schemas.openxmlformats.org/officeDocument/2006/relationships/image" Target="../media/image34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3.bin"/><Relationship Id="rId13" Type="http://schemas.openxmlformats.org/officeDocument/2006/relationships/image" Target="../media/image347.emf"/><Relationship Id="rId3" Type="http://schemas.openxmlformats.org/officeDocument/2006/relationships/audio" Target="../media/audio8.wav"/><Relationship Id="rId7" Type="http://schemas.openxmlformats.org/officeDocument/2006/relationships/image" Target="../media/image344.emf"/><Relationship Id="rId12" Type="http://schemas.openxmlformats.org/officeDocument/2006/relationships/oleObject" Target="../embeddings/oleObject355.bin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2.bin"/><Relationship Id="rId11" Type="http://schemas.openxmlformats.org/officeDocument/2006/relationships/image" Target="../media/image346.emf"/><Relationship Id="rId5" Type="http://schemas.openxmlformats.org/officeDocument/2006/relationships/image" Target="../media/image115.wmf"/><Relationship Id="rId10" Type="http://schemas.openxmlformats.org/officeDocument/2006/relationships/oleObject" Target="../embeddings/oleObject354.bin"/><Relationship Id="rId4" Type="http://schemas.openxmlformats.org/officeDocument/2006/relationships/audio" Target="../media/audio2.wav"/><Relationship Id="rId9" Type="http://schemas.openxmlformats.org/officeDocument/2006/relationships/image" Target="../media/image345.e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4.emf"/><Relationship Id="rId18" Type="http://schemas.openxmlformats.org/officeDocument/2006/relationships/image" Target="../media/image37.emf"/><Relationship Id="rId26" Type="http://schemas.openxmlformats.org/officeDocument/2006/relationships/image" Target="../media/image41.wmf"/><Relationship Id="rId39" Type="http://schemas.openxmlformats.org/officeDocument/2006/relationships/oleObject" Target="../embeddings/oleObject44.bin"/><Relationship Id="rId21" Type="http://schemas.openxmlformats.org/officeDocument/2006/relationships/oleObject" Target="../embeddings/oleObject35.bin"/><Relationship Id="rId34" Type="http://schemas.openxmlformats.org/officeDocument/2006/relationships/image" Target="../media/image45.wmf"/><Relationship Id="rId42" Type="http://schemas.openxmlformats.org/officeDocument/2006/relationships/image" Target="../media/image49.emf"/><Relationship Id="rId7" Type="http://schemas.openxmlformats.org/officeDocument/2006/relationships/image" Target="../media/image31.wmf"/><Relationship Id="rId2" Type="http://schemas.openxmlformats.org/officeDocument/2006/relationships/audio" Target="../media/audio3.wav"/><Relationship Id="rId16" Type="http://schemas.openxmlformats.org/officeDocument/2006/relationships/image" Target="../media/image36.emf"/><Relationship Id="rId20" Type="http://schemas.openxmlformats.org/officeDocument/2006/relationships/image" Target="../media/image38.emf"/><Relationship Id="rId29" Type="http://schemas.openxmlformats.org/officeDocument/2006/relationships/oleObject" Target="../embeddings/oleObject39.bin"/><Relationship Id="rId41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3.wmf"/><Relationship Id="rId24" Type="http://schemas.openxmlformats.org/officeDocument/2006/relationships/image" Target="../media/image40.wmf"/><Relationship Id="rId32" Type="http://schemas.openxmlformats.org/officeDocument/2006/relationships/image" Target="../media/image44.wmf"/><Relationship Id="rId37" Type="http://schemas.openxmlformats.org/officeDocument/2006/relationships/oleObject" Target="../embeddings/oleObject43.bin"/><Relationship Id="rId40" Type="http://schemas.openxmlformats.org/officeDocument/2006/relationships/image" Target="../media/image48.emf"/><Relationship Id="rId5" Type="http://schemas.openxmlformats.org/officeDocument/2006/relationships/image" Target="../media/image30.jpeg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28" Type="http://schemas.openxmlformats.org/officeDocument/2006/relationships/image" Target="../media/image42.wmf"/><Relationship Id="rId36" Type="http://schemas.openxmlformats.org/officeDocument/2006/relationships/image" Target="../media/image46.emf"/><Relationship Id="rId10" Type="http://schemas.openxmlformats.org/officeDocument/2006/relationships/oleObject" Target="../embeddings/oleObject30.bin"/><Relationship Id="rId19" Type="http://schemas.openxmlformats.org/officeDocument/2006/relationships/oleObject" Target="../embeddings/oleObject34.bin"/><Relationship Id="rId31" Type="http://schemas.openxmlformats.org/officeDocument/2006/relationships/oleObject" Target="../embeddings/oleObject40.bin"/><Relationship Id="rId4" Type="http://schemas.openxmlformats.org/officeDocument/2006/relationships/audio" Target="../media/audio9.wav"/><Relationship Id="rId9" Type="http://schemas.openxmlformats.org/officeDocument/2006/relationships/image" Target="../media/image32.wmf"/><Relationship Id="rId14" Type="http://schemas.openxmlformats.org/officeDocument/2006/relationships/image" Target="../media/image35.jpeg"/><Relationship Id="rId22" Type="http://schemas.openxmlformats.org/officeDocument/2006/relationships/image" Target="../media/image39.wmf"/><Relationship Id="rId27" Type="http://schemas.openxmlformats.org/officeDocument/2006/relationships/oleObject" Target="../embeddings/oleObject38.bin"/><Relationship Id="rId30" Type="http://schemas.openxmlformats.org/officeDocument/2006/relationships/image" Target="../media/image43.wmf"/><Relationship Id="rId35" Type="http://schemas.openxmlformats.org/officeDocument/2006/relationships/oleObject" Target="../embeddings/oleObject42.bin"/><Relationship Id="rId8" Type="http://schemas.openxmlformats.org/officeDocument/2006/relationships/oleObject" Target="../embeddings/oleObject29.bin"/><Relationship Id="rId3" Type="http://schemas.openxmlformats.org/officeDocument/2006/relationships/audio" Target="../media/audio2.wav"/><Relationship Id="rId12" Type="http://schemas.openxmlformats.org/officeDocument/2006/relationships/oleObject" Target="../embeddings/oleObject31.bin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33" Type="http://schemas.openxmlformats.org/officeDocument/2006/relationships/oleObject" Target="../embeddings/oleObject41.bin"/><Relationship Id="rId38" Type="http://schemas.openxmlformats.org/officeDocument/2006/relationships/image" Target="../media/image47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8.bin"/><Relationship Id="rId13" Type="http://schemas.openxmlformats.org/officeDocument/2006/relationships/image" Target="../media/image352.emf"/><Relationship Id="rId3" Type="http://schemas.openxmlformats.org/officeDocument/2006/relationships/audio" Target="../media/audio2.wav"/><Relationship Id="rId7" Type="http://schemas.openxmlformats.org/officeDocument/2006/relationships/image" Target="../media/image349.emf"/><Relationship Id="rId12" Type="http://schemas.openxmlformats.org/officeDocument/2006/relationships/oleObject" Target="../embeddings/oleObject360.bin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7.bin"/><Relationship Id="rId11" Type="http://schemas.openxmlformats.org/officeDocument/2006/relationships/image" Target="../media/image351.emf"/><Relationship Id="rId5" Type="http://schemas.openxmlformats.org/officeDocument/2006/relationships/image" Target="../media/image348.emf"/><Relationship Id="rId10" Type="http://schemas.openxmlformats.org/officeDocument/2006/relationships/oleObject" Target="../embeddings/oleObject359.bin"/><Relationship Id="rId4" Type="http://schemas.openxmlformats.org/officeDocument/2006/relationships/oleObject" Target="../embeddings/oleObject356.bin"/><Relationship Id="rId9" Type="http://schemas.openxmlformats.org/officeDocument/2006/relationships/image" Target="../media/image350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3.emf"/><Relationship Id="rId13" Type="http://schemas.openxmlformats.org/officeDocument/2006/relationships/oleObject" Target="../embeddings/oleObject364.bin"/><Relationship Id="rId3" Type="http://schemas.openxmlformats.org/officeDocument/2006/relationships/audio" Target="../media/audio4.wav"/><Relationship Id="rId7" Type="http://schemas.openxmlformats.org/officeDocument/2006/relationships/oleObject" Target="../embeddings/oleObject361.bin"/><Relationship Id="rId12" Type="http://schemas.openxmlformats.org/officeDocument/2006/relationships/image" Target="../media/image355.emf"/><Relationship Id="rId2" Type="http://schemas.openxmlformats.org/officeDocument/2006/relationships/audio" Target="../media/audio1.wav"/><Relationship Id="rId16" Type="http://schemas.openxmlformats.org/officeDocument/2006/relationships/image" Target="../media/image357.emf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9.wav"/><Relationship Id="rId11" Type="http://schemas.openxmlformats.org/officeDocument/2006/relationships/oleObject" Target="../embeddings/oleObject363.bin"/><Relationship Id="rId5" Type="http://schemas.openxmlformats.org/officeDocument/2006/relationships/audio" Target="../media/audio5.wav"/><Relationship Id="rId15" Type="http://schemas.openxmlformats.org/officeDocument/2006/relationships/oleObject" Target="../embeddings/oleObject365.bin"/><Relationship Id="rId10" Type="http://schemas.openxmlformats.org/officeDocument/2006/relationships/image" Target="../media/image354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362.bin"/><Relationship Id="rId14" Type="http://schemas.openxmlformats.org/officeDocument/2006/relationships/image" Target="../media/image35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7.bin"/><Relationship Id="rId13" Type="http://schemas.openxmlformats.org/officeDocument/2006/relationships/image" Target="../media/image361.wmf"/><Relationship Id="rId18" Type="http://schemas.openxmlformats.org/officeDocument/2006/relationships/oleObject" Target="../embeddings/oleObject371.bin"/><Relationship Id="rId3" Type="http://schemas.openxmlformats.org/officeDocument/2006/relationships/audio" Target="../media/audio3.wav"/><Relationship Id="rId7" Type="http://schemas.openxmlformats.org/officeDocument/2006/relationships/image" Target="../media/image358.wmf"/><Relationship Id="rId12" Type="http://schemas.openxmlformats.org/officeDocument/2006/relationships/oleObject" Target="../embeddings/oleObject369.bin"/><Relationship Id="rId17" Type="http://schemas.openxmlformats.org/officeDocument/2006/relationships/image" Target="../media/image363.wmf"/><Relationship Id="rId2" Type="http://schemas.openxmlformats.org/officeDocument/2006/relationships/audio" Target="../media/audio8.wav"/><Relationship Id="rId16" Type="http://schemas.openxmlformats.org/officeDocument/2006/relationships/oleObject" Target="../embeddings/Microsoft_Word_97_-_2003_Document.doc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6.bin"/><Relationship Id="rId11" Type="http://schemas.openxmlformats.org/officeDocument/2006/relationships/image" Target="../media/image360.wmf"/><Relationship Id="rId5" Type="http://schemas.openxmlformats.org/officeDocument/2006/relationships/audio" Target="../media/audio5.wav"/><Relationship Id="rId15" Type="http://schemas.openxmlformats.org/officeDocument/2006/relationships/image" Target="../media/image362.wmf"/><Relationship Id="rId10" Type="http://schemas.openxmlformats.org/officeDocument/2006/relationships/oleObject" Target="../embeddings/oleObject368.bin"/><Relationship Id="rId19" Type="http://schemas.openxmlformats.org/officeDocument/2006/relationships/image" Target="../media/image364.wmf"/><Relationship Id="rId4" Type="http://schemas.openxmlformats.org/officeDocument/2006/relationships/audio" Target="../media/audio9.wav"/><Relationship Id="rId9" Type="http://schemas.openxmlformats.org/officeDocument/2006/relationships/image" Target="../media/image359.wmf"/><Relationship Id="rId14" Type="http://schemas.openxmlformats.org/officeDocument/2006/relationships/oleObject" Target="../embeddings/oleObject37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3.bin"/><Relationship Id="rId13" Type="http://schemas.openxmlformats.org/officeDocument/2006/relationships/image" Target="../media/image368.wmf"/><Relationship Id="rId18" Type="http://schemas.openxmlformats.org/officeDocument/2006/relationships/oleObject" Target="../embeddings/oleObject378.bin"/><Relationship Id="rId26" Type="http://schemas.openxmlformats.org/officeDocument/2006/relationships/oleObject" Target="../embeddings/oleObject382.bin"/><Relationship Id="rId3" Type="http://schemas.openxmlformats.org/officeDocument/2006/relationships/audio" Target="../media/audio10.wav"/><Relationship Id="rId21" Type="http://schemas.openxmlformats.org/officeDocument/2006/relationships/image" Target="../media/image372.emf"/><Relationship Id="rId7" Type="http://schemas.openxmlformats.org/officeDocument/2006/relationships/image" Target="../media/image365.emf"/><Relationship Id="rId12" Type="http://schemas.openxmlformats.org/officeDocument/2006/relationships/oleObject" Target="../embeddings/oleObject375.bin"/><Relationship Id="rId17" Type="http://schemas.openxmlformats.org/officeDocument/2006/relationships/image" Target="../media/image370.emf"/><Relationship Id="rId25" Type="http://schemas.openxmlformats.org/officeDocument/2006/relationships/image" Target="../media/image374.emf"/><Relationship Id="rId2" Type="http://schemas.openxmlformats.org/officeDocument/2006/relationships/audio" Target="../media/audio8.wav"/><Relationship Id="rId16" Type="http://schemas.openxmlformats.org/officeDocument/2006/relationships/oleObject" Target="../embeddings/oleObject377.bin"/><Relationship Id="rId20" Type="http://schemas.openxmlformats.org/officeDocument/2006/relationships/oleObject" Target="../embeddings/oleObject379.bin"/><Relationship Id="rId29" Type="http://schemas.openxmlformats.org/officeDocument/2006/relationships/image" Target="../media/image376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2.bin"/><Relationship Id="rId11" Type="http://schemas.openxmlformats.org/officeDocument/2006/relationships/image" Target="../media/image367.wmf"/><Relationship Id="rId24" Type="http://schemas.openxmlformats.org/officeDocument/2006/relationships/oleObject" Target="../embeddings/oleObject381.bin"/><Relationship Id="rId5" Type="http://schemas.openxmlformats.org/officeDocument/2006/relationships/audio" Target="../media/audio4.wav"/><Relationship Id="rId15" Type="http://schemas.openxmlformats.org/officeDocument/2006/relationships/image" Target="../media/image369.emf"/><Relationship Id="rId23" Type="http://schemas.openxmlformats.org/officeDocument/2006/relationships/image" Target="../media/image373.emf"/><Relationship Id="rId28" Type="http://schemas.openxmlformats.org/officeDocument/2006/relationships/oleObject" Target="../embeddings/oleObject383.bin"/><Relationship Id="rId10" Type="http://schemas.openxmlformats.org/officeDocument/2006/relationships/oleObject" Target="../embeddings/oleObject374.bin"/><Relationship Id="rId19" Type="http://schemas.openxmlformats.org/officeDocument/2006/relationships/image" Target="../media/image371.emf"/><Relationship Id="rId4" Type="http://schemas.openxmlformats.org/officeDocument/2006/relationships/audio" Target="../media/audio2.wav"/><Relationship Id="rId9" Type="http://schemas.openxmlformats.org/officeDocument/2006/relationships/image" Target="../media/image366.emf"/><Relationship Id="rId14" Type="http://schemas.openxmlformats.org/officeDocument/2006/relationships/oleObject" Target="../embeddings/oleObject376.bin"/><Relationship Id="rId22" Type="http://schemas.openxmlformats.org/officeDocument/2006/relationships/oleObject" Target="../embeddings/oleObject380.bin"/><Relationship Id="rId27" Type="http://schemas.openxmlformats.org/officeDocument/2006/relationships/image" Target="../media/image375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8.emf"/><Relationship Id="rId13" Type="http://schemas.openxmlformats.org/officeDocument/2006/relationships/oleObject" Target="../embeddings/oleObject388.bin"/><Relationship Id="rId3" Type="http://schemas.openxmlformats.org/officeDocument/2006/relationships/audio" Target="../media/audio3.wav"/><Relationship Id="rId7" Type="http://schemas.openxmlformats.org/officeDocument/2006/relationships/oleObject" Target="../embeddings/oleObject385.bin"/><Relationship Id="rId12" Type="http://schemas.openxmlformats.org/officeDocument/2006/relationships/image" Target="../media/image380.emf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7.emf"/><Relationship Id="rId11" Type="http://schemas.openxmlformats.org/officeDocument/2006/relationships/oleObject" Target="../embeddings/oleObject387.bin"/><Relationship Id="rId5" Type="http://schemas.openxmlformats.org/officeDocument/2006/relationships/oleObject" Target="../embeddings/oleObject384.bin"/><Relationship Id="rId10" Type="http://schemas.openxmlformats.org/officeDocument/2006/relationships/image" Target="../media/image379.emf"/><Relationship Id="rId4" Type="http://schemas.openxmlformats.org/officeDocument/2006/relationships/audio" Target="../media/audio9.wav"/><Relationship Id="rId9" Type="http://schemas.openxmlformats.org/officeDocument/2006/relationships/oleObject" Target="../embeddings/oleObject386.bin"/><Relationship Id="rId14" Type="http://schemas.openxmlformats.org/officeDocument/2006/relationships/image" Target="../media/image381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3.wmf"/><Relationship Id="rId3" Type="http://schemas.openxmlformats.org/officeDocument/2006/relationships/audio" Target="../media/audio9.wav"/><Relationship Id="rId7" Type="http://schemas.openxmlformats.org/officeDocument/2006/relationships/oleObject" Target="../embeddings/oleObject390.bin"/><Relationship Id="rId12" Type="http://schemas.openxmlformats.org/officeDocument/2006/relationships/image" Target="../media/image385.wmf"/><Relationship Id="rId2" Type="http://schemas.openxmlformats.org/officeDocument/2006/relationships/audio" Target="../media/audio8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2.wmf"/><Relationship Id="rId11" Type="http://schemas.openxmlformats.org/officeDocument/2006/relationships/oleObject" Target="../embeddings/oleObject392.bin"/><Relationship Id="rId5" Type="http://schemas.openxmlformats.org/officeDocument/2006/relationships/oleObject" Target="../embeddings/oleObject389.bin"/><Relationship Id="rId10" Type="http://schemas.openxmlformats.org/officeDocument/2006/relationships/image" Target="../media/image384.wmf"/><Relationship Id="rId4" Type="http://schemas.openxmlformats.org/officeDocument/2006/relationships/image" Target="../media/image30.jpeg"/><Relationship Id="rId9" Type="http://schemas.openxmlformats.org/officeDocument/2006/relationships/oleObject" Target="../embeddings/oleObject391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7.wmf"/><Relationship Id="rId13" Type="http://schemas.openxmlformats.org/officeDocument/2006/relationships/oleObject" Target="../embeddings/oleObject396.bin"/><Relationship Id="rId3" Type="http://schemas.openxmlformats.org/officeDocument/2006/relationships/audio" Target="../media/audio9.wav"/><Relationship Id="rId7" Type="http://schemas.openxmlformats.org/officeDocument/2006/relationships/oleObject" Target="../embeddings/oleObject394.bin"/><Relationship Id="rId12" Type="http://schemas.openxmlformats.org/officeDocument/2006/relationships/image" Target="../media/image363.wm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6.wmf"/><Relationship Id="rId11" Type="http://schemas.openxmlformats.org/officeDocument/2006/relationships/oleObject" Target="../embeddings/Microsoft_Word_97_-_2003_Document1.doc"/><Relationship Id="rId5" Type="http://schemas.openxmlformats.org/officeDocument/2006/relationships/oleObject" Target="../embeddings/oleObject393.bin"/><Relationship Id="rId10" Type="http://schemas.openxmlformats.org/officeDocument/2006/relationships/image" Target="../media/image388.wmf"/><Relationship Id="rId4" Type="http://schemas.openxmlformats.org/officeDocument/2006/relationships/image" Target="../media/image30.jpeg"/><Relationship Id="rId9" Type="http://schemas.openxmlformats.org/officeDocument/2006/relationships/oleObject" Target="../embeddings/oleObject395.bin"/><Relationship Id="rId14" Type="http://schemas.openxmlformats.org/officeDocument/2006/relationships/image" Target="../media/image38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1.wmf"/><Relationship Id="rId3" Type="http://schemas.openxmlformats.org/officeDocument/2006/relationships/audio" Target="../media/audio9.wav"/><Relationship Id="rId7" Type="http://schemas.openxmlformats.org/officeDocument/2006/relationships/oleObject" Target="../embeddings/oleObject397.bin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0.wmf"/><Relationship Id="rId5" Type="http://schemas.openxmlformats.org/officeDocument/2006/relationships/audio" Target="../media/audio2.wav"/><Relationship Id="rId4" Type="http://schemas.openxmlformats.org/officeDocument/2006/relationships/audio" Target="../media/audio5.wav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2.w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398.bin"/><Relationship Id="rId2" Type="http://schemas.openxmlformats.org/officeDocument/2006/relationships/audio" Target="../media/audio8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0.wmf"/><Relationship Id="rId5" Type="http://schemas.openxmlformats.org/officeDocument/2006/relationships/audio" Target="../media/audio1.wav"/><Relationship Id="rId4" Type="http://schemas.openxmlformats.org/officeDocument/2006/relationships/audio" Target="../media/audio9.wav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1.bin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57.bin"/><Relationship Id="rId39" Type="http://schemas.openxmlformats.org/officeDocument/2006/relationships/image" Target="../media/image66.wmf"/><Relationship Id="rId21" Type="http://schemas.openxmlformats.org/officeDocument/2006/relationships/image" Target="../media/image57.wmf"/><Relationship Id="rId34" Type="http://schemas.openxmlformats.org/officeDocument/2006/relationships/oleObject" Target="../embeddings/oleObject61.bin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.jpeg"/><Relationship Id="rId25" Type="http://schemas.openxmlformats.org/officeDocument/2006/relationships/image" Target="../media/image59.emf"/><Relationship Id="rId33" Type="http://schemas.openxmlformats.org/officeDocument/2006/relationships/image" Target="../media/image63.wmf"/><Relationship Id="rId38" Type="http://schemas.openxmlformats.org/officeDocument/2006/relationships/oleObject" Target="../embeddings/oleObject63.bin"/><Relationship Id="rId2" Type="http://schemas.openxmlformats.org/officeDocument/2006/relationships/audio" Target="../media/audio3.wav"/><Relationship Id="rId16" Type="http://schemas.openxmlformats.org/officeDocument/2006/relationships/image" Target="../media/image55.wmf"/><Relationship Id="rId20" Type="http://schemas.openxmlformats.org/officeDocument/2006/relationships/oleObject" Target="../embeddings/oleObject54.bin"/><Relationship Id="rId29" Type="http://schemas.openxmlformats.org/officeDocument/2006/relationships/image" Target="../media/image6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3.wmf"/><Relationship Id="rId24" Type="http://schemas.openxmlformats.org/officeDocument/2006/relationships/oleObject" Target="../embeddings/oleObject56.bin"/><Relationship Id="rId32" Type="http://schemas.openxmlformats.org/officeDocument/2006/relationships/oleObject" Target="../embeddings/oleObject60.bin"/><Relationship Id="rId37" Type="http://schemas.openxmlformats.org/officeDocument/2006/relationships/image" Target="../media/image65.wmf"/><Relationship Id="rId5" Type="http://schemas.openxmlformats.org/officeDocument/2006/relationships/image" Target="../media/image50.emf"/><Relationship Id="rId15" Type="http://schemas.openxmlformats.org/officeDocument/2006/relationships/oleObject" Target="../embeddings/oleObject52.bin"/><Relationship Id="rId23" Type="http://schemas.openxmlformats.org/officeDocument/2006/relationships/image" Target="../media/image58.emf"/><Relationship Id="rId28" Type="http://schemas.openxmlformats.org/officeDocument/2006/relationships/oleObject" Target="../embeddings/oleObject58.bin"/><Relationship Id="rId36" Type="http://schemas.openxmlformats.org/officeDocument/2006/relationships/oleObject" Target="../embeddings/oleObject62.bin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56.wmf"/><Relationship Id="rId31" Type="http://schemas.openxmlformats.org/officeDocument/2006/relationships/image" Target="../media/image62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2.wmf"/><Relationship Id="rId14" Type="http://schemas.openxmlformats.org/officeDocument/2006/relationships/image" Target="../media/image54.wmf"/><Relationship Id="rId22" Type="http://schemas.openxmlformats.org/officeDocument/2006/relationships/oleObject" Target="../embeddings/oleObject55.bin"/><Relationship Id="rId27" Type="http://schemas.openxmlformats.org/officeDocument/2006/relationships/image" Target="../media/image60.wmf"/><Relationship Id="rId30" Type="http://schemas.openxmlformats.org/officeDocument/2006/relationships/oleObject" Target="../embeddings/oleObject59.bin"/><Relationship Id="rId35" Type="http://schemas.openxmlformats.org/officeDocument/2006/relationships/image" Target="../media/image64.wmf"/><Relationship Id="rId8" Type="http://schemas.openxmlformats.org/officeDocument/2006/relationships/oleObject" Target="../embeddings/oleObject48.bin"/><Relationship Id="rId3" Type="http://schemas.openxmlformats.org/officeDocument/2006/relationships/audio" Target="../media/audio2.wav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73.wmf"/><Relationship Id="rId26" Type="http://schemas.openxmlformats.org/officeDocument/2006/relationships/oleObject" Target="../embeddings/oleObject75.bin"/><Relationship Id="rId3" Type="http://schemas.openxmlformats.org/officeDocument/2006/relationships/audio" Target="../media/audio3.wav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0.emf"/><Relationship Id="rId17" Type="http://schemas.openxmlformats.org/officeDocument/2006/relationships/oleObject" Target="../embeddings/oleObject70.bin"/><Relationship Id="rId25" Type="http://schemas.openxmlformats.org/officeDocument/2006/relationships/oleObject" Target="../embeddings/oleObject74.bin"/><Relationship Id="rId2" Type="http://schemas.openxmlformats.org/officeDocument/2006/relationships/audio" Target="../media/audio2.wav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7.bin"/><Relationship Id="rId24" Type="http://schemas.openxmlformats.org/officeDocument/2006/relationships/image" Target="../media/image76.wmf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23" Type="http://schemas.openxmlformats.org/officeDocument/2006/relationships/oleObject" Target="../embeddings/oleObject73.bin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5.jpeg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71.emf"/><Relationship Id="rId22" Type="http://schemas.openxmlformats.org/officeDocument/2006/relationships/image" Target="../media/image75.wmf"/><Relationship Id="rId27" Type="http://schemas.openxmlformats.org/officeDocument/2006/relationships/image" Target="../media/image77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81.wmf"/><Relationship Id="rId18" Type="http://schemas.openxmlformats.org/officeDocument/2006/relationships/image" Target="../media/image84.emf"/><Relationship Id="rId26" Type="http://schemas.openxmlformats.org/officeDocument/2006/relationships/image" Target="../media/image88.wmf"/><Relationship Id="rId3" Type="http://schemas.openxmlformats.org/officeDocument/2006/relationships/audio" Target="../media/audio3.wav"/><Relationship Id="rId21" Type="http://schemas.openxmlformats.org/officeDocument/2006/relationships/oleObject" Target="../embeddings/oleObject83.bin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79.bin"/><Relationship Id="rId17" Type="http://schemas.openxmlformats.org/officeDocument/2006/relationships/oleObject" Target="../embeddings/oleObject81.bin"/><Relationship Id="rId25" Type="http://schemas.openxmlformats.org/officeDocument/2006/relationships/oleObject" Target="../embeddings/oleObject85.bin"/><Relationship Id="rId2" Type="http://schemas.openxmlformats.org/officeDocument/2006/relationships/audio" Target="../media/audio4.wav"/><Relationship Id="rId16" Type="http://schemas.openxmlformats.org/officeDocument/2006/relationships/image" Target="../media/image83.emf"/><Relationship Id="rId20" Type="http://schemas.openxmlformats.org/officeDocument/2006/relationships/image" Target="../media/image85.wmf"/><Relationship Id="rId29" Type="http://schemas.openxmlformats.org/officeDocument/2006/relationships/oleObject" Target="../embeddings/oleObject8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80.emf"/><Relationship Id="rId24" Type="http://schemas.openxmlformats.org/officeDocument/2006/relationships/image" Target="../media/image87.emf"/><Relationship Id="rId5" Type="http://schemas.openxmlformats.org/officeDocument/2006/relationships/image" Target="../media/image35.jpeg"/><Relationship Id="rId15" Type="http://schemas.openxmlformats.org/officeDocument/2006/relationships/image" Target="../media/image82.wmf"/><Relationship Id="rId23" Type="http://schemas.openxmlformats.org/officeDocument/2006/relationships/oleObject" Target="../embeddings/oleObject84.bin"/><Relationship Id="rId28" Type="http://schemas.openxmlformats.org/officeDocument/2006/relationships/image" Target="../media/image89.wmf"/><Relationship Id="rId10" Type="http://schemas.openxmlformats.org/officeDocument/2006/relationships/oleObject" Target="../embeddings/oleObject78.bin"/><Relationship Id="rId19" Type="http://schemas.openxmlformats.org/officeDocument/2006/relationships/oleObject" Target="../embeddings/oleObject82.bin"/><Relationship Id="rId4" Type="http://schemas.openxmlformats.org/officeDocument/2006/relationships/audio" Target="../media/audio2.wav"/><Relationship Id="rId9" Type="http://schemas.openxmlformats.org/officeDocument/2006/relationships/image" Target="../media/image79.emf"/><Relationship Id="rId14" Type="http://schemas.openxmlformats.org/officeDocument/2006/relationships/oleObject" Target="../embeddings/oleObject80.bin"/><Relationship Id="rId22" Type="http://schemas.openxmlformats.org/officeDocument/2006/relationships/image" Target="../media/image86.wmf"/><Relationship Id="rId27" Type="http://schemas.openxmlformats.org/officeDocument/2006/relationships/oleObject" Target="../embeddings/oleObject86.bin"/><Relationship Id="rId30" Type="http://schemas.openxmlformats.org/officeDocument/2006/relationships/image" Target="../media/image90.e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2.bin"/><Relationship Id="rId18" Type="http://schemas.openxmlformats.org/officeDocument/2006/relationships/image" Target="../media/image97.emf"/><Relationship Id="rId26" Type="http://schemas.openxmlformats.org/officeDocument/2006/relationships/image" Target="../media/image101.emf"/><Relationship Id="rId3" Type="http://schemas.openxmlformats.org/officeDocument/2006/relationships/audio" Target="../media/audio4.wav"/><Relationship Id="rId21" Type="http://schemas.openxmlformats.org/officeDocument/2006/relationships/oleObject" Target="../embeddings/oleObject96.bin"/><Relationship Id="rId34" Type="http://schemas.openxmlformats.org/officeDocument/2006/relationships/image" Target="../media/image104.wmf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4.emf"/><Relationship Id="rId17" Type="http://schemas.openxmlformats.org/officeDocument/2006/relationships/oleObject" Target="../embeddings/oleObject94.bin"/><Relationship Id="rId25" Type="http://schemas.openxmlformats.org/officeDocument/2006/relationships/oleObject" Target="../embeddings/oleObject98.bin"/><Relationship Id="rId33" Type="http://schemas.openxmlformats.org/officeDocument/2006/relationships/oleObject" Target="../embeddings/oleObject102.bin"/><Relationship Id="rId2" Type="http://schemas.openxmlformats.org/officeDocument/2006/relationships/audio" Target="../media/audio2.wav"/><Relationship Id="rId16" Type="http://schemas.openxmlformats.org/officeDocument/2006/relationships/image" Target="../media/image96.wmf"/><Relationship Id="rId20" Type="http://schemas.openxmlformats.org/officeDocument/2006/relationships/image" Target="../media/image98.emf"/><Relationship Id="rId29" Type="http://schemas.openxmlformats.org/officeDocument/2006/relationships/oleObject" Target="../embeddings/oleObject10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emf"/><Relationship Id="rId11" Type="http://schemas.openxmlformats.org/officeDocument/2006/relationships/oleObject" Target="../embeddings/oleObject91.bin"/><Relationship Id="rId24" Type="http://schemas.openxmlformats.org/officeDocument/2006/relationships/image" Target="../media/image100.emf"/><Relationship Id="rId32" Type="http://schemas.openxmlformats.org/officeDocument/2006/relationships/image" Target="../media/image79.emf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7.bin"/><Relationship Id="rId28" Type="http://schemas.openxmlformats.org/officeDocument/2006/relationships/image" Target="../media/image102.emf"/><Relationship Id="rId36" Type="http://schemas.openxmlformats.org/officeDocument/2006/relationships/image" Target="../media/image105.wmf"/><Relationship Id="rId10" Type="http://schemas.openxmlformats.org/officeDocument/2006/relationships/image" Target="../media/image93.emf"/><Relationship Id="rId19" Type="http://schemas.openxmlformats.org/officeDocument/2006/relationships/oleObject" Target="../embeddings/oleObject95.bin"/><Relationship Id="rId31" Type="http://schemas.openxmlformats.org/officeDocument/2006/relationships/oleObject" Target="../embeddings/oleObject101.bin"/><Relationship Id="rId4" Type="http://schemas.openxmlformats.org/officeDocument/2006/relationships/audio" Target="../media/audio3.wav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5.wmf"/><Relationship Id="rId22" Type="http://schemas.openxmlformats.org/officeDocument/2006/relationships/image" Target="../media/image99.emf"/><Relationship Id="rId27" Type="http://schemas.openxmlformats.org/officeDocument/2006/relationships/oleObject" Target="../embeddings/oleObject99.bin"/><Relationship Id="rId30" Type="http://schemas.openxmlformats.org/officeDocument/2006/relationships/image" Target="../media/image103.emf"/><Relationship Id="rId35" Type="http://schemas.openxmlformats.org/officeDocument/2006/relationships/oleObject" Target="../embeddings/oleObject103.bin"/><Relationship Id="rId8" Type="http://schemas.openxmlformats.org/officeDocument/2006/relationships/image" Target="../media/image92.e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12.emf"/><Relationship Id="rId26" Type="http://schemas.openxmlformats.org/officeDocument/2006/relationships/oleObject" Target="../embeddings/oleObject114.bin"/><Relationship Id="rId39" Type="http://schemas.openxmlformats.org/officeDocument/2006/relationships/oleObject" Target="../embeddings/oleObject121.bin"/><Relationship Id="rId21" Type="http://schemas.openxmlformats.org/officeDocument/2006/relationships/oleObject" Target="../embeddings/oleObject112.bin"/><Relationship Id="rId34" Type="http://schemas.openxmlformats.org/officeDocument/2006/relationships/oleObject" Target="../embeddings/oleObject118.bin"/><Relationship Id="rId42" Type="http://schemas.openxmlformats.org/officeDocument/2006/relationships/image" Target="../media/image123.emf"/><Relationship Id="rId7" Type="http://schemas.openxmlformats.org/officeDocument/2006/relationships/oleObject" Target="../embeddings/oleObject105.bin"/><Relationship Id="rId2" Type="http://schemas.openxmlformats.org/officeDocument/2006/relationships/audio" Target="../media/audio3.wav"/><Relationship Id="rId16" Type="http://schemas.openxmlformats.org/officeDocument/2006/relationships/image" Target="../media/image111.emf"/><Relationship Id="rId20" Type="http://schemas.openxmlformats.org/officeDocument/2006/relationships/image" Target="../media/image113.emf"/><Relationship Id="rId29" Type="http://schemas.openxmlformats.org/officeDocument/2006/relationships/image" Target="../media/image118.wmf"/><Relationship Id="rId41" Type="http://schemas.openxmlformats.org/officeDocument/2006/relationships/oleObject" Target="../embeddings/oleObject12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6.emf"/><Relationship Id="rId11" Type="http://schemas.openxmlformats.org/officeDocument/2006/relationships/oleObject" Target="../embeddings/oleObject107.bin"/><Relationship Id="rId24" Type="http://schemas.openxmlformats.org/officeDocument/2006/relationships/oleObject" Target="../embeddings/oleObject113.bin"/><Relationship Id="rId32" Type="http://schemas.openxmlformats.org/officeDocument/2006/relationships/oleObject" Target="../embeddings/oleObject117.bin"/><Relationship Id="rId37" Type="http://schemas.openxmlformats.org/officeDocument/2006/relationships/oleObject" Target="../embeddings/oleObject120.bin"/><Relationship Id="rId40" Type="http://schemas.openxmlformats.org/officeDocument/2006/relationships/image" Target="../media/image122.wmf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23" Type="http://schemas.openxmlformats.org/officeDocument/2006/relationships/image" Target="../media/image115.wmf"/><Relationship Id="rId28" Type="http://schemas.openxmlformats.org/officeDocument/2006/relationships/oleObject" Target="../embeddings/oleObject115.bin"/><Relationship Id="rId36" Type="http://schemas.openxmlformats.org/officeDocument/2006/relationships/image" Target="../media/image120.emf"/><Relationship Id="rId10" Type="http://schemas.openxmlformats.org/officeDocument/2006/relationships/image" Target="../media/image108.emf"/><Relationship Id="rId19" Type="http://schemas.openxmlformats.org/officeDocument/2006/relationships/oleObject" Target="../embeddings/oleObject111.bin"/><Relationship Id="rId31" Type="http://schemas.openxmlformats.org/officeDocument/2006/relationships/image" Target="../media/image15.wmf"/><Relationship Id="rId4" Type="http://schemas.openxmlformats.org/officeDocument/2006/relationships/audio" Target="../media/audio4.wav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10.emf"/><Relationship Id="rId22" Type="http://schemas.openxmlformats.org/officeDocument/2006/relationships/image" Target="../media/image114.emf"/><Relationship Id="rId27" Type="http://schemas.openxmlformats.org/officeDocument/2006/relationships/image" Target="../media/image117.wmf"/><Relationship Id="rId30" Type="http://schemas.openxmlformats.org/officeDocument/2006/relationships/oleObject" Target="../embeddings/oleObject116.bin"/><Relationship Id="rId35" Type="http://schemas.openxmlformats.org/officeDocument/2006/relationships/oleObject" Target="../embeddings/oleObject119.bin"/><Relationship Id="rId8" Type="http://schemas.openxmlformats.org/officeDocument/2006/relationships/image" Target="../media/image107.emf"/><Relationship Id="rId3" Type="http://schemas.openxmlformats.org/officeDocument/2006/relationships/audio" Target="../media/audio2.wav"/><Relationship Id="rId12" Type="http://schemas.openxmlformats.org/officeDocument/2006/relationships/image" Target="../media/image109.emf"/><Relationship Id="rId17" Type="http://schemas.openxmlformats.org/officeDocument/2006/relationships/oleObject" Target="../embeddings/oleObject110.bin"/><Relationship Id="rId25" Type="http://schemas.openxmlformats.org/officeDocument/2006/relationships/image" Target="../media/image116.emf"/><Relationship Id="rId33" Type="http://schemas.openxmlformats.org/officeDocument/2006/relationships/image" Target="../media/image119.emf"/><Relationship Id="rId38" Type="http://schemas.openxmlformats.org/officeDocument/2006/relationships/image" Target="../media/image12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127.wmf"/><Relationship Id="rId18" Type="http://schemas.openxmlformats.org/officeDocument/2006/relationships/oleObject" Target="../embeddings/oleObject129.bin"/><Relationship Id="rId26" Type="http://schemas.openxmlformats.org/officeDocument/2006/relationships/image" Target="../media/image134.emf"/><Relationship Id="rId3" Type="http://schemas.openxmlformats.org/officeDocument/2006/relationships/audio" Target="../media/audio4.wav"/><Relationship Id="rId21" Type="http://schemas.openxmlformats.org/officeDocument/2006/relationships/image" Target="../media/image131.emf"/><Relationship Id="rId7" Type="http://schemas.openxmlformats.org/officeDocument/2006/relationships/image" Target="../media/image124.emf"/><Relationship Id="rId12" Type="http://schemas.openxmlformats.org/officeDocument/2006/relationships/oleObject" Target="../embeddings/oleObject126.bin"/><Relationship Id="rId17" Type="http://schemas.openxmlformats.org/officeDocument/2006/relationships/image" Target="../media/image129.emf"/><Relationship Id="rId25" Type="http://schemas.openxmlformats.org/officeDocument/2006/relationships/oleObject" Target="../embeddings/oleObject132.bin"/><Relationship Id="rId2" Type="http://schemas.openxmlformats.org/officeDocument/2006/relationships/audio" Target="../media/audio5.wav"/><Relationship Id="rId16" Type="http://schemas.openxmlformats.org/officeDocument/2006/relationships/oleObject" Target="../embeddings/oleObject128.bin"/><Relationship Id="rId20" Type="http://schemas.openxmlformats.org/officeDocument/2006/relationships/oleObject" Target="../embeddings/oleObject13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126.wmf"/><Relationship Id="rId24" Type="http://schemas.openxmlformats.org/officeDocument/2006/relationships/image" Target="../media/image133.jpeg"/><Relationship Id="rId5" Type="http://schemas.openxmlformats.org/officeDocument/2006/relationships/audio" Target="../media/audio2.wav"/><Relationship Id="rId15" Type="http://schemas.openxmlformats.org/officeDocument/2006/relationships/image" Target="../media/image128.emf"/><Relationship Id="rId23" Type="http://schemas.openxmlformats.org/officeDocument/2006/relationships/image" Target="../media/image132.emf"/><Relationship Id="rId10" Type="http://schemas.openxmlformats.org/officeDocument/2006/relationships/oleObject" Target="../embeddings/oleObject125.bin"/><Relationship Id="rId19" Type="http://schemas.openxmlformats.org/officeDocument/2006/relationships/image" Target="../media/image130.emf"/><Relationship Id="rId4" Type="http://schemas.openxmlformats.org/officeDocument/2006/relationships/audio" Target="../media/audio3.wav"/><Relationship Id="rId9" Type="http://schemas.openxmlformats.org/officeDocument/2006/relationships/image" Target="../media/image125.emf"/><Relationship Id="rId14" Type="http://schemas.openxmlformats.org/officeDocument/2006/relationships/oleObject" Target="../embeddings/oleObject127.bin"/><Relationship Id="rId22" Type="http://schemas.openxmlformats.org/officeDocument/2006/relationships/oleObject" Target="../embeddings/oleObject1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CC"/>
            </a:gs>
            <a:gs pos="100000">
              <a:srgbClr val="FFFF9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31" name="Rectangle 7">
            <a:extLst>
              <a:ext uri="{FF2B5EF4-FFF2-40B4-BE49-F238E27FC236}">
                <a16:creationId xmlns:a16="http://schemas.microsoft.com/office/drawing/2014/main" id="{62CABE1A-1891-2171-9A4B-D3F49D08DB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806450"/>
            <a:ext cx="6934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600" b="1">
                <a:solidFill>
                  <a:schemeClr val="tx2"/>
                </a:solidFill>
                <a:ea typeface="楷体_GB2312" pitchFamily="49" charset="-122"/>
              </a:rPr>
              <a:t>第三章   </a:t>
            </a:r>
            <a:r>
              <a:rPr lang="zh-CN" altLang="en-US" sz="3600" b="1">
                <a:latin typeface="楷体_GB2312" pitchFamily="49" charset="-122"/>
                <a:ea typeface="楷体_GB2312" pitchFamily="49" charset="-122"/>
              </a:rPr>
              <a:t>函数逼近</a:t>
            </a:r>
          </a:p>
          <a:p>
            <a:pPr algn="ctr" eaLnBrk="1" hangingPunct="1"/>
            <a:r>
              <a:rPr lang="en-US" altLang="zh-CN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Approximation Theory */</a:t>
            </a:r>
          </a:p>
        </p:txBody>
      </p:sp>
      <p:sp>
        <p:nvSpPr>
          <p:cNvPr id="129038" name="AutoShape 14">
            <a:extLst>
              <a:ext uri="{FF2B5EF4-FFF2-40B4-BE49-F238E27FC236}">
                <a16:creationId xmlns:a16="http://schemas.microsoft.com/office/drawing/2014/main" id="{0C8C1726-3BC4-96AB-D972-6C16708E88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895600"/>
            <a:ext cx="1752600" cy="533400"/>
          </a:xfrm>
          <a:prstGeom prst="wedgeRoundRectCallout">
            <a:avLst>
              <a:gd name="adj1" fmla="val 141940"/>
              <a:gd name="adj2" fmla="val -74704"/>
              <a:gd name="adj3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一致逼近</a:t>
            </a:r>
          </a:p>
        </p:txBody>
      </p:sp>
      <p:sp>
        <p:nvSpPr>
          <p:cNvPr id="129039" name="AutoShape 15">
            <a:extLst>
              <a:ext uri="{FF2B5EF4-FFF2-40B4-BE49-F238E27FC236}">
                <a16:creationId xmlns:a16="http://schemas.microsoft.com/office/drawing/2014/main" id="{DCEE4B69-ED26-41C4-E11F-F5EE97AC45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962400"/>
            <a:ext cx="1752600" cy="533400"/>
          </a:xfrm>
          <a:prstGeom prst="wedgeRoundRectCallout">
            <a:avLst>
              <a:gd name="adj1" fmla="val 150815"/>
              <a:gd name="adj2" fmla="val -69940"/>
              <a:gd name="adj3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平方逼近</a:t>
            </a:r>
          </a:p>
        </p:txBody>
      </p:sp>
      <p:sp>
        <p:nvSpPr>
          <p:cNvPr id="129041" name="Text Box 17">
            <a:extLst>
              <a:ext uri="{FF2B5EF4-FFF2-40B4-BE49-F238E27FC236}">
                <a16:creationId xmlns:a16="http://schemas.microsoft.com/office/drawing/2014/main" id="{84B69A85-F792-7DFC-9239-2FB8B0EF15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933700"/>
            <a:ext cx="419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000" b="1">
                <a:solidFill>
                  <a:srgbClr val="008000"/>
                </a:solidFill>
                <a:ea typeface="楷体_GB2312" pitchFamily="49" charset="-122"/>
              </a:rPr>
              <a:t>/* minimax Approximation */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129043" name="AutoShape 19">
            <a:extLst>
              <a:ext uri="{FF2B5EF4-FFF2-40B4-BE49-F238E27FC236}">
                <a16:creationId xmlns:a16="http://schemas.microsoft.com/office/drawing/2014/main" id="{2798B787-17E5-CF0B-3DD3-7AA68160B9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1600200"/>
            <a:ext cx="1981200" cy="609600"/>
          </a:xfrm>
          <a:prstGeom prst="wedgeEllipseCallout">
            <a:avLst>
              <a:gd name="adj1" fmla="val -162259"/>
              <a:gd name="adj2" fmla="val 88542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太复杂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</a:t>
            </a:r>
            <a:endParaRPr kumimoji="1"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29047" name="Group 23">
            <a:extLst>
              <a:ext uri="{FF2B5EF4-FFF2-40B4-BE49-F238E27FC236}">
                <a16:creationId xmlns:a16="http://schemas.microsoft.com/office/drawing/2014/main" id="{1D8233D0-0E51-7B9B-7627-A41C2308AC87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362200"/>
            <a:ext cx="4791075" cy="573088"/>
            <a:chOff x="480" y="1248"/>
            <a:chExt cx="3018" cy="361"/>
          </a:xfrm>
        </p:grpSpPr>
        <p:graphicFrame>
          <p:nvGraphicFramePr>
            <p:cNvPr id="129033" name="Object 9">
              <a:extLst>
                <a:ext uri="{FF2B5EF4-FFF2-40B4-BE49-F238E27FC236}">
                  <a16:creationId xmlns:a16="http://schemas.microsoft.com/office/drawing/2014/main" id="{EA8AC8C7-C504-5747-E2B0-C3439F2822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1248"/>
            <a:ext cx="2586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197080" imgH="291960" progId="Equation.DSMT4">
                    <p:embed/>
                  </p:oleObj>
                </mc:Choice>
                <mc:Fallback>
                  <p:oleObj name="Equation" r:id="rId8" imgW="2197080" imgH="29196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248"/>
                          <a:ext cx="2586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044" name="Rectangle 20">
              <a:extLst>
                <a:ext uri="{FF2B5EF4-FFF2-40B4-BE49-F238E27FC236}">
                  <a16:creationId xmlns:a16="http://schemas.microsoft.com/office/drawing/2014/main" id="{82141CBE-8F5A-F9FB-E8A6-CC3517A004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280"/>
              <a:ext cx="2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  <a:sym typeface="Wingdings" panose="05000000000000000000" pitchFamily="2" charset="2"/>
                </a:rPr>
                <a:t></a:t>
              </a:r>
            </a:p>
          </p:txBody>
        </p:sp>
      </p:grpSp>
      <p:grpSp>
        <p:nvGrpSpPr>
          <p:cNvPr id="129048" name="Group 24">
            <a:extLst>
              <a:ext uri="{FF2B5EF4-FFF2-40B4-BE49-F238E27FC236}">
                <a16:creationId xmlns:a16="http://schemas.microsoft.com/office/drawing/2014/main" id="{3D7FB7C3-7641-1BD8-D676-D4DCFD1CE175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3352800"/>
            <a:ext cx="5559425" cy="671513"/>
            <a:chOff x="480" y="1872"/>
            <a:chExt cx="3502" cy="423"/>
          </a:xfrm>
        </p:grpSpPr>
        <p:graphicFrame>
          <p:nvGraphicFramePr>
            <p:cNvPr id="129032" name="Object 8">
              <a:extLst>
                <a:ext uri="{FF2B5EF4-FFF2-40B4-BE49-F238E27FC236}">
                  <a16:creationId xmlns:a16="http://schemas.microsoft.com/office/drawing/2014/main" id="{57C1663B-0481-55FA-C542-839548F621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8" y="1872"/>
            <a:ext cx="3094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628720" imgH="342720" progId="Equation.DSMT4">
                    <p:embed/>
                  </p:oleObj>
                </mc:Choice>
                <mc:Fallback>
                  <p:oleObj name="Equation" r:id="rId10" imgW="2628720" imgH="34272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8" y="1872"/>
                          <a:ext cx="3094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045" name="Rectangle 21">
              <a:extLst>
                <a:ext uri="{FF2B5EF4-FFF2-40B4-BE49-F238E27FC236}">
                  <a16:creationId xmlns:a16="http://schemas.microsoft.com/office/drawing/2014/main" id="{78AC3224-45DF-579E-8952-5559B029B9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960"/>
              <a:ext cx="2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  <a:sym typeface="Wingdings" panose="05000000000000000000" pitchFamily="2" charset="2"/>
                </a:rPr>
                <a:t></a:t>
              </a:r>
            </a:p>
          </p:txBody>
        </p:sp>
      </p:grpSp>
      <p:sp>
        <p:nvSpPr>
          <p:cNvPr id="129046" name="Text Box 22">
            <a:extLst>
              <a:ext uri="{FF2B5EF4-FFF2-40B4-BE49-F238E27FC236}">
                <a16:creationId xmlns:a16="http://schemas.microsoft.com/office/drawing/2014/main" id="{1A05D940-3F45-AD62-8BB7-5B3338772E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5100" y="3962400"/>
            <a:ext cx="4406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000" b="1">
                <a:solidFill>
                  <a:srgbClr val="008000"/>
                </a:solidFill>
                <a:ea typeface="楷体_GB2312" pitchFamily="49" charset="-122"/>
              </a:rPr>
              <a:t>/* Least_Squares Approximation */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129049" name="AutoShape 25">
            <a:extLst>
              <a:ext uri="{FF2B5EF4-FFF2-40B4-BE49-F238E27FC236}">
                <a16:creationId xmlns:a16="http://schemas.microsoft.com/office/drawing/2014/main" id="{33795E72-0976-1C94-0229-FAE5D3B141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733800"/>
            <a:ext cx="304800" cy="457200"/>
          </a:xfrm>
          <a:prstGeom prst="irregularSeal1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9051" name="Group 27">
            <a:extLst>
              <a:ext uri="{FF2B5EF4-FFF2-40B4-BE49-F238E27FC236}">
                <a16:creationId xmlns:a16="http://schemas.microsoft.com/office/drawing/2014/main" id="{C42DBCA2-9060-0A50-6845-B4CFF15E6D2B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828800"/>
            <a:ext cx="5334000" cy="519113"/>
            <a:chOff x="432" y="1152"/>
            <a:chExt cx="3360" cy="327"/>
          </a:xfrm>
        </p:grpSpPr>
        <p:sp>
          <p:nvSpPr>
            <p:cNvPr id="129034" name="Text Box 10">
              <a:extLst>
                <a:ext uri="{FF2B5EF4-FFF2-40B4-BE49-F238E27FC236}">
                  <a16:creationId xmlns:a16="http://schemas.microsoft.com/office/drawing/2014/main" id="{B07A91AD-EF93-4CEC-A62C-D217633163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4" y="1152"/>
              <a:ext cx="30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CN" altLang="en-US" sz="2800">
                  <a:latin typeface="Times New Roman" panose="02020603050405020304" pitchFamily="18" charset="0"/>
                  <a:ea typeface="楷体_GB2312" pitchFamily="49" charset="-122"/>
                </a:rPr>
                <a:t>逼近误差的度量常用标准有：</a:t>
              </a:r>
            </a:p>
          </p:txBody>
        </p:sp>
        <p:pic>
          <p:nvPicPr>
            <p:cNvPr id="129050" name="Picture 26">
              <a:extLst>
                <a:ext uri="{FF2B5EF4-FFF2-40B4-BE49-F238E27FC236}">
                  <a16:creationId xmlns:a16="http://schemas.microsoft.com/office/drawing/2014/main" id="{E57EB43A-2917-E756-1D76-88CB8691499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1168"/>
              <a:ext cx="295" cy="2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90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0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290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290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290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1290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290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290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90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290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290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31" grpId="0" autoUpdateAnimBg="0"/>
      <p:bldP spid="129038" grpId="0" animBg="1" autoUpdateAnimBg="0"/>
      <p:bldP spid="129039" grpId="0" animBg="1" autoUpdateAnimBg="0"/>
      <p:bldP spid="129041" grpId="0" autoUpdateAnimBg="0"/>
      <p:bldP spid="129043" grpId="0" animBg="1" autoUpdateAnimBg="0"/>
      <p:bldP spid="129046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54" name="Rectangle 10">
            <a:extLst>
              <a:ext uri="{FF2B5EF4-FFF2-40B4-BE49-F238E27FC236}">
                <a16:creationId xmlns:a16="http://schemas.microsoft.com/office/drawing/2014/main" id="{67995909-7B19-9ABC-6373-1D9B713543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400" y="18161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即有</a:t>
            </a:r>
          </a:p>
        </p:txBody>
      </p:sp>
      <p:graphicFrame>
        <p:nvGraphicFramePr>
          <p:cNvPr id="82946" name="Object 2">
            <a:extLst>
              <a:ext uri="{FF2B5EF4-FFF2-40B4-BE49-F238E27FC236}">
                <a16:creationId xmlns:a16="http://schemas.microsoft.com/office/drawing/2014/main" id="{2C901D5F-7350-4359-934B-66B7CE7060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1714500"/>
          <a:ext cx="45720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77960" imgH="444240" progId="Equation.DSMT4">
                  <p:embed/>
                </p:oleObj>
              </mc:Choice>
              <mc:Fallback>
                <p:oleObj name="Equation" r:id="rId5" imgW="257796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714500"/>
                        <a:ext cx="4572000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6" name="Object 12">
            <a:extLst>
              <a:ext uri="{FF2B5EF4-FFF2-40B4-BE49-F238E27FC236}">
                <a16:creationId xmlns:a16="http://schemas.microsoft.com/office/drawing/2014/main" id="{961052B6-7AFD-1FCF-6F6E-116A68DFC1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4076700"/>
          <a:ext cx="32829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81080" imgH="241200" progId="Equation.DSMT4">
                  <p:embed/>
                </p:oleObj>
              </mc:Choice>
              <mc:Fallback>
                <p:oleObj name="Equation" r:id="rId7" imgW="198108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076700"/>
                        <a:ext cx="32829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957" name="Group 13">
            <a:extLst>
              <a:ext uri="{FF2B5EF4-FFF2-40B4-BE49-F238E27FC236}">
                <a16:creationId xmlns:a16="http://schemas.microsoft.com/office/drawing/2014/main" id="{AF70F486-4759-0E5C-3B04-5DEE46B1DE7A}"/>
              </a:ext>
            </a:extLst>
          </p:cNvPr>
          <p:cNvGrpSpPr>
            <a:grpSpLocks/>
          </p:cNvGrpSpPr>
          <p:nvPr/>
        </p:nvGrpSpPr>
        <p:grpSpPr bwMode="auto">
          <a:xfrm>
            <a:off x="393700" y="4422775"/>
            <a:ext cx="8229600" cy="566738"/>
            <a:chOff x="240" y="1488"/>
            <a:chExt cx="5184" cy="357"/>
          </a:xfrm>
        </p:grpSpPr>
        <p:grpSp>
          <p:nvGrpSpPr>
            <p:cNvPr id="82958" name="Group 14">
              <a:extLst>
                <a:ext uri="{FF2B5EF4-FFF2-40B4-BE49-F238E27FC236}">
                  <a16:creationId xmlns:a16="http://schemas.microsoft.com/office/drawing/2014/main" id="{936906FC-6DB1-D2EB-3B17-D6ABEBA3AF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1488"/>
              <a:ext cx="5184" cy="357"/>
              <a:chOff x="240" y="1488"/>
              <a:chExt cx="5184" cy="357"/>
            </a:xfrm>
          </p:grpSpPr>
          <p:sp>
            <p:nvSpPr>
              <p:cNvPr id="82959" name="Rectangle 15">
                <a:extLst>
                  <a:ext uri="{FF2B5EF4-FFF2-40B4-BE49-F238E27FC236}">
                    <a16:creationId xmlns:a16="http://schemas.microsoft.com/office/drawing/2014/main" id="{444353C3-AE76-A13F-4721-DA08312DF2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" y="1488"/>
                <a:ext cx="5184" cy="3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30000"/>
                  </a:lnSpc>
                  <a:spcBef>
                    <a:spcPct val="50000"/>
                  </a:spcBef>
                </a:pPr>
                <a:r>
                  <a:rPr kumimoji="1" lang="zh-CN" altLang="en-US" sz="2400" b="1">
                    <a:latin typeface="楷体_GB2312" pitchFamily="49" charset="-122"/>
                    <a:ea typeface="楷体_GB2312" pitchFamily="49" charset="-122"/>
                  </a:rPr>
                  <a:t>下证    是所求解，即对任何      ，有</a:t>
                </a:r>
              </a:p>
            </p:txBody>
          </p:sp>
          <p:graphicFrame>
            <p:nvGraphicFramePr>
              <p:cNvPr id="82960" name="Object 16">
                <a:extLst>
                  <a:ext uri="{FF2B5EF4-FFF2-40B4-BE49-F238E27FC236}">
                    <a16:creationId xmlns:a16="http://schemas.microsoft.com/office/drawing/2014/main" id="{F21354FE-188F-9F0B-1ACC-3A276CBCF28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08" y="1616"/>
              <a:ext cx="624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583920" imgH="203040" progId="Equation.DSMT4">
                      <p:embed/>
                    </p:oleObj>
                  </mc:Choice>
                  <mc:Fallback>
                    <p:oleObj name="Equation" r:id="rId9" imgW="583920" imgH="203040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08" y="1616"/>
                            <a:ext cx="624" cy="2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2961" name="Object 17">
              <a:extLst>
                <a:ext uri="{FF2B5EF4-FFF2-40B4-BE49-F238E27FC236}">
                  <a16:creationId xmlns:a16="http://schemas.microsoft.com/office/drawing/2014/main" id="{6FCFEDD1-733C-EDAC-CE11-0232DC9F59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0" y="1624"/>
            <a:ext cx="436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31640" imgH="203040" progId="Equation.DSMT4">
                    <p:embed/>
                  </p:oleObj>
                </mc:Choice>
                <mc:Fallback>
                  <p:oleObj name="Equation" r:id="rId11" imgW="431640" imgH="20304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" y="1624"/>
                          <a:ext cx="436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962" name="Object 18">
            <a:extLst>
              <a:ext uri="{FF2B5EF4-FFF2-40B4-BE49-F238E27FC236}">
                <a16:creationId xmlns:a16="http://schemas.microsoft.com/office/drawing/2014/main" id="{3EA877BD-1680-A63D-DC7F-E30648E976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5032375"/>
          <a:ext cx="51689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40080" imgH="342720" progId="Equation.DSMT4">
                  <p:embed/>
                </p:oleObj>
              </mc:Choice>
              <mc:Fallback>
                <p:oleObj name="Equation" r:id="rId13" imgW="3340080" imgH="3427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032375"/>
                        <a:ext cx="516890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963" name="Group 19">
            <a:extLst>
              <a:ext uri="{FF2B5EF4-FFF2-40B4-BE49-F238E27FC236}">
                <a16:creationId xmlns:a16="http://schemas.microsoft.com/office/drawing/2014/main" id="{8ABE0B5F-DF4E-2DD3-065D-C848A45B17E0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2441575"/>
            <a:ext cx="8775700" cy="1516063"/>
            <a:chOff x="240" y="240"/>
            <a:chExt cx="5280" cy="955"/>
          </a:xfrm>
        </p:grpSpPr>
        <p:sp>
          <p:nvSpPr>
            <p:cNvPr id="82964" name="Rectangle 20">
              <a:extLst>
                <a:ext uri="{FF2B5EF4-FFF2-40B4-BE49-F238E27FC236}">
                  <a16:creationId xmlns:a16="http://schemas.microsoft.com/office/drawing/2014/main" id="{A13ADD31-BA60-2D6E-8782-1BCCE863AB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40"/>
              <a:ext cx="5280" cy="9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66516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85566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04616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30000"/>
                </a:lnSpc>
              </a:pPr>
              <a:r>
                <a:rPr lang="en-US" altLang="zh-CN" b="1"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这是关于未知数        的线性代数方程组，称为</a:t>
              </a:r>
              <a:r>
                <a:rPr lang="zh-CN" altLang="en-US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法方程组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，由于         线性无关，故系数行列式               ，于是方程组有唯一解                 ，从而得到</a:t>
              </a:r>
            </a:p>
          </p:txBody>
        </p:sp>
        <p:graphicFrame>
          <p:nvGraphicFramePr>
            <p:cNvPr id="82965" name="Object 21">
              <a:extLst>
                <a:ext uri="{FF2B5EF4-FFF2-40B4-BE49-F238E27FC236}">
                  <a16:creationId xmlns:a16="http://schemas.microsoft.com/office/drawing/2014/main" id="{77857EBE-A9C0-3C62-641C-59934669AE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04" y="336"/>
            <a:ext cx="81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799920" imgH="228600" progId="Equation.DSMT4">
                    <p:embed/>
                  </p:oleObj>
                </mc:Choice>
                <mc:Fallback>
                  <p:oleObj name="Equation" r:id="rId15" imgW="799920" imgH="2286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4" y="336"/>
                          <a:ext cx="812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66" name="Object 22">
              <a:extLst>
                <a:ext uri="{FF2B5EF4-FFF2-40B4-BE49-F238E27FC236}">
                  <a16:creationId xmlns:a16="http://schemas.microsoft.com/office/drawing/2014/main" id="{B70CA71D-9D52-6A42-26CF-475D7BC3AA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624"/>
            <a:ext cx="864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812520" imgH="228600" progId="Equation.DSMT4">
                    <p:embed/>
                  </p:oleObj>
                </mc:Choice>
                <mc:Fallback>
                  <p:oleObj name="Equation" r:id="rId17" imgW="812520" imgH="2286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624"/>
                          <a:ext cx="864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67" name="Object 23">
              <a:extLst>
                <a:ext uri="{FF2B5EF4-FFF2-40B4-BE49-F238E27FC236}">
                  <a16:creationId xmlns:a16="http://schemas.microsoft.com/office/drawing/2014/main" id="{A4EC6133-1DC4-6EC0-7961-895B0115E5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76" y="648"/>
            <a:ext cx="130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282680" imgH="228600" progId="Equation.DSMT4">
                    <p:embed/>
                  </p:oleObj>
                </mc:Choice>
                <mc:Fallback>
                  <p:oleObj name="Equation" r:id="rId19" imgW="1282680" imgH="2286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6" y="648"/>
                          <a:ext cx="1304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68" name="Object 24">
              <a:extLst>
                <a:ext uri="{FF2B5EF4-FFF2-40B4-BE49-F238E27FC236}">
                  <a16:creationId xmlns:a16="http://schemas.microsoft.com/office/drawing/2014/main" id="{6B540990-814F-5220-710F-09E3F8E277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0" y="926"/>
            <a:ext cx="524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482400" imgH="241200" progId="Equation.DSMT4">
                    <p:embed/>
                  </p:oleObj>
                </mc:Choice>
                <mc:Fallback>
                  <p:oleObj name="Equation" r:id="rId21" imgW="482400" imgH="2412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0" y="926"/>
                          <a:ext cx="524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69" name="Object 25">
              <a:extLst>
                <a:ext uri="{FF2B5EF4-FFF2-40B4-BE49-F238E27FC236}">
                  <a16:creationId xmlns:a16="http://schemas.microsoft.com/office/drawing/2014/main" id="{B7AA748A-40CF-8B64-8F3A-53F278CB4C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56" y="960"/>
            <a:ext cx="9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965160" imgH="203040" progId="Equation.DSMT4">
                    <p:embed/>
                  </p:oleObj>
                </mc:Choice>
                <mc:Fallback>
                  <p:oleObj name="Equation" r:id="rId23" imgW="965160" imgH="20304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6" y="960"/>
                          <a:ext cx="968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993" name="Group 49">
            <a:extLst>
              <a:ext uri="{FF2B5EF4-FFF2-40B4-BE49-F238E27FC236}">
                <a16:creationId xmlns:a16="http://schemas.microsoft.com/office/drawing/2014/main" id="{05D18884-7920-C336-45C3-DC44C46BA8EC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627063"/>
            <a:ext cx="7747000" cy="1100137"/>
            <a:chOff x="384" y="227"/>
            <a:chExt cx="4880" cy="693"/>
          </a:xfrm>
        </p:grpSpPr>
        <p:graphicFrame>
          <p:nvGraphicFramePr>
            <p:cNvPr id="82948" name="Object 4">
              <a:extLst>
                <a:ext uri="{FF2B5EF4-FFF2-40B4-BE49-F238E27FC236}">
                  <a16:creationId xmlns:a16="http://schemas.microsoft.com/office/drawing/2014/main" id="{8D06F46B-D2A9-6CCD-1CA3-5CD09944DB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1" y="227"/>
            <a:ext cx="3634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3009600" imgH="482400" progId="Equation.DSMT4">
                    <p:embed/>
                  </p:oleObj>
                </mc:Choice>
                <mc:Fallback>
                  <p:oleObj name="Equation" r:id="rId25" imgW="3009600" imgH="4824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1" y="227"/>
                          <a:ext cx="3634" cy="4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47" name="Object 3">
              <a:extLst>
                <a:ext uri="{FF2B5EF4-FFF2-40B4-BE49-F238E27FC236}">
                  <a16:creationId xmlns:a16="http://schemas.microsoft.com/office/drawing/2014/main" id="{68B92C3F-6734-5F1C-3250-577E3A6D8C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52" y="712"/>
            <a:ext cx="101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977760" imgH="203040" progId="Equation.DSMT4">
                    <p:embed/>
                  </p:oleObj>
                </mc:Choice>
                <mc:Fallback>
                  <p:oleObj name="Equation" r:id="rId27" imgW="977760" imgH="2030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2" y="712"/>
                          <a:ext cx="1012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971" name="Group 27">
              <a:extLst>
                <a:ext uri="{FF2B5EF4-FFF2-40B4-BE49-F238E27FC236}">
                  <a16:creationId xmlns:a16="http://schemas.microsoft.com/office/drawing/2014/main" id="{91FBA57A-966A-D707-980D-4C7DF02724EB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531" y="181"/>
              <a:ext cx="325" cy="620"/>
              <a:chOff x="479" y="3455"/>
              <a:chExt cx="325" cy="620"/>
            </a:xfrm>
          </p:grpSpPr>
          <p:sp>
            <p:nvSpPr>
              <p:cNvPr id="82972" name="Freeform 28">
                <a:extLst>
                  <a:ext uri="{FF2B5EF4-FFF2-40B4-BE49-F238E27FC236}">
                    <a16:creationId xmlns:a16="http://schemas.microsoft.com/office/drawing/2014/main" id="{A13A0A0B-FCD2-9B48-99DA-E53A4F7A29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9" y="3455"/>
                <a:ext cx="317" cy="616"/>
              </a:xfrm>
              <a:custGeom>
                <a:avLst/>
                <a:gdLst>
                  <a:gd name="T0" fmla="*/ 341 w 951"/>
                  <a:gd name="T1" fmla="*/ 0 h 1848"/>
                  <a:gd name="T2" fmla="*/ 629 w 951"/>
                  <a:gd name="T3" fmla="*/ 0 h 1848"/>
                  <a:gd name="T4" fmla="*/ 574 w 951"/>
                  <a:gd name="T5" fmla="*/ 71 h 1848"/>
                  <a:gd name="T6" fmla="*/ 407 w 951"/>
                  <a:gd name="T7" fmla="*/ 71 h 1848"/>
                  <a:gd name="T8" fmla="*/ 344 w 951"/>
                  <a:gd name="T9" fmla="*/ 184 h 1848"/>
                  <a:gd name="T10" fmla="*/ 632 w 951"/>
                  <a:gd name="T11" fmla="*/ 184 h 1848"/>
                  <a:gd name="T12" fmla="*/ 573 w 951"/>
                  <a:gd name="T13" fmla="*/ 72 h 1848"/>
                  <a:gd name="T14" fmla="*/ 629 w 951"/>
                  <a:gd name="T15" fmla="*/ 1 h 1848"/>
                  <a:gd name="T16" fmla="*/ 730 w 951"/>
                  <a:gd name="T17" fmla="*/ 176 h 1848"/>
                  <a:gd name="T18" fmla="*/ 784 w 951"/>
                  <a:gd name="T19" fmla="*/ 177 h 1848"/>
                  <a:gd name="T20" fmla="*/ 803 w 951"/>
                  <a:gd name="T21" fmla="*/ 237 h 1848"/>
                  <a:gd name="T22" fmla="*/ 888 w 951"/>
                  <a:gd name="T23" fmla="*/ 237 h 1848"/>
                  <a:gd name="T24" fmla="*/ 889 w 951"/>
                  <a:gd name="T25" fmla="*/ 279 h 1848"/>
                  <a:gd name="T26" fmla="*/ 921 w 951"/>
                  <a:gd name="T27" fmla="*/ 280 h 1848"/>
                  <a:gd name="T28" fmla="*/ 951 w 951"/>
                  <a:gd name="T29" fmla="*/ 280 h 1848"/>
                  <a:gd name="T30" fmla="*/ 951 w 951"/>
                  <a:gd name="T31" fmla="*/ 538 h 1848"/>
                  <a:gd name="T32" fmla="*/ 888 w 951"/>
                  <a:gd name="T33" fmla="*/ 540 h 1848"/>
                  <a:gd name="T34" fmla="*/ 887 w 951"/>
                  <a:gd name="T35" fmla="*/ 594 h 1848"/>
                  <a:gd name="T36" fmla="*/ 806 w 951"/>
                  <a:gd name="T37" fmla="*/ 594 h 1848"/>
                  <a:gd name="T38" fmla="*/ 783 w 951"/>
                  <a:gd name="T39" fmla="*/ 658 h 1848"/>
                  <a:gd name="T40" fmla="*/ 738 w 951"/>
                  <a:gd name="T41" fmla="*/ 659 h 1848"/>
                  <a:gd name="T42" fmla="*/ 735 w 951"/>
                  <a:gd name="T43" fmla="*/ 790 h 1848"/>
                  <a:gd name="T44" fmla="*/ 705 w 951"/>
                  <a:gd name="T45" fmla="*/ 790 h 1848"/>
                  <a:gd name="T46" fmla="*/ 695 w 951"/>
                  <a:gd name="T47" fmla="*/ 810 h 1848"/>
                  <a:gd name="T48" fmla="*/ 695 w 951"/>
                  <a:gd name="T49" fmla="*/ 941 h 1848"/>
                  <a:gd name="T50" fmla="*/ 642 w 951"/>
                  <a:gd name="T51" fmla="*/ 942 h 1848"/>
                  <a:gd name="T52" fmla="*/ 645 w 951"/>
                  <a:gd name="T53" fmla="*/ 1729 h 1848"/>
                  <a:gd name="T54" fmla="*/ 519 w 951"/>
                  <a:gd name="T55" fmla="*/ 1848 h 1848"/>
                  <a:gd name="T56" fmla="*/ 357 w 951"/>
                  <a:gd name="T57" fmla="*/ 1711 h 1848"/>
                  <a:gd name="T58" fmla="*/ 415 w 951"/>
                  <a:gd name="T59" fmla="*/ 1673 h 1848"/>
                  <a:gd name="T60" fmla="*/ 415 w 951"/>
                  <a:gd name="T61" fmla="*/ 1627 h 1848"/>
                  <a:gd name="T62" fmla="*/ 357 w 951"/>
                  <a:gd name="T63" fmla="*/ 1586 h 1848"/>
                  <a:gd name="T64" fmla="*/ 415 w 951"/>
                  <a:gd name="T65" fmla="*/ 1551 h 1848"/>
                  <a:gd name="T66" fmla="*/ 406 w 951"/>
                  <a:gd name="T67" fmla="*/ 1536 h 1848"/>
                  <a:gd name="T68" fmla="*/ 356 w 951"/>
                  <a:gd name="T69" fmla="*/ 1504 h 1848"/>
                  <a:gd name="T70" fmla="*/ 347 w 951"/>
                  <a:gd name="T71" fmla="*/ 1402 h 1848"/>
                  <a:gd name="T72" fmla="*/ 340 w 951"/>
                  <a:gd name="T73" fmla="*/ 1392 h 1848"/>
                  <a:gd name="T74" fmla="*/ 416 w 951"/>
                  <a:gd name="T75" fmla="*/ 1333 h 1848"/>
                  <a:gd name="T76" fmla="*/ 416 w 951"/>
                  <a:gd name="T77" fmla="*/ 1282 h 1848"/>
                  <a:gd name="T78" fmla="*/ 356 w 951"/>
                  <a:gd name="T79" fmla="*/ 1223 h 1848"/>
                  <a:gd name="T80" fmla="*/ 415 w 951"/>
                  <a:gd name="T81" fmla="*/ 1169 h 1848"/>
                  <a:gd name="T82" fmla="*/ 415 w 951"/>
                  <a:gd name="T83" fmla="*/ 1116 h 1848"/>
                  <a:gd name="T84" fmla="*/ 357 w 951"/>
                  <a:gd name="T85" fmla="*/ 1047 h 1848"/>
                  <a:gd name="T86" fmla="*/ 346 w 951"/>
                  <a:gd name="T87" fmla="*/ 935 h 1848"/>
                  <a:gd name="T88" fmla="*/ 276 w 951"/>
                  <a:gd name="T89" fmla="*/ 935 h 1848"/>
                  <a:gd name="T90" fmla="*/ 276 w 951"/>
                  <a:gd name="T91" fmla="*/ 785 h 1848"/>
                  <a:gd name="T92" fmla="*/ 234 w 951"/>
                  <a:gd name="T93" fmla="*/ 785 h 1848"/>
                  <a:gd name="T94" fmla="*/ 234 w 951"/>
                  <a:gd name="T95" fmla="*/ 653 h 1848"/>
                  <a:gd name="T96" fmla="*/ 187 w 951"/>
                  <a:gd name="T97" fmla="*/ 653 h 1848"/>
                  <a:gd name="T98" fmla="*/ 166 w 951"/>
                  <a:gd name="T99" fmla="*/ 589 h 1848"/>
                  <a:gd name="T100" fmla="*/ 72 w 951"/>
                  <a:gd name="T101" fmla="*/ 589 h 1848"/>
                  <a:gd name="T102" fmla="*/ 72 w 951"/>
                  <a:gd name="T103" fmla="*/ 534 h 1848"/>
                  <a:gd name="T104" fmla="*/ 0 w 951"/>
                  <a:gd name="T105" fmla="*/ 534 h 1848"/>
                  <a:gd name="T106" fmla="*/ 0 w 951"/>
                  <a:gd name="T107" fmla="*/ 274 h 1848"/>
                  <a:gd name="T108" fmla="*/ 71 w 951"/>
                  <a:gd name="T109" fmla="*/ 274 h 1848"/>
                  <a:gd name="T110" fmla="*/ 71 w 951"/>
                  <a:gd name="T111" fmla="*/ 236 h 1848"/>
                  <a:gd name="T112" fmla="*/ 151 w 951"/>
                  <a:gd name="T113" fmla="*/ 236 h 1848"/>
                  <a:gd name="T114" fmla="*/ 169 w 951"/>
                  <a:gd name="T115" fmla="*/ 219 h 1848"/>
                  <a:gd name="T116" fmla="*/ 188 w 951"/>
                  <a:gd name="T117" fmla="*/ 177 h 1848"/>
                  <a:gd name="T118" fmla="*/ 234 w 951"/>
                  <a:gd name="T119" fmla="*/ 177 h 1848"/>
                  <a:gd name="T120" fmla="*/ 341 w 951"/>
                  <a:gd name="T121" fmla="*/ 0 h 18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951" h="1848">
                    <a:moveTo>
                      <a:pt x="341" y="0"/>
                    </a:moveTo>
                    <a:lnTo>
                      <a:pt x="629" y="0"/>
                    </a:lnTo>
                    <a:lnTo>
                      <a:pt x="574" y="71"/>
                    </a:lnTo>
                    <a:lnTo>
                      <a:pt x="407" y="71"/>
                    </a:lnTo>
                    <a:lnTo>
                      <a:pt x="344" y="184"/>
                    </a:lnTo>
                    <a:lnTo>
                      <a:pt x="632" y="184"/>
                    </a:lnTo>
                    <a:lnTo>
                      <a:pt x="573" y="72"/>
                    </a:lnTo>
                    <a:lnTo>
                      <a:pt x="629" y="1"/>
                    </a:lnTo>
                    <a:lnTo>
                      <a:pt x="730" y="176"/>
                    </a:lnTo>
                    <a:lnTo>
                      <a:pt x="784" y="177"/>
                    </a:lnTo>
                    <a:lnTo>
                      <a:pt x="803" y="237"/>
                    </a:lnTo>
                    <a:lnTo>
                      <a:pt x="888" y="237"/>
                    </a:lnTo>
                    <a:lnTo>
                      <a:pt x="889" y="279"/>
                    </a:lnTo>
                    <a:lnTo>
                      <a:pt x="921" y="280"/>
                    </a:lnTo>
                    <a:lnTo>
                      <a:pt x="951" y="280"/>
                    </a:lnTo>
                    <a:lnTo>
                      <a:pt x="951" y="538"/>
                    </a:lnTo>
                    <a:lnTo>
                      <a:pt x="888" y="540"/>
                    </a:lnTo>
                    <a:lnTo>
                      <a:pt x="887" y="594"/>
                    </a:lnTo>
                    <a:lnTo>
                      <a:pt x="806" y="594"/>
                    </a:lnTo>
                    <a:lnTo>
                      <a:pt x="783" y="658"/>
                    </a:lnTo>
                    <a:lnTo>
                      <a:pt x="738" y="659"/>
                    </a:lnTo>
                    <a:lnTo>
                      <a:pt x="735" y="790"/>
                    </a:lnTo>
                    <a:lnTo>
                      <a:pt x="705" y="790"/>
                    </a:lnTo>
                    <a:lnTo>
                      <a:pt x="695" y="810"/>
                    </a:lnTo>
                    <a:lnTo>
                      <a:pt x="695" y="941"/>
                    </a:lnTo>
                    <a:lnTo>
                      <a:pt x="642" y="942"/>
                    </a:lnTo>
                    <a:lnTo>
                      <a:pt x="645" y="1729"/>
                    </a:lnTo>
                    <a:lnTo>
                      <a:pt x="519" y="1848"/>
                    </a:lnTo>
                    <a:lnTo>
                      <a:pt x="357" y="1711"/>
                    </a:lnTo>
                    <a:lnTo>
                      <a:pt x="415" y="1673"/>
                    </a:lnTo>
                    <a:lnTo>
                      <a:pt x="415" y="1627"/>
                    </a:lnTo>
                    <a:lnTo>
                      <a:pt x="357" y="1586"/>
                    </a:lnTo>
                    <a:lnTo>
                      <a:pt x="415" y="1551"/>
                    </a:lnTo>
                    <a:lnTo>
                      <a:pt x="406" y="1536"/>
                    </a:lnTo>
                    <a:lnTo>
                      <a:pt x="356" y="1504"/>
                    </a:lnTo>
                    <a:lnTo>
                      <a:pt x="347" y="1402"/>
                    </a:lnTo>
                    <a:lnTo>
                      <a:pt x="340" y="1392"/>
                    </a:lnTo>
                    <a:lnTo>
                      <a:pt x="416" y="1333"/>
                    </a:lnTo>
                    <a:lnTo>
                      <a:pt x="416" y="1282"/>
                    </a:lnTo>
                    <a:lnTo>
                      <a:pt x="356" y="1223"/>
                    </a:lnTo>
                    <a:lnTo>
                      <a:pt x="415" y="1169"/>
                    </a:lnTo>
                    <a:lnTo>
                      <a:pt x="415" y="1116"/>
                    </a:lnTo>
                    <a:lnTo>
                      <a:pt x="357" y="1047"/>
                    </a:lnTo>
                    <a:lnTo>
                      <a:pt x="346" y="935"/>
                    </a:lnTo>
                    <a:lnTo>
                      <a:pt x="276" y="935"/>
                    </a:lnTo>
                    <a:lnTo>
                      <a:pt x="276" y="785"/>
                    </a:lnTo>
                    <a:lnTo>
                      <a:pt x="234" y="785"/>
                    </a:lnTo>
                    <a:lnTo>
                      <a:pt x="234" y="653"/>
                    </a:lnTo>
                    <a:lnTo>
                      <a:pt x="187" y="653"/>
                    </a:lnTo>
                    <a:lnTo>
                      <a:pt x="166" y="589"/>
                    </a:lnTo>
                    <a:lnTo>
                      <a:pt x="72" y="589"/>
                    </a:lnTo>
                    <a:lnTo>
                      <a:pt x="72" y="534"/>
                    </a:lnTo>
                    <a:lnTo>
                      <a:pt x="0" y="534"/>
                    </a:lnTo>
                    <a:lnTo>
                      <a:pt x="0" y="274"/>
                    </a:lnTo>
                    <a:lnTo>
                      <a:pt x="71" y="274"/>
                    </a:lnTo>
                    <a:lnTo>
                      <a:pt x="71" y="236"/>
                    </a:lnTo>
                    <a:lnTo>
                      <a:pt x="151" y="236"/>
                    </a:lnTo>
                    <a:lnTo>
                      <a:pt x="169" y="219"/>
                    </a:lnTo>
                    <a:lnTo>
                      <a:pt x="188" y="177"/>
                    </a:lnTo>
                    <a:lnTo>
                      <a:pt x="234" y="177"/>
                    </a:lnTo>
                    <a:lnTo>
                      <a:pt x="341" y="0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73" name="Freeform 29">
                <a:extLst>
                  <a:ext uri="{FF2B5EF4-FFF2-40B4-BE49-F238E27FC236}">
                    <a16:creationId xmlns:a16="http://schemas.microsoft.com/office/drawing/2014/main" id="{582D7D59-42CF-792A-7403-0D50671FBC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" y="3458"/>
                <a:ext cx="317" cy="617"/>
              </a:xfrm>
              <a:custGeom>
                <a:avLst/>
                <a:gdLst>
                  <a:gd name="T0" fmla="*/ 342 w 953"/>
                  <a:gd name="T1" fmla="*/ 0 h 1849"/>
                  <a:gd name="T2" fmla="*/ 629 w 953"/>
                  <a:gd name="T3" fmla="*/ 0 h 1849"/>
                  <a:gd name="T4" fmla="*/ 575 w 953"/>
                  <a:gd name="T5" fmla="*/ 71 h 1849"/>
                  <a:gd name="T6" fmla="*/ 407 w 953"/>
                  <a:gd name="T7" fmla="*/ 71 h 1849"/>
                  <a:gd name="T8" fmla="*/ 344 w 953"/>
                  <a:gd name="T9" fmla="*/ 184 h 1849"/>
                  <a:gd name="T10" fmla="*/ 632 w 953"/>
                  <a:gd name="T11" fmla="*/ 184 h 1849"/>
                  <a:gd name="T12" fmla="*/ 573 w 953"/>
                  <a:gd name="T13" fmla="*/ 72 h 1849"/>
                  <a:gd name="T14" fmla="*/ 629 w 953"/>
                  <a:gd name="T15" fmla="*/ 1 h 1849"/>
                  <a:gd name="T16" fmla="*/ 731 w 953"/>
                  <a:gd name="T17" fmla="*/ 176 h 1849"/>
                  <a:gd name="T18" fmla="*/ 784 w 953"/>
                  <a:gd name="T19" fmla="*/ 177 h 1849"/>
                  <a:gd name="T20" fmla="*/ 803 w 953"/>
                  <a:gd name="T21" fmla="*/ 237 h 1849"/>
                  <a:gd name="T22" fmla="*/ 888 w 953"/>
                  <a:gd name="T23" fmla="*/ 237 h 1849"/>
                  <a:gd name="T24" fmla="*/ 890 w 953"/>
                  <a:gd name="T25" fmla="*/ 279 h 1849"/>
                  <a:gd name="T26" fmla="*/ 922 w 953"/>
                  <a:gd name="T27" fmla="*/ 280 h 1849"/>
                  <a:gd name="T28" fmla="*/ 953 w 953"/>
                  <a:gd name="T29" fmla="*/ 280 h 1849"/>
                  <a:gd name="T30" fmla="*/ 953 w 953"/>
                  <a:gd name="T31" fmla="*/ 538 h 1849"/>
                  <a:gd name="T32" fmla="*/ 888 w 953"/>
                  <a:gd name="T33" fmla="*/ 540 h 1849"/>
                  <a:gd name="T34" fmla="*/ 887 w 953"/>
                  <a:gd name="T35" fmla="*/ 594 h 1849"/>
                  <a:gd name="T36" fmla="*/ 806 w 953"/>
                  <a:gd name="T37" fmla="*/ 594 h 1849"/>
                  <a:gd name="T38" fmla="*/ 783 w 953"/>
                  <a:gd name="T39" fmla="*/ 658 h 1849"/>
                  <a:gd name="T40" fmla="*/ 739 w 953"/>
                  <a:gd name="T41" fmla="*/ 659 h 1849"/>
                  <a:gd name="T42" fmla="*/ 735 w 953"/>
                  <a:gd name="T43" fmla="*/ 790 h 1849"/>
                  <a:gd name="T44" fmla="*/ 705 w 953"/>
                  <a:gd name="T45" fmla="*/ 790 h 1849"/>
                  <a:gd name="T46" fmla="*/ 698 w 953"/>
                  <a:gd name="T47" fmla="*/ 801 h 1849"/>
                  <a:gd name="T48" fmla="*/ 698 w 953"/>
                  <a:gd name="T49" fmla="*/ 942 h 1849"/>
                  <a:gd name="T50" fmla="*/ 642 w 953"/>
                  <a:gd name="T51" fmla="*/ 942 h 1849"/>
                  <a:gd name="T52" fmla="*/ 646 w 953"/>
                  <a:gd name="T53" fmla="*/ 1729 h 1849"/>
                  <a:gd name="T54" fmla="*/ 519 w 953"/>
                  <a:gd name="T55" fmla="*/ 1849 h 1849"/>
                  <a:gd name="T56" fmla="*/ 357 w 953"/>
                  <a:gd name="T57" fmla="*/ 1711 h 1849"/>
                  <a:gd name="T58" fmla="*/ 415 w 953"/>
                  <a:gd name="T59" fmla="*/ 1673 h 1849"/>
                  <a:gd name="T60" fmla="*/ 415 w 953"/>
                  <a:gd name="T61" fmla="*/ 1627 h 1849"/>
                  <a:gd name="T62" fmla="*/ 357 w 953"/>
                  <a:gd name="T63" fmla="*/ 1586 h 1849"/>
                  <a:gd name="T64" fmla="*/ 415 w 953"/>
                  <a:gd name="T65" fmla="*/ 1551 h 1849"/>
                  <a:gd name="T66" fmla="*/ 406 w 953"/>
                  <a:gd name="T67" fmla="*/ 1536 h 1849"/>
                  <a:gd name="T68" fmla="*/ 356 w 953"/>
                  <a:gd name="T69" fmla="*/ 1504 h 1849"/>
                  <a:gd name="T70" fmla="*/ 347 w 953"/>
                  <a:gd name="T71" fmla="*/ 1402 h 1849"/>
                  <a:gd name="T72" fmla="*/ 340 w 953"/>
                  <a:gd name="T73" fmla="*/ 1393 h 1849"/>
                  <a:gd name="T74" fmla="*/ 416 w 953"/>
                  <a:gd name="T75" fmla="*/ 1333 h 1849"/>
                  <a:gd name="T76" fmla="*/ 416 w 953"/>
                  <a:gd name="T77" fmla="*/ 1282 h 1849"/>
                  <a:gd name="T78" fmla="*/ 356 w 953"/>
                  <a:gd name="T79" fmla="*/ 1223 h 1849"/>
                  <a:gd name="T80" fmla="*/ 415 w 953"/>
                  <a:gd name="T81" fmla="*/ 1169 h 1849"/>
                  <a:gd name="T82" fmla="*/ 415 w 953"/>
                  <a:gd name="T83" fmla="*/ 1116 h 1849"/>
                  <a:gd name="T84" fmla="*/ 357 w 953"/>
                  <a:gd name="T85" fmla="*/ 1047 h 1849"/>
                  <a:gd name="T86" fmla="*/ 346 w 953"/>
                  <a:gd name="T87" fmla="*/ 935 h 1849"/>
                  <a:gd name="T88" fmla="*/ 276 w 953"/>
                  <a:gd name="T89" fmla="*/ 935 h 1849"/>
                  <a:gd name="T90" fmla="*/ 276 w 953"/>
                  <a:gd name="T91" fmla="*/ 785 h 1849"/>
                  <a:gd name="T92" fmla="*/ 235 w 953"/>
                  <a:gd name="T93" fmla="*/ 785 h 1849"/>
                  <a:gd name="T94" fmla="*/ 235 w 953"/>
                  <a:gd name="T95" fmla="*/ 653 h 1849"/>
                  <a:gd name="T96" fmla="*/ 187 w 953"/>
                  <a:gd name="T97" fmla="*/ 653 h 1849"/>
                  <a:gd name="T98" fmla="*/ 166 w 953"/>
                  <a:gd name="T99" fmla="*/ 589 h 1849"/>
                  <a:gd name="T100" fmla="*/ 72 w 953"/>
                  <a:gd name="T101" fmla="*/ 589 h 1849"/>
                  <a:gd name="T102" fmla="*/ 72 w 953"/>
                  <a:gd name="T103" fmla="*/ 534 h 1849"/>
                  <a:gd name="T104" fmla="*/ 0 w 953"/>
                  <a:gd name="T105" fmla="*/ 534 h 1849"/>
                  <a:gd name="T106" fmla="*/ 0 w 953"/>
                  <a:gd name="T107" fmla="*/ 273 h 1849"/>
                  <a:gd name="T108" fmla="*/ 71 w 953"/>
                  <a:gd name="T109" fmla="*/ 273 h 1849"/>
                  <a:gd name="T110" fmla="*/ 71 w 953"/>
                  <a:gd name="T111" fmla="*/ 236 h 1849"/>
                  <a:gd name="T112" fmla="*/ 151 w 953"/>
                  <a:gd name="T113" fmla="*/ 236 h 1849"/>
                  <a:gd name="T114" fmla="*/ 170 w 953"/>
                  <a:gd name="T115" fmla="*/ 219 h 1849"/>
                  <a:gd name="T116" fmla="*/ 189 w 953"/>
                  <a:gd name="T117" fmla="*/ 177 h 1849"/>
                  <a:gd name="T118" fmla="*/ 235 w 953"/>
                  <a:gd name="T119" fmla="*/ 177 h 1849"/>
                  <a:gd name="T120" fmla="*/ 342 w 953"/>
                  <a:gd name="T121" fmla="*/ 0 h 18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953" h="1849">
                    <a:moveTo>
                      <a:pt x="342" y="0"/>
                    </a:moveTo>
                    <a:lnTo>
                      <a:pt x="629" y="0"/>
                    </a:lnTo>
                    <a:lnTo>
                      <a:pt x="575" y="71"/>
                    </a:lnTo>
                    <a:lnTo>
                      <a:pt x="407" y="71"/>
                    </a:lnTo>
                    <a:lnTo>
                      <a:pt x="344" y="184"/>
                    </a:lnTo>
                    <a:lnTo>
                      <a:pt x="632" y="184"/>
                    </a:lnTo>
                    <a:lnTo>
                      <a:pt x="573" y="72"/>
                    </a:lnTo>
                    <a:lnTo>
                      <a:pt x="629" y="1"/>
                    </a:lnTo>
                    <a:lnTo>
                      <a:pt x="731" y="176"/>
                    </a:lnTo>
                    <a:lnTo>
                      <a:pt x="784" y="177"/>
                    </a:lnTo>
                    <a:lnTo>
                      <a:pt x="803" y="237"/>
                    </a:lnTo>
                    <a:lnTo>
                      <a:pt x="888" y="237"/>
                    </a:lnTo>
                    <a:lnTo>
                      <a:pt x="890" y="279"/>
                    </a:lnTo>
                    <a:lnTo>
                      <a:pt x="922" y="280"/>
                    </a:lnTo>
                    <a:lnTo>
                      <a:pt x="953" y="280"/>
                    </a:lnTo>
                    <a:lnTo>
                      <a:pt x="953" y="538"/>
                    </a:lnTo>
                    <a:lnTo>
                      <a:pt x="888" y="540"/>
                    </a:lnTo>
                    <a:lnTo>
                      <a:pt x="887" y="594"/>
                    </a:lnTo>
                    <a:lnTo>
                      <a:pt x="806" y="594"/>
                    </a:lnTo>
                    <a:lnTo>
                      <a:pt x="783" y="658"/>
                    </a:lnTo>
                    <a:lnTo>
                      <a:pt x="739" y="659"/>
                    </a:lnTo>
                    <a:lnTo>
                      <a:pt x="735" y="790"/>
                    </a:lnTo>
                    <a:lnTo>
                      <a:pt x="705" y="790"/>
                    </a:lnTo>
                    <a:lnTo>
                      <a:pt x="698" y="801"/>
                    </a:lnTo>
                    <a:lnTo>
                      <a:pt x="698" y="942"/>
                    </a:lnTo>
                    <a:lnTo>
                      <a:pt x="642" y="942"/>
                    </a:lnTo>
                    <a:lnTo>
                      <a:pt x="646" y="1729"/>
                    </a:lnTo>
                    <a:lnTo>
                      <a:pt x="519" y="1849"/>
                    </a:lnTo>
                    <a:lnTo>
                      <a:pt x="357" y="1711"/>
                    </a:lnTo>
                    <a:lnTo>
                      <a:pt x="415" y="1673"/>
                    </a:lnTo>
                    <a:lnTo>
                      <a:pt x="415" y="1627"/>
                    </a:lnTo>
                    <a:lnTo>
                      <a:pt x="357" y="1586"/>
                    </a:lnTo>
                    <a:lnTo>
                      <a:pt x="415" y="1551"/>
                    </a:lnTo>
                    <a:lnTo>
                      <a:pt x="406" y="1536"/>
                    </a:lnTo>
                    <a:lnTo>
                      <a:pt x="356" y="1504"/>
                    </a:lnTo>
                    <a:lnTo>
                      <a:pt x="347" y="1402"/>
                    </a:lnTo>
                    <a:lnTo>
                      <a:pt x="340" y="1393"/>
                    </a:lnTo>
                    <a:lnTo>
                      <a:pt x="416" y="1333"/>
                    </a:lnTo>
                    <a:lnTo>
                      <a:pt x="416" y="1282"/>
                    </a:lnTo>
                    <a:lnTo>
                      <a:pt x="356" y="1223"/>
                    </a:lnTo>
                    <a:lnTo>
                      <a:pt x="415" y="1169"/>
                    </a:lnTo>
                    <a:lnTo>
                      <a:pt x="415" y="1116"/>
                    </a:lnTo>
                    <a:lnTo>
                      <a:pt x="357" y="1047"/>
                    </a:lnTo>
                    <a:lnTo>
                      <a:pt x="346" y="935"/>
                    </a:lnTo>
                    <a:lnTo>
                      <a:pt x="276" y="935"/>
                    </a:lnTo>
                    <a:lnTo>
                      <a:pt x="276" y="785"/>
                    </a:lnTo>
                    <a:lnTo>
                      <a:pt x="235" y="785"/>
                    </a:lnTo>
                    <a:lnTo>
                      <a:pt x="235" y="653"/>
                    </a:lnTo>
                    <a:lnTo>
                      <a:pt x="187" y="653"/>
                    </a:lnTo>
                    <a:lnTo>
                      <a:pt x="166" y="589"/>
                    </a:lnTo>
                    <a:lnTo>
                      <a:pt x="72" y="589"/>
                    </a:lnTo>
                    <a:lnTo>
                      <a:pt x="72" y="534"/>
                    </a:lnTo>
                    <a:lnTo>
                      <a:pt x="0" y="534"/>
                    </a:lnTo>
                    <a:lnTo>
                      <a:pt x="0" y="273"/>
                    </a:lnTo>
                    <a:lnTo>
                      <a:pt x="71" y="273"/>
                    </a:lnTo>
                    <a:lnTo>
                      <a:pt x="71" y="236"/>
                    </a:lnTo>
                    <a:lnTo>
                      <a:pt x="151" y="236"/>
                    </a:lnTo>
                    <a:lnTo>
                      <a:pt x="170" y="219"/>
                    </a:lnTo>
                    <a:lnTo>
                      <a:pt x="189" y="177"/>
                    </a:lnTo>
                    <a:lnTo>
                      <a:pt x="235" y="177"/>
                    </a:lnTo>
                    <a:lnTo>
                      <a:pt x="342" y="0"/>
                    </a:lnTo>
                    <a:close/>
                  </a:path>
                </a:pathLst>
              </a:custGeom>
              <a:solidFill>
                <a:srgbClr val="B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82974" name="Group 30">
                <a:extLst>
                  <a:ext uri="{FF2B5EF4-FFF2-40B4-BE49-F238E27FC236}">
                    <a16:creationId xmlns:a16="http://schemas.microsoft.com/office/drawing/2014/main" id="{AF326270-3C63-1FC1-8301-0A1FD856ABD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31" y="3557"/>
                <a:ext cx="242" cy="71"/>
                <a:chOff x="531" y="3557"/>
                <a:chExt cx="242" cy="71"/>
              </a:xfrm>
            </p:grpSpPr>
            <p:sp>
              <p:nvSpPr>
                <p:cNvPr id="82975" name="Freeform 31">
                  <a:extLst>
                    <a:ext uri="{FF2B5EF4-FFF2-40B4-BE49-F238E27FC236}">
                      <a16:creationId xmlns:a16="http://schemas.microsoft.com/office/drawing/2014/main" id="{BE9840A3-6A00-90C6-0CAB-523916A952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" y="3557"/>
                  <a:ext cx="224" cy="71"/>
                </a:xfrm>
                <a:custGeom>
                  <a:avLst/>
                  <a:gdLst>
                    <a:gd name="T0" fmla="*/ 0 w 673"/>
                    <a:gd name="T1" fmla="*/ 110 h 212"/>
                    <a:gd name="T2" fmla="*/ 59 w 673"/>
                    <a:gd name="T3" fmla="*/ 0 h 212"/>
                    <a:gd name="T4" fmla="*/ 673 w 673"/>
                    <a:gd name="T5" fmla="*/ 0 h 212"/>
                    <a:gd name="T6" fmla="*/ 668 w 673"/>
                    <a:gd name="T7" fmla="*/ 8 h 212"/>
                    <a:gd name="T8" fmla="*/ 66 w 673"/>
                    <a:gd name="T9" fmla="*/ 8 h 212"/>
                    <a:gd name="T10" fmla="*/ 11 w 673"/>
                    <a:gd name="T11" fmla="*/ 110 h 212"/>
                    <a:gd name="T12" fmla="*/ 64 w 673"/>
                    <a:gd name="T13" fmla="*/ 205 h 212"/>
                    <a:gd name="T14" fmla="*/ 54 w 673"/>
                    <a:gd name="T15" fmla="*/ 212 h 212"/>
                    <a:gd name="T16" fmla="*/ 0 w 673"/>
                    <a:gd name="T17" fmla="*/ 110 h 2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673" h="212">
                      <a:moveTo>
                        <a:pt x="0" y="110"/>
                      </a:moveTo>
                      <a:lnTo>
                        <a:pt x="59" y="0"/>
                      </a:lnTo>
                      <a:lnTo>
                        <a:pt x="673" y="0"/>
                      </a:lnTo>
                      <a:lnTo>
                        <a:pt x="668" y="8"/>
                      </a:lnTo>
                      <a:lnTo>
                        <a:pt x="66" y="8"/>
                      </a:lnTo>
                      <a:lnTo>
                        <a:pt x="11" y="110"/>
                      </a:lnTo>
                      <a:lnTo>
                        <a:pt x="64" y="205"/>
                      </a:lnTo>
                      <a:lnTo>
                        <a:pt x="54" y="212"/>
                      </a:lnTo>
                      <a:lnTo>
                        <a:pt x="0" y="110"/>
                      </a:lnTo>
                      <a:close/>
                    </a:path>
                  </a:pathLst>
                </a:custGeom>
                <a:solidFill>
                  <a:srgbClr val="BF7F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976" name="Freeform 32">
                  <a:extLst>
                    <a:ext uri="{FF2B5EF4-FFF2-40B4-BE49-F238E27FC236}">
                      <a16:creationId xmlns:a16="http://schemas.microsoft.com/office/drawing/2014/main" id="{9798B0F4-527F-E1A0-852C-E38FCC5B9E8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9" y="3557"/>
                  <a:ext cx="224" cy="70"/>
                </a:xfrm>
                <a:custGeom>
                  <a:avLst/>
                  <a:gdLst>
                    <a:gd name="T0" fmla="*/ 674 w 674"/>
                    <a:gd name="T1" fmla="*/ 101 h 211"/>
                    <a:gd name="T2" fmla="*/ 615 w 674"/>
                    <a:gd name="T3" fmla="*/ 211 h 211"/>
                    <a:gd name="T4" fmla="*/ 0 w 674"/>
                    <a:gd name="T5" fmla="*/ 211 h 211"/>
                    <a:gd name="T6" fmla="*/ 6 w 674"/>
                    <a:gd name="T7" fmla="*/ 204 h 211"/>
                    <a:gd name="T8" fmla="*/ 608 w 674"/>
                    <a:gd name="T9" fmla="*/ 204 h 211"/>
                    <a:gd name="T10" fmla="*/ 663 w 674"/>
                    <a:gd name="T11" fmla="*/ 101 h 211"/>
                    <a:gd name="T12" fmla="*/ 609 w 674"/>
                    <a:gd name="T13" fmla="*/ 6 h 211"/>
                    <a:gd name="T14" fmla="*/ 619 w 674"/>
                    <a:gd name="T15" fmla="*/ 0 h 211"/>
                    <a:gd name="T16" fmla="*/ 674 w 674"/>
                    <a:gd name="T17" fmla="*/ 101 h 2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674" h="211">
                      <a:moveTo>
                        <a:pt x="674" y="101"/>
                      </a:moveTo>
                      <a:lnTo>
                        <a:pt x="615" y="211"/>
                      </a:lnTo>
                      <a:lnTo>
                        <a:pt x="0" y="211"/>
                      </a:lnTo>
                      <a:lnTo>
                        <a:pt x="6" y="204"/>
                      </a:lnTo>
                      <a:lnTo>
                        <a:pt x="608" y="204"/>
                      </a:lnTo>
                      <a:lnTo>
                        <a:pt x="663" y="101"/>
                      </a:lnTo>
                      <a:lnTo>
                        <a:pt x="609" y="6"/>
                      </a:lnTo>
                      <a:lnTo>
                        <a:pt x="619" y="0"/>
                      </a:lnTo>
                      <a:lnTo>
                        <a:pt x="674" y="101"/>
                      </a:lnTo>
                      <a:close/>
                    </a:path>
                  </a:pathLst>
                </a:custGeom>
                <a:solidFill>
                  <a:srgbClr val="FF9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2977" name="Rectangle 33">
                <a:extLst>
                  <a:ext uri="{FF2B5EF4-FFF2-40B4-BE49-F238E27FC236}">
                    <a16:creationId xmlns:a16="http://schemas.microsoft.com/office/drawing/2014/main" id="{336CDC42-DAB9-FF40-8B47-48902B26F6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8" y="3532"/>
                <a:ext cx="211" cy="4"/>
              </a:xfrm>
              <a:prstGeom prst="rect">
                <a:avLst/>
              </a:pr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82978" name="Group 34">
                <a:extLst>
                  <a:ext uri="{FF2B5EF4-FFF2-40B4-BE49-F238E27FC236}">
                    <a16:creationId xmlns:a16="http://schemas.microsoft.com/office/drawing/2014/main" id="{49DCE3FC-1C47-58BC-0293-A3DBF35E149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1" y="3637"/>
                <a:ext cx="271" cy="437"/>
                <a:chOff x="511" y="3637"/>
                <a:chExt cx="271" cy="437"/>
              </a:xfrm>
            </p:grpSpPr>
            <p:sp>
              <p:nvSpPr>
                <p:cNvPr id="82979" name="Freeform 35">
                  <a:extLst>
                    <a:ext uri="{FF2B5EF4-FFF2-40B4-BE49-F238E27FC236}">
                      <a16:creationId xmlns:a16="http://schemas.microsoft.com/office/drawing/2014/main" id="{3D3EC9DD-F46D-7257-6CF2-045CA15CFF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5" y="3722"/>
                  <a:ext cx="7" cy="337"/>
                </a:xfrm>
                <a:custGeom>
                  <a:avLst/>
                  <a:gdLst>
                    <a:gd name="T0" fmla="*/ 21 w 21"/>
                    <a:gd name="T1" fmla="*/ 0 h 1010"/>
                    <a:gd name="T2" fmla="*/ 20 w 21"/>
                    <a:gd name="T3" fmla="*/ 1010 h 1010"/>
                    <a:gd name="T4" fmla="*/ 2 w 21"/>
                    <a:gd name="T5" fmla="*/ 995 h 1010"/>
                    <a:gd name="T6" fmla="*/ 0 w 21"/>
                    <a:gd name="T7" fmla="*/ 31 h 1010"/>
                    <a:gd name="T8" fmla="*/ 21 w 21"/>
                    <a:gd name="T9" fmla="*/ 0 h 10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1010">
                      <a:moveTo>
                        <a:pt x="21" y="0"/>
                      </a:moveTo>
                      <a:lnTo>
                        <a:pt x="20" y="1010"/>
                      </a:lnTo>
                      <a:lnTo>
                        <a:pt x="2" y="995"/>
                      </a:lnTo>
                      <a:lnTo>
                        <a:pt x="0" y="31"/>
                      </a:lnTo>
                      <a:lnTo>
                        <a:pt x="21" y="0"/>
                      </a:lnTo>
                      <a:close/>
                    </a:path>
                  </a:pathLst>
                </a:custGeom>
                <a:solidFill>
                  <a:srgbClr val="FF9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980" name="Freeform 36">
                  <a:extLst>
                    <a:ext uri="{FF2B5EF4-FFF2-40B4-BE49-F238E27FC236}">
                      <a16:creationId xmlns:a16="http://schemas.microsoft.com/office/drawing/2014/main" id="{98A64391-140C-71FB-B9FC-E48153325EC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74" y="3731"/>
                  <a:ext cx="6" cy="329"/>
                </a:xfrm>
                <a:custGeom>
                  <a:avLst/>
                  <a:gdLst>
                    <a:gd name="T0" fmla="*/ 16 w 19"/>
                    <a:gd name="T1" fmla="*/ 0 h 986"/>
                    <a:gd name="T2" fmla="*/ 19 w 19"/>
                    <a:gd name="T3" fmla="*/ 969 h 986"/>
                    <a:gd name="T4" fmla="*/ 2 w 19"/>
                    <a:gd name="T5" fmla="*/ 986 h 986"/>
                    <a:gd name="T6" fmla="*/ 0 w 19"/>
                    <a:gd name="T7" fmla="*/ 80 h 986"/>
                    <a:gd name="T8" fmla="*/ 16 w 19"/>
                    <a:gd name="T9" fmla="*/ 0 h 9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9" h="986">
                      <a:moveTo>
                        <a:pt x="16" y="0"/>
                      </a:moveTo>
                      <a:lnTo>
                        <a:pt x="19" y="969"/>
                      </a:lnTo>
                      <a:lnTo>
                        <a:pt x="2" y="986"/>
                      </a:lnTo>
                      <a:lnTo>
                        <a:pt x="0" y="80"/>
                      </a:lnTo>
                      <a:lnTo>
                        <a:pt x="16" y="0"/>
                      </a:lnTo>
                      <a:close/>
                    </a:path>
                  </a:pathLst>
                </a:custGeom>
                <a:solidFill>
                  <a:srgbClr val="FF9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82981" name="Group 37">
                  <a:extLst>
                    <a:ext uri="{FF2B5EF4-FFF2-40B4-BE49-F238E27FC236}">
                      <a16:creationId xmlns:a16="http://schemas.microsoft.com/office/drawing/2014/main" id="{68B68B91-953A-6B6E-E064-14DEFB67FE8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11" y="3637"/>
                  <a:ext cx="271" cy="437"/>
                  <a:chOff x="511" y="3637"/>
                  <a:chExt cx="271" cy="437"/>
                </a:xfrm>
              </p:grpSpPr>
              <p:sp>
                <p:nvSpPr>
                  <p:cNvPr id="82982" name="Rectangle 38">
                    <a:extLst>
                      <a:ext uri="{FF2B5EF4-FFF2-40B4-BE49-F238E27FC236}">
                        <a16:creationId xmlns:a16="http://schemas.microsoft.com/office/drawing/2014/main" id="{FA17B7A7-7592-6B27-1444-6887AFA0C17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11" y="3637"/>
                    <a:ext cx="271" cy="8"/>
                  </a:xfrm>
                  <a:prstGeom prst="rect">
                    <a:avLst/>
                  </a:pr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983" name="Rectangle 39">
                    <a:extLst>
                      <a:ext uri="{FF2B5EF4-FFF2-40B4-BE49-F238E27FC236}">
                        <a16:creationId xmlns:a16="http://schemas.microsoft.com/office/drawing/2014/main" id="{087F61CC-0791-B8C5-F951-21B5AEDA75E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7" y="3678"/>
                    <a:ext cx="166" cy="7"/>
                  </a:xfrm>
                  <a:prstGeom prst="rect">
                    <a:avLst/>
                  </a:pr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984" name="Freeform 40">
                    <a:extLst>
                      <a:ext uri="{FF2B5EF4-FFF2-40B4-BE49-F238E27FC236}">
                        <a16:creationId xmlns:a16="http://schemas.microsoft.com/office/drawing/2014/main" id="{AFC11ACA-BBDD-026B-E160-6C72A214D2E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658" y="3732"/>
                    <a:ext cx="21" cy="342"/>
                  </a:xfrm>
                  <a:custGeom>
                    <a:avLst/>
                    <a:gdLst>
                      <a:gd name="T0" fmla="*/ 62 w 62"/>
                      <a:gd name="T1" fmla="*/ 0 h 1026"/>
                      <a:gd name="T2" fmla="*/ 47 w 62"/>
                      <a:gd name="T3" fmla="*/ 67 h 1026"/>
                      <a:gd name="T4" fmla="*/ 23 w 62"/>
                      <a:gd name="T5" fmla="*/ 124 h 1026"/>
                      <a:gd name="T6" fmla="*/ 23 w 62"/>
                      <a:gd name="T7" fmla="*/ 1007 h 1026"/>
                      <a:gd name="T8" fmla="*/ 4 w 62"/>
                      <a:gd name="T9" fmla="*/ 1026 h 1026"/>
                      <a:gd name="T10" fmla="*/ 0 w 62"/>
                      <a:gd name="T11" fmla="*/ 108 h 1026"/>
                      <a:gd name="T12" fmla="*/ 62 w 62"/>
                      <a:gd name="T13" fmla="*/ 0 h 10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62" h="1026">
                        <a:moveTo>
                          <a:pt x="62" y="0"/>
                        </a:moveTo>
                        <a:lnTo>
                          <a:pt x="47" y="67"/>
                        </a:lnTo>
                        <a:lnTo>
                          <a:pt x="23" y="124"/>
                        </a:lnTo>
                        <a:lnTo>
                          <a:pt x="23" y="1007"/>
                        </a:lnTo>
                        <a:lnTo>
                          <a:pt x="4" y="1026"/>
                        </a:lnTo>
                        <a:lnTo>
                          <a:pt x="0" y="108"/>
                        </a:lnTo>
                        <a:lnTo>
                          <a:pt x="62" y="0"/>
                        </a:lnTo>
                        <a:close/>
                      </a:path>
                    </a:pathLst>
                  </a:cu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985" name="Freeform 41">
                    <a:extLst>
                      <a:ext uri="{FF2B5EF4-FFF2-40B4-BE49-F238E27FC236}">
                        <a16:creationId xmlns:a16="http://schemas.microsoft.com/office/drawing/2014/main" id="{DAA9DEFB-CFC9-5DDF-1C5D-BAEDE0E105D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79" y="3719"/>
                    <a:ext cx="144" cy="52"/>
                  </a:xfrm>
                  <a:custGeom>
                    <a:avLst/>
                    <a:gdLst>
                      <a:gd name="T0" fmla="*/ 73 w 434"/>
                      <a:gd name="T1" fmla="*/ 155 h 155"/>
                      <a:gd name="T2" fmla="*/ 45 w 434"/>
                      <a:gd name="T3" fmla="*/ 120 h 155"/>
                      <a:gd name="T4" fmla="*/ 45 w 434"/>
                      <a:gd name="T5" fmla="*/ 18 h 155"/>
                      <a:gd name="T6" fmla="*/ 0 w 434"/>
                      <a:gd name="T7" fmla="*/ 18 h 155"/>
                      <a:gd name="T8" fmla="*/ 0 w 434"/>
                      <a:gd name="T9" fmla="*/ 0 h 155"/>
                      <a:gd name="T10" fmla="*/ 434 w 434"/>
                      <a:gd name="T11" fmla="*/ 0 h 155"/>
                      <a:gd name="T12" fmla="*/ 423 w 434"/>
                      <a:gd name="T13" fmla="*/ 18 h 155"/>
                      <a:gd name="T14" fmla="*/ 189 w 434"/>
                      <a:gd name="T15" fmla="*/ 18 h 155"/>
                      <a:gd name="T16" fmla="*/ 169 w 434"/>
                      <a:gd name="T17" fmla="*/ 47 h 155"/>
                      <a:gd name="T18" fmla="*/ 82 w 434"/>
                      <a:gd name="T19" fmla="*/ 47 h 155"/>
                      <a:gd name="T20" fmla="*/ 73 w 434"/>
                      <a:gd name="T21" fmla="*/ 155 h 1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434" h="155">
                        <a:moveTo>
                          <a:pt x="73" y="155"/>
                        </a:moveTo>
                        <a:lnTo>
                          <a:pt x="45" y="120"/>
                        </a:lnTo>
                        <a:lnTo>
                          <a:pt x="45" y="18"/>
                        </a:lnTo>
                        <a:lnTo>
                          <a:pt x="0" y="18"/>
                        </a:lnTo>
                        <a:lnTo>
                          <a:pt x="0" y="0"/>
                        </a:lnTo>
                        <a:lnTo>
                          <a:pt x="434" y="0"/>
                        </a:lnTo>
                        <a:lnTo>
                          <a:pt x="423" y="18"/>
                        </a:lnTo>
                        <a:lnTo>
                          <a:pt x="189" y="18"/>
                        </a:lnTo>
                        <a:lnTo>
                          <a:pt x="169" y="47"/>
                        </a:lnTo>
                        <a:lnTo>
                          <a:pt x="82" y="47"/>
                        </a:lnTo>
                        <a:lnTo>
                          <a:pt x="73" y="155"/>
                        </a:lnTo>
                        <a:close/>
                      </a:path>
                    </a:pathLst>
                  </a:cu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986" name="Freeform 42">
                    <a:extLst>
                      <a:ext uri="{FF2B5EF4-FFF2-40B4-BE49-F238E27FC236}">
                        <a16:creationId xmlns:a16="http://schemas.microsoft.com/office/drawing/2014/main" id="{1ED7794C-8D46-9DDA-E7E0-EB9D3994568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42" y="3654"/>
                    <a:ext cx="214" cy="7"/>
                  </a:xfrm>
                  <a:custGeom>
                    <a:avLst/>
                    <a:gdLst>
                      <a:gd name="T0" fmla="*/ 0 w 642"/>
                      <a:gd name="T1" fmla="*/ 1 h 21"/>
                      <a:gd name="T2" fmla="*/ 642 w 642"/>
                      <a:gd name="T3" fmla="*/ 0 h 21"/>
                      <a:gd name="T4" fmla="*/ 635 w 642"/>
                      <a:gd name="T5" fmla="*/ 20 h 21"/>
                      <a:gd name="T6" fmla="*/ 6 w 642"/>
                      <a:gd name="T7" fmla="*/ 21 h 21"/>
                      <a:gd name="T8" fmla="*/ 0 w 642"/>
                      <a:gd name="T9" fmla="*/ 1 h 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642" h="21">
                        <a:moveTo>
                          <a:pt x="0" y="1"/>
                        </a:moveTo>
                        <a:lnTo>
                          <a:pt x="642" y="0"/>
                        </a:lnTo>
                        <a:lnTo>
                          <a:pt x="635" y="20"/>
                        </a:lnTo>
                        <a:lnTo>
                          <a:pt x="6" y="21"/>
                        </a:lnTo>
                        <a:lnTo>
                          <a:pt x="0" y="1"/>
                        </a:lnTo>
                        <a:close/>
                      </a:path>
                    </a:pathLst>
                  </a:cu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grpSp>
        <p:nvGrpSpPr>
          <p:cNvPr id="82992" name="Group 48">
            <a:extLst>
              <a:ext uri="{FF2B5EF4-FFF2-40B4-BE49-F238E27FC236}">
                <a16:creationId xmlns:a16="http://schemas.microsoft.com/office/drawing/2014/main" id="{C7ADB3DF-22D8-26AB-B608-3DBCABFE16C7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3467100"/>
            <a:ext cx="5257800" cy="1981200"/>
            <a:chOff x="2304" y="2016"/>
            <a:chExt cx="3312" cy="1248"/>
          </a:xfrm>
        </p:grpSpPr>
        <p:sp>
          <p:nvSpPr>
            <p:cNvPr id="82987" name="AutoShape 43">
              <a:extLst>
                <a:ext uri="{FF2B5EF4-FFF2-40B4-BE49-F238E27FC236}">
                  <a16:creationId xmlns:a16="http://schemas.microsoft.com/office/drawing/2014/main" id="{F94FBC75-D079-3412-34F0-E881D691E7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016"/>
              <a:ext cx="3312" cy="1248"/>
            </a:xfrm>
            <a:prstGeom prst="wedgeRoundRectCallout">
              <a:avLst>
                <a:gd name="adj1" fmla="val -45199"/>
                <a:gd name="adj2" fmla="val -107370"/>
                <a:gd name="adj3" fmla="val 16667"/>
              </a:avLst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/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82988" name="Object 44">
              <a:extLst>
                <a:ext uri="{FF2B5EF4-FFF2-40B4-BE49-F238E27FC236}">
                  <a16:creationId xmlns:a16="http://schemas.microsoft.com/office/drawing/2014/main" id="{3E8587ED-A014-145F-F292-8A0D6B9C9C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2158"/>
            <a:ext cx="2874" cy="9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3276360" imgH="939600" progId="Equation.DSMT4">
                    <p:embed/>
                  </p:oleObj>
                </mc:Choice>
                <mc:Fallback>
                  <p:oleObj name="Equation" r:id="rId29" imgW="3276360" imgH="9396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158"/>
                          <a:ext cx="2874" cy="9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995" name="Rectangle 51">
            <a:extLst>
              <a:ext uri="{FF2B5EF4-FFF2-40B4-BE49-F238E27FC236}">
                <a16:creationId xmlns:a16="http://schemas.microsoft.com/office/drawing/2014/main" id="{EFDC3ACA-006D-8D41-F194-AE8AD8E0E0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0"/>
            <a:ext cx="4248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kumimoji="1" lang="en-US" altLang="zh-CN" b="1">
                <a:latin typeface="楷体_GB2312" pitchFamily="49" charset="-122"/>
                <a:ea typeface="楷体_GB2312" pitchFamily="49" charset="-122"/>
              </a:rPr>
              <a:t>§2 </a:t>
            </a:r>
            <a:r>
              <a:rPr kumimoji="1" lang="en-US" altLang="zh-CN">
                <a:ea typeface="楷体_GB2312" pitchFamily="49" charset="-122"/>
              </a:rPr>
              <a:t>Least_Squares Approxim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829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2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2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2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2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82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8797" name="Object 13">
            <a:extLst>
              <a:ext uri="{FF2B5EF4-FFF2-40B4-BE49-F238E27FC236}">
                <a16:creationId xmlns:a16="http://schemas.microsoft.com/office/drawing/2014/main" id="{48DF7EC8-6C3C-621D-69E2-67C823FF61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3700" y="1176338"/>
          <a:ext cx="6477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19360" imgH="342720" progId="Equation.DSMT4">
                  <p:embed/>
                </p:oleObj>
              </mc:Choice>
              <mc:Fallback>
                <p:oleObj name="Equation" r:id="rId5" imgW="4419360" imgH="3427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1176338"/>
                        <a:ext cx="6477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6" name="Object 12">
            <a:extLst>
              <a:ext uri="{FF2B5EF4-FFF2-40B4-BE49-F238E27FC236}">
                <a16:creationId xmlns:a16="http://schemas.microsoft.com/office/drawing/2014/main" id="{96112A7B-DDB6-3BF0-7819-F2B87ACD52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2400" y="649288"/>
          <a:ext cx="54498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06480" imgH="342720" progId="Equation.DSMT4">
                  <p:embed/>
                </p:oleObj>
              </mc:Choice>
              <mc:Fallback>
                <p:oleObj name="Equation" r:id="rId7" imgW="3606480" imgH="3427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649288"/>
                        <a:ext cx="5449888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02" name="Rectangle 18">
            <a:extLst>
              <a:ext uri="{FF2B5EF4-FFF2-40B4-BE49-F238E27FC236}">
                <a16:creationId xmlns:a16="http://schemas.microsoft.com/office/drawing/2014/main" id="{92261376-6A2E-E013-0719-D9D5CB26AC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700" y="152400"/>
            <a:ext cx="4572000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为此只要考虑</a:t>
            </a:r>
          </a:p>
        </p:txBody>
      </p:sp>
      <p:grpSp>
        <p:nvGrpSpPr>
          <p:cNvPr id="118842" name="Group 58">
            <a:extLst>
              <a:ext uri="{FF2B5EF4-FFF2-40B4-BE49-F238E27FC236}">
                <a16:creationId xmlns:a16="http://schemas.microsoft.com/office/drawing/2014/main" id="{B614CE8B-7F3B-E843-DA5C-D6828F3A252B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739900"/>
            <a:ext cx="7215188" cy="457200"/>
            <a:chOff x="240" y="1096"/>
            <a:chExt cx="4392" cy="288"/>
          </a:xfrm>
        </p:grpSpPr>
        <p:grpSp>
          <p:nvGrpSpPr>
            <p:cNvPr id="118841" name="Group 57">
              <a:extLst>
                <a:ext uri="{FF2B5EF4-FFF2-40B4-BE49-F238E27FC236}">
                  <a16:creationId xmlns:a16="http://schemas.microsoft.com/office/drawing/2014/main" id="{C7C13D22-06A3-3B94-0F3C-A26706726F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1096"/>
              <a:ext cx="4392" cy="288"/>
              <a:chOff x="240" y="1096"/>
              <a:chExt cx="4392" cy="288"/>
            </a:xfrm>
          </p:grpSpPr>
          <p:sp>
            <p:nvSpPr>
              <p:cNvPr id="118818" name="Rectangle 34">
                <a:extLst>
                  <a:ext uri="{FF2B5EF4-FFF2-40B4-BE49-F238E27FC236}">
                    <a16:creationId xmlns:a16="http://schemas.microsoft.com/office/drawing/2014/main" id="{C795CF92-5E13-1797-C000-FF8E3AB1C6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" y="1096"/>
                <a:ext cx="43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1" hangingPunct="1"/>
                <a:r>
                  <a:rPr kumimoji="1" lang="zh-CN" altLang="en-US" sz="2400" b="1">
                    <a:latin typeface="楷体_GB2312" pitchFamily="49" charset="-122"/>
                    <a:ea typeface="楷体_GB2312" pitchFamily="49" charset="-122"/>
                  </a:rPr>
                  <a:t>这就证明了   是   在  中的最佳平方逼近函数。</a:t>
                </a:r>
              </a:p>
            </p:txBody>
          </p:sp>
          <p:graphicFrame>
            <p:nvGraphicFramePr>
              <p:cNvPr id="118821" name="Object 37">
                <a:extLst>
                  <a:ext uri="{FF2B5EF4-FFF2-40B4-BE49-F238E27FC236}">
                    <a16:creationId xmlns:a16="http://schemas.microsoft.com/office/drawing/2014/main" id="{1D0B46FE-7678-1BDE-4118-2DD56D3C535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00" y="1138"/>
              <a:ext cx="396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431640" imgH="203040" progId="Equation.DSMT4">
                      <p:embed/>
                    </p:oleObj>
                  </mc:Choice>
                  <mc:Fallback>
                    <p:oleObj name="Equation" r:id="rId9" imgW="431640" imgH="203040" progId="Equation.DSMT4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1138"/>
                            <a:ext cx="396" cy="22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822" name="Object 38">
                <a:extLst>
                  <a:ext uri="{FF2B5EF4-FFF2-40B4-BE49-F238E27FC236}">
                    <a16:creationId xmlns:a16="http://schemas.microsoft.com/office/drawing/2014/main" id="{AA195F07-A718-4AC8-2D68-FC78896D6B7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04" y="1146"/>
              <a:ext cx="392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68280" imgH="203040" progId="Equation.DSMT4">
                      <p:embed/>
                    </p:oleObj>
                  </mc:Choice>
                  <mc:Fallback>
                    <p:oleObj name="Equation" r:id="rId11" imgW="368280" imgH="203040" progId="Equation.DSMT4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4" y="1146"/>
                            <a:ext cx="392" cy="2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8823" name="Object 39">
              <a:extLst>
                <a:ext uri="{FF2B5EF4-FFF2-40B4-BE49-F238E27FC236}">
                  <a16:creationId xmlns:a16="http://schemas.microsoft.com/office/drawing/2014/main" id="{BE7C617B-9B5F-D74C-4E93-F24CDFA467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40" y="1170"/>
            <a:ext cx="192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64957" imgH="152268" progId="Equation.DSMT4">
                    <p:embed/>
                  </p:oleObj>
                </mc:Choice>
                <mc:Fallback>
                  <p:oleObj name="Equation" r:id="rId13" imgW="164957" imgH="152268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0" y="1170"/>
                          <a:ext cx="192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8828" name="Object 44">
            <a:extLst>
              <a:ext uri="{FF2B5EF4-FFF2-40B4-BE49-F238E27FC236}">
                <a16:creationId xmlns:a16="http://schemas.microsoft.com/office/drawing/2014/main" id="{C1266E23-0B65-E9CB-D5E3-EF1DE1CB92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1250" y="3111500"/>
          <a:ext cx="42735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65360" imgH="279360" progId="Equation.DSMT4">
                  <p:embed/>
                </p:oleObj>
              </mc:Choice>
              <mc:Fallback>
                <p:oleObj name="Equation" r:id="rId15" imgW="2565360" imgH="27936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3111500"/>
                        <a:ext cx="427355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29" name="Object 45">
            <a:extLst>
              <a:ext uri="{FF2B5EF4-FFF2-40B4-BE49-F238E27FC236}">
                <a16:creationId xmlns:a16="http://schemas.microsoft.com/office/drawing/2014/main" id="{58B8D53A-98C8-5676-A3D6-4C76141B8E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2900" y="3560763"/>
          <a:ext cx="235585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47560" imgH="431640" progId="Equation.DSMT4">
                  <p:embed/>
                </p:oleObj>
              </mc:Choice>
              <mc:Fallback>
                <p:oleObj name="Equation" r:id="rId17" imgW="1447560" imgH="43164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3560763"/>
                        <a:ext cx="2355850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34" name="Rectangle 50">
            <a:extLst>
              <a:ext uri="{FF2B5EF4-FFF2-40B4-BE49-F238E27FC236}">
                <a16:creationId xmlns:a16="http://schemas.microsoft.com/office/drawing/2014/main" id="{6C49DE1C-0636-46A6-482A-2EBB998EE6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400" y="5067300"/>
            <a:ext cx="99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这时</a:t>
            </a:r>
          </a:p>
        </p:txBody>
      </p:sp>
      <p:graphicFrame>
        <p:nvGraphicFramePr>
          <p:cNvPr id="118836" name="Object 52">
            <a:extLst>
              <a:ext uri="{FF2B5EF4-FFF2-40B4-BE49-F238E27FC236}">
                <a16:creationId xmlns:a16="http://schemas.microsoft.com/office/drawing/2014/main" id="{2512D58B-497E-AC9C-72B5-22EF52748C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5006975"/>
          <a:ext cx="3124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68480" imgH="431640" progId="Equation.DSMT4">
                  <p:embed/>
                </p:oleObj>
              </mc:Choice>
              <mc:Fallback>
                <p:oleObj name="Equation" r:id="rId19" imgW="1968480" imgH="43164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006975"/>
                        <a:ext cx="3124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37" name="Object 53">
            <a:extLst>
              <a:ext uri="{FF2B5EF4-FFF2-40B4-BE49-F238E27FC236}">
                <a16:creationId xmlns:a16="http://schemas.microsoft.com/office/drawing/2014/main" id="{C9781D15-C025-8D0F-127A-5AF81DAEB4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4500" y="5794375"/>
          <a:ext cx="2743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726920" imgH="342720" progId="Equation.DSMT4">
                  <p:embed/>
                </p:oleObj>
              </mc:Choice>
              <mc:Fallback>
                <p:oleObj name="Equation" r:id="rId21" imgW="1726920" imgH="34272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5794375"/>
                        <a:ext cx="27432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8851" name="Group 67">
            <a:extLst>
              <a:ext uri="{FF2B5EF4-FFF2-40B4-BE49-F238E27FC236}">
                <a16:creationId xmlns:a16="http://schemas.microsoft.com/office/drawing/2014/main" id="{11E2C31F-E24E-B0D4-BC64-E373859EC493}"/>
              </a:ext>
            </a:extLst>
          </p:cNvPr>
          <p:cNvGrpSpPr>
            <a:grpSpLocks/>
          </p:cNvGrpSpPr>
          <p:nvPr/>
        </p:nvGrpSpPr>
        <p:grpSpPr bwMode="auto">
          <a:xfrm>
            <a:off x="406400" y="4270375"/>
            <a:ext cx="8509000" cy="822325"/>
            <a:chOff x="256" y="2690"/>
            <a:chExt cx="5360" cy="518"/>
          </a:xfrm>
        </p:grpSpPr>
        <p:sp>
          <p:nvSpPr>
            <p:cNvPr id="118830" name="Rectangle 46">
              <a:extLst>
                <a:ext uri="{FF2B5EF4-FFF2-40B4-BE49-F238E27FC236}">
                  <a16:creationId xmlns:a16="http://schemas.microsoft.com/office/drawing/2014/main" id="{63AD41BD-5722-42B0-7212-AE2DAFC0B2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" y="2690"/>
              <a:ext cx="536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    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若取                       ，要在  中求  次最佳平方逼近多项式</a:t>
              </a:r>
            </a:p>
          </p:txBody>
        </p:sp>
        <p:graphicFrame>
          <p:nvGraphicFramePr>
            <p:cNvPr id="118831" name="Object 47">
              <a:extLst>
                <a:ext uri="{FF2B5EF4-FFF2-40B4-BE49-F238E27FC236}">
                  <a16:creationId xmlns:a16="http://schemas.microsoft.com/office/drawing/2014/main" id="{679D4F5C-A316-5A98-B52E-9775C9796D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7" y="2720"/>
            <a:ext cx="222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2222280" imgH="228600" progId="Equation.DSMT4">
                    <p:embed/>
                  </p:oleObj>
                </mc:Choice>
                <mc:Fallback>
                  <p:oleObj name="Equation" r:id="rId23" imgW="2222280" imgH="22860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7" y="2720"/>
                          <a:ext cx="2228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32" name="Object 48">
              <a:extLst>
                <a:ext uri="{FF2B5EF4-FFF2-40B4-BE49-F238E27FC236}">
                  <a16:creationId xmlns:a16="http://schemas.microsoft.com/office/drawing/2014/main" id="{3310BDE7-AD84-6DEF-7AD4-31FBEAFCED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0" y="2738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28600" imgH="228600" progId="Equation.DSMT4">
                    <p:embed/>
                  </p:oleObj>
                </mc:Choice>
                <mc:Fallback>
                  <p:oleObj name="Equation" r:id="rId25" imgW="228600" imgH="2286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0" y="2738"/>
                          <a:ext cx="24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33" name="Object 49">
              <a:extLst>
                <a:ext uri="{FF2B5EF4-FFF2-40B4-BE49-F238E27FC236}">
                  <a16:creationId xmlns:a16="http://schemas.microsoft.com/office/drawing/2014/main" id="{61815B07-D74D-3A0C-BA5C-77BF2B9874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2" y="2770"/>
            <a:ext cx="161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26720" imgH="139680" progId="Equation.DSMT4">
                    <p:embed/>
                  </p:oleObj>
                </mc:Choice>
                <mc:Fallback>
                  <p:oleObj name="Equation" r:id="rId27" imgW="126720" imgH="13968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770"/>
                          <a:ext cx="161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38" name="Object 54">
              <a:extLst>
                <a:ext uri="{FF2B5EF4-FFF2-40B4-BE49-F238E27FC236}">
                  <a16:creationId xmlns:a16="http://schemas.microsoft.com/office/drawing/2014/main" id="{C069B50F-9D3D-5595-C55B-47DF66A0CF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2961"/>
            <a:ext cx="1800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790640" imgH="241200" progId="Equation.DSMT4">
                    <p:embed/>
                  </p:oleObj>
                </mc:Choice>
                <mc:Fallback>
                  <p:oleObj name="Equation" r:id="rId29" imgW="1790640" imgH="24120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961"/>
                          <a:ext cx="1800" cy="2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8844" name="Group 60">
            <a:extLst>
              <a:ext uri="{FF2B5EF4-FFF2-40B4-BE49-F238E27FC236}">
                <a16:creationId xmlns:a16="http://schemas.microsoft.com/office/drawing/2014/main" id="{59B0F656-7387-FC09-2527-5BF589991901}"/>
              </a:ext>
            </a:extLst>
          </p:cNvPr>
          <p:cNvGrpSpPr>
            <a:grpSpLocks/>
          </p:cNvGrpSpPr>
          <p:nvPr/>
        </p:nvGrpSpPr>
        <p:grpSpPr bwMode="auto">
          <a:xfrm>
            <a:off x="5292725" y="1268413"/>
            <a:ext cx="1079500" cy="846137"/>
            <a:chOff x="3275" y="784"/>
            <a:chExt cx="680" cy="533"/>
          </a:xfrm>
        </p:grpSpPr>
        <p:sp>
          <p:nvSpPr>
            <p:cNvPr id="118806" name="Text Box 22">
              <a:extLst>
                <a:ext uri="{FF2B5EF4-FFF2-40B4-BE49-F238E27FC236}">
                  <a16:creationId xmlns:a16="http://schemas.microsoft.com/office/drawing/2014/main" id="{F34E2885-69C5-0AE5-8940-652D906A6C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5" y="990"/>
              <a:ext cx="6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等于</a:t>
              </a: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118843" name="AutoShape 59">
              <a:extLst>
                <a:ext uri="{FF2B5EF4-FFF2-40B4-BE49-F238E27FC236}">
                  <a16:creationId xmlns:a16="http://schemas.microsoft.com/office/drawing/2014/main" id="{A043E4E2-1607-7442-F38C-0024048205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784"/>
              <a:ext cx="480" cy="192"/>
            </a:xfrm>
            <a:prstGeom prst="curvedDownArrow">
              <a:avLst>
                <a:gd name="adj1" fmla="val 50000"/>
                <a:gd name="adj2" fmla="val 100000"/>
                <a:gd name="adj3" fmla="val 33333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118846" name="Group 62">
            <a:extLst>
              <a:ext uri="{FF2B5EF4-FFF2-40B4-BE49-F238E27FC236}">
                <a16:creationId xmlns:a16="http://schemas.microsoft.com/office/drawing/2014/main" id="{EF8F39B6-1166-1310-4574-AD0208B085DA}"/>
              </a:ext>
            </a:extLst>
          </p:cNvPr>
          <p:cNvGrpSpPr>
            <a:grpSpLocks/>
          </p:cNvGrpSpPr>
          <p:nvPr/>
        </p:nvGrpSpPr>
        <p:grpSpPr bwMode="auto">
          <a:xfrm>
            <a:off x="2339975" y="1268413"/>
            <a:ext cx="1152525" cy="833437"/>
            <a:chOff x="1488" y="784"/>
            <a:chExt cx="680" cy="525"/>
          </a:xfrm>
        </p:grpSpPr>
        <p:sp>
          <p:nvSpPr>
            <p:cNvPr id="118805" name="Text Box 21">
              <a:extLst>
                <a:ext uri="{FF2B5EF4-FFF2-40B4-BE49-F238E27FC236}">
                  <a16:creationId xmlns:a16="http://schemas.microsoft.com/office/drawing/2014/main" id="{4D669A6C-E40C-51FB-515A-567ED0121B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982"/>
              <a:ext cx="6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kumimoji="1"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大于</a:t>
              </a: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118845" name="AutoShape 61">
              <a:extLst>
                <a:ext uri="{FF2B5EF4-FFF2-40B4-BE49-F238E27FC236}">
                  <a16:creationId xmlns:a16="http://schemas.microsoft.com/office/drawing/2014/main" id="{1E3B4B13-63F8-F710-87F5-EF72BA6FCF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4" y="784"/>
              <a:ext cx="480" cy="192"/>
            </a:xfrm>
            <a:prstGeom prst="curvedDownArrow">
              <a:avLst>
                <a:gd name="adj1" fmla="val 50000"/>
                <a:gd name="adj2" fmla="val 100000"/>
                <a:gd name="adj3" fmla="val 33333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118824" name="Group 40">
            <a:extLst>
              <a:ext uri="{FF2B5EF4-FFF2-40B4-BE49-F238E27FC236}">
                <a16:creationId xmlns:a16="http://schemas.microsoft.com/office/drawing/2014/main" id="{812787A0-E0FC-48EC-12D3-509FED898DEC}"/>
              </a:ext>
            </a:extLst>
          </p:cNvPr>
          <p:cNvGrpSpPr>
            <a:grpSpLocks/>
          </p:cNvGrpSpPr>
          <p:nvPr/>
        </p:nvGrpSpPr>
        <p:grpSpPr bwMode="auto">
          <a:xfrm>
            <a:off x="0" y="2205038"/>
            <a:ext cx="9144000" cy="931862"/>
            <a:chOff x="0" y="336"/>
            <a:chExt cx="5760" cy="587"/>
          </a:xfrm>
        </p:grpSpPr>
        <p:sp>
          <p:nvSpPr>
            <p:cNvPr id="118825" name="Rectangle 41">
              <a:extLst>
                <a:ext uri="{FF2B5EF4-FFF2-40B4-BE49-F238E27FC236}">
                  <a16:creationId xmlns:a16="http://schemas.microsoft.com/office/drawing/2014/main" id="{F75D9FBD-23A0-A3E6-D7ED-4F2CFF8CC4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6"/>
              <a:ext cx="5760" cy="5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2667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30000"/>
                </a:lnSpc>
              </a:pPr>
              <a:r>
                <a:rPr lang="en-US" altLang="zh-CN" b="1">
                  <a:latin typeface="楷体_GB2312" pitchFamily="49" charset="-122"/>
                  <a:ea typeface="楷体_GB2312" pitchFamily="49" charset="-122"/>
                </a:rPr>
                <a:t>    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如果令            ，由</a:t>
              </a:r>
              <a:r>
                <a:rPr lang="zh-CN" altLang="en-US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法方程组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知           则平方</a:t>
              </a:r>
            </a:p>
            <a:p>
              <a:pPr algn="just"/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误差为：</a:t>
              </a:r>
            </a:p>
          </p:txBody>
        </p:sp>
        <p:graphicFrame>
          <p:nvGraphicFramePr>
            <p:cNvPr id="118826" name="Object 42">
              <a:extLst>
                <a:ext uri="{FF2B5EF4-FFF2-40B4-BE49-F238E27FC236}">
                  <a16:creationId xmlns:a16="http://schemas.microsoft.com/office/drawing/2014/main" id="{7FAFBD2E-8CF6-AE26-604A-B52D9FD8FA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92" y="472"/>
            <a:ext cx="1192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143000" imgH="203040" progId="Equation.DSMT4">
                    <p:embed/>
                  </p:oleObj>
                </mc:Choice>
                <mc:Fallback>
                  <p:oleObj name="Equation" r:id="rId31" imgW="1143000" imgH="20304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2" y="472"/>
                          <a:ext cx="1192" cy="2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27" name="Object 43">
              <a:extLst>
                <a:ext uri="{FF2B5EF4-FFF2-40B4-BE49-F238E27FC236}">
                  <a16:creationId xmlns:a16="http://schemas.microsoft.com/office/drawing/2014/main" id="{3502E450-5D9C-B2B2-FE14-7C6B0E2EBB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20" y="464"/>
            <a:ext cx="1008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977760" imgH="203040" progId="Equation.DSMT4">
                    <p:embed/>
                  </p:oleObj>
                </mc:Choice>
                <mc:Fallback>
                  <p:oleObj name="Equation" r:id="rId33" imgW="977760" imgH="20304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0" y="464"/>
                          <a:ext cx="1008" cy="2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8852" name="Object 68">
            <a:extLst>
              <a:ext uri="{FF2B5EF4-FFF2-40B4-BE49-F238E27FC236}">
                <a16:creationId xmlns:a16="http://schemas.microsoft.com/office/drawing/2014/main" id="{C87C3D8D-F13D-0ED9-A519-6B3F3504E9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0700" y="723900"/>
          <a:ext cx="5730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41200" imgH="177480" progId="Equation.DSMT4">
                  <p:embed/>
                </p:oleObj>
              </mc:Choice>
              <mc:Fallback>
                <p:oleObj name="Equation" r:id="rId35" imgW="241200" imgH="17748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700" y="723900"/>
                        <a:ext cx="573088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53" name="Object 69">
            <a:extLst>
              <a:ext uri="{FF2B5EF4-FFF2-40B4-BE49-F238E27FC236}">
                <a16:creationId xmlns:a16="http://schemas.microsoft.com/office/drawing/2014/main" id="{B37EB8E7-163F-C7F5-CE7E-E14107FFBC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13713" y="1255713"/>
          <a:ext cx="5730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41200" imgH="177480" progId="Equation.DSMT4">
                  <p:embed/>
                </p:oleObj>
              </mc:Choice>
              <mc:Fallback>
                <p:oleObj name="Equation" r:id="rId37" imgW="241200" imgH="17748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3713" y="1255713"/>
                        <a:ext cx="573087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8864" name="Group 80">
            <a:extLst>
              <a:ext uri="{FF2B5EF4-FFF2-40B4-BE49-F238E27FC236}">
                <a16:creationId xmlns:a16="http://schemas.microsoft.com/office/drawing/2014/main" id="{FA2353C4-C1E0-0BE9-6690-C62A04FA9A73}"/>
              </a:ext>
            </a:extLst>
          </p:cNvPr>
          <p:cNvGrpSpPr>
            <a:grpSpLocks/>
          </p:cNvGrpSpPr>
          <p:nvPr/>
        </p:nvGrpSpPr>
        <p:grpSpPr bwMode="auto">
          <a:xfrm>
            <a:off x="6705600" y="2819400"/>
            <a:ext cx="2438400" cy="1143000"/>
            <a:chOff x="4224" y="1776"/>
            <a:chExt cx="1536" cy="720"/>
          </a:xfrm>
        </p:grpSpPr>
        <p:grpSp>
          <p:nvGrpSpPr>
            <p:cNvPr id="118862" name="Group 78">
              <a:extLst>
                <a:ext uri="{FF2B5EF4-FFF2-40B4-BE49-F238E27FC236}">
                  <a16:creationId xmlns:a16="http://schemas.microsoft.com/office/drawing/2014/main" id="{E67950FA-06A4-691D-0DDD-0A24F24031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24" y="1776"/>
              <a:ext cx="1536" cy="720"/>
              <a:chOff x="4224" y="1776"/>
              <a:chExt cx="1536" cy="720"/>
            </a:xfrm>
          </p:grpSpPr>
          <p:sp>
            <p:nvSpPr>
              <p:cNvPr id="118859" name="AutoShape 75">
                <a:extLst>
                  <a:ext uri="{FF2B5EF4-FFF2-40B4-BE49-F238E27FC236}">
                    <a16:creationId xmlns:a16="http://schemas.microsoft.com/office/drawing/2014/main" id="{5D6BFE9B-4EE1-0C0F-B747-933B11FC63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4" y="1776"/>
                <a:ext cx="1536" cy="720"/>
              </a:xfrm>
              <a:prstGeom prst="wedgeEllipseCallout">
                <a:avLst>
                  <a:gd name="adj1" fmla="val -113995"/>
                  <a:gd name="adj2" fmla="val -64722"/>
                </a:avLst>
              </a:prstGeom>
              <a:gradFill rotWithShape="0">
                <a:gsLst>
                  <a:gs pos="0">
                    <a:srgbClr val="00FFCC"/>
                  </a:gs>
                  <a:gs pos="100000">
                    <a:schemeClr val="hlink"/>
                  </a:gs>
                </a:gsLst>
                <a:lin ang="5400000" scaled="1"/>
              </a:gra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1" hangingPunct="1"/>
                <a:endParaRPr kumimoji="1" lang="en-US" altLang="zh-CN" sz="28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graphicFrame>
            <p:nvGraphicFramePr>
              <p:cNvPr id="118860" name="Object 76">
                <a:extLst>
                  <a:ext uri="{FF2B5EF4-FFF2-40B4-BE49-F238E27FC236}">
                    <a16:creationId xmlns:a16="http://schemas.microsoft.com/office/drawing/2014/main" id="{66ABEEBD-697C-D532-CE8F-11824C49DF0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20" y="1920"/>
              <a:ext cx="1411" cy="4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8" imgW="1485720" imgH="444240" progId="Equation.DSMT4">
                      <p:embed/>
                    </p:oleObj>
                  </mc:Choice>
                  <mc:Fallback>
                    <p:oleObj name="Equation" r:id="rId38" imgW="1485720" imgH="44424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1920"/>
                            <a:ext cx="1411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bg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8863" name="Object 79">
              <a:extLst>
                <a:ext uri="{FF2B5EF4-FFF2-40B4-BE49-F238E27FC236}">
                  <a16:creationId xmlns:a16="http://schemas.microsoft.com/office/drawing/2014/main" id="{F6215631-1C43-0902-F336-F32A8C6228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4" y="2256"/>
            <a:ext cx="720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965160" imgH="203040" progId="Equation.DSMT4">
                    <p:embed/>
                  </p:oleObj>
                </mc:Choice>
                <mc:Fallback>
                  <p:oleObj name="Equation" r:id="rId40" imgW="965160" imgH="203040" progId="Equation.DSMT4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256"/>
                          <a:ext cx="720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8866" name="Rectangle 82">
            <a:extLst>
              <a:ext uri="{FF2B5EF4-FFF2-40B4-BE49-F238E27FC236}">
                <a16:creationId xmlns:a16="http://schemas.microsoft.com/office/drawing/2014/main" id="{1E75035D-40FA-FC5D-16FE-0F06B01871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0"/>
            <a:ext cx="3995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kumimoji="1" lang="en-US" altLang="zh-CN" b="1">
                <a:latin typeface="楷体_GB2312" pitchFamily="49" charset="-122"/>
                <a:ea typeface="楷体_GB2312" pitchFamily="49" charset="-122"/>
              </a:rPr>
              <a:t>§2 </a:t>
            </a:r>
            <a:r>
              <a:rPr kumimoji="1" lang="en-US" altLang="zh-CN">
                <a:ea typeface="楷体_GB2312" pitchFamily="49" charset="-122"/>
              </a:rPr>
              <a:t>Least_Squares Approxim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8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8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187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88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187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188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8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188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8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88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1188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8" dur="500"/>
                                        <p:tgtEl>
                                          <p:spTgt spid="1188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88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1188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1188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188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188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8" dur="500"/>
                                        <p:tgtEl>
                                          <p:spTgt spid="1188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3" dur="500"/>
                                        <p:tgtEl>
                                          <p:spTgt spid="1188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02" grpId="0" autoUpdateAnimBg="0"/>
      <p:bldP spid="11883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5" name="Group 25">
            <a:extLst>
              <a:ext uri="{FF2B5EF4-FFF2-40B4-BE49-F238E27FC236}">
                <a16:creationId xmlns:a16="http://schemas.microsoft.com/office/drawing/2014/main" id="{A3F5D7F0-0189-4FD9-4A72-D695720E156B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5157788"/>
            <a:ext cx="3200400" cy="1295400"/>
            <a:chOff x="2784" y="3216"/>
            <a:chExt cx="2016" cy="816"/>
          </a:xfrm>
        </p:grpSpPr>
        <p:sp>
          <p:nvSpPr>
            <p:cNvPr id="112664" name="AutoShape 24">
              <a:extLst>
                <a:ext uri="{FF2B5EF4-FFF2-40B4-BE49-F238E27FC236}">
                  <a16:creationId xmlns:a16="http://schemas.microsoft.com/office/drawing/2014/main" id="{1ED75245-32D2-C5D7-8470-6F7754F0C9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3248"/>
              <a:ext cx="2016" cy="784"/>
            </a:xfrm>
            <a:prstGeom prst="wedgeRectCallout">
              <a:avLst>
                <a:gd name="adj1" fmla="val -45537"/>
                <a:gd name="adj2" fmla="val -104847"/>
              </a:avLst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lnSpc>
                  <a:spcPct val="130000"/>
                </a:lnSpc>
              </a:pP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2663" name="AutoShape 23">
              <a:extLst>
                <a:ext uri="{FF2B5EF4-FFF2-40B4-BE49-F238E27FC236}">
                  <a16:creationId xmlns:a16="http://schemas.microsoft.com/office/drawing/2014/main" id="{5A714D5B-BC78-4DC1-360A-FF6F4FDF2A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3216"/>
              <a:ext cx="2016" cy="816"/>
            </a:xfrm>
            <a:prstGeom prst="wedgeRectCallout">
              <a:avLst>
                <a:gd name="adj1" fmla="val 14782"/>
                <a:gd name="adj2" fmla="val -105759"/>
              </a:avLst>
            </a:prstGeom>
            <a:solidFill>
              <a:srgbClr val="CCECFF"/>
            </a:solidFill>
            <a:ln w="9525">
              <a:solidFill>
                <a:srgbClr val="CCE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lnSpc>
                  <a:spcPct val="130000"/>
                </a:lnSpc>
              </a:pPr>
              <a:r>
                <a:rPr kumimoji="1" lang="zh-CN" altLang="en-US" sz="2000" b="1">
                  <a:latin typeface="楷体_GB2312" pitchFamily="49" charset="-122"/>
                  <a:ea typeface="楷体_GB2312" pitchFamily="49" charset="-122"/>
                </a:rPr>
                <a:t>这里实际上要求的是</a:t>
              </a:r>
              <a:r>
                <a:rPr kumimoji="1" lang="en-US" altLang="zh-CN" sz="2000" b="1">
                  <a:latin typeface="楷体_GB2312" pitchFamily="49" charset="-122"/>
                  <a:ea typeface="楷体_GB2312" pitchFamily="49" charset="-122"/>
                </a:rPr>
                <a:t>(0, 1)</a:t>
              </a:r>
              <a:r>
                <a:rPr kumimoji="1" lang="zh-CN" altLang="en-US" sz="2000" b="1">
                  <a:latin typeface="楷体_GB2312" pitchFamily="49" charset="-122"/>
                  <a:ea typeface="楷体_GB2312" pitchFamily="49" charset="-122"/>
                </a:rPr>
                <a:t>上的一次最佳平方逼近多项式</a:t>
              </a:r>
              <a:endParaRPr kumimoji="1" lang="zh-CN" altLang="en-US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112642" name="Rectangle 2">
            <a:extLst>
              <a:ext uri="{FF2B5EF4-FFF2-40B4-BE49-F238E27FC236}">
                <a16:creationId xmlns:a16="http://schemas.microsoft.com/office/drawing/2014/main" id="{526F5566-F117-E5D9-94A5-752C6FD24B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228600"/>
            <a:ext cx="502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5746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5566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4616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于是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法方程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组的系数矩阵为</a:t>
            </a:r>
          </a:p>
        </p:txBody>
      </p:sp>
      <p:graphicFrame>
        <p:nvGraphicFramePr>
          <p:cNvPr id="112649" name="Object 9">
            <a:extLst>
              <a:ext uri="{FF2B5EF4-FFF2-40B4-BE49-F238E27FC236}">
                <a16:creationId xmlns:a16="http://schemas.microsoft.com/office/drawing/2014/main" id="{57C9E146-71ED-B10F-BEF5-93F69D2969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606425"/>
          <a:ext cx="3200400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57400" imgH="1320480" progId="Equation.DSMT4">
                  <p:embed/>
                </p:oleObj>
              </mc:Choice>
              <mc:Fallback>
                <p:oleObj name="Equation" r:id="rId6" imgW="2057400" imgH="1320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606425"/>
                        <a:ext cx="3200400" cy="206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50" name="AutoShape 10">
            <a:extLst>
              <a:ext uri="{FF2B5EF4-FFF2-40B4-BE49-F238E27FC236}">
                <a16:creationId xmlns:a16="http://schemas.microsoft.com/office/drawing/2014/main" id="{04C52DFA-5A92-CC85-A774-7649D137A2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2025" y="762000"/>
            <a:ext cx="2706688" cy="858838"/>
          </a:xfrm>
          <a:prstGeom prst="wedgeEllipseCallout">
            <a:avLst>
              <a:gd name="adj1" fmla="val -75278"/>
              <a:gd name="adj2" fmla="val 7301"/>
            </a:avLst>
          </a:prstGeom>
          <a:gradFill rotWithShape="0">
            <a:gsLst>
              <a:gs pos="0">
                <a:srgbClr val="FF0000">
                  <a:gamma/>
                  <a:shade val="60784"/>
                  <a:invGamma/>
                </a:srgbClr>
              </a:gs>
              <a:gs pos="100000">
                <a:srgbClr val="FF0000"/>
              </a:gs>
            </a:gsLst>
            <a:lin ang="18900000" scaled="1"/>
          </a:gradFill>
          <a:ln w="9525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kumimoji="1" lang="en-US" altLang="zh-CN" sz="24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  Hilbert</a:t>
            </a:r>
            <a:r>
              <a:rPr kumimoji="1" lang="zh-CN" altLang="en-US" sz="24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阵！</a:t>
            </a:r>
          </a:p>
        </p:txBody>
      </p:sp>
      <p:grpSp>
        <p:nvGrpSpPr>
          <p:cNvPr id="112668" name="Group 28">
            <a:extLst>
              <a:ext uri="{FF2B5EF4-FFF2-40B4-BE49-F238E27FC236}">
                <a16:creationId xmlns:a16="http://schemas.microsoft.com/office/drawing/2014/main" id="{FA0B2D7C-2D32-9F84-9AA4-57872E5AB9E9}"/>
              </a:ext>
            </a:extLst>
          </p:cNvPr>
          <p:cNvGrpSpPr>
            <a:grpSpLocks/>
          </p:cNvGrpSpPr>
          <p:nvPr/>
        </p:nvGrpSpPr>
        <p:grpSpPr bwMode="auto">
          <a:xfrm>
            <a:off x="558800" y="2717800"/>
            <a:ext cx="7747000" cy="495300"/>
            <a:chOff x="352" y="1664"/>
            <a:chExt cx="4880" cy="312"/>
          </a:xfrm>
        </p:grpSpPr>
        <p:sp>
          <p:nvSpPr>
            <p:cNvPr id="112651" name="Rectangle 11">
              <a:extLst>
                <a:ext uri="{FF2B5EF4-FFF2-40B4-BE49-F238E27FC236}">
                  <a16:creationId xmlns:a16="http://schemas.microsoft.com/office/drawing/2014/main" id="{9C95848A-B386-6BD0-EE34-2BFBB68340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" y="1664"/>
              <a:ext cx="48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记                            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, 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则</a:t>
              </a:r>
            </a:p>
          </p:txBody>
        </p:sp>
        <p:graphicFrame>
          <p:nvGraphicFramePr>
            <p:cNvPr id="112652" name="Object 12">
              <a:extLst>
                <a:ext uri="{FF2B5EF4-FFF2-40B4-BE49-F238E27FC236}">
                  <a16:creationId xmlns:a16="http://schemas.microsoft.com/office/drawing/2014/main" id="{03EEDA0E-60A6-A253-3AD7-1593A0F035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8" y="1721"/>
            <a:ext cx="272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539800" imgH="241200" progId="Equation.DSMT4">
                    <p:embed/>
                  </p:oleObj>
                </mc:Choice>
                <mc:Fallback>
                  <p:oleObj name="Equation" r:id="rId8" imgW="2539800" imgH="2412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" y="1721"/>
                          <a:ext cx="2720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653" name="Object 13">
            <a:extLst>
              <a:ext uri="{FF2B5EF4-FFF2-40B4-BE49-F238E27FC236}">
                <a16:creationId xmlns:a16="http://schemas.microsoft.com/office/drawing/2014/main" id="{C37CF041-D820-E6D0-57D9-470609981E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5250" y="3292475"/>
          <a:ext cx="7683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00" imgH="177480" progId="Equation.DSMT4">
                  <p:embed/>
                </p:oleObj>
              </mc:Choice>
              <mc:Fallback>
                <p:oleObj name="Equation" r:id="rId10" imgW="49500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3292475"/>
                        <a:ext cx="76835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74" name="Group 34">
            <a:extLst>
              <a:ext uri="{FF2B5EF4-FFF2-40B4-BE49-F238E27FC236}">
                <a16:creationId xmlns:a16="http://schemas.microsoft.com/office/drawing/2014/main" id="{40410E63-6B23-D019-F3DD-C8D617B5B6D5}"/>
              </a:ext>
            </a:extLst>
          </p:cNvPr>
          <p:cNvGrpSpPr>
            <a:grpSpLocks/>
          </p:cNvGrpSpPr>
          <p:nvPr/>
        </p:nvGrpSpPr>
        <p:grpSpPr bwMode="auto">
          <a:xfrm>
            <a:off x="558800" y="3530600"/>
            <a:ext cx="7213600" cy="457200"/>
            <a:chOff x="352" y="2176"/>
            <a:chExt cx="4544" cy="288"/>
          </a:xfrm>
        </p:grpSpPr>
        <p:sp>
          <p:nvSpPr>
            <p:cNvPr id="112655" name="Rectangle 15">
              <a:extLst>
                <a:ext uri="{FF2B5EF4-FFF2-40B4-BE49-F238E27FC236}">
                  <a16:creationId xmlns:a16="http://schemas.microsoft.com/office/drawing/2014/main" id="{BFE4B25E-64AF-955C-17FB-42DE2358DD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" y="2176"/>
              <a:ext cx="45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的解                即为所求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112654" name="Object 14">
              <a:extLst>
                <a:ext uri="{FF2B5EF4-FFF2-40B4-BE49-F238E27FC236}">
                  <a16:creationId xmlns:a16="http://schemas.microsoft.com/office/drawing/2014/main" id="{5CC70EFF-1254-CFC2-3220-C108C02595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2208"/>
            <a:ext cx="153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11280" imgH="241200" progId="Equation.DSMT4">
                    <p:embed/>
                  </p:oleObj>
                </mc:Choice>
                <mc:Fallback>
                  <p:oleObj name="Equation" r:id="rId12" imgW="1511280" imgH="2412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208"/>
                          <a:ext cx="153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673" name="Group 33">
            <a:extLst>
              <a:ext uri="{FF2B5EF4-FFF2-40B4-BE49-F238E27FC236}">
                <a16:creationId xmlns:a16="http://schemas.microsoft.com/office/drawing/2014/main" id="{1BB966BE-2739-EFA5-1CA8-FB7C7F890664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4005263"/>
            <a:ext cx="8407400" cy="1041400"/>
            <a:chOff x="320" y="2496"/>
            <a:chExt cx="5296" cy="656"/>
          </a:xfrm>
        </p:grpSpPr>
        <p:grpSp>
          <p:nvGrpSpPr>
            <p:cNvPr id="112672" name="Group 32">
              <a:extLst>
                <a:ext uri="{FF2B5EF4-FFF2-40B4-BE49-F238E27FC236}">
                  <a16:creationId xmlns:a16="http://schemas.microsoft.com/office/drawing/2014/main" id="{0FFFF756-E08E-A412-301A-F5D09DC123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0" y="2496"/>
              <a:ext cx="5296" cy="656"/>
              <a:chOff x="320" y="2496"/>
              <a:chExt cx="5296" cy="656"/>
            </a:xfrm>
          </p:grpSpPr>
          <p:sp>
            <p:nvSpPr>
              <p:cNvPr id="112656" name="Rectangle 16">
                <a:extLst>
                  <a:ext uri="{FF2B5EF4-FFF2-40B4-BE49-F238E27FC236}">
                    <a16:creationId xmlns:a16="http://schemas.microsoft.com/office/drawing/2014/main" id="{10CF4922-F29C-9C69-B9D7-24BDB44148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0" y="2496"/>
                <a:ext cx="5296" cy="6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6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130000"/>
                  </a:lnSpc>
                </a:pPr>
                <a:r>
                  <a:rPr kumimoji="1" lang="en-US" altLang="zh-CN" sz="2400" b="1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  </a:t>
                </a:r>
                <a:r>
                  <a:rPr kumimoji="1" lang="zh-CN" altLang="en-US" sz="2400" b="1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例</a:t>
                </a:r>
                <a:r>
                  <a:rPr kumimoji="1" lang="zh-CN" altLang="en-US" sz="2400" b="1">
                    <a:latin typeface="楷体_GB2312" pitchFamily="49" charset="-122"/>
                    <a:ea typeface="楷体_GB2312" pitchFamily="49" charset="-122"/>
                  </a:rPr>
                  <a:t> 定义内积               ，试在           中寻求对于        的最佳平方逼近元素    。</a:t>
                </a:r>
              </a:p>
            </p:txBody>
          </p:sp>
          <p:graphicFrame>
            <p:nvGraphicFramePr>
              <p:cNvPr id="112657" name="Object 17">
                <a:extLst>
                  <a:ext uri="{FF2B5EF4-FFF2-40B4-BE49-F238E27FC236}">
                    <a16:creationId xmlns:a16="http://schemas.microsoft.com/office/drawing/2014/main" id="{504BED56-9A93-0961-AFDC-DE8EAAA53A7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32" y="2544"/>
              <a:ext cx="1523" cy="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1511280" imgH="342720" progId="Equation.DSMT4">
                      <p:embed/>
                    </p:oleObj>
                  </mc:Choice>
                  <mc:Fallback>
                    <p:oleObj name="Equation" r:id="rId14" imgW="1511280" imgH="342720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2" y="2544"/>
                            <a:ext cx="1523" cy="3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66FF66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658" name="Object 18">
                <a:extLst>
                  <a:ext uri="{FF2B5EF4-FFF2-40B4-BE49-F238E27FC236}">
                    <a16:creationId xmlns:a16="http://schemas.microsoft.com/office/drawing/2014/main" id="{66C06538-5B62-A833-5CFB-5B3BA077D2A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48" y="2600"/>
              <a:ext cx="1082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1041120" imgH="215640" progId="Equation.DSMT4">
                      <p:embed/>
                    </p:oleObj>
                  </mc:Choice>
                  <mc:Fallback>
                    <p:oleObj name="Equation" r:id="rId16" imgW="1041120" imgH="215640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2600"/>
                            <a:ext cx="1082" cy="2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66FF66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659" name="Object 19">
                <a:extLst>
                  <a:ext uri="{FF2B5EF4-FFF2-40B4-BE49-F238E27FC236}">
                    <a16:creationId xmlns:a16="http://schemas.microsoft.com/office/drawing/2014/main" id="{28ABC089-9A28-B794-A8C9-B4024A3325A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76" y="2880"/>
              <a:ext cx="732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736560" imgH="241200" progId="Equation.DSMT4">
                      <p:embed/>
                    </p:oleObj>
                  </mc:Choice>
                  <mc:Fallback>
                    <p:oleObj name="Equation" r:id="rId18" imgW="736560" imgH="241200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6" y="2880"/>
                            <a:ext cx="732" cy="2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66FF66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2660" name="Object 20">
              <a:extLst>
                <a:ext uri="{FF2B5EF4-FFF2-40B4-BE49-F238E27FC236}">
                  <a16:creationId xmlns:a16="http://schemas.microsoft.com/office/drawing/2014/main" id="{D8949396-CEB4-8589-BD33-410ED7708E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0" y="2924"/>
            <a:ext cx="3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55320" imgH="203040" progId="Equation.DSMT4">
                    <p:embed/>
                  </p:oleObj>
                </mc:Choice>
                <mc:Fallback>
                  <p:oleObj name="Equation" r:id="rId20" imgW="355320" imgH="20304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924"/>
                          <a:ext cx="384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66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662" name="Rectangle 22">
            <a:extLst>
              <a:ext uri="{FF2B5EF4-FFF2-40B4-BE49-F238E27FC236}">
                <a16:creationId xmlns:a16="http://schemas.microsoft.com/office/drawing/2014/main" id="{2AE248F8-F49C-16FE-0BF6-E2199AEA2F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4875" y="522605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</a:p>
        </p:txBody>
      </p:sp>
      <p:graphicFrame>
        <p:nvGraphicFramePr>
          <p:cNvPr id="112666" name="Object 26">
            <a:extLst>
              <a:ext uri="{FF2B5EF4-FFF2-40B4-BE49-F238E27FC236}">
                <a16:creationId xmlns:a16="http://schemas.microsoft.com/office/drawing/2014/main" id="{A4733903-B0A1-EF3A-F58D-DF126ED294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5157788"/>
          <a:ext cx="56086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454200" imgH="406080" progId="Equation.DSMT4">
                  <p:embed/>
                </p:oleObj>
              </mc:Choice>
              <mc:Fallback>
                <p:oleObj name="Equation" r:id="rId22" imgW="3454200" imgH="4060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157788"/>
                        <a:ext cx="5608638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6" name="Rectangle 36">
            <a:extLst>
              <a:ext uri="{FF2B5EF4-FFF2-40B4-BE49-F238E27FC236}">
                <a16:creationId xmlns:a16="http://schemas.microsoft.com/office/drawing/2014/main" id="{29B28A55-93D8-49B9-466E-4D39B02C79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0"/>
            <a:ext cx="42116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kumimoji="1" lang="en-US" altLang="zh-CN" b="1">
                <a:latin typeface="楷体_GB2312" pitchFamily="49" charset="-122"/>
                <a:ea typeface="楷体_GB2312" pitchFamily="49" charset="-122"/>
              </a:rPr>
              <a:t>§2 </a:t>
            </a:r>
            <a:r>
              <a:rPr kumimoji="1" lang="en-US" altLang="zh-CN">
                <a:ea typeface="楷体_GB2312" pitchFamily="49" charset="-122"/>
              </a:rPr>
              <a:t>Least_Squares Approxim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126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500"/>
                                        <p:tgtEl>
                                          <p:spTgt spid="1126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6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11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26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126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2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2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2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26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2" grpId="0" autoUpdateAnimBg="0"/>
      <p:bldP spid="112650" grpId="0" animBg="1" autoUpdateAnimBg="0"/>
      <p:bldP spid="11266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4694" name="Object 6">
            <a:extLst>
              <a:ext uri="{FF2B5EF4-FFF2-40B4-BE49-F238E27FC236}">
                <a16:creationId xmlns:a16="http://schemas.microsoft.com/office/drawing/2014/main" id="{4788A493-8259-2474-9C01-E166EAD177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374650"/>
          <a:ext cx="27432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31560" imgH="787320" progId="Equation.DSMT4">
                  <p:embed/>
                </p:oleObj>
              </mc:Choice>
              <mc:Fallback>
                <p:oleObj name="Equation" r:id="rId5" imgW="1231560" imgH="787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74650"/>
                        <a:ext cx="2743200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4715" name="Group 27">
            <a:extLst>
              <a:ext uri="{FF2B5EF4-FFF2-40B4-BE49-F238E27FC236}">
                <a16:creationId xmlns:a16="http://schemas.microsoft.com/office/drawing/2014/main" id="{CAAF7855-3BCB-4DCB-3571-31606F987686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524000"/>
            <a:ext cx="6359525" cy="666750"/>
            <a:chOff x="288" y="960"/>
            <a:chExt cx="4006" cy="420"/>
          </a:xfrm>
        </p:grpSpPr>
        <p:sp>
          <p:nvSpPr>
            <p:cNvPr id="114699" name="Rectangle 11">
              <a:extLst>
                <a:ext uri="{FF2B5EF4-FFF2-40B4-BE49-F238E27FC236}">
                  <a16:creationId xmlns:a16="http://schemas.microsoft.com/office/drawing/2014/main" id="{F7B04E44-3B3C-8832-1C7F-BF3B4B625E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960"/>
              <a:ext cx="4006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130000"/>
                </a:lnSpc>
              </a:pP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解得          ，所求的最佳平方逼近元素为</a:t>
              </a:r>
            </a:p>
          </p:txBody>
        </p:sp>
        <p:graphicFrame>
          <p:nvGraphicFramePr>
            <p:cNvPr id="114695" name="Object 7">
              <a:extLst>
                <a:ext uri="{FF2B5EF4-FFF2-40B4-BE49-F238E27FC236}">
                  <a16:creationId xmlns:a16="http://schemas.microsoft.com/office/drawing/2014/main" id="{2B0ECF17-832D-6BF1-DAC2-9ADD4762B6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997"/>
            <a:ext cx="1008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066680" imgH="406080" progId="Equation.DSMT4">
                    <p:embed/>
                  </p:oleObj>
                </mc:Choice>
                <mc:Fallback>
                  <p:oleObj name="Equation" r:id="rId7" imgW="1066680" imgH="4060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997"/>
                          <a:ext cx="1008" cy="3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4696" name="Object 8">
            <a:extLst>
              <a:ext uri="{FF2B5EF4-FFF2-40B4-BE49-F238E27FC236}">
                <a16:creationId xmlns:a16="http://schemas.microsoft.com/office/drawing/2014/main" id="{996F3B19-BEB9-0CD4-A51D-AA5421CB99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8650" y="2203450"/>
          <a:ext cx="30035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42920" imgH="406080" progId="Equation.DSMT4">
                  <p:embed/>
                </p:oleObj>
              </mc:Choice>
              <mc:Fallback>
                <p:oleObj name="Equation" r:id="rId9" imgW="194292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2203450"/>
                        <a:ext cx="3003550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7" name="Object 9">
            <a:extLst>
              <a:ext uri="{FF2B5EF4-FFF2-40B4-BE49-F238E27FC236}">
                <a16:creationId xmlns:a16="http://schemas.microsoft.com/office/drawing/2014/main" id="{CAAEA1DA-C903-14C8-60A0-63DC299E06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3276600"/>
          <a:ext cx="46482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35160" imgH="431640" progId="Equation.DSMT4">
                  <p:embed/>
                </p:oleObj>
              </mc:Choice>
              <mc:Fallback>
                <p:oleObj name="Equation" r:id="rId11" imgW="303516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276600"/>
                        <a:ext cx="464820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8" name="Object 10">
            <a:extLst>
              <a:ext uri="{FF2B5EF4-FFF2-40B4-BE49-F238E27FC236}">
                <a16:creationId xmlns:a16="http://schemas.microsoft.com/office/drawing/2014/main" id="{0823747F-1902-2EF4-E4FC-A0FCC615A1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8150" y="4022725"/>
          <a:ext cx="32702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57400" imgH="406080" progId="Equation.DSMT4">
                  <p:embed/>
                </p:oleObj>
              </mc:Choice>
              <mc:Fallback>
                <p:oleObj name="Equation" r:id="rId13" imgW="2057400" imgH="406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4022725"/>
                        <a:ext cx="3270250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0" name="Rectangle 12">
            <a:extLst>
              <a:ext uri="{FF2B5EF4-FFF2-40B4-BE49-F238E27FC236}">
                <a16:creationId xmlns:a16="http://schemas.microsoft.com/office/drawing/2014/main" id="{46C850A3-0876-E881-B114-724EB982EC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800" y="2717800"/>
            <a:ext cx="1836738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平方误差</a:t>
            </a:r>
          </a:p>
        </p:txBody>
      </p:sp>
      <p:grpSp>
        <p:nvGrpSpPr>
          <p:cNvPr id="114805" name="Group 117">
            <a:extLst>
              <a:ext uri="{FF2B5EF4-FFF2-40B4-BE49-F238E27FC236}">
                <a16:creationId xmlns:a16="http://schemas.microsoft.com/office/drawing/2014/main" id="{D19FD5B7-D24E-51A1-7C25-EA952CEC62FF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3284538"/>
            <a:ext cx="8280400" cy="3276600"/>
            <a:chOff x="249" y="3793"/>
            <a:chExt cx="5180" cy="2064"/>
          </a:xfrm>
        </p:grpSpPr>
        <p:grpSp>
          <p:nvGrpSpPr>
            <p:cNvPr id="114804" name="Group 116">
              <a:extLst>
                <a:ext uri="{FF2B5EF4-FFF2-40B4-BE49-F238E27FC236}">
                  <a16:creationId xmlns:a16="http://schemas.microsoft.com/office/drawing/2014/main" id="{28623F8B-E0AB-8C9B-0922-E9A4A2A19D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" y="3793"/>
              <a:ext cx="5180" cy="2064"/>
              <a:chOff x="285" y="3770"/>
              <a:chExt cx="5180" cy="2064"/>
            </a:xfrm>
          </p:grpSpPr>
          <p:pic>
            <p:nvPicPr>
              <p:cNvPr id="114702" name="Picture 14">
                <a:extLst>
                  <a:ext uri="{FF2B5EF4-FFF2-40B4-BE49-F238E27FC236}">
                    <a16:creationId xmlns:a16="http://schemas.microsoft.com/office/drawing/2014/main" id="{B9C6F2AC-D1B5-DE10-713D-B9C9A4E07D0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5" y="4778"/>
                <a:ext cx="1004" cy="105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14717" name="AutoShape 29">
                <a:extLst>
                  <a:ext uri="{FF2B5EF4-FFF2-40B4-BE49-F238E27FC236}">
                    <a16:creationId xmlns:a16="http://schemas.microsoft.com/office/drawing/2014/main" id="{D83885BB-A0F5-A38D-91C6-01DB521B3B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7" y="3770"/>
                <a:ext cx="3538" cy="1584"/>
              </a:xfrm>
              <a:prstGeom prst="wedgeRoundRectCallout">
                <a:avLst>
                  <a:gd name="adj1" fmla="val -70181"/>
                  <a:gd name="adj2" fmla="val 38574"/>
                  <a:gd name="adj3" fmla="val 16667"/>
                </a:avLst>
              </a:prstGeom>
              <a:solidFill>
                <a:srgbClr val="CC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1" hangingPunct="1"/>
                <a:endParaRPr kumimoji="1" lang="en-US" altLang="zh-CN" sz="28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114803" name="Group 115">
              <a:extLst>
                <a:ext uri="{FF2B5EF4-FFF2-40B4-BE49-F238E27FC236}">
                  <a16:creationId xmlns:a16="http://schemas.microsoft.com/office/drawing/2014/main" id="{0F5E3921-32A4-70AF-5C71-48497E6079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8" y="3818"/>
              <a:ext cx="3357" cy="1402"/>
              <a:chOff x="2018" y="3818"/>
              <a:chExt cx="3357" cy="1402"/>
            </a:xfrm>
          </p:grpSpPr>
          <p:sp>
            <p:nvSpPr>
              <p:cNvPr id="114719" name="Rectangle 31">
                <a:extLst>
                  <a:ext uri="{FF2B5EF4-FFF2-40B4-BE49-F238E27FC236}">
                    <a16:creationId xmlns:a16="http://schemas.microsoft.com/office/drawing/2014/main" id="{79CC1585-EFD7-8551-CD40-D3A5869CDD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8" y="3818"/>
                <a:ext cx="3357" cy="14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kumimoji="1" lang="en-US" altLang="zh-CN" sz="2000" b="1">
                    <a:latin typeface="楷体_GB2312" pitchFamily="49" charset="-122"/>
                    <a:ea typeface="楷体_GB2312" pitchFamily="49" charset="-122"/>
                  </a:rPr>
                  <a:t>    </a:t>
                </a:r>
                <a:r>
                  <a:rPr kumimoji="1" lang="zh-CN" altLang="en-US" sz="2000" b="1">
                    <a:latin typeface="楷体_GB2312" pitchFamily="49" charset="-122"/>
                    <a:ea typeface="楷体_GB2312" pitchFamily="49" charset="-122"/>
                  </a:rPr>
                  <a:t>对于一般的基底            ，当  稍大时，计算法方程组中的      以及求解法方程组的计算量都是很大的，若采用        作基底，当      时，虽然            容易计算，但由此形成的法方程组系数矩阵当    时是病态矩阵，用单字长在计算机上求解法方程组，其结果往往不太可靠，如何解决？。</a:t>
                </a:r>
              </a:p>
            </p:txBody>
          </p:sp>
          <p:graphicFrame>
            <p:nvGraphicFramePr>
              <p:cNvPr id="114721" name="Object 33">
                <a:extLst>
                  <a:ext uri="{FF2B5EF4-FFF2-40B4-BE49-F238E27FC236}">
                    <a16:creationId xmlns:a16="http://schemas.microsoft.com/office/drawing/2014/main" id="{C700E1ED-E74F-25B9-9E70-F6C7CD62792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37" y="3841"/>
              <a:ext cx="911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812520" imgH="228600" progId="Equation.DSMT4">
                      <p:embed/>
                    </p:oleObj>
                  </mc:Choice>
                  <mc:Fallback>
                    <p:oleObj name="Equation" r:id="rId16" imgW="812520" imgH="228600" progId="Equation.DSMT4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37" y="3841"/>
                            <a:ext cx="911" cy="2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4722" name="Object 34">
                <a:extLst>
                  <a:ext uri="{FF2B5EF4-FFF2-40B4-BE49-F238E27FC236}">
                    <a16:creationId xmlns:a16="http://schemas.microsoft.com/office/drawing/2014/main" id="{27187DB3-F663-DBAB-3F91-AF7F84BFDE7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23" y="3898"/>
              <a:ext cx="125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126720" imgH="139680" progId="Equation.DSMT4">
                      <p:embed/>
                    </p:oleObj>
                  </mc:Choice>
                  <mc:Fallback>
                    <p:oleObj name="Equation" r:id="rId18" imgW="126720" imgH="139680" progId="Equation.DSMT4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3" y="3898"/>
                            <a:ext cx="125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4723" name="Object 35">
                <a:extLst>
                  <a:ext uri="{FF2B5EF4-FFF2-40B4-BE49-F238E27FC236}">
                    <a16:creationId xmlns:a16="http://schemas.microsoft.com/office/drawing/2014/main" id="{87A2B15E-7C09-67C1-A490-39AF9FACA95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69" y="4047"/>
              <a:ext cx="523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545760" imgH="241200" progId="Equation.DSMT4">
                      <p:embed/>
                    </p:oleObj>
                  </mc:Choice>
                  <mc:Fallback>
                    <p:oleObj name="Equation" r:id="rId20" imgW="545760" imgH="241200" progId="Equation.DSMT4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69" y="4047"/>
                            <a:ext cx="523" cy="22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4724" name="Object 36">
                <a:extLst>
                  <a:ext uri="{FF2B5EF4-FFF2-40B4-BE49-F238E27FC236}">
                    <a16:creationId xmlns:a16="http://schemas.microsoft.com/office/drawing/2014/main" id="{DCAD65C0-6115-A6FC-DAF9-75253E17186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15" y="4235"/>
              <a:ext cx="676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672840" imgH="228600" progId="Equation.DSMT4">
                      <p:embed/>
                    </p:oleObj>
                  </mc:Choice>
                  <mc:Fallback>
                    <p:oleObj name="Equation" r:id="rId22" imgW="672840" imgH="228600" progId="Equation.DSMT4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15" y="4235"/>
                            <a:ext cx="676" cy="2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4725" name="Object 37">
                <a:extLst>
                  <a:ext uri="{FF2B5EF4-FFF2-40B4-BE49-F238E27FC236}">
                    <a16:creationId xmlns:a16="http://schemas.microsoft.com/office/drawing/2014/main" id="{DF601323-CDA1-2589-4F1F-1B53FF66645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34" y="4432"/>
              <a:ext cx="539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583920" imgH="203040" progId="Equation.DSMT4">
                      <p:embed/>
                    </p:oleObj>
                  </mc:Choice>
                  <mc:Fallback>
                    <p:oleObj name="Equation" r:id="rId24" imgW="583920" imgH="203040" progId="Equation.DSMT4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34" y="4432"/>
                            <a:ext cx="539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4726" name="Object 38">
                <a:extLst>
                  <a:ext uri="{FF2B5EF4-FFF2-40B4-BE49-F238E27FC236}">
                    <a16:creationId xmlns:a16="http://schemas.microsoft.com/office/drawing/2014/main" id="{F89090DB-625E-6743-1D35-6F5D88CE7BD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85" y="4626"/>
              <a:ext cx="27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355320" imgH="177480" progId="Equation.DSMT4">
                      <p:embed/>
                    </p:oleObj>
                  </mc:Choice>
                  <mc:Fallback>
                    <p:oleObj name="Equation" r:id="rId26" imgW="355320" imgH="177480" progId="Equation.DSMT4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85" y="4626"/>
                            <a:ext cx="272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4720" name="Object 32">
                <a:extLst>
                  <a:ext uri="{FF2B5EF4-FFF2-40B4-BE49-F238E27FC236}">
                    <a16:creationId xmlns:a16="http://schemas.microsoft.com/office/drawing/2014/main" id="{602BA7C4-EE85-B4B8-3A20-D74A2D0059F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73" y="4406"/>
              <a:ext cx="976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8" imgW="1193760" imgH="253800" progId="Equation.DSMT4">
                      <p:embed/>
                    </p:oleObj>
                  </mc:Choice>
                  <mc:Fallback>
                    <p:oleObj name="Equation" r:id="rId28" imgW="1193760" imgH="253800" progId="Equation.DSMT4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73" y="4406"/>
                            <a:ext cx="976" cy="24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14797" name="Group 109">
            <a:extLst>
              <a:ext uri="{FF2B5EF4-FFF2-40B4-BE49-F238E27FC236}">
                <a16:creationId xmlns:a16="http://schemas.microsoft.com/office/drawing/2014/main" id="{903D573A-763A-F4C8-F920-B08747627950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1268413"/>
            <a:ext cx="7537450" cy="4603750"/>
            <a:chOff x="672" y="-336"/>
            <a:chExt cx="4748" cy="2900"/>
          </a:xfrm>
        </p:grpSpPr>
        <p:sp>
          <p:nvSpPr>
            <p:cNvPr id="114731" name="AutoShape 43">
              <a:extLst>
                <a:ext uri="{FF2B5EF4-FFF2-40B4-BE49-F238E27FC236}">
                  <a16:creationId xmlns:a16="http://schemas.microsoft.com/office/drawing/2014/main" id="{9A6A9D58-0E0C-F830-073F-B78F066463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-336"/>
              <a:ext cx="3984" cy="2640"/>
            </a:xfrm>
            <a:prstGeom prst="cloudCallout">
              <a:avLst>
                <a:gd name="adj1" fmla="val 51329"/>
                <a:gd name="adj2" fmla="val 30606"/>
              </a:avLst>
            </a:prstGeom>
            <a:gradFill rotWithShape="0">
              <a:gsLst>
                <a:gs pos="0">
                  <a:srgbClr val="CCFFCC"/>
                </a:gs>
                <a:gs pos="100000">
                  <a:schemeClr val="bg1"/>
                </a:gs>
              </a:gsLst>
              <a:lin ang="18900000" scaled="1"/>
            </a:gra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 eaLnBrk="1" hangingPunct="1"/>
              <a:endParaRPr kumimoji="1" lang="en-US" altLang="zh-CN" sz="2000" b="1">
                <a:latin typeface="楷体_GB2312" pitchFamily="49" charset="-122"/>
                <a:ea typeface="楷体_GB2312" pitchFamily="49" charset="-122"/>
              </a:endParaRPr>
            </a:p>
          </p:txBody>
        </p:sp>
        <p:grpSp>
          <p:nvGrpSpPr>
            <p:cNvPr id="114732" name="Group 44">
              <a:extLst>
                <a:ext uri="{FF2B5EF4-FFF2-40B4-BE49-F238E27FC236}">
                  <a16:creationId xmlns:a16="http://schemas.microsoft.com/office/drawing/2014/main" id="{D10930F2-C9CF-AA5A-6746-53D68314379E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4416" y="1536"/>
              <a:ext cx="1004" cy="1028"/>
              <a:chOff x="2051" y="1696"/>
              <a:chExt cx="1004" cy="1028"/>
            </a:xfrm>
          </p:grpSpPr>
          <p:sp>
            <p:nvSpPr>
              <p:cNvPr id="114733" name="Freeform 45">
                <a:extLst>
                  <a:ext uri="{FF2B5EF4-FFF2-40B4-BE49-F238E27FC236}">
                    <a16:creationId xmlns:a16="http://schemas.microsoft.com/office/drawing/2014/main" id="{B11CF42E-C00A-C786-FFF8-FBD88A8E6A04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261" y="1981"/>
                <a:ext cx="467" cy="582"/>
              </a:xfrm>
              <a:custGeom>
                <a:avLst/>
                <a:gdLst>
                  <a:gd name="T0" fmla="*/ 38 w 648"/>
                  <a:gd name="T1" fmla="*/ 148 h 858"/>
                  <a:gd name="T2" fmla="*/ 89 w 648"/>
                  <a:gd name="T3" fmla="*/ 103 h 858"/>
                  <a:gd name="T4" fmla="*/ 292 w 648"/>
                  <a:gd name="T5" fmla="*/ 40 h 858"/>
                  <a:gd name="T6" fmla="*/ 418 w 648"/>
                  <a:gd name="T7" fmla="*/ 7 h 858"/>
                  <a:gd name="T8" fmla="*/ 463 w 648"/>
                  <a:gd name="T9" fmla="*/ 0 h 858"/>
                  <a:gd name="T10" fmla="*/ 526 w 648"/>
                  <a:gd name="T11" fmla="*/ 97 h 858"/>
                  <a:gd name="T12" fmla="*/ 559 w 648"/>
                  <a:gd name="T13" fmla="*/ 206 h 858"/>
                  <a:gd name="T14" fmla="*/ 577 w 648"/>
                  <a:gd name="T15" fmla="*/ 309 h 858"/>
                  <a:gd name="T16" fmla="*/ 577 w 648"/>
                  <a:gd name="T17" fmla="*/ 495 h 858"/>
                  <a:gd name="T18" fmla="*/ 648 w 648"/>
                  <a:gd name="T19" fmla="*/ 678 h 858"/>
                  <a:gd name="T20" fmla="*/ 640 w 648"/>
                  <a:gd name="T21" fmla="*/ 763 h 858"/>
                  <a:gd name="T22" fmla="*/ 545 w 648"/>
                  <a:gd name="T23" fmla="*/ 813 h 858"/>
                  <a:gd name="T24" fmla="*/ 299 w 648"/>
                  <a:gd name="T25" fmla="*/ 858 h 858"/>
                  <a:gd name="T26" fmla="*/ 210 w 648"/>
                  <a:gd name="T27" fmla="*/ 807 h 858"/>
                  <a:gd name="T28" fmla="*/ 153 w 648"/>
                  <a:gd name="T29" fmla="*/ 660 h 858"/>
                  <a:gd name="T30" fmla="*/ 108 w 648"/>
                  <a:gd name="T31" fmla="*/ 499 h 858"/>
                  <a:gd name="T32" fmla="*/ 25 w 648"/>
                  <a:gd name="T33" fmla="*/ 416 h 858"/>
                  <a:gd name="T34" fmla="*/ 6 w 648"/>
                  <a:gd name="T35" fmla="*/ 328 h 858"/>
                  <a:gd name="T36" fmla="*/ 0 w 648"/>
                  <a:gd name="T37" fmla="*/ 219 h 858"/>
                  <a:gd name="T38" fmla="*/ 38 w 648"/>
                  <a:gd name="T39" fmla="*/ 148 h 8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648" h="858">
                    <a:moveTo>
                      <a:pt x="38" y="148"/>
                    </a:moveTo>
                    <a:lnTo>
                      <a:pt x="89" y="103"/>
                    </a:lnTo>
                    <a:lnTo>
                      <a:pt x="292" y="40"/>
                    </a:lnTo>
                    <a:lnTo>
                      <a:pt x="418" y="7"/>
                    </a:lnTo>
                    <a:lnTo>
                      <a:pt x="463" y="0"/>
                    </a:lnTo>
                    <a:lnTo>
                      <a:pt x="526" y="97"/>
                    </a:lnTo>
                    <a:lnTo>
                      <a:pt x="559" y="206"/>
                    </a:lnTo>
                    <a:lnTo>
                      <a:pt x="577" y="309"/>
                    </a:lnTo>
                    <a:lnTo>
                      <a:pt x="577" y="495"/>
                    </a:lnTo>
                    <a:lnTo>
                      <a:pt x="648" y="678"/>
                    </a:lnTo>
                    <a:lnTo>
                      <a:pt x="640" y="763"/>
                    </a:lnTo>
                    <a:lnTo>
                      <a:pt x="545" y="813"/>
                    </a:lnTo>
                    <a:lnTo>
                      <a:pt x="299" y="858"/>
                    </a:lnTo>
                    <a:lnTo>
                      <a:pt x="210" y="807"/>
                    </a:lnTo>
                    <a:lnTo>
                      <a:pt x="153" y="660"/>
                    </a:lnTo>
                    <a:lnTo>
                      <a:pt x="108" y="499"/>
                    </a:lnTo>
                    <a:lnTo>
                      <a:pt x="25" y="416"/>
                    </a:lnTo>
                    <a:lnTo>
                      <a:pt x="6" y="328"/>
                    </a:lnTo>
                    <a:lnTo>
                      <a:pt x="0" y="219"/>
                    </a:lnTo>
                    <a:lnTo>
                      <a:pt x="38" y="148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14734" name="Group 46">
                <a:extLst>
                  <a:ext uri="{FF2B5EF4-FFF2-40B4-BE49-F238E27FC236}">
                    <a16:creationId xmlns:a16="http://schemas.microsoft.com/office/drawing/2014/main" id="{CF05B896-B1E6-8F1C-3B4A-0728444D4F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441" y="2029"/>
                <a:ext cx="511" cy="637"/>
                <a:chOff x="2308" y="1206"/>
                <a:chExt cx="710" cy="940"/>
              </a:xfrm>
            </p:grpSpPr>
            <p:sp>
              <p:nvSpPr>
                <p:cNvPr id="114735" name="Freeform 47">
                  <a:extLst>
                    <a:ext uri="{FF2B5EF4-FFF2-40B4-BE49-F238E27FC236}">
                      <a16:creationId xmlns:a16="http://schemas.microsoft.com/office/drawing/2014/main" id="{9AA3F739-4F26-30A2-F83A-61964119DB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8" y="1206"/>
                  <a:ext cx="710" cy="940"/>
                </a:xfrm>
                <a:custGeom>
                  <a:avLst/>
                  <a:gdLst>
                    <a:gd name="T0" fmla="*/ 0 w 710"/>
                    <a:gd name="T1" fmla="*/ 58 h 940"/>
                    <a:gd name="T2" fmla="*/ 39 w 710"/>
                    <a:gd name="T3" fmla="*/ 113 h 940"/>
                    <a:gd name="T4" fmla="*/ 90 w 710"/>
                    <a:gd name="T5" fmla="*/ 197 h 940"/>
                    <a:gd name="T6" fmla="*/ 141 w 710"/>
                    <a:gd name="T7" fmla="*/ 307 h 940"/>
                    <a:gd name="T8" fmla="*/ 182 w 710"/>
                    <a:gd name="T9" fmla="*/ 415 h 940"/>
                    <a:gd name="T10" fmla="*/ 211 w 710"/>
                    <a:gd name="T11" fmla="*/ 503 h 940"/>
                    <a:gd name="T12" fmla="*/ 261 w 710"/>
                    <a:gd name="T13" fmla="*/ 685 h 940"/>
                    <a:gd name="T14" fmla="*/ 276 w 710"/>
                    <a:gd name="T15" fmla="*/ 741 h 940"/>
                    <a:gd name="T16" fmla="*/ 297 w 710"/>
                    <a:gd name="T17" fmla="*/ 777 h 940"/>
                    <a:gd name="T18" fmla="*/ 315 w 710"/>
                    <a:gd name="T19" fmla="*/ 807 h 940"/>
                    <a:gd name="T20" fmla="*/ 455 w 710"/>
                    <a:gd name="T21" fmla="*/ 901 h 940"/>
                    <a:gd name="T22" fmla="*/ 507 w 710"/>
                    <a:gd name="T23" fmla="*/ 940 h 940"/>
                    <a:gd name="T24" fmla="*/ 500 w 710"/>
                    <a:gd name="T25" fmla="*/ 844 h 940"/>
                    <a:gd name="T26" fmla="*/ 477 w 710"/>
                    <a:gd name="T27" fmla="*/ 766 h 940"/>
                    <a:gd name="T28" fmla="*/ 450 w 710"/>
                    <a:gd name="T29" fmla="*/ 684 h 940"/>
                    <a:gd name="T30" fmla="*/ 387 w 710"/>
                    <a:gd name="T31" fmla="*/ 583 h 940"/>
                    <a:gd name="T32" fmla="*/ 347 w 710"/>
                    <a:gd name="T33" fmla="*/ 472 h 940"/>
                    <a:gd name="T34" fmla="*/ 328 w 710"/>
                    <a:gd name="T35" fmla="*/ 307 h 940"/>
                    <a:gd name="T36" fmla="*/ 411 w 710"/>
                    <a:gd name="T37" fmla="*/ 371 h 940"/>
                    <a:gd name="T38" fmla="*/ 488 w 710"/>
                    <a:gd name="T39" fmla="*/ 423 h 940"/>
                    <a:gd name="T40" fmla="*/ 564 w 710"/>
                    <a:gd name="T41" fmla="*/ 448 h 940"/>
                    <a:gd name="T42" fmla="*/ 614 w 710"/>
                    <a:gd name="T43" fmla="*/ 460 h 940"/>
                    <a:gd name="T44" fmla="*/ 653 w 710"/>
                    <a:gd name="T45" fmla="*/ 454 h 940"/>
                    <a:gd name="T46" fmla="*/ 678 w 710"/>
                    <a:gd name="T47" fmla="*/ 423 h 940"/>
                    <a:gd name="T48" fmla="*/ 704 w 710"/>
                    <a:gd name="T49" fmla="*/ 335 h 940"/>
                    <a:gd name="T50" fmla="*/ 710 w 710"/>
                    <a:gd name="T51" fmla="*/ 271 h 940"/>
                    <a:gd name="T52" fmla="*/ 710 w 710"/>
                    <a:gd name="T53" fmla="*/ 163 h 940"/>
                    <a:gd name="T54" fmla="*/ 710 w 710"/>
                    <a:gd name="T55" fmla="*/ 73 h 940"/>
                    <a:gd name="T56" fmla="*/ 595 w 710"/>
                    <a:gd name="T57" fmla="*/ 76 h 940"/>
                    <a:gd name="T58" fmla="*/ 545 w 710"/>
                    <a:gd name="T59" fmla="*/ 64 h 940"/>
                    <a:gd name="T60" fmla="*/ 538 w 710"/>
                    <a:gd name="T61" fmla="*/ 166 h 940"/>
                    <a:gd name="T62" fmla="*/ 526 w 710"/>
                    <a:gd name="T63" fmla="*/ 198 h 940"/>
                    <a:gd name="T64" fmla="*/ 450 w 710"/>
                    <a:gd name="T65" fmla="*/ 160 h 940"/>
                    <a:gd name="T66" fmla="*/ 398 w 710"/>
                    <a:gd name="T67" fmla="*/ 116 h 940"/>
                    <a:gd name="T68" fmla="*/ 302 w 710"/>
                    <a:gd name="T69" fmla="*/ 64 h 940"/>
                    <a:gd name="T70" fmla="*/ 233 w 710"/>
                    <a:gd name="T71" fmla="*/ 19 h 940"/>
                    <a:gd name="T72" fmla="*/ 171 w 710"/>
                    <a:gd name="T73" fmla="*/ 0 h 940"/>
                    <a:gd name="T74" fmla="*/ 94 w 710"/>
                    <a:gd name="T75" fmla="*/ 31 h 940"/>
                    <a:gd name="T76" fmla="*/ 0 w 710"/>
                    <a:gd name="T77" fmla="*/ 58 h 9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710" h="940">
                      <a:moveTo>
                        <a:pt x="0" y="58"/>
                      </a:moveTo>
                      <a:lnTo>
                        <a:pt x="39" y="113"/>
                      </a:lnTo>
                      <a:lnTo>
                        <a:pt x="90" y="197"/>
                      </a:lnTo>
                      <a:lnTo>
                        <a:pt x="141" y="307"/>
                      </a:lnTo>
                      <a:lnTo>
                        <a:pt x="182" y="415"/>
                      </a:lnTo>
                      <a:lnTo>
                        <a:pt x="211" y="503"/>
                      </a:lnTo>
                      <a:lnTo>
                        <a:pt x="261" y="685"/>
                      </a:lnTo>
                      <a:lnTo>
                        <a:pt x="276" y="741"/>
                      </a:lnTo>
                      <a:lnTo>
                        <a:pt x="297" y="777"/>
                      </a:lnTo>
                      <a:lnTo>
                        <a:pt x="315" y="807"/>
                      </a:lnTo>
                      <a:lnTo>
                        <a:pt x="455" y="901"/>
                      </a:lnTo>
                      <a:lnTo>
                        <a:pt x="507" y="940"/>
                      </a:lnTo>
                      <a:lnTo>
                        <a:pt x="500" y="844"/>
                      </a:lnTo>
                      <a:lnTo>
                        <a:pt x="477" y="766"/>
                      </a:lnTo>
                      <a:lnTo>
                        <a:pt x="450" y="684"/>
                      </a:lnTo>
                      <a:lnTo>
                        <a:pt x="387" y="583"/>
                      </a:lnTo>
                      <a:lnTo>
                        <a:pt x="347" y="472"/>
                      </a:lnTo>
                      <a:lnTo>
                        <a:pt x="328" y="307"/>
                      </a:lnTo>
                      <a:lnTo>
                        <a:pt x="411" y="371"/>
                      </a:lnTo>
                      <a:lnTo>
                        <a:pt x="488" y="423"/>
                      </a:lnTo>
                      <a:lnTo>
                        <a:pt x="564" y="448"/>
                      </a:lnTo>
                      <a:lnTo>
                        <a:pt x="614" y="460"/>
                      </a:lnTo>
                      <a:lnTo>
                        <a:pt x="653" y="454"/>
                      </a:lnTo>
                      <a:lnTo>
                        <a:pt x="678" y="423"/>
                      </a:lnTo>
                      <a:lnTo>
                        <a:pt x="704" y="335"/>
                      </a:lnTo>
                      <a:lnTo>
                        <a:pt x="710" y="271"/>
                      </a:lnTo>
                      <a:lnTo>
                        <a:pt x="710" y="163"/>
                      </a:lnTo>
                      <a:lnTo>
                        <a:pt x="710" y="73"/>
                      </a:lnTo>
                      <a:lnTo>
                        <a:pt x="595" y="76"/>
                      </a:lnTo>
                      <a:lnTo>
                        <a:pt x="545" y="64"/>
                      </a:lnTo>
                      <a:lnTo>
                        <a:pt x="538" y="166"/>
                      </a:lnTo>
                      <a:lnTo>
                        <a:pt x="526" y="198"/>
                      </a:lnTo>
                      <a:lnTo>
                        <a:pt x="450" y="160"/>
                      </a:lnTo>
                      <a:lnTo>
                        <a:pt x="398" y="116"/>
                      </a:lnTo>
                      <a:lnTo>
                        <a:pt x="302" y="64"/>
                      </a:lnTo>
                      <a:lnTo>
                        <a:pt x="233" y="19"/>
                      </a:lnTo>
                      <a:lnTo>
                        <a:pt x="171" y="0"/>
                      </a:lnTo>
                      <a:lnTo>
                        <a:pt x="94" y="31"/>
                      </a:lnTo>
                      <a:lnTo>
                        <a:pt x="0" y="58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4736" name="Freeform 48">
                  <a:extLst>
                    <a:ext uri="{FF2B5EF4-FFF2-40B4-BE49-F238E27FC236}">
                      <a16:creationId xmlns:a16="http://schemas.microsoft.com/office/drawing/2014/main" id="{993640A1-85A1-07B4-F244-8381486D1F6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55" y="1252"/>
                  <a:ext cx="199" cy="569"/>
                </a:xfrm>
                <a:custGeom>
                  <a:avLst/>
                  <a:gdLst>
                    <a:gd name="T0" fmla="*/ 0 w 199"/>
                    <a:gd name="T1" fmla="*/ 0 h 569"/>
                    <a:gd name="T2" fmla="*/ 87 w 199"/>
                    <a:gd name="T3" fmla="*/ 39 h 569"/>
                    <a:gd name="T4" fmla="*/ 79 w 199"/>
                    <a:gd name="T5" fmla="*/ 107 h 569"/>
                    <a:gd name="T6" fmla="*/ 134 w 199"/>
                    <a:gd name="T7" fmla="*/ 110 h 569"/>
                    <a:gd name="T8" fmla="*/ 169 w 199"/>
                    <a:gd name="T9" fmla="*/ 233 h 569"/>
                    <a:gd name="T10" fmla="*/ 189 w 199"/>
                    <a:gd name="T11" fmla="*/ 366 h 569"/>
                    <a:gd name="T12" fmla="*/ 197 w 199"/>
                    <a:gd name="T13" fmla="*/ 492 h 569"/>
                    <a:gd name="T14" fmla="*/ 199 w 199"/>
                    <a:gd name="T15" fmla="*/ 569 h 5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99" h="569">
                      <a:moveTo>
                        <a:pt x="0" y="0"/>
                      </a:moveTo>
                      <a:lnTo>
                        <a:pt x="87" y="39"/>
                      </a:lnTo>
                      <a:lnTo>
                        <a:pt x="79" y="107"/>
                      </a:lnTo>
                      <a:lnTo>
                        <a:pt x="134" y="110"/>
                      </a:lnTo>
                      <a:lnTo>
                        <a:pt x="169" y="233"/>
                      </a:lnTo>
                      <a:lnTo>
                        <a:pt x="189" y="366"/>
                      </a:lnTo>
                      <a:lnTo>
                        <a:pt x="197" y="492"/>
                      </a:lnTo>
                      <a:lnTo>
                        <a:pt x="199" y="569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14737" name="Freeform 49">
                <a:extLst>
                  <a:ext uri="{FF2B5EF4-FFF2-40B4-BE49-F238E27FC236}">
                    <a16:creationId xmlns:a16="http://schemas.microsoft.com/office/drawing/2014/main" id="{DC251A6D-996E-995F-8EC5-1F8DA4090586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406" y="1975"/>
                <a:ext cx="154" cy="119"/>
              </a:xfrm>
              <a:custGeom>
                <a:avLst/>
                <a:gdLst>
                  <a:gd name="T0" fmla="*/ 19 w 213"/>
                  <a:gd name="T1" fmla="*/ 56 h 176"/>
                  <a:gd name="T2" fmla="*/ 0 w 213"/>
                  <a:gd name="T3" fmla="*/ 85 h 176"/>
                  <a:gd name="T4" fmla="*/ 92 w 213"/>
                  <a:gd name="T5" fmla="*/ 176 h 176"/>
                  <a:gd name="T6" fmla="*/ 122 w 213"/>
                  <a:gd name="T7" fmla="*/ 69 h 176"/>
                  <a:gd name="T8" fmla="*/ 213 w 213"/>
                  <a:gd name="T9" fmla="*/ 122 h 176"/>
                  <a:gd name="T10" fmla="*/ 209 w 213"/>
                  <a:gd name="T11" fmla="*/ 30 h 176"/>
                  <a:gd name="T12" fmla="*/ 153 w 213"/>
                  <a:gd name="T13" fmla="*/ 0 h 176"/>
                  <a:gd name="T14" fmla="*/ 19 w 213"/>
                  <a:gd name="T15" fmla="*/ 56 h 1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13" h="176">
                    <a:moveTo>
                      <a:pt x="19" y="56"/>
                    </a:moveTo>
                    <a:lnTo>
                      <a:pt x="0" y="85"/>
                    </a:lnTo>
                    <a:lnTo>
                      <a:pt x="92" y="176"/>
                    </a:lnTo>
                    <a:lnTo>
                      <a:pt x="122" y="69"/>
                    </a:lnTo>
                    <a:lnTo>
                      <a:pt x="213" y="122"/>
                    </a:lnTo>
                    <a:lnTo>
                      <a:pt x="209" y="30"/>
                    </a:lnTo>
                    <a:lnTo>
                      <a:pt x="153" y="0"/>
                    </a:lnTo>
                    <a:lnTo>
                      <a:pt x="19" y="5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14738" name="Group 50">
                <a:extLst>
                  <a:ext uri="{FF2B5EF4-FFF2-40B4-BE49-F238E27FC236}">
                    <a16:creationId xmlns:a16="http://schemas.microsoft.com/office/drawing/2014/main" id="{E0CA22EA-1373-874F-1CEC-F58E1822355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051" y="1977"/>
                <a:ext cx="454" cy="747"/>
                <a:chOff x="1799" y="1328"/>
                <a:chExt cx="630" cy="1101"/>
              </a:xfrm>
            </p:grpSpPr>
            <p:grpSp>
              <p:nvGrpSpPr>
                <p:cNvPr id="114739" name="Group 51">
                  <a:extLst>
                    <a:ext uri="{FF2B5EF4-FFF2-40B4-BE49-F238E27FC236}">
                      <a16:creationId xmlns:a16="http://schemas.microsoft.com/office/drawing/2014/main" id="{BB0A78B2-5546-DD57-C1A5-C670F46007D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8" y="1328"/>
                  <a:ext cx="461" cy="1101"/>
                  <a:chOff x="1968" y="1328"/>
                  <a:chExt cx="461" cy="1101"/>
                </a:xfrm>
              </p:grpSpPr>
              <p:sp>
                <p:nvSpPr>
                  <p:cNvPr id="114740" name="Freeform 52">
                    <a:extLst>
                      <a:ext uri="{FF2B5EF4-FFF2-40B4-BE49-F238E27FC236}">
                        <a16:creationId xmlns:a16="http://schemas.microsoft.com/office/drawing/2014/main" id="{EB755063-5ABF-1FAB-C056-8EF9C9A16EB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8" y="1328"/>
                    <a:ext cx="461" cy="1101"/>
                  </a:xfrm>
                  <a:custGeom>
                    <a:avLst/>
                    <a:gdLst>
                      <a:gd name="T0" fmla="*/ 322 w 461"/>
                      <a:gd name="T1" fmla="*/ 1065 h 1101"/>
                      <a:gd name="T2" fmla="*/ 398 w 461"/>
                      <a:gd name="T3" fmla="*/ 1019 h 1101"/>
                      <a:gd name="T4" fmla="*/ 430 w 461"/>
                      <a:gd name="T5" fmla="*/ 916 h 1101"/>
                      <a:gd name="T6" fmla="*/ 454 w 461"/>
                      <a:gd name="T7" fmla="*/ 823 h 1101"/>
                      <a:gd name="T8" fmla="*/ 461 w 461"/>
                      <a:gd name="T9" fmla="*/ 720 h 1101"/>
                      <a:gd name="T10" fmla="*/ 434 w 461"/>
                      <a:gd name="T11" fmla="*/ 608 h 1101"/>
                      <a:gd name="T12" fmla="*/ 416 w 461"/>
                      <a:gd name="T13" fmla="*/ 516 h 1101"/>
                      <a:gd name="T14" fmla="*/ 392 w 461"/>
                      <a:gd name="T15" fmla="*/ 410 h 1101"/>
                      <a:gd name="T16" fmla="*/ 363 w 461"/>
                      <a:gd name="T17" fmla="*/ 331 h 1101"/>
                      <a:gd name="T18" fmla="*/ 315 w 461"/>
                      <a:gd name="T19" fmla="*/ 236 h 1101"/>
                      <a:gd name="T20" fmla="*/ 276 w 461"/>
                      <a:gd name="T21" fmla="*/ 149 h 1101"/>
                      <a:gd name="T22" fmla="*/ 207 w 461"/>
                      <a:gd name="T23" fmla="*/ 45 h 1101"/>
                      <a:gd name="T24" fmla="*/ 169 w 461"/>
                      <a:gd name="T25" fmla="*/ 0 h 1101"/>
                      <a:gd name="T26" fmla="*/ 124 w 461"/>
                      <a:gd name="T27" fmla="*/ 33 h 1101"/>
                      <a:gd name="T28" fmla="*/ 77 w 461"/>
                      <a:gd name="T29" fmla="*/ 76 h 1101"/>
                      <a:gd name="T30" fmla="*/ 13 w 461"/>
                      <a:gd name="T31" fmla="*/ 134 h 1101"/>
                      <a:gd name="T32" fmla="*/ 7 w 461"/>
                      <a:gd name="T33" fmla="*/ 153 h 1101"/>
                      <a:gd name="T34" fmla="*/ 0 w 461"/>
                      <a:gd name="T35" fmla="*/ 187 h 1101"/>
                      <a:gd name="T36" fmla="*/ 19 w 461"/>
                      <a:gd name="T37" fmla="*/ 247 h 1101"/>
                      <a:gd name="T38" fmla="*/ 45 w 461"/>
                      <a:gd name="T39" fmla="*/ 321 h 1101"/>
                      <a:gd name="T40" fmla="*/ 115 w 461"/>
                      <a:gd name="T41" fmla="*/ 457 h 1101"/>
                      <a:gd name="T42" fmla="*/ 141 w 461"/>
                      <a:gd name="T43" fmla="*/ 573 h 1101"/>
                      <a:gd name="T44" fmla="*/ 150 w 461"/>
                      <a:gd name="T45" fmla="*/ 661 h 1101"/>
                      <a:gd name="T46" fmla="*/ 153 w 461"/>
                      <a:gd name="T47" fmla="*/ 728 h 1101"/>
                      <a:gd name="T48" fmla="*/ 153 w 461"/>
                      <a:gd name="T49" fmla="*/ 843 h 1101"/>
                      <a:gd name="T50" fmla="*/ 141 w 461"/>
                      <a:gd name="T51" fmla="*/ 1024 h 1101"/>
                      <a:gd name="T52" fmla="*/ 141 w 461"/>
                      <a:gd name="T53" fmla="*/ 1086 h 1101"/>
                      <a:gd name="T54" fmla="*/ 162 w 461"/>
                      <a:gd name="T55" fmla="*/ 1095 h 1101"/>
                      <a:gd name="T56" fmla="*/ 224 w 461"/>
                      <a:gd name="T57" fmla="*/ 1101 h 1101"/>
                      <a:gd name="T58" fmla="*/ 269 w 461"/>
                      <a:gd name="T59" fmla="*/ 1088 h 1101"/>
                      <a:gd name="T60" fmla="*/ 322 w 461"/>
                      <a:gd name="T61" fmla="*/ 1065 h 110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61" h="1101">
                        <a:moveTo>
                          <a:pt x="322" y="1065"/>
                        </a:moveTo>
                        <a:lnTo>
                          <a:pt x="398" y="1019"/>
                        </a:lnTo>
                        <a:lnTo>
                          <a:pt x="430" y="916"/>
                        </a:lnTo>
                        <a:lnTo>
                          <a:pt x="454" y="823"/>
                        </a:lnTo>
                        <a:lnTo>
                          <a:pt x="461" y="720"/>
                        </a:lnTo>
                        <a:lnTo>
                          <a:pt x="434" y="608"/>
                        </a:lnTo>
                        <a:lnTo>
                          <a:pt x="416" y="516"/>
                        </a:lnTo>
                        <a:lnTo>
                          <a:pt x="392" y="410"/>
                        </a:lnTo>
                        <a:lnTo>
                          <a:pt x="363" y="331"/>
                        </a:lnTo>
                        <a:lnTo>
                          <a:pt x="315" y="236"/>
                        </a:lnTo>
                        <a:lnTo>
                          <a:pt x="276" y="149"/>
                        </a:lnTo>
                        <a:lnTo>
                          <a:pt x="207" y="45"/>
                        </a:lnTo>
                        <a:lnTo>
                          <a:pt x="169" y="0"/>
                        </a:lnTo>
                        <a:lnTo>
                          <a:pt x="124" y="33"/>
                        </a:lnTo>
                        <a:lnTo>
                          <a:pt x="77" y="76"/>
                        </a:lnTo>
                        <a:lnTo>
                          <a:pt x="13" y="134"/>
                        </a:lnTo>
                        <a:lnTo>
                          <a:pt x="7" y="153"/>
                        </a:lnTo>
                        <a:lnTo>
                          <a:pt x="0" y="187"/>
                        </a:lnTo>
                        <a:lnTo>
                          <a:pt x="19" y="247"/>
                        </a:lnTo>
                        <a:lnTo>
                          <a:pt x="45" y="321"/>
                        </a:lnTo>
                        <a:lnTo>
                          <a:pt x="115" y="457"/>
                        </a:lnTo>
                        <a:lnTo>
                          <a:pt x="141" y="573"/>
                        </a:lnTo>
                        <a:lnTo>
                          <a:pt x="150" y="661"/>
                        </a:lnTo>
                        <a:lnTo>
                          <a:pt x="153" y="728"/>
                        </a:lnTo>
                        <a:lnTo>
                          <a:pt x="153" y="843"/>
                        </a:lnTo>
                        <a:lnTo>
                          <a:pt x="141" y="1024"/>
                        </a:lnTo>
                        <a:lnTo>
                          <a:pt x="141" y="1086"/>
                        </a:lnTo>
                        <a:lnTo>
                          <a:pt x="162" y="1095"/>
                        </a:lnTo>
                        <a:lnTo>
                          <a:pt x="224" y="1101"/>
                        </a:lnTo>
                        <a:lnTo>
                          <a:pt x="269" y="1088"/>
                        </a:lnTo>
                        <a:lnTo>
                          <a:pt x="322" y="1065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4741" name="Freeform 53">
                    <a:extLst>
                      <a:ext uri="{FF2B5EF4-FFF2-40B4-BE49-F238E27FC236}">
                        <a16:creationId xmlns:a16="http://schemas.microsoft.com/office/drawing/2014/main" id="{E8BD0196-AC63-B998-4953-855B63629E2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85" y="1371"/>
                    <a:ext cx="325" cy="620"/>
                  </a:xfrm>
                  <a:custGeom>
                    <a:avLst/>
                    <a:gdLst>
                      <a:gd name="T0" fmla="*/ 0 w 325"/>
                      <a:gd name="T1" fmla="*/ 0 h 620"/>
                      <a:gd name="T2" fmla="*/ 44 w 325"/>
                      <a:gd name="T3" fmla="*/ 144 h 620"/>
                      <a:gd name="T4" fmla="*/ 119 w 325"/>
                      <a:gd name="T5" fmla="*/ 125 h 620"/>
                      <a:gd name="T6" fmla="*/ 71 w 325"/>
                      <a:gd name="T7" fmla="*/ 200 h 620"/>
                      <a:gd name="T8" fmla="*/ 119 w 325"/>
                      <a:gd name="T9" fmla="*/ 255 h 620"/>
                      <a:gd name="T10" fmla="*/ 172 w 325"/>
                      <a:gd name="T11" fmla="*/ 341 h 620"/>
                      <a:gd name="T12" fmla="*/ 235 w 325"/>
                      <a:gd name="T13" fmla="*/ 440 h 620"/>
                      <a:gd name="T14" fmla="*/ 289 w 325"/>
                      <a:gd name="T15" fmla="*/ 535 h 620"/>
                      <a:gd name="T16" fmla="*/ 325 w 325"/>
                      <a:gd name="T17" fmla="*/ 620 h 6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325" h="620">
                        <a:moveTo>
                          <a:pt x="0" y="0"/>
                        </a:moveTo>
                        <a:lnTo>
                          <a:pt x="44" y="144"/>
                        </a:lnTo>
                        <a:lnTo>
                          <a:pt x="119" y="125"/>
                        </a:lnTo>
                        <a:lnTo>
                          <a:pt x="71" y="200"/>
                        </a:lnTo>
                        <a:lnTo>
                          <a:pt x="119" y="255"/>
                        </a:lnTo>
                        <a:lnTo>
                          <a:pt x="172" y="341"/>
                        </a:lnTo>
                        <a:lnTo>
                          <a:pt x="235" y="440"/>
                        </a:lnTo>
                        <a:lnTo>
                          <a:pt x="289" y="535"/>
                        </a:lnTo>
                        <a:lnTo>
                          <a:pt x="325" y="620"/>
                        </a:lnTo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14742" name="Group 54">
                  <a:extLst>
                    <a:ext uri="{FF2B5EF4-FFF2-40B4-BE49-F238E27FC236}">
                      <a16:creationId xmlns:a16="http://schemas.microsoft.com/office/drawing/2014/main" id="{6CAE04ED-C22D-D063-C8D8-755502B5462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99" y="1444"/>
                  <a:ext cx="549" cy="922"/>
                  <a:chOff x="1799" y="1444"/>
                  <a:chExt cx="549" cy="922"/>
                </a:xfrm>
              </p:grpSpPr>
              <p:sp>
                <p:nvSpPr>
                  <p:cNvPr id="114743" name="Freeform 55">
                    <a:extLst>
                      <a:ext uri="{FF2B5EF4-FFF2-40B4-BE49-F238E27FC236}">
                        <a16:creationId xmlns:a16="http://schemas.microsoft.com/office/drawing/2014/main" id="{890796BC-DF5C-A549-7CA6-70898EB9857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44" y="2152"/>
                    <a:ext cx="204" cy="214"/>
                  </a:xfrm>
                  <a:custGeom>
                    <a:avLst/>
                    <a:gdLst>
                      <a:gd name="T0" fmla="*/ 63 w 204"/>
                      <a:gd name="T1" fmla="*/ 0 h 214"/>
                      <a:gd name="T2" fmla="*/ 102 w 204"/>
                      <a:gd name="T3" fmla="*/ 28 h 214"/>
                      <a:gd name="T4" fmla="*/ 142 w 204"/>
                      <a:gd name="T5" fmla="*/ 29 h 214"/>
                      <a:gd name="T6" fmla="*/ 176 w 204"/>
                      <a:gd name="T7" fmla="*/ 37 h 214"/>
                      <a:gd name="T8" fmla="*/ 192 w 204"/>
                      <a:gd name="T9" fmla="*/ 50 h 214"/>
                      <a:gd name="T10" fmla="*/ 196 w 204"/>
                      <a:gd name="T11" fmla="*/ 66 h 214"/>
                      <a:gd name="T12" fmla="*/ 189 w 204"/>
                      <a:gd name="T13" fmla="*/ 95 h 214"/>
                      <a:gd name="T14" fmla="*/ 204 w 204"/>
                      <a:gd name="T15" fmla="*/ 115 h 214"/>
                      <a:gd name="T16" fmla="*/ 203 w 204"/>
                      <a:gd name="T17" fmla="*/ 143 h 214"/>
                      <a:gd name="T18" fmla="*/ 187 w 204"/>
                      <a:gd name="T19" fmla="*/ 160 h 214"/>
                      <a:gd name="T20" fmla="*/ 175 w 204"/>
                      <a:gd name="T21" fmla="*/ 181 h 214"/>
                      <a:gd name="T22" fmla="*/ 147 w 204"/>
                      <a:gd name="T23" fmla="*/ 191 h 214"/>
                      <a:gd name="T24" fmla="*/ 129 w 204"/>
                      <a:gd name="T25" fmla="*/ 214 h 214"/>
                      <a:gd name="T26" fmla="*/ 95 w 204"/>
                      <a:gd name="T27" fmla="*/ 210 h 214"/>
                      <a:gd name="T28" fmla="*/ 75 w 204"/>
                      <a:gd name="T29" fmla="*/ 197 h 214"/>
                      <a:gd name="T30" fmla="*/ 56 w 204"/>
                      <a:gd name="T31" fmla="*/ 176 h 214"/>
                      <a:gd name="T32" fmla="*/ 44 w 204"/>
                      <a:gd name="T33" fmla="*/ 127 h 214"/>
                      <a:gd name="T34" fmla="*/ 0 w 204"/>
                      <a:gd name="T35" fmla="*/ 83 h 214"/>
                      <a:gd name="T36" fmla="*/ 63 w 204"/>
                      <a:gd name="T37" fmla="*/ 0 h 2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</a:cxnLst>
                    <a:rect l="0" t="0" r="r" b="b"/>
                    <a:pathLst>
                      <a:path w="204" h="214">
                        <a:moveTo>
                          <a:pt x="63" y="0"/>
                        </a:moveTo>
                        <a:lnTo>
                          <a:pt x="102" y="28"/>
                        </a:lnTo>
                        <a:lnTo>
                          <a:pt x="142" y="29"/>
                        </a:lnTo>
                        <a:lnTo>
                          <a:pt x="176" y="37"/>
                        </a:lnTo>
                        <a:lnTo>
                          <a:pt x="192" y="50"/>
                        </a:lnTo>
                        <a:lnTo>
                          <a:pt x="196" y="66"/>
                        </a:lnTo>
                        <a:lnTo>
                          <a:pt x="189" y="95"/>
                        </a:lnTo>
                        <a:lnTo>
                          <a:pt x="204" y="115"/>
                        </a:lnTo>
                        <a:lnTo>
                          <a:pt x="203" y="143"/>
                        </a:lnTo>
                        <a:lnTo>
                          <a:pt x="187" y="160"/>
                        </a:lnTo>
                        <a:lnTo>
                          <a:pt x="175" y="181"/>
                        </a:lnTo>
                        <a:lnTo>
                          <a:pt x="147" y="191"/>
                        </a:lnTo>
                        <a:lnTo>
                          <a:pt x="129" y="214"/>
                        </a:lnTo>
                        <a:lnTo>
                          <a:pt x="95" y="210"/>
                        </a:lnTo>
                        <a:lnTo>
                          <a:pt x="75" y="197"/>
                        </a:lnTo>
                        <a:lnTo>
                          <a:pt x="56" y="176"/>
                        </a:lnTo>
                        <a:lnTo>
                          <a:pt x="44" y="127"/>
                        </a:lnTo>
                        <a:lnTo>
                          <a:pt x="0" y="83"/>
                        </a:lnTo>
                        <a:lnTo>
                          <a:pt x="63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4744" name="Freeform 56">
                    <a:extLst>
                      <a:ext uri="{FF2B5EF4-FFF2-40B4-BE49-F238E27FC236}">
                        <a16:creationId xmlns:a16="http://schemas.microsoft.com/office/drawing/2014/main" id="{21C73538-35F0-8A43-D8FC-82C71B0E71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16" y="2142"/>
                    <a:ext cx="121" cy="137"/>
                  </a:xfrm>
                  <a:custGeom>
                    <a:avLst/>
                    <a:gdLst>
                      <a:gd name="T0" fmla="*/ 91 w 121"/>
                      <a:gd name="T1" fmla="*/ 0 h 137"/>
                      <a:gd name="T2" fmla="*/ 121 w 121"/>
                      <a:gd name="T3" fmla="*/ 20 h 137"/>
                      <a:gd name="T4" fmla="*/ 105 w 121"/>
                      <a:gd name="T5" fmla="*/ 52 h 137"/>
                      <a:gd name="T6" fmla="*/ 75 w 121"/>
                      <a:gd name="T7" fmla="*/ 92 h 137"/>
                      <a:gd name="T8" fmla="*/ 33 w 121"/>
                      <a:gd name="T9" fmla="*/ 137 h 137"/>
                      <a:gd name="T10" fmla="*/ 0 w 121"/>
                      <a:gd name="T11" fmla="*/ 97 h 137"/>
                      <a:gd name="T12" fmla="*/ 91 w 121"/>
                      <a:gd name="T13" fmla="*/ 0 h 1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21" h="137">
                        <a:moveTo>
                          <a:pt x="91" y="0"/>
                        </a:moveTo>
                        <a:lnTo>
                          <a:pt x="121" y="20"/>
                        </a:lnTo>
                        <a:lnTo>
                          <a:pt x="105" y="52"/>
                        </a:lnTo>
                        <a:lnTo>
                          <a:pt x="75" y="92"/>
                        </a:lnTo>
                        <a:lnTo>
                          <a:pt x="33" y="137"/>
                        </a:lnTo>
                        <a:lnTo>
                          <a:pt x="0" y="97"/>
                        </a:lnTo>
                        <a:lnTo>
                          <a:pt x="91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4745" name="Freeform 57">
                    <a:extLst>
                      <a:ext uri="{FF2B5EF4-FFF2-40B4-BE49-F238E27FC236}">
                        <a16:creationId xmlns:a16="http://schemas.microsoft.com/office/drawing/2014/main" id="{AEFBB25E-7016-4828-BCBC-325C15D942F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99" y="1444"/>
                    <a:ext cx="444" cy="840"/>
                  </a:xfrm>
                  <a:custGeom>
                    <a:avLst/>
                    <a:gdLst>
                      <a:gd name="T0" fmla="*/ 133 w 444"/>
                      <a:gd name="T1" fmla="*/ 64 h 840"/>
                      <a:gd name="T2" fmla="*/ 107 w 444"/>
                      <a:gd name="T3" fmla="*/ 118 h 840"/>
                      <a:gd name="T4" fmla="*/ 61 w 444"/>
                      <a:gd name="T5" fmla="*/ 196 h 840"/>
                      <a:gd name="T6" fmla="*/ 46 w 444"/>
                      <a:gd name="T7" fmla="*/ 258 h 840"/>
                      <a:gd name="T8" fmla="*/ 22 w 444"/>
                      <a:gd name="T9" fmla="*/ 329 h 840"/>
                      <a:gd name="T10" fmla="*/ 5 w 444"/>
                      <a:gd name="T11" fmla="*/ 447 h 840"/>
                      <a:gd name="T12" fmla="*/ 0 w 444"/>
                      <a:gd name="T13" fmla="*/ 510 h 840"/>
                      <a:gd name="T14" fmla="*/ 14 w 444"/>
                      <a:gd name="T15" fmla="*/ 526 h 840"/>
                      <a:gd name="T16" fmla="*/ 56 w 444"/>
                      <a:gd name="T17" fmla="*/ 583 h 840"/>
                      <a:gd name="T18" fmla="*/ 106 w 444"/>
                      <a:gd name="T19" fmla="*/ 644 h 840"/>
                      <a:gd name="T20" fmla="*/ 163 w 444"/>
                      <a:gd name="T21" fmla="*/ 698 h 840"/>
                      <a:gd name="T22" fmla="*/ 318 w 444"/>
                      <a:gd name="T23" fmla="*/ 840 h 840"/>
                      <a:gd name="T24" fmla="*/ 389 w 444"/>
                      <a:gd name="T25" fmla="*/ 753 h 840"/>
                      <a:gd name="T26" fmla="*/ 444 w 444"/>
                      <a:gd name="T27" fmla="*/ 683 h 840"/>
                      <a:gd name="T28" fmla="*/ 297 w 444"/>
                      <a:gd name="T29" fmla="*/ 556 h 840"/>
                      <a:gd name="T30" fmla="*/ 248 w 444"/>
                      <a:gd name="T31" fmla="*/ 519 h 840"/>
                      <a:gd name="T32" fmla="*/ 218 w 444"/>
                      <a:gd name="T33" fmla="*/ 486 h 840"/>
                      <a:gd name="T34" fmla="*/ 193 w 444"/>
                      <a:gd name="T35" fmla="*/ 471 h 840"/>
                      <a:gd name="T36" fmla="*/ 232 w 444"/>
                      <a:gd name="T37" fmla="*/ 368 h 840"/>
                      <a:gd name="T38" fmla="*/ 255 w 444"/>
                      <a:gd name="T39" fmla="*/ 288 h 840"/>
                      <a:gd name="T40" fmla="*/ 267 w 444"/>
                      <a:gd name="T41" fmla="*/ 252 h 840"/>
                      <a:gd name="T42" fmla="*/ 280 w 444"/>
                      <a:gd name="T43" fmla="*/ 213 h 840"/>
                      <a:gd name="T44" fmla="*/ 286 w 444"/>
                      <a:gd name="T45" fmla="*/ 167 h 840"/>
                      <a:gd name="T46" fmla="*/ 286 w 444"/>
                      <a:gd name="T47" fmla="*/ 123 h 840"/>
                      <a:gd name="T48" fmla="*/ 286 w 444"/>
                      <a:gd name="T49" fmla="*/ 88 h 840"/>
                      <a:gd name="T50" fmla="*/ 280 w 444"/>
                      <a:gd name="T51" fmla="*/ 52 h 840"/>
                      <a:gd name="T52" fmla="*/ 258 w 444"/>
                      <a:gd name="T53" fmla="*/ 24 h 840"/>
                      <a:gd name="T54" fmla="*/ 229 w 444"/>
                      <a:gd name="T55" fmla="*/ 5 h 840"/>
                      <a:gd name="T56" fmla="*/ 208 w 444"/>
                      <a:gd name="T57" fmla="*/ 0 h 840"/>
                      <a:gd name="T58" fmla="*/ 169 w 444"/>
                      <a:gd name="T59" fmla="*/ 25 h 840"/>
                      <a:gd name="T60" fmla="*/ 133 w 444"/>
                      <a:gd name="T61" fmla="*/ 64 h 8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44" h="840">
                        <a:moveTo>
                          <a:pt x="133" y="64"/>
                        </a:moveTo>
                        <a:lnTo>
                          <a:pt x="107" y="118"/>
                        </a:lnTo>
                        <a:lnTo>
                          <a:pt x="61" y="196"/>
                        </a:lnTo>
                        <a:lnTo>
                          <a:pt x="46" y="258"/>
                        </a:lnTo>
                        <a:lnTo>
                          <a:pt x="22" y="329"/>
                        </a:lnTo>
                        <a:lnTo>
                          <a:pt x="5" y="447"/>
                        </a:lnTo>
                        <a:lnTo>
                          <a:pt x="0" y="510"/>
                        </a:lnTo>
                        <a:lnTo>
                          <a:pt x="14" y="526"/>
                        </a:lnTo>
                        <a:lnTo>
                          <a:pt x="56" y="583"/>
                        </a:lnTo>
                        <a:lnTo>
                          <a:pt x="106" y="644"/>
                        </a:lnTo>
                        <a:lnTo>
                          <a:pt x="163" y="698"/>
                        </a:lnTo>
                        <a:lnTo>
                          <a:pt x="318" y="840"/>
                        </a:lnTo>
                        <a:lnTo>
                          <a:pt x="389" y="753"/>
                        </a:lnTo>
                        <a:lnTo>
                          <a:pt x="444" y="683"/>
                        </a:lnTo>
                        <a:lnTo>
                          <a:pt x="297" y="556"/>
                        </a:lnTo>
                        <a:lnTo>
                          <a:pt x="248" y="519"/>
                        </a:lnTo>
                        <a:lnTo>
                          <a:pt x="218" y="486"/>
                        </a:lnTo>
                        <a:lnTo>
                          <a:pt x="193" y="471"/>
                        </a:lnTo>
                        <a:lnTo>
                          <a:pt x="232" y="368"/>
                        </a:lnTo>
                        <a:lnTo>
                          <a:pt x="255" y="288"/>
                        </a:lnTo>
                        <a:lnTo>
                          <a:pt x="267" y="252"/>
                        </a:lnTo>
                        <a:lnTo>
                          <a:pt x="280" y="213"/>
                        </a:lnTo>
                        <a:lnTo>
                          <a:pt x="286" y="167"/>
                        </a:lnTo>
                        <a:lnTo>
                          <a:pt x="286" y="123"/>
                        </a:lnTo>
                        <a:lnTo>
                          <a:pt x="286" y="88"/>
                        </a:lnTo>
                        <a:lnTo>
                          <a:pt x="280" y="52"/>
                        </a:lnTo>
                        <a:lnTo>
                          <a:pt x="258" y="24"/>
                        </a:lnTo>
                        <a:lnTo>
                          <a:pt x="229" y="5"/>
                        </a:lnTo>
                        <a:lnTo>
                          <a:pt x="208" y="0"/>
                        </a:lnTo>
                        <a:lnTo>
                          <a:pt x="169" y="25"/>
                        </a:lnTo>
                        <a:lnTo>
                          <a:pt x="133" y="64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14746" name="Group 58">
                <a:extLst>
                  <a:ext uri="{FF2B5EF4-FFF2-40B4-BE49-F238E27FC236}">
                    <a16:creationId xmlns:a16="http://schemas.microsoft.com/office/drawing/2014/main" id="{D163BC51-D98E-A966-B03D-152421C058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327" y="1696"/>
                <a:ext cx="255" cy="314"/>
                <a:chOff x="1947" y="869"/>
                <a:chExt cx="355" cy="463"/>
              </a:xfrm>
            </p:grpSpPr>
            <p:grpSp>
              <p:nvGrpSpPr>
                <p:cNvPr id="114747" name="Group 59">
                  <a:extLst>
                    <a:ext uri="{FF2B5EF4-FFF2-40B4-BE49-F238E27FC236}">
                      <a16:creationId xmlns:a16="http://schemas.microsoft.com/office/drawing/2014/main" id="{ED6BEE2F-5E90-BB47-CBA1-F91C194E553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82" y="1005"/>
                  <a:ext cx="305" cy="220"/>
                  <a:chOff x="1982" y="1005"/>
                  <a:chExt cx="305" cy="220"/>
                </a:xfrm>
              </p:grpSpPr>
              <p:sp>
                <p:nvSpPr>
                  <p:cNvPr id="114748" name="Freeform 60">
                    <a:extLst>
                      <a:ext uri="{FF2B5EF4-FFF2-40B4-BE49-F238E27FC236}">
                        <a16:creationId xmlns:a16="http://schemas.microsoft.com/office/drawing/2014/main" id="{E08D2510-AC09-8E5C-A72E-ACC293F9B96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44" y="1005"/>
                    <a:ext cx="43" cy="100"/>
                  </a:xfrm>
                  <a:custGeom>
                    <a:avLst/>
                    <a:gdLst>
                      <a:gd name="T0" fmla="*/ 0 w 43"/>
                      <a:gd name="T1" fmla="*/ 11 h 100"/>
                      <a:gd name="T2" fmla="*/ 7 w 43"/>
                      <a:gd name="T3" fmla="*/ 0 h 100"/>
                      <a:gd name="T4" fmla="*/ 21 w 43"/>
                      <a:gd name="T5" fmla="*/ 0 h 100"/>
                      <a:gd name="T6" fmla="*/ 27 w 43"/>
                      <a:gd name="T7" fmla="*/ 7 h 100"/>
                      <a:gd name="T8" fmla="*/ 33 w 43"/>
                      <a:gd name="T9" fmla="*/ 19 h 100"/>
                      <a:gd name="T10" fmla="*/ 38 w 43"/>
                      <a:gd name="T11" fmla="*/ 44 h 100"/>
                      <a:gd name="T12" fmla="*/ 43 w 43"/>
                      <a:gd name="T13" fmla="*/ 76 h 100"/>
                      <a:gd name="T14" fmla="*/ 43 w 43"/>
                      <a:gd name="T15" fmla="*/ 100 h 100"/>
                      <a:gd name="T16" fmla="*/ 32 w 43"/>
                      <a:gd name="T17" fmla="*/ 100 h 100"/>
                      <a:gd name="T18" fmla="*/ 0 w 43"/>
                      <a:gd name="T19" fmla="*/ 11 h 1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43" h="100">
                        <a:moveTo>
                          <a:pt x="0" y="11"/>
                        </a:moveTo>
                        <a:lnTo>
                          <a:pt x="7" y="0"/>
                        </a:lnTo>
                        <a:lnTo>
                          <a:pt x="21" y="0"/>
                        </a:lnTo>
                        <a:lnTo>
                          <a:pt x="27" y="7"/>
                        </a:lnTo>
                        <a:lnTo>
                          <a:pt x="33" y="19"/>
                        </a:lnTo>
                        <a:lnTo>
                          <a:pt x="38" y="44"/>
                        </a:lnTo>
                        <a:lnTo>
                          <a:pt x="43" y="76"/>
                        </a:lnTo>
                        <a:lnTo>
                          <a:pt x="43" y="100"/>
                        </a:lnTo>
                        <a:lnTo>
                          <a:pt x="32" y="100"/>
                        </a:lnTo>
                        <a:lnTo>
                          <a:pt x="0" y="11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4749" name="Freeform 61">
                    <a:extLst>
                      <a:ext uri="{FF2B5EF4-FFF2-40B4-BE49-F238E27FC236}">
                        <a16:creationId xmlns:a16="http://schemas.microsoft.com/office/drawing/2014/main" id="{CD69B49F-BDB7-DAEE-8CB8-20442A378B5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82" y="1143"/>
                    <a:ext cx="73" cy="82"/>
                  </a:xfrm>
                  <a:custGeom>
                    <a:avLst/>
                    <a:gdLst>
                      <a:gd name="T0" fmla="*/ 17 w 73"/>
                      <a:gd name="T1" fmla="*/ 0 h 82"/>
                      <a:gd name="T2" fmla="*/ 4 w 73"/>
                      <a:gd name="T3" fmla="*/ 7 h 82"/>
                      <a:gd name="T4" fmla="*/ 0 w 73"/>
                      <a:gd name="T5" fmla="*/ 16 h 82"/>
                      <a:gd name="T6" fmla="*/ 4 w 73"/>
                      <a:gd name="T7" fmla="*/ 29 h 82"/>
                      <a:gd name="T8" fmla="*/ 14 w 73"/>
                      <a:gd name="T9" fmla="*/ 43 h 82"/>
                      <a:gd name="T10" fmla="*/ 25 w 73"/>
                      <a:gd name="T11" fmla="*/ 56 h 82"/>
                      <a:gd name="T12" fmla="*/ 46 w 73"/>
                      <a:gd name="T13" fmla="*/ 77 h 82"/>
                      <a:gd name="T14" fmla="*/ 60 w 73"/>
                      <a:gd name="T15" fmla="*/ 82 h 82"/>
                      <a:gd name="T16" fmla="*/ 73 w 73"/>
                      <a:gd name="T17" fmla="*/ 72 h 82"/>
                      <a:gd name="T18" fmla="*/ 17 w 73"/>
                      <a:gd name="T19" fmla="*/ 0 h 8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73" h="82">
                        <a:moveTo>
                          <a:pt x="17" y="0"/>
                        </a:moveTo>
                        <a:lnTo>
                          <a:pt x="4" y="7"/>
                        </a:lnTo>
                        <a:lnTo>
                          <a:pt x="0" y="16"/>
                        </a:lnTo>
                        <a:lnTo>
                          <a:pt x="4" y="29"/>
                        </a:lnTo>
                        <a:lnTo>
                          <a:pt x="14" y="43"/>
                        </a:lnTo>
                        <a:lnTo>
                          <a:pt x="25" y="56"/>
                        </a:lnTo>
                        <a:lnTo>
                          <a:pt x="46" y="77"/>
                        </a:lnTo>
                        <a:lnTo>
                          <a:pt x="60" y="82"/>
                        </a:lnTo>
                        <a:lnTo>
                          <a:pt x="73" y="72"/>
                        </a:lnTo>
                        <a:lnTo>
                          <a:pt x="17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14750" name="Freeform 62">
                  <a:extLst>
                    <a:ext uri="{FF2B5EF4-FFF2-40B4-BE49-F238E27FC236}">
                      <a16:creationId xmlns:a16="http://schemas.microsoft.com/office/drawing/2014/main" id="{39C9D660-C519-CBD6-A26D-999D75091A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2" y="919"/>
                  <a:ext cx="340" cy="413"/>
                </a:xfrm>
                <a:custGeom>
                  <a:avLst/>
                  <a:gdLst>
                    <a:gd name="T0" fmla="*/ 30 w 340"/>
                    <a:gd name="T1" fmla="*/ 59 h 413"/>
                    <a:gd name="T2" fmla="*/ 13 w 340"/>
                    <a:gd name="T3" fmla="*/ 82 h 413"/>
                    <a:gd name="T4" fmla="*/ 4 w 340"/>
                    <a:gd name="T5" fmla="*/ 111 h 413"/>
                    <a:gd name="T6" fmla="*/ 0 w 340"/>
                    <a:gd name="T7" fmla="*/ 145 h 413"/>
                    <a:gd name="T8" fmla="*/ 5 w 340"/>
                    <a:gd name="T9" fmla="*/ 173 h 413"/>
                    <a:gd name="T10" fmla="*/ 17 w 340"/>
                    <a:gd name="T11" fmla="*/ 199 h 413"/>
                    <a:gd name="T12" fmla="*/ 37 w 340"/>
                    <a:gd name="T13" fmla="*/ 222 h 413"/>
                    <a:gd name="T14" fmla="*/ 54 w 340"/>
                    <a:gd name="T15" fmla="*/ 247 h 413"/>
                    <a:gd name="T16" fmla="*/ 71 w 340"/>
                    <a:gd name="T17" fmla="*/ 282 h 413"/>
                    <a:gd name="T18" fmla="*/ 90 w 340"/>
                    <a:gd name="T19" fmla="*/ 323 h 413"/>
                    <a:gd name="T20" fmla="*/ 109 w 340"/>
                    <a:gd name="T21" fmla="*/ 356 h 413"/>
                    <a:gd name="T22" fmla="*/ 128 w 340"/>
                    <a:gd name="T23" fmla="*/ 375 h 413"/>
                    <a:gd name="T24" fmla="*/ 149 w 340"/>
                    <a:gd name="T25" fmla="*/ 387 h 413"/>
                    <a:gd name="T26" fmla="*/ 185 w 340"/>
                    <a:gd name="T27" fmla="*/ 403 h 413"/>
                    <a:gd name="T28" fmla="*/ 222 w 340"/>
                    <a:gd name="T29" fmla="*/ 413 h 413"/>
                    <a:gd name="T30" fmla="*/ 247 w 340"/>
                    <a:gd name="T31" fmla="*/ 410 h 413"/>
                    <a:gd name="T32" fmla="*/ 268 w 340"/>
                    <a:gd name="T33" fmla="*/ 406 h 413"/>
                    <a:gd name="T34" fmla="*/ 304 w 340"/>
                    <a:gd name="T35" fmla="*/ 393 h 413"/>
                    <a:gd name="T36" fmla="*/ 319 w 340"/>
                    <a:gd name="T37" fmla="*/ 379 h 413"/>
                    <a:gd name="T38" fmla="*/ 326 w 340"/>
                    <a:gd name="T39" fmla="*/ 360 h 413"/>
                    <a:gd name="T40" fmla="*/ 337 w 340"/>
                    <a:gd name="T41" fmla="*/ 319 h 413"/>
                    <a:gd name="T42" fmla="*/ 340 w 340"/>
                    <a:gd name="T43" fmla="*/ 288 h 413"/>
                    <a:gd name="T44" fmla="*/ 340 w 340"/>
                    <a:gd name="T45" fmla="*/ 251 h 413"/>
                    <a:gd name="T46" fmla="*/ 335 w 340"/>
                    <a:gd name="T47" fmla="*/ 224 h 413"/>
                    <a:gd name="T48" fmla="*/ 326 w 340"/>
                    <a:gd name="T49" fmla="*/ 194 h 413"/>
                    <a:gd name="T50" fmla="*/ 310 w 340"/>
                    <a:gd name="T51" fmla="*/ 152 h 413"/>
                    <a:gd name="T52" fmla="*/ 291 w 340"/>
                    <a:gd name="T53" fmla="*/ 121 h 413"/>
                    <a:gd name="T54" fmla="*/ 282 w 340"/>
                    <a:gd name="T55" fmla="*/ 86 h 413"/>
                    <a:gd name="T56" fmla="*/ 264 w 340"/>
                    <a:gd name="T57" fmla="*/ 46 h 413"/>
                    <a:gd name="T58" fmla="*/ 244 w 340"/>
                    <a:gd name="T59" fmla="*/ 25 h 413"/>
                    <a:gd name="T60" fmla="*/ 224 w 340"/>
                    <a:gd name="T61" fmla="*/ 13 h 413"/>
                    <a:gd name="T62" fmla="*/ 186 w 340"/>
                    <a:gd name="T63" fmla="*/ 1 h 413"/>
                    <a:gd name="T64" fmla="*/ 160 w 340"/>
                    <a:gd name="T65" fmla="*/ 0 h 413"/>
                    <a:gd name="T66" fmla="*/ 122 w 340"/>
                    <a:gd name="T67" fmla="*/ 7 h 413"/>
                    <a:gd name="T68" fmla="*/ 87 w 340"/>
                    <a:gd name="T69" fmla="*/ 19 h 413"/>
                    <a:gd name="T70" fmla="*/ 52 w 340"/>
                    <a:gd name="T71" fmla="*/ 41 h 413"/>
                    <a:gd name="T72" fmla="*/ 30 w 340"/>
                    <a:gd name="T73" fmla="*/ 59 h 4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340" h="413">
                      <a:moveTo>
                        <a:pt x="30" y="59"/>
                      </a:moveTo>
                      <a:lnTo>
                        <a:pt x="13" y="82"/>
                      </a:lnTo>
                      <a:lnTo>
                        <a:pt x="4" y="111"/>
                      </a:lnTo>
                      <a:lnTo>
                        <a:pt x="0" y="145"/>
                      </a:lnTo>
                      <a:lnTo>
                        <a:pt x="5" y="173"/>
                      </a:lnTo>
                      <a:lnTo>
                        <a:pt x="17" y="199"/>
                      </a:lnTo>
                      <a:lnTo>
                        <a:pt x="37" y="222"/>
                      </a:lnTo>
                      <a:lnTo>
                        <a:pt x="54" y="247"/>
                      </a:lnTo>
                      <a:lnTo>
                        <a:pt x="71" y="282"/>
                      </a:lnTo>
                      <a:lnTo>
                        <a:pt x="90" y="323"/>
                      </a:lnTo>
                      <a:lnTo>
                        <a:pt x="109" y="356"/>
                      </a:lnTo>
                      <a:lnTo>
                        <a:pt x="128" y="375"/>
                      </a:lnTo>
                      <a:lnTo>
                        <a:pt x="149" y="387"/>
                      </a:lnTo>
                      <a:lnTo>
                        <a:pt x="185" y="403"/>
                      </a:lnTo>
                      <a:lnTo>
                        <a:pt x="222" y="413"/>
                      </a:lnTo>
                      <a:lnTo>
                        <a:pt x="247" y="410"/>
                      </a:lnTo>
                      <a:lnTo>
                        <a:pt x="268" y="406"/>
                      </a:lnTo>
                      <a:lnTo>
                        <a:pt x="304" y="393"/>
                      </a:lnTo>
                      <a:lnTo>
                        <a:pt x="319" y="379"/>
                      </a:lnTo>
                      <a:lnTo>
                        <a:pt x="326" y="360"/>
                      </a:lnTo>
                      <a:lnTo>
                        <a:pt x="337" y="319"/>
                      </a:lnTo>
                      <a:lnTo>
                        <a:pt x="340" y="288"/>
                      </a:lnTo>
                      <a:lnTo>
                        <a:pt x="340" y="251"/>
                      </a:lnTo>
                      <a:lnTo>
                        <a:pt x="335" y="224"/>
                      </a:lnTo>
                      <a:lnTo>
                        <a:pt x="326" y="194"/>
                      </a:lnTo>
                      <a:lnTo>
                        <a:pt x="310" y="152"/>
                      </a:lnTo>
                      <a:lnTo>
                        <a:pt x="291" y="121"/>
                      </a:lnTo>
                      <a:lnTo>
                        <a:pt x="282" y="86"/>
                      </a:lnTo>
                      <a:lnTo>
                        <a:pt x="264" y="46"/>
                      </a:lnTo>
                      <a:lnTo>
                        <a:pt x="244" y="25"/>
                      </a:lnTo>
                      <a:lnTo>
                        <a:pt x="224" y="13"/>
                      </a:lnTo>
                      <a:lnTo>
                        <a:pt x="186" y="1"/>
                      </a:lnTo>
                      <a:lnTo>
                        <a:pt x="160" y="0"/>
                      </a:lnTo>
                      <a:lnTo>
                        <a:pt x="122" y="7"/>
                      </a:lnTo>
                      <a:lnTo>
                        <a:pt x="87" y="19"/>
                      </a:lnTo>
                      <a:lnTo>
                        <a:pt x="52" y="41"/>
                      </a:lnTo>
                      <a:lnTo>
                        <a:pt x="30" y="59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14751" name="Group 63">
                  <a:extLst>
                    <a:ext uri="{FF2B5EF4-FFF2-40B4-BE49-F238E27FC236}">
                      <a16:creationId xmlns:a16="http://schemas.microsoft.com/office/drawing/2014/main" id="{513A41B0-0452-C069-D9D4-56DC2ACEE8E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97" y="1009"/>
                  <a:ext cx="257" cy="143"/>
                  <a:chOff x="1997" y="1009"/>
                  <a:chExt cx="257" cy="143"/>
                </a:xfrm>
              </p:grpSpPr>
              <p:sp>
                <p:nvSpPr>
                  <p:cNvPr id="114752" name="Freeform 64">
                    <a:extLst>
                      <a:ext uri="{FF2B5EF4-FFF2-40B4-BE49-F238E27FC236}">
                        <a16:creationId xmlns:a16="http://schemas.microsoft.com/office/drawing/2014/main" id="{E44D07CE-CEEB-9B1F-7749-971CFA4D49F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22" y="1074"/>
                    <a:ext cx="19" cy="21"/>
                  </a:xfrm>
                  <a:custGeom>
                    <a:avLst/>
                    <a:gdLst>
                      <a:gd name="T0" fmla="*/ 0 w 19"/>
                      <a:gd name="T1" fmla="*/ 12 h 21"/>
                      <a:gd name="T2" fmla="*/ 6 w 19"/>
                      <a:gd name="T3" fmla="*/ 4 h 21"/>
                      <a:gd name="T4" fmla="*/ 17 w 19"/>
                      <a:gd name="T5" fmla="*/ 0 h 21"/>
                      <a:gd name="T6" fmla="*/ 19 w 19"/>
                      <a:gd name="T7" fmla="*/ 11 h 21"/>
                      <a:gd name="T8" fmla="*/ 10 w 19"/>
                      <a:gd name="T9" fmla="*/ 11 h 21"/>
                      <a:gd name="T10" fmla="*/ 3 w 19"/>
                      <a:gd name="T11" fmla="*/ 21 h 21"/>
                      <a:gd name="T12" fmla="*/ 0 w 19"/>
                      <a:gd name="T13" fmla="*/ 12 h 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9" h="21">
                        <a:moveTo>
                          <a:pt x="0" y="12"/>
                        </a:moveTo>
                        <a:lnTo>
                          <a:pt x="6" y="4"/>
                        </a:lnTo>
                        <a:lnTo>
                          <a:pt x="17" y="0"/>
                        </a:lnTo>
                        <a:lnTo>
                          <a:pt x="19" y="11"/>
                        </a:lnTo>
                        <a:lnTo>
                          <a:pt x="10" y="11"/>
                        </a:lnTo>
                        <a:lnTo>
                          <a:pt x="3" y="21"/>
                        </a:lnTo>
                        <a:lnTo>
                          <a:pt x="0" y="12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4753" name="Freeform 65">
                    <a:extLst>
                      <a:ext uri="{FF2B5EF4-FFF2-40B4-BE49-F238E27FC236}">
                        <a16:creationId xmlns:a16="http://schemas.microsoft.com/office/drawing/2014/main" id="{28450A5B-E504-8AAB-17B0-3930511B068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97" y="1128"/>
                    <a:ext cx="37" cy="24"/>
                  </a:xfrm>
                  <a:custGeom>
                    <a:avLst/>
                    <a:gdLst>
                      <a:gd name="T0" fmla="*/ 31 w 37"/>
                      <a:gd name="T1" fmla="*/ 0 h 24"/>
                      <a:gd name="T2" fmla="*/ 37 w 37"/>
                      <a:gd name="T3" fmla="*/ 13 h 24"/>
                      <a:gd name="T4" fmla="*/ 6 w 37"/>
                      <a:gd name="T5" fmla="*/ 24 h 24"/>
                      <a:gd name="T6" fmla="*/ 0 w 37"/>
                      <a:gd name="T7" fmla="*/ 18 h 24"/>
                      <a:gd name="T8" fmla="*/ 31 w 37"/>
                      <a:gd name="T9" fmla="*/ 0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7" h="24">
                        <a:moveTo>
                          <a:pt x="31" y="0"/>
                        </a:moveTo>
                        <a:lnTo>
                          <a:pt x="37" y="13"/>
                        </a:lnTo>
                        <a:lnTo>
                          <a:pt x="6" y="24"/>
                        </a:lnTo>
                        <a:lnTo>
                          <a:pt x="0" y="18"/>
                        </a:lnTo>
                        <a:lnTo>
                          <a:pt x="31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4754" name="Freeform 66">
                    <a:extLst>
                      <a:ext uri="{FF2B5EF4-FFF2-40B4-BE49-F238E27FC236}">
                        <a16:creationId xmlns:a16="http://schemas.microsoft.com/office/drawing/2014/main" id="{53CFDB0C-D076-B5BB-F284-922894EEF88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21" y="1009"/>
                    <a:ext cx="33" cy="24"/>
                  </a:xfrm>
                  <a:custGeom>
                    <a:avLst/>
                    <a:gdLst>
                      <a:gd name="T0" fmla="*/ 0 w 33"/>
                      <a:gd name="T1" fmla="*/ 13 h 24"/>
                      <a:gd name="T2" fmla="*/ 7 w 33"/>
                      <a:gd name="T3" fmla="*/ 24 h 24"/>
                      <a:gd name="T4" fmla="*/ 33 w 33"/>
                      <a:gd name="T5" fmla="*/ 6 h 24"/>
                      <a:gd name="T6" fmla="*/ 30 w 33"/>
                      <a:gd name="T7" fmla="*/ 0 h 24"/>
                      <a:gd name="T8" fmla="*/ 0 w 33"/>
                      <a:gd name="T9" fmla="*/ 13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3" h="24">
                        <a:moveTo>
                          <a:pt x="0" y="13"/>
                        </a:moveTo>
                        <a:lnTo>
                          <a:pt x="7" y="24"/>
                        </a:lnTo>
                        <a:lnTo>
                          <a:pt x="33" y="6"/>
                        </a:lnTo>
                        <a:lnTo>
                          <a:pt x="30" y="0"/>
                        </a:lnTo>
                        <a:lnTo>
                          <a:pt x="0" y="13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14755" name="Group 67">
                  <a:extLst>
                    <a:ext uri="{FF2B5EF4-FFF2-40B4-BE49-F238E27FC236}">
                      <a16:creationId xmlns:a16="http://schemas.microsoft.com/office/drawing/2014/main" id="{2A6D0485-3F2D-C62C-6C59-D8BF0B5A0D4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027" y="1019"/>
                  <a:ext cx="218" cy="158"/>
                  <a:chOff x="2027" y="1019"/>
                  <a:chExt cx="218" cy="158"/>
                </a:xfrm>
              </p:grpSpPr>
              <p:sp>
                <p:nvSpPr>
                  <p:cNvPr id="114756" name="Freeform 68">
                    <a:extLst>
                      <a:ext uri="{FF2B5EF4-FFF2-40B4-BE49-F238E27FC236}">
                        <a16:creationId xmlns:a16="http://schemas.microsoft.com/office/drawing/2014/main" id="{FB7D3030-630A-ECCD-A5C4-8145072CD0D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27" y="1077"/>
                    <a:ext cx="110" cy="100"/>
                  </a:xfrm>
                  <a:custGeom>
                    <a:avLst/>
                    <a:gdLst>
                      <a:gd name="T0" fmla="*/ 0 w 110"/>
                      <a:gd name="T1" fmla="*/ 51 h 100"/>
                      <a:gd name="T2" fmla="*/ 90 w 110"/>
                      <a:gd name="T3" fmla="*/ 0 h 100"/>
                      <a:gd name="T4" fmla="*/ 105 w 110"/>
                      <a:gd name="T5" fmla="*/ 26 h 100"/>
                      <a:gd name="T6" fmla="*/ 110 w 110"/>
                      <a:gd name="T7" fmla="*/ 44 h 100"/>
                      <a:gd name="T8" fmla="*/ 109 w 110"/>
                      <a:gd name="T9" fmla="*/ 63 h 100"/>
                      <a:gd name="T10" fmla="*/ 101 w 110"/>
                      <a:gd name="T11" fmla="*/ 75 h 100"/>
                      <a:gd name="T12" fmla="*/ 89 w 110"/>
                      <a:gd name="T13" fmla="*/ 85 h 100"/>
                      <a:gd name="T14" fmla="*/ 71 w 110"/>
                      <a:gd name="T15" fmla="*/ 92 h 100"/>
                      <a:gd name="T16" fmla="*/ 60 w 110"/>
                      <a:gd name="T17" fmla="*/ 99 h 100"/>
                      <a:gd name="T18" fmla="*/ 49 w 110"/>
                      <a:gd name="T19" fmla="*/ 100 h 100"/>
                      <a:gd name="T20" fmla="*/ 35 w 110"/>
                      <a:gd name="T21" fmla="*/ 98 h 100"/>
                      <a:gd name="T22" fmla="*/ 25 w 110"/>
                      <a:gd name="T23" fmla="*/ 91 h 100"/>
                      <a:gd name="T24" fmla="*/ 18 w 110"/>
                      <a:gd name="T25" fmla="*/ 83 h 100"/>
                      <a:gd name="T26" fmla="*/ 14 w 110"/>
                      <a:gd name="T27" fmla="*/ 75 h 100"/>
                      <a:gd name="T28" fmla="*/ 6 w 110"/>
                      <a:gd name="T29" fmla="*/ 60 h 100"/>
                      <a:gd name="T30" fmla="*/ 0 w 110"/>
                      <a:gd name="T31" fmla="*/ 51 h 1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10" h="100">
                        <a:moveTo>
                          <a:pt x="0" y="51"/>
                        </a:moveTo>
                        <a:lnTo>
                          <a:pt x="90" y="0"/>
                        </a:lnTo>
                        <a:lnTo>
                          <a:pt x="105" y="26"/>
                        </a:lnTo>
                        <a:lnTo>
                          <a:pt x="110" y="44"/>
                        </a:lnTo>
                        <a:lnTo>
                          <a:pt x="109" y="63"/>
                        </a:lnTo>
                        <a:lnTo>
                          <a:pt x="101" y="75"/>
                        </a:lnTo>
                        <a:lnTo>
                          <a:pt x="89" y="85"/>
                        </a:lnTo>
                        <a:lnTo>
                          <a:pt x="71" y="92"/>
                        </a:lnTo>
                        <a:lnTo>
                          <a:pt x="60" y="99"/>
                        </a:lnTo>
                        <a:lnTo>
                          <a:pt x="49" y="100"/>
                        </a:lnTo>
                        <a:lnTo>
                          <a:pt x="35" y="98"/>
                        </a:lnTo>
                        <a:lnTo>
                          <a:pt x="25" y="91"/>
                        </a:lnTo>
                        <a:lnTo>
                          <a:pt x="18" y="83"/>
                        </a:lnTo>
                        <a:lnTo>
                          <a:pt x="14" y="75"/>
                        </a:lnTo>
                        <a:lnTo>
                          <a:pt x="6" y="60"/>
                        </a:lnTo>
                        <a:lnTo>
                          <a:pt x="0" y="51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4757" name="Oval 69">
                    <a:extLst>
                      <a:ext uri="{FF2B5EF4-FFF2-40B4-BE49-F238E27FC236}">
                        <a16:creationId xmlns:a16="http://schemas.microsoft.com/office/drawing/2014/main" id="{37F80E6F-2D44-6237-44C3-2F011567682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77" y="1122"/>
                    <a:ext cx="19" cy="18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4758" name="Freeform 70">
                    <a:extLst>
                      <a:ext uri="{FF2B5EF4-FFF2-40B4-BE49-F238E27FC236}">
                        <a16:creationId xmlns:a16="http://schemas.microsoft.com/office/drawing/2014/main" id="{4F18D946-7DAB-A628-0FD2-45CE631242C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34" y="1019"/>
                    <a:ext cx="111" cy="99"/>
                  </a:xfrm>
                  <a:custGeom>
                    <a:avLst/>
                    <a:gdLst>
                      <a:gd name="T0" fmla="*/ 0 w 111"/>
                      <a:gd name="T1" fmla="*/ 50 h 99"/>
                      <a:gd name="T2" fmla="*/ 92 w 111"/>
                      <a:gd name="T3" fmla="*/ 0 h 99"/>
                      <a:gd name="T4" fmla="*/ 105 w 111"/>
                      <a:gd name="T5" fmla="*/ 28 h 99"/>
                      <a:gd name="T6" fmla="*/ 111 w 111"/>
                      <a:gd name="T7" fmla="*/ 45 h 99"/>
                      <a:gd name="T8" fmla="*/ 108 w 111"/>
                      <a:gd name="T9" fmla="*/ 62 h 99"/>
                      <a:gd name="T10" fmla="*/ 101 w 111"/>
                      <a:gd name="T11" fmla="*/ 73 h 99"/>
                      <a:gd name="T12" fmla="*/ 88 w 111"/>
                      <a:gd name="T13" fmla="*/ 84 h 99"/>
                      <a:gd name="T14" fmla="*/ 73 w 111"/>
                      <a:gd name="T15" fmla="*/ 92 h 99"/>
                      <a:gd name="T16" fmla="*/ 61 w 111"/>
                      <a:gd name="T17" fmla="*/ 97 h 99"/>
                      <a:gd name="T18" fmla="*/ 48 w 111"/>
                      <a:gd name="T19" fmla="*/ 99 h 99"/>
                      <a:gd name="T20" fmla="*/ 36 w 111"/>
                      <a:gd name="T21" fmla="*/ 97 h 99"/>
                      <a:gd name="T22" fmla="*/ 25 w 111"/>
                      <a:gd name="T23" fmla="*/ 90 h 99"/>
                      <a:gd name="T24" fmla="*/ 19 w 111"/>
                      <a:gd name="T25" fmla="*/ 84 h 99"/>
                      <a:gd name="T26" fmla="*/ 14 w 111"/>
                      <a:gd name="T27" fmla="*/ 74 h 99"/>
                      <a:gd name="T28" fmla="*/ 6 w 111"/>
                      <a:gd name="T29" fmla="*/ 60 h 99"/>
                      <a:gd name="T30" fmla="*/ 0 w 111"/>
                      <a:gd name="T31" fmla="*/ 5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11" h="99">
                        <a:moveTo>
                          <a:pt x="0" y="50"/>
                        </a:moveTo>
                        <a:lnTo>
                          <a:pt x="92" y="0"/>
                        </a:lnTo>
                        <a:lnTo>
                          <a:pt x="105" y="28"/>
                        </a:lnTo>
                        <a:lnTo>
                          <a:pt x="111" y="45"/>
                        </a:lnTo>
                        <a:lnTo>
                          <a:pt x="108" y="62"/>
                        </a:lnTo>
                        <a:lnTo>
                          <a:pt x="101" y="73"/>
                        </a:lnTo>
                        <a:lnTo>
                          <a:pt x="88" y="84"/>
                        </a:lnTo>
                        <a:lnTo>
                          <a:pt x="73" y="92"/>
                        </a:lnTo>
                        <a:lnTo>
                          <a:pt x="61" y="97"/>
                        </a:lnTo>
                        <a:lnTo>
                          <a:pt x="48" y="99"/>
                        </a:lnTo>
                        <a:lnTo>
                          <a:pt x="36" y="97"/>
                        </a:lnTo>
                        <a:lnTo>
                          <a:pt x="25" y="90"/>
                        </a:lnTo>
                        <a:lnTo>
                          <a:pt x="19" y="84"/>
                        </a:lnTo>
                        <a:lnTo>
                          <a:pt x="14" y="74"/>
                        </a:lnTo>
                        <a:lnTo>
                          <a:pt x="6" y="60"/>
                        </a:lnTo>
                        <a:lnTo>
                          <a:pt x="0" y="50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4759" name="Oval 71">
                    <a:extLst>
                      <a:ext uri="{FF2B5EF4-FFF2-40B4-BE49-F238E27FC236}">
                        <a16:creationId xmlns:a16="http://schemas.microsoft.com/office/drawing/2014/main" id="{DFE9DA0A-D9BD-776F-3209-A149C9C84D3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84" y="1064"/>
                    <a:ext cx="19" cy="18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14760" name="Freeform 72">
                  <a:extLst>
                    <a:ext uri="{FF2B5EF4-FFF2-40B4-BE49-F238E27FC236}">
                      <a16:creationId xmlns:a16="http://schemas.microsoft.com/office/drawing/2014/main" id="{B049CC09-67E7-6FA1-AE29-87392B693F5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1" y="1182"/>
                  <a:ext cx="110" cy="89"/>
                </a:xfrm>
                <a:custGeom>
                  <a:avLst/>
                  <a:gdLst>
                    <a:gd name="T0" fmla="*/ 0 w 110"/>
                    <a:gd name="T1" fmla="*/ 46 h 89"/>
                    <a:gd name="T2" fmla="*/ 17 w 110"/>
                    <a:gd name="T3" fmla="*/ 46 h 89"/>
                    <a:gd name="T4" fmla="*/ 32 w 110"/>
                    <a:gd name="T5" fmla="*/ 43 h 89"/>
                    <a:gd name="T6" fmla="*/ 50 w 110"/>
                    <a:gd name="T7" fmla="*/ 38 h 89"/>
                    <a:gd name="T8" fmla="*/ 66 w 110"/>
                    <a:gd name="T9" fmla="*/ 33 h 89"/>
                    <a:gd name="T10" fmla="*/ 83 w 110"/>
                    <a:gd name="T11" fmla="*/ 21 h 89"/>
                    <a:gd name="T12" fmla="*/ 93 w 110"/>
                    <a:gd name="T13" fmla="*/ 12 h 89"/>
                    <a:gd name="T14" fmla="*/ 103 w 110"/>
                    <a:gd name="T15" fmla="*/ 0 h 89"/>
                    <a:gd name="T16" fmla="*/ 109 w 110"/>
                    <a:gd name="T17" fmla="*/ 24 h 89"/>
                    <a:gd name="T18" fmla="*/ 110 w 110"/>
                    <a:gd name="T19" fmla="*/ 33 h 89"/>
                    <a:gd name="T20" fmla="*/ 110 w 110"/>
                    <a:gd name="T21" fmla="*/ 51 h 89"/>
                    <a:gd name="T22" fmla="*/ 106 w 110"/>
                    <a:gd name="T23" fmla="*/ 63 h 89"/>
                    <a:gd name="T24" fmla="*/ 98 w 110"/>
                    <a:gd name="T25" fmla="*/ 76 h 89"/>
                    <a:gd name="T26" fmla="*/ 88 w 110"/>
                    <a:gd name="T27" fmla="*/ 84 h 89"/>
                    <a:gd name="T28" fmla="*/ 76 w 110"/>
                    <a:gd name="T29" fmla="*/ 88 h 89"/>
                    <a:gd name="T30" fmla="*/ 62 w 110"/>
                    <a:gd name="T31" fmla="*/ 89 h 89"/>
                    <a:gd name="T32" fmla="*/ 49 w 110"/>
                    <a:gd name="T33" fmla="*/ 88 h 89"/>
                    <a:gd name="T34" fmla="*/ 37 w 110"/>
                    <a:gd name="T35" fmla="*/ 82 h 89"/>
                    <a:gd name="T36" fmla="*/ 31 w 110"/>
                    <a:gd name="T37" fmla="*/ 80 h 89"/>
                    <a:gd name="T38" fmla="*/ 19 w 110"/>
                    <a:gd name="T39" fmla="*/ 72 h 89"/>
                    <a:gd name="T40" fmla="*/ 11 w 110"/>
                    <a:gd name="T41" fmla="*/ 57 h 89"/>
                    <a:gd name="T42" fmla="*/ 0 w 110"/>
                    <a:gd name="T43" fmla="*/ 46 h 8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110" h="89">
                      <a:moveTo>
                        <a:pt x="0" y="46"/>
                      </a:moveTo>
                      <a:lnTo>
                        <a:pt x="17" y="46"/>
                      </a:lnTo>
                      <a:lnTo>
                        <a:pt x="32" y="43"/>
                      </a:lnTo>
                      <a:lnTo>
                        <a:pt x="50" y="38"/>
                      </a:lnTo>
                      <a:lnTo>
                        <a:pt x="66" y="33"/>
                      </a:lnTo>
                      <a:lnTo>
                        <a:pt x="83" y="21"/>
                      </a:lnTo>
                      <a:lnTo>
                        <a:pt x="93" y="12"/>
                      </a:lnTo>
                      <a:lnTo>
                        <a:pt x="103" y="0"/>
                      </a:lnTo>
                      <a:lnTo>
                        <a:pt x="109" y="24"/>
                      </a:lnTo>
                      <a:lnTo>
                        <a:pt x="110" y="33"/>
                      </a:lnTo>
                      <a:lnTo>
                        <a:pt x="110" y="51"/>
                      </a:lnTo>
                      <a:lnTo>
                        <a:pt x="106" y="63"/>
                      </a:lnTo>
                      <a:lnTo>
                        <a:pt x="98" y="76"/>
                      </a:lnTo>
                      <a:lnTo>
                        <a:pt x="88" y="84"/>
                      </a:lnTo>
                      <a:lnTo>
                        <a:pt x="76" y="88"/>
                      </a:lnTo>
                      <a:lnTo>
                        <a:pt x="62" y="89"/>
                      </a:lnTo>
                      <a:lnTo>
                        <a:pt x="49" y="88"/>
                      </a:lnTo>
                      <a:lnTo>
                        <a:pt x="37" y="82"/>
                      </a:lnTo>
                      <a:lnTo>
                        <a:pt x="31" y="80"/>
                      </a:lnTo>
                      <a:lnTo>
                        <a:pt x="19" y="72"/>
                      </a:lnTo>
                      <a:lnTo>
                        <a:pt x="11" y="57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4761" name="Freeform 73">
                  <a:extLst>
                    <a:ext uri="{FF2B5EF4-FFF2-40B4-BE49-F238E27FC236}">
                      <a16:creationId xmlns:a16="http://schemas.microsoft.com/office/drawing/2014/main" id="{63800FAE-3EF8-8D43-9DF3-478C93250C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9" y="1152"/>
                  <a:ext cx="57" cy="32"/>
                </a:xfrm>
                <a:custGeom>
                  <a:avLst/>
                  <a:gdLst>
                    <a:gd name="T0" fmla="*/ 0 w 57"/>
                    <a:gd name="T1" fmla="*/ 32 h 32"/>
                    <a:gd name="T2" fmla="*/ 17 w 57"/>
                    <a:gd name="T3" fmla="*/ 31 h 32"/>
                    <a:gd name="T4" fmla="*/ 24 w 57"/>
                    <a:gd name="T5" fmla="*/ 28 h 32"/>
                    <a:gd name="T6" fmla="*/ 33 w 57"/>
                    <a:gd name="T7" fmla="*/ 25 h 32"/>
                    <a:gd name="T8" fmla="*/ 43 w 57"/>
                    <a:gd name="T9" fmla="*/ 19 h 32"/>
                    <a:gd name="T10" fmla="*/ 49 w 57"/>
                    <a:gd name="T11" fmla="*/ 10 h 32"/>
                    <a:gd name="T12" fmla="*/ 57 w 57"/>
                    <a:gd name="T13" fmla="*/ 0 h 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7" h="32">
                      <a:moveTo>
                        <a:pt x="0" y="32"/>
                      </a:moveTo>
                      <a:lnTo>
                        <a:pt x="17" y="31"/>
                      </a:lnTo>
                      <a:lnTo>
                        <a:pt x="24" y="28"/>
                      </a:lnTo>
                      <a:lnTo>
                        <a:pt x="33" y="25"/>
                      </a:lnTo>
                      <a:lnTo>
                        <a:pt x="43" y="19"/>
                      </a:lnTo>
                      <a:lnTo>
                        <a:pt x="49" y="10"/>
                      </a:lnTo>
                      <a:lnTo>
                        <a:pt x="57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4762" name="Freeform 74">
                  <a:extLst>
                    <a:ext uri="{FF2B5EF4-FFF2-40B4-BE49-F238E27FC236}">
                      <a16:creationId xmlns:a16="http://schemas.microsoft.com/office/drawing/2014/main" id="{8E5745E9-39E7-DD47-69D9-FF43212772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7" y="869"/>
                  <a:ext cx="307" cy="282"/>
                </a:xfrm>
                <a:custGeom>
                  <a:avLst/>
                  <a:gdLst>
                    <a:gd name="T0" fmla="*/ 52 w 307"/>
                    <a:gd name="T1" fmla="*/ 282 h 282"/>
                    <a:gd name="T2" fmla="*/ 65 w 307"/>
                    <a:gd name="T3" fmla="*/ 276 h 282"/>
                    <a:gd name="T4" fmla="*/ 68 w 307"/>
                    <a:gd name="T5" fmla="*/ 258 h 282"/>
                    <a:gd name="T6" fmla="*/ 70 w 307"/>
                    <a:gd name="T7" fmla="*/ 233 h 282"/>
                    <a:gd name="T8" fmla="*/ 58 w 307"/>
                    <a:gd name="T9" fmla="*/ 183 h 282"/>
                    <a:gd name="T10" fmla="*/ 51 w 307"/>
                    <a:gd name="T11" fmla="*/ 154 h 282"/>
                    <a:gd name="T12" fmla="*/ 89 w 307"/>
                    <a:gd name="T13" fmla="*/ 155 h 282"/>
                    <a:gd name="T14" fmla="*/ 139 w 307"/>
                    <a:gd name="T15" fmla="*/ 153 h 282"/>
                    <a:gd name="T16" fmla="*/ 155 w 307"/>
                    <a:gd name="T17" fmla="*/ 137 h 282"/>
                    <a:gd name="T18" fmla="*/ 181 w 307"/>
                    <a:gd name="T19" fmla="*/ 118 h 282"/>
                    <a:gd name="T20" fmla="*/ 221 w 307"/>
                    <a:gd name="T21" fmla="*/ 122 h 282"/>
                    <a:gd name="T22" fmla="*/ 260 w 307"/>
                    <a:gd name="T23" fmla="*/ 101 h 282"/>
                    <a:gd name="T24" fmla="*/ 265 w 307"/>
                    <a:gd name="T25" fmla="*/ 123 h 282"/>
                    <a:gd name="T26" fmla="*/ 281 w 307"/>
                    <a:gd name="T27" fmla="*/ 132 h 282"/>
                    <a:gd name="T28" fmla="*/ 298 w 307"/>
                    <a:gd name="T29" fmla="*/ 160 h 282"/>
                    <a:gd name="T30" fmla="*/ 307 w 307"/>
                    <a:gd name="T31" fmla="*/ 154 h 282"/>
                    <a:gd name="T32" fmla="*/ 307 w 307"/>
                    <a:gd name="T33" fmla="*/ 135 h 282"/>
                    <a:gd name="T34" fmla="*/ 303 w 307"/>
                    <a:gd name="T35" fmla="*/ 106 h 282"/>
                    <a:gd name="T36" fmla="*/ 295 w 307"/>
                    <a:gd name="T37" fmla="*/ 82 h 282"/>
                    <a:gd name="T38" fmla="*/ 280 w 307"/>
                    <a:gd name="T39" fmla="*/ 64 h 282"/>
                    <a:gd name="T40" fmla="*/ 282 w 307"/>
                    <a:gd name="T41" fmla="*/ 33 h 282"/>
                    <a:gd name="T42" fmla="*/ 282 w 307"/>
                    <a:gd name="T43" fmla="*/ 16 h 282"/>
                    <a:gd name="T44" fmla="*/ 261 w 307"/>
                    <a:gd name="T45" fmla="*/ 19 h 282"/>
                    <a:gd name="T46" fmla="*/ 238 w 307"/>
                    <a:gd name="T47" fmla="*/ 19 h 282"/>
                    <a:gd name="T48" fmla="*/ 225 w 307"/>
                    <a:gd name="T49" fmla="*/ 14 h 282"/>
                    <a:gd name="T50" fmla="*/ 209 w 307"/>
                    <a:gd name="T51" fmla="*/ 0 h 282"/>
                    <a:gd name="T52" fmla="*/ 195 w 307"/>
                    <a:gd name="T53" fmla="*/ 13 h 282"/>
                    <a:gd name="T54" fmla="*/ 182 w 307"/>
                    <a:gd name="T55" fmla="*/ 19 h 282"/>
                    <a:gd name="T56" fmla="*/ 156 w 307"/>
                    <a:gd name="T57" fmla="*/ 21 h 282"/>
                    <a:gd name="T58" fmla="*/ 132 w 307"/>
                    <a:gd name="T59" fmla="*/ 26 h 282"/>
                    <a:gd name="T60" fmla="*/ 106 w 307"/>
                    <a:gd name="T61" fmla="*/ 35 h 282"/>
                    <a:gd name="T62" fmla="*/ 84 w 307"/>
                    <a:gd name="T63" fmla="*/ 49 h 282"/>
                    <a:gd name="T64" fmla="*/ 58 w 307"/>
                    <a:gd name="T65" fmla="*/ 73 h 282"/>
                    <a:gd name="T66" fmla="*/ 42 w 307"/>
                    <a:gd name="T67" fmla="*/ 78 h 282"/>
                    <a:gd name="T68" fmla="*/ 28 w 307"/>
                    <a:gd name="T69" fmla="*/ 91 h 282"/>
                    <a:gd name="T70" fmla="*/ 16 w 307"/>
                    <a:gd name="T71" fmla="*/ 103 h 282"/>
                    <a:gd name="T72" fmla="*/ 10 w 307"/>
                    <a:gd name="T73" fmla="*/ 122 h 282"/>
                    <a:gd name="T74" fmla="*/ 2 w 307"/>
                    <a:gd name="T75" fmla="*/ 143 h 282"/>
                    <a:gd name="T76" fmla="*/ 0 w 307"/>
                    <a:gd name="T77" fmla="*/ 161 h 282"/>
                    <a:gd name="T78" fmla="*/ 0 w 307"/>
                    <a:gd name="T79" fmla="*/ 200 h 282"/>
                    <a:gd name="T80" fmla="*/ 10 w 307"/>
                    <a:gd name="T81" fmla="*/ 241 h 282"/>
                    <a:gd name="T82" fmla="*/ 52 w 307"/>
                    <a:gd name="T83" fmla="*/ 282 h 2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307" h="282">
                      <a:moveTo>
                        <a:pt x="52" y="282"/>
                      </a:moveTo>
                      <a:lnTo>
                        <a:pt x="65" y="276"/>
                      </a:lnTo>
                      <a:lnTo>
                        <a:pt x="68" y="258"/>
                      </a:lnTo>
                      <a:lnTo>
                        <a:pt x="70" y="233"/>
                      </a:lnTo>
                      <a:lnTo>
                        <a:pt x="58" y="183"/>
                      </a:lnTo>
                      <a:lnTo>
                        <a:pt x="51" y="154"/>
                      </a:lnTo>
                      <a:lnTo>
                        <a:pt x="89" y="155"/>
                      </a:lnTo>
                      <a:lnTo>
                        <a:pt x="139" y="153"/>
                      </a:lnTo>
                      <a:lnTo>
                        <a:pt x="155" y="137"/>
                      </a:lnTo>
                      <a:lnTo>
                        <a:pt x="181" y="118"/>
                      </a:lnTo>
                      <a:lnTo>
                        <a:pt x="221" y="122"/>
                      </a:lnTo>
                      <a:lnTo>
                        <a:pt x="260" y="101"/>
                      </a:lnTo>
                      <a:lnTo>
                        <a:pt x="265" y="123"/>
                      </a:lnTo>
                      <a:lnTo>
                        <a:pt x="281" y="132"/>
                      </a:lnTo>
                      <a:lnTo>
                        <a:pt x="298" y="160"/>
                      </a:lnTo>
                      <a:lnTo>
                        <a:pt x="307" y="154"/>
                      </a:lnTo>
                      <a:lnTo>
                        <a:pt x="307" y="135"/>
                      </a:lnTo>
                      <a:lnTo>
                        <a:pt x="303" y="106"/>
                      </a:lnTo>
                      <a:lnTo>
                        <a:pt x="295" y="82"/>
                      </a:lnTo>
                      <a:lnTo>
                        <a:pt x="280" y="64"/>
                      </a:lnTo>
                      <a:lnTo>
                        <a:pt x="282" y="33"/>
                      </a:lnTo>
                      <a:lnTo>
                        <a:pt x="282" y="16"/>
                      </a:lnTo>
                      <a:lnTo>
                        <a:pt x="261" y="19"/>
                      </a:lnTo>
                      <a:lnTo>
                        <a:pt x="238" y="19"/>
                      </a:lnTo>
                      <a:lnTo>
                        <a:pt x="225" y="14"/>
                      </a:lnTo>
                      <a:lnTo>
                        <a:pt x="209" y="0"/>
                      </a:lnTo>
                      <a:lnTo>
                        <a:pt x="195" y="13"/>
                      </a:lnTo>
                      <a:lnTo>
                        <a:pt x="182" y="19"/>
                      </a:lnTo>
                      <a:lnTo>
                        <a:pt x="156" y="21"/>
                      </a:lnTo>
                      <a:lnTo>
                        <a:pt x="132" y="26"/>
                      </a:lnTo>
                      <a:lnTo>
                        <a:pt x="106" y="35"/>
                      </a:lnTo>
                      <a:lnTo>
                        <a:pt x="84" y="49"/>
                      </a:lnTo>
                      <a:lnTo>
                        <a:pt x="58" y="73"/>
                      </a:lnTo>
                      <a:lnTo>
                        <a:pt x="42" y="78"/>
                      </a:lnTo>
                      <a:lnTo>
                        <a:pt x="28" y="91"/>
                      </a:lnTo>
                      <a:lnTo>
                        <a:pt x="16" y="103"/>
                      </a:lnTo>
                      <a:lnTo>
                        <a:pt x="10" y="122"/>
                      </a:lnTo>
                      <a:lnTo>
                        <a:pt x="2" y="143"/>
                      </a:lnTo>
                      <a:lnTo>
                        <a:pt x="0" y="161"/>
                      </a:lnTo>
                      <a:lnTo>
                        <a:pt x="0" y="200"/>
                      </a:lnTo>
                      <a:lnTo>
                        <a:pt x="10" y="241"/>
                      </a:lnTo>
                      <a:lnTo>
                        <a:pt x="52" y="282"/>
                      </a:lnTo>
                      <a:close/>
                    </a:path>
                  </a:pathLst>
                </a:custGeom>
                <a:solidFill>
                  <a:srgbClr val="C06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14763" name="Freeform 75">
                <a:extLst>
                  <a:ext uri="{FF2B5EF4-FFF2-40B4-BE49-F238E27FC236}">
                    <a16:creationId xmlns:a16="http://schemas.microsoft.com/office/drawing/2014/main" id="{CAC7C335-CD71-A80E-FCCB-F12613D85F9E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393" y="2047"/>
                <a:ext cx="219" cy="518"/>
              </a:xfrm>
              <a:custGeom>
                <a:avLst/>
                <a:gdLst>
                  <a:gd name="T0" fmla="*/ 15 w 304"/>
                  <a:gd name="T1" fmla="*/ 6 h 764"/>
                  <a:gd name="T2" fmla="*/ 34 w 304"/>
                  <a:gd name="T3" fmla="*/ 0 h 764"/>
                  <a:gd name="T4" fmla="*/ 75 w 304"/>
                  <a:gd name="T5" fmla="*/ 26 h 764"/>
                  <a:gd name="T6" fmla="*/ 75 w 304"/>
                  <a:gd name="T7" fmla="*/ 71 h 764"/>
                  <a:gd name="T8" fmla="*/ 110 w 304"/>
                  <a:gd name="T9" fmla="*/ 114 h 764"/>
                  <a:gd name="T10" fmla="*/ 144 w 304"/>
                  <a:gd name="T11" fmla="*/ 160 h 764"/>
                  <a:gd name="T12" fmla="*/ 180 w 304"/>
                  <a:gd name="T13" fmla="*/ 220 h 764"/>
                  <a:gd name="T14" fmla="*/ 208 w 304"/>
                  <a:gd name="T15" fmla="*/ 276 h 764"/>
                  <a:gd name="T16" fmla="*/ 237 w 304"/>
                  <a:gd name="T17" fmla="*/ 357 h 764"/>
                  <a:gd name="T18" fmla="*/ 261 w 304"/>
                  <a:gd name="T19" fmla="*/ 428 h 764"/>
                  <a:gd name="T20" fmla="*/ 291 w 304"/>
                  <a:gd name="T21" fmla="*/ 570 h 764"/>
                  <a:gd name="T22" fmla="*/ 304 w 304"/>
                  <a:gd name="T23" fmla="*/ 658 h 764"/>
                  <a:gd name="T24" fmla="*/ 265 w 304"/>
                  <a:gd name="T25" fmla="*/ 764 h 764"/>
                  <a:gd name="T26" fmla="*/ 189 w 304"/>
                  <a:gd name="T27" fmla="*/ 679 h 764"/>
                  <a:gd name="T28" fmla="*/ 168 w 304"/>
                  <a:gd name="T29" fmla="*/ 536 h 764"/>
                  <a:gd name="T30" fmla="*/ 152 w 304"/>
                  <a:gd name="T31" fmla="*/ 449 h 764"/>
                  <a:gd name="T32" fmla="*/ 129 w 304"/>
                  <a:gd name="T33" fmla="*/ 366 h 764"/>
                  <a:gd name="T34" fmla="*/ 103 w 304"/>
                  <a:gd name="T35" fmla="*/ 306 h 764"/>
                  <a:gd name="T36" fmla="*/ 69 w 304"/>
                  <a:gd name="T37" fmla="*/ 219 h 764"/>
                  <a:gd name="T38" fmla="*/ 49 w 304"/>
                  <a:gd name="T39" fmla="*/ 156 h 764"/>
                  <a:gd name="T40" fmla="*/ 30 w 304"/>
                  <a:gd name="T41" fmla="*/ 84 h 764"/>
                  <a:gd name="T42" fmla="*/ 0 w 304"/>
                  <a:gd name="T43" fmla="*/ 66 h 764"/>
                  <a:gd name="T44" fmla="*/ 15 w 304"/>
                  <a:gd name="T45" fmla="*/ 6 h 7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4" h="764">
                    <a:moveTo>
                      <a:pt x="15" y="6"/>
                    </a:moveTo>
                    <a:lnTo>
                      <a:pt x="34" y="0"/>
                    </a:lnTo>
                    <a:lnTo>
                      <a:pt x="75" y="26"/>
                    </a:lnTo>
                    <a:lnTo>
                      <a:pt x="75" y="71"/>
                    </a:lnTo>
                    <a:lnTo>
                      <a:pt x="110" y="114"/>
                    </a:lnTo>
                    <a:lnTo>
                      <a:pt x="144" y="160"/>
                    </a:lnTo>
                    <a:lnTo>
                      <a:pt x="180" y="220"/>
                    </a:lnTo>
                    <a:lnTo>
                      <a:pt x="208" y="276"/>
                    </a:lnTo>
                    <a:lnTo>
                      <a:pt x="237" y="357"/>
                    </a:lnTo>
                    <a:lnTo>
                      <a:pt x="261" y="428"/>
                    </a:lnTo>
                    <a:lnTo>
                      <a:pt x="291" y="570"/>
                    </a:lnTo>
                    <a:lnTo>
                      <a:pt x="304" y="658"/>
                    </a:lnTo>
                    <a:lnTo>
                      <a:pt x="265" y="764"/>
                    </a:lnTo>
                    <a:lnTo>
                      <a:pt x="189" y="679"/>
                    </a:lnTo>
                    <a:lnTo>
                      <a:pt x="168" y="536"/>
                    </a:lnTo>
                    <a:lnTo>
                      <a:pt x="152" y="449"/>
                    </a:lnTo>
                    <a:lnTo>
                      <a:pt x="129" y="366"/>
                    </a:lnTo>
                    <a:lnTo>
                      <a:pt x="103" y="306"/>
                    </a:lnTo>
                    <a:lnTo>
                      <a:pt x="69" y="219"/>
                    </a:lnTo>
                    <a:lnTo>
                      <a:pt x="49" y="156"/>
                    </a:lnTo>
                    <a:lnTo>
                      <a:pt x="30" y="84"/>
                    </a:lnTo>
                    <a:lnTo>
                      <a:pt x="0" y="66"/>
                    </a:lnTo>
                    <a:lnTo>
                      <a:pt x="15" y="6"/>
                    </a:lnTo>
                    <a:close/>
                  </a:path>
                </a:pathLst>
              </a:custGeom>
              <a:solidFill>
                <a:srgbClr val="FF0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14764" name="Group 76">
                <a:extLst>
                  <a:ext uri="{FF2B5EF4-FFF2-40B4-BE49-F238E27FC236}">
                    <a16:creationId xmlns:a16="http://schemas.microsoft.com/office/drawing/2014/main" id="{336D911D-9DCE-CE8E-9C32-D9A6DA4CBB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928" y="1942"/>
                <a:ext cx="127" cy="227"/>
                <a:chOff x="2833" y="962"/>
                <a:chExt cx="176" cy="334"/>
              </a:xfrm>
            </p:grpSpPr>
            <p:sp>
              <p:nvSpPr>
                <p:cNvPr id="114765" name="Freeform 77">
                  <a:extLst>
                    <a:ext uri="{FF2B5EF4-FFF2-40B4-BE49-F238E27FC236}">
                      <a16:creationId xmlns:a16="http://schemas.microsoft.com/office/drawing/2014/main" id="{2E567AA9-B8A5-E557-BF9A-D5F42B8CEC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4" y="1086"/>
                  <a:ext cx="175" cy="210"/>
                </a:xfrm>
                <a:custGeom>
                  <a:avLst/>
                  <a:gdLst>
                    <a:gd name="T0" fmla="*/ 957 w 1229"/>
                    <a:gd name="T1" fmla="*/ 1468 h 1468"/>
                    <a:gd name="T2" fmla="*/ 981 w 1229"/>
                    <a:gd name="T3" fmla="*/ 1270 h 1468"/>
                    <a:gd name="T4" fmla="*/ 1049 w 1229"/>
                    <a:gd name="T5" fmla="*/ 1164 h 1468"/>
                    <a:gd name="T6" fmla="*/ 1118 w 1229"/>
                    <a:gd name="T7" fmla="*/ 1071 h 1468"/>
                    <a:gd name="T8" fmla="*/ 1182 w 1229"/>
                    <a:gd name="T9" fmla="*/ 953 h 1468"/>
                    <a:gd name="T10" fmla="*/ 1216 w 1229"/>
                    <a:gd name="T11" fmla="*/ 854 h 1468"/>
                    <a:gd name="T12" fmla="*/ 1229 w 1229"/>
                    <a:gd name="T13" fmla="*/ 734 h 1468"/>
                    <a:gd name="T14" fmla="*/ 1202 w 1229"/>
                    <a:gd name="T15" fmla="*/ 604 h 1468"/>
                    <a:gd name="T16" fmla="*/ 1159 w 1229"/>
                    <a:gd name="T17" fmla="*/ 500 h 1468"/>
                    <a:gd name="T18" fmla="*/ 1166 w 1229"/>
                    <a:gd name="T19" fmla="*/ 405 h 1468"/>
                    <a:gd name="T20" fmla="*/ 1149 w 1229"/>
                    <a:gd name="T21" fmla="*/ 320 h 1468"/>
                    <a:gd name="T22" fmla="*/ 1125 w 1229"/>
                    <a:gd name="T23" fmla="*/ 272 h 1468"/>
                    <a:gd name="T24" fmla="*/ 1091 w 1229"/>
                    <a:gd name="T25" fmla="*/ 231 h 1468"/>
                    <a:gd name="T26" fmla="*/ 1079 w 1229"/>
                    <a:gd name="T27" fmla="*/ 204 h 1468"/>
                    <a:gd name="T28" fmla="*/ 1032 w 1229"/>
                    <a:gd name="T29" fmla="*/ 176 h 1468"/>
                    <a:gd name="T30" fmla="*/ 992 w 1229"/>
                    <a:gd name="T31" fmla="*/ 170 h 1468"/>
                    <a:gd name="T32" fmla="*/ 963 w 1229"/>
                    <a:gd name="T33" fmla="*/ 185 h 1468"/>
                    <a:gd name="T34" fmla="*/ 927 w 1229"/>
                    <a:gd name="T35" fmla="*/ 279 h 1468"/>
                    <a:gd name="T36" fmla="*/ 861 w 1229"/>
                    <a:gd name="T37" fmla="*/ 414 h 1468"/>
                    <a:gd name="T38" fmla="*/ 958 w 1229"/>
                    <a:gd name="T39" fmla="*/ 181 h 1468"/>
                    <a:gd name="T40" fmla="*/ 975 w 1229"/>
                    <a:gd name="T41" fmla="*/ 152 h 1468"/>
                    <a:gd name="T42" fmla="*/ 953 w 1229"/>
                    <a:gd name="T43" fmla="*/ 100 h 1468"/>
                    <a:gd name="T44" fmla="*/ 918 w 1229"/>
                    <a:gd name="T45" fmla="*/ 82 h 1468"/>
                    <a:gd name="T46" fmla="*/ 871 w 1229"/>
                    <a:gd name="T47" fmla="*/ 62 h 1468"/>
                    <a:gd name="T48" fmla="*/ 806 w 1229"/>
                    <a:gd name="T49" fmla="*/ 39 h 1468"/>
                    <a:gd name="T50" fmla="*/ 790 w 1229"/>
                    <a:gd name="T51" fmla="*/ 25 h 1468"/>
                    <a:gd name="T52" fmla="*/ 760 w 1229"/>
                    <a:gd name="T53" fmla="*/ 0 h 1468"/>
                    <a:gd name="T54" fmla="*/ 582 w 1229"/>
                    <a:gd name="T55" fmla="*/ 39 h 1468"/>
                    <a:gd name="T56" fmla="*/ 346 w 1229"/>
                    <a:gd name="T57" fmla="*/ 169 h 1468"/>
                    <a:gd name="T58" fmla="*/ 329 w 1229"/>
                    <a:gd name="T59" fmla="*/ 204 h 1468"/>
                    <a:gd name="T60" fmla="*/ 274 w 1229"/>
                    <a:gd name="T61" fmla="*/ 259 h 1468"/>
                    <a:gd name="T62" fmla="*/ 210 w 1229"/>
                    <a:gd name="T63" fmla="*/ 303 h 1468"/>
                    <a:gd name="T64" fmla="*/ 154 w 1229"/>
                    <a:gd name="T65" fmla="*/ 326 h 1468"/>
                    <a:gd name="T66" fmla="*/ 102 w 1229"/>
                    <a:gd name="T67" fmla="*/ 378 h 1468"/>
                    <a:gd name="T68" fmla="*/ 67 w 1229"/>
                    <a:gd name="T69" fmla="*/ 466 h 1468"/>
                    <a:gd name="T70" fmla="*/ 20 w 1229"/>
                    <a:gd name="T71" fmla="*/ 584 h 1468"/>
                    <a:gd name="T72" fmla="*/ 0 w 1229"/>
                    <a:gd name="T73" fmla="*/ 649 h 1468"/>
                    <a:gd name="T74" fmla="*/ 20 w 1229"/>
                    <a:gd name="T75" fmla="*/ 753 h 1468"/>
                    <a:gd name="T76" fmla="*/ 55 w 1229"/>
                    <a:gd name="T77" fmla="*/ 861 h 1468"/>
                    <a:gd name="T78" fmla="*/ 110 w 1229"/>
                    <a:gd name="T79" fmla="*/ 998 h 1468"/>
                    <a:gd name="T80" fmla="*/ 141 w 1229"/>
                    <a:gd name="T81" fmla="*/ 1111 h 1468"/>
                    <a:gd name="T82" fmla="*/ 218 w 1229"/>
                    <a:gd name="T83" fmla="*/ 1215 h 1468"/>
                    <a:gd name="T84" fmla="*/ 257 w 1229"/>
                    <a:gd name="T85" fmla="*/ 1233 h 1468"/>
                    <a:gd name="T86" fmla="*/ 279 w 1229"/>
                    <a:gd name="T87" fmla="*/ 1290 h 1468"/>
                    <a:gd name="T88" fmla="*/ 283 w 1229"/>
                    <a:gd name="T89" fmla="*/ 1465 h 1468"/>
                    <a:gd name="T90" fmla="*/ 957 w 1229"/>
                    <a:gd name="T91" fmla="*/ 1468 h 14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1229" h="1468">
                      <a:moveTo>
                        <a:pt x="957" y="1468"/>
                      </a:moveTo>
                      <a:lnTo>
                        <a:pt x="981" y="1270"/>
                      </a:lnTo>
                      <a:lnTo>
                        <a:pt x="1049" y="1164"/>
                      </a:lnTo>
                      <a:lnTo>
                        <a:pt x="1118" y="1071"/>
                      </a:lnTo>
                      <a:lnTo>
                        <a:pt x="1182" y="953"/>
                      </a:lnTo>
                      <a:lnTo>
                        <a:pt x="1216" y="854"/>
                      </a:lnTo>
                      <a:lnTo>
                        <a:pt x="1229" y="734"/>
                      </a:lnTo>
                      <a:lnTo>
                        <a:pt x="1202" y="604"/>
                      </a:lnTo>
                      <a:lnTo>
                        <a:pt x="1159" y="500"/>
                      </a:lnTo>
                      <a:lnTo>
                        <a:pt x="1166" y="405"/>
                      </a:lnTo>
                      <a:lnTo>
                        <a:pt x="1149" y="320"/>
                      </a:lnTo>
                      <a:lnTo>
                        <a:pt x="1125" y="272"/>
                      </a:lnTo>
                      <a:lnTo>
                        <a:pt x="1091" y="231"/>
                      </a:lnTo>
                      <a:lnTo>
                        <a:pt x="1079" y="204"/>
                      </a:lnTo>
                      <a:lnTo>
                        <a:pt x="1032" y="176"/>
                      </a:lnTo>
                      <a:lnTo>
                        <a:pt x="992" y="170"/>
                      </a:lnTo>
                      <a:lnTo>
                        <a:pt x="963" y="185"/>
                      </a:lnTo>
                      <a:lnTo>
                        <a:pt x="927" y="279"/>
                      </a:lnTo>
                      <a:lnTo>
                        <a:pt x="861" y="414"/>
                      </a:lnTo>
                      <a:lnTo>
                        <a:pt x="958" y="181"/>
                      </a:lnTo>
                      <a:lnTo>
                        <a:pt x="975" y="152"/>
                      </a:lnTo>
                      <a:lnTo>
                        <a:pt x="953" y="100"/>
                      </a:lnTo>
                      <a:lnTo>
                        <a:pt x="918" y="82"/>
                      </a:lnTo>
                      <a:lnTo>
                        <a:pt x="871" y="62"/>
                      </a:lnTo>
                      <a:lnTo>
                        <a:pt x="806" y="39"/>
                      </a:lnTo>
                      <a:lnTo>
                        <a:pt x="790" y="25"/>
                      </a:lnTo>
                      <a:lnTo>
                        <a:pt x="760" y="0"/>
                      </a:lnTo>
                      <a:lnTo>
                        <a:pt x="582" y="39"/>
                      </a:lnTo>
                      <a:lnTo>
                        <a:pt x="346" y="169"/>
                      </a:lnTo>
                      <a:lnTo>
                        <a:pt x="329" y="204"/>
                      </a:lnTo>
                      <a:lnTo>
                        <a:pt x="274" y="259"/>
                      </a:lnTo>
                      <a:lnTo>
                        <a:pt x="210" y="303"/>
                      </a:lnTo>
                      <a:lnTo>
                        <a:pt x="154" y="326"/>
                      </a:lnTo>
                      <a:lnTo>
                        <a:pt x="102" y="378"/>
                      </a:lnTo>
                      <a:lnTo>
                        <a:pt x="67" y="466"/>
                      </a:lnTo>
                      <a:lnTo>
                        <a:pt x="20" y="584"/>
                      </a:lnTo>
                      <a:lnTo>
                        <a:pt x="0" y="649"/>
                      </a:lnTo>
                      <a:lnTo>
                        <a:pt x="20" y="753"/>
                      </a:lnTo>
                      <a:lnTo>
                        <a:pt x="55" y="861"/>
                      </a:lnTo>
                      <a:lnTo>
                        <a:pt x="110" y="998"/>
                      </a:lnTo>
                      <a:lnTo>
                        <a:pt x="141" y="1111"/>
                      </a:lnTo>
                      <a:lnTo>
                        <a:pt x="218" y="1215"/>
                      </a:lnTo>
                      <a:lnTo>
                        <a:pt x="257" y="1233"/>
                      </a:lnTo>
                      <a:lnTo>
                        <a:pt x="279" y="1290"/>
                      </a:lnTo>
                      <a:lnTo>
                        <a:pt x="283" y="1465"/>
                      </a:lnTo>
                      <a:lnTo>
                        <a:pt x="957" y="1468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4766" name="Freeform 78">
                  <a:extLst>
                    <a:ext uri="{FF2B5EF4-FFF2-40B4-BE49-F238E27FC236}">
                      <a16:creationId xmlns:a16="http://schemas.microsoft.com/office/drawing/2014/main" id="{0166169E-0141-1380-6967-E9140699D6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2" y="1151"/>
                  <a:ext cx="77" cy="40"/>
                </a:xfrm>
                <a:custGeom>
                  <a:avLst/>
                  <a:gdLst>
                    <a:gd name="T0" fmla="*/ 0 w 538"/>
                    <a:gd name="T1" fmla="*/ 0 h 275"/>
                    <a:gd name="T2" fmla="*/ 234 w 538"/>
                    <a:gd name="T3" fmla="*/ 164 h 275"/>
                    <a:gd name="T4" fmla="*/ 445 w 538"/>
                    <a:gd name="T5" fmla="*/ 246 h 275"/>
                    <a:gd name="T6" fmla="*/ 538 w 538"/>
                    <a:gd name="T7" fmla="*/ 275 h 2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38" h="275">
                      <a:moveTo>
                        <a:pt x="0" y="0"/>
                      </a:moveTo>
                      <a:lnTo>
                        <a:pt x="234" y="164"/>
                      </a:lnTo>
                      <a:lnTo>
                        <a:pt x="445" y="246"/>
                      </a:lnTo>
                      <a:lnTo>
                        <a:pt x="538" y="275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4767" name="Freeform 79">
                  <a:extLst>
                    <a:ext uri="{FF2B5EF4-FFF2-40B4-BE49-F238E27FC236}">
                      <a16:creationId xmlns:a16="http://schemas.microsoft.com/office/drawing/2014/main" id="{4D3DCB75-4D25-278F-89A8-EBF4CED50B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5" y="1141"/>
                  <a:ext cx="86" cy="91"/>
                </a:xfrm>
                <a:custGeom>
                  <a:avLst/>
                  <a:gdLst>
                    <a:gd name="T0" fmla="*/ 0 w 601"/>
                    <a:gd name="T1" fmla="*/ 0 h 643"/>
                    <a:gd name="T2" fmla="*/ 337 w 601"/>
                    <a:gd name="T3" fmla="*/ 180 h 643"/>
                    <a:gd name="T4" fmla="*/ 413 w 601"/>
                    <a:gd name="T5" fmla="*/ 245 h 643"/>
                    <a:gd name="T6" fmla="*/ 510 w 601"/>
                    <a:gd name="T7" fmla="*/ 360 h 643"/>
                    <a:gd name="T8" fmla="*/ 551 w 601"/>
                    <a:gd name="T9" fmla="*/ 454 h 643"/>
                    <a:gd name="T10" fmla="*/ 573 w 601"/>
                    <a:gd name="T11" fmla="*/ 534 h 643"/>
                    <a:gd name="T12" fmla="*/ 601 w 601"/>
                    <a:gd name="T13" fmla="*/ 643 h 6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01" h="643">
                      <a:moveTo>
                        <a:pt x="0" y="0"/>
                      </a:moveTo>
                      <a:lnTo>
                        <a:pt x="337" y="180"/>
                      </a:lnTo>
                      <a:lnTo>
                        <a:pt x="413" y="245"/>
                      </a:lnTo>
                      <a:lnTo>
                        <a:pt x="510" y="360"/>
                      </a:lnTo>
                      <a:lnTo>
                        <a:pt x="551" y="454"/>
                      </a:lnTo>
                      <a:lnTo>
                        <a:pt x="573" y="534"/>
                      </a:lnTo>
                      <a:lnTo>
                        <a:pt x="601" y="643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4768" name="Freeform 80">
                  <a:extLst>
                    <a:ext uri="{FF2B5EF4-FFF2-40B4-BE49-F238E27FC236}">
                      <a16:creationId xmlns:a16="http://schemas.microsoft.com/office/drawing/2014/main" id="{EC626271-92D2-5E73-B048-7291E99ACA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9" y="1090"/>
                  <a:ext cx="57" cy="89"/>
                </a:xfrm>
                <a:custGeom>
                  <a:avLst/>
                  <a:gdLst>
                    <a:gd name="T0" fmla="*/ 391 w 395"/>
                    <a:gd name="T1" fmla="*/ 139 h 623"/>
                    <a:gd name="T2" fmla="*/ 395 w 395"/>
                    <a:gd name="T3" fmla="*/ 98 h 623"/>
                    <a:gd name="T4" fmla="*/ 368 w 395"/>
                    <a:gd name="T5" fmla="*/ 42 h 623"/>
                    <a:gd name="T6" fmla="*/ 328 w 395"/>
                    <a:gd name="T7" fmla="*/ 15 h 623"/>
                    <a:gd name="T8" fmla="*/ 290 w 395"/>
                    <a:gd name="T9" fmla="*/ 0 h 623"/>
                    <a:gd name="T10" fmla="*/ 248 w 395"/>
                    <a:gd name="T11" fmla="*/ 1 h 623"/>
                    <a:gd name="T12" fmla="*/ 211 w 395"/>
                    <a:gd name="T13" fmla="*/ 10 h 623"/>
                    <a:gd name="T14" fmla="*/ 181 w 395"/>
                    <a:gd name="T15" fmla="*/ 28 h 623"/>
                    <a:gd name="T16" fmla="*/ 123 w 395"/>
                    <a:gd name="T17" fmla="*/ 167 h 623"/>
                    <a:gd name="T18" fmla="*/ 83 w 395"/>
                    <a:gd name="T19" fmla="*/ 298 h 623"/>
                    <a:gd name="T20" fmla="*/ 45 w 395"/>
                    <a:gd name="T21" fmla="*/ 401 h 623"/>
                    <a:gd name="T22" fmla="*/ 0 w 395"/>
                    <a:gd name="T23" fmla="*/ 512 h 623"/>
                    <a:gd name="T24" fmla="*/ 16 w 395"/>
                    <a:gd name="T25" fmla="*/ 581 h 623"/>
                    <a:gd name="T26" fmla="*/ 38 w 395"/>
                    <a:gd name="T27" fmla="*/ 604 h 623"/>
                    <a:gd name="T28" fmla="*/ 72 w 395"/>
                    <a:gd name="T29" fmla="*/ 623 h 623"/>
                    <a:gd name="T30" fmla="*/ 110 w 395"/>
                    <a:gd name="T31" fmla="*/ 618 h 623"/>
                    <a:gd name="T32" fmla="*/ 148 w 395"/>
                    <a:gd name="T33" fmla="*/ 602 h 623"/>
                    <a:gd name="T34" fmla="*/ 186 w 395"/>
                    <a:gd name="T35" fmla="*/ 540 h 623"/>
                    <a:gd name="T36" fmla="*/ 201 w 395"/>
                    <a:gd name="T37" fmla="*/ 453 h 623"/>
                    <a:gd name="T38" fmla="*/ 235 w 395"/>
                    <a:gd name="T39" fmla="*/ 398 h 623"/>
                    <a:gd name="T40" fmla="*/ 265 w 395"/>
                    <a:gd name="T41" fmla="*/ 332 h 623"/>
                    <a:gd name="T42" fmla="*/ 315 w 395"/>
                    <a:gd name="T43" fmla="*/ 267 h 623"/>
                    <a:gd name="T44" fmla="*/ 364 w 395"/>
                    <a:gd name="T45" fmla="*/ 183 h 623"/>
                    <a:gd name="T46" fmla="*/ 391 w 395"/>
                    <a:gd name="T47" fmla="*/ 139 h 6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395" h="623">
                      <a:moveTo>
                        <a:pt x="391" y="139"/>
                      </a:moveTo>
                      <a:lnTo>
                        <a:pt x="395" y="98"/>
                      </a:lnTo>
                      <a:lnTo>
                        <a:pt x="368" y="42"/>
                      </a:lnTo>
                      <a:lnTo>
                        <a:pt x="328" y="15"/>
                      </a:lnTo>
                      <a:lnTo>
                        <a:pt x="290" y="0"/>
                      </a:lnTo>
                      <a:lnTo>
                        <a:pt x="248" y="1"/>
                      </a:lnTo>
                      <a:lnTo>
                        <a:pt x="211" y="10"/>
                      </a:lnTo>
                      <a:lnTo>
                        <a:pt x="181" y="28"/>
                      </a:lnTo>
                      <a:lnTo>
                        <a:pt x="123" y="167"/>
                      </a:lnTo>
                      <a:lnTo>
                        <a:pt x="83" y="298"/>
                      </a:lnTo>
                      <a:lnTo>
                        <a:pt x="45" y="401"/>
                      </a:lnTo>
                      <a:lnTo>
                        <a:pt x="0" y="512"/>
                      </a:lnTo>
                      <a:lnTo>
                        <a:pt x="16" y="581"/>
                      </a:lnTo>
                      <a:lnTo>
                        <a:pt x="38" y="604"/>
                      </a:lnTo>
                      <a:lnTo>
                        <a:pt x="72" y="623"/>
                      </a:lnTo>
                      <a:lnTo>
                        <a:pt x="110" y="618"/>
                      </a:lnTo>
                      <a:lnTo>
                        <a:pt x="148" y="602"/>
                      </a:lnTo>
                      <a:lnTo>
                        <a:pt x="186" y="540"/>
                      </a:lnTo>
                      <a:lnTo>
                        <a:pt x="201" y="453"/>
                      </a:lnTo>
                      <a:lnTo>
                        <a:pt x="235" y="398"/>
                      </a:lnTo>
                      <a:lnTo>
                        <a:pt x="265" y="332"/>
                      </a:lnTo>
                      <a:lnTo>
                        <a:pt x="315" y="267"/>
                      </a:lnTo>
                      <a:lnTo>
                        <a:pt x="364" y="183"/>
                      </a:lnTo>
                      <a:lnTo>
                        <a:pt x="391" y="139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4769" name="Freeform 81">
                  <a:extLst>
                    <a:ext uri="{FF2B5EF4-FFF2-40B4-BE49-F238E27FC236}">
                      <a16:creationId xmlns:a16="http://schemas.microsoft.com/office/drawing/2014/main" id="{2EB9D771-388A-5330-0AB9-D501FF5147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5" y="1154"/>
                  <a:ext cx="16" cy="21"/>
                </a:xfrm>
                <a:custGeom>
                  <a:avLst/>
                  <a:gdLst>
                    <a:gd name="T0" fmla="*/ 16 w 114"/>
                    <a:gd name="T1" fmla="*/ 18 h 148"/>
                    <a:gd name="T2" fmla="*/ 38 w 114"/>
                    <a:gd name="T3" fmla="*/ 0 h 148"/>
                    <a:gd name="T4" fmla="*/ 77 w 114"/>
                    <a:gd name="T5" fmla="*/ 4 h 148"/>
                    <a:gd name="T6" fmla="*/ 114 w 114"/>
                    <a:gd name="T7" fmla="*/ 22 h 148"/>
                    <a:gd name="T8" fmla="*/ 114 w 114"/>
                    <a:gd name="T9" fmla="*/ 77 h 148"/>
                    <a:gd name="T10" fmla="*/ 108 w 114"/>
                    <a:gd name="T11" fmla="*/ 107 h 148"/>
                    <a:gd name="T12" fmla="*/ 92 w 114"/>
                    <a:gd name="T13" fmla="*/ 139 h 148"/>
                    <a:gd name="T14" fmla="*/ 54 w 114"/>
                    <a:gd name="T15" fmla="*/ 148 h 148"/>
                    <a:gd name="T16" fmla="*/ 35 w 114"/>
                    <a:gd name="T17" fmla="*/ 146 h 148"/>
                    <a:gd name="T18" fmla="*/ 13 w 114"/>
                    <a:gd name="T19" fmla="*/ 124 h 148"/>
                    <a:gd name="T20" fmla="*/ 0 w 114"/>
                    <a:gd name="T21" fmla="*/ 98 h 148"/>
                    <a:gd name="T22" fmla="*/ 16 w 114"/>
                    <a:gd name="T23" fmla="*/ 18 h 1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114" h="148">
                      <a:moveTo>
                        <a:pt x="16" y="18"/>
                      </a:moveTo>
                      <a:lnTo>
                        <a:pt x="38" y="0"/>
                      </a:lnTo>
                      <a:lnTo>
                        <a:pt x="77" y="4"/>
                      </a:lnTo>
                      <a:lnTo>
                        <a:pt x="114" y="22"/>
                      </a:lnTo>
                      <a:lnTo>
                        <a:pt x="114" y="77"/>
                      </a:lnTo>
                      <a:lnTo>
                        <a:pt x="108" y="107"/>
                      </a:lnTo>
                      <a:lnTo>
                        <a:pt x="92" y="139"/>
                      </a:lnTo>
                      <a:lnTo>
                        <a:pt x="54" y="148"/>
                      </a:lnTo>
                      <a:lnTo>
                        <a:pt x="35" y="146"/>
                      </a:lnTo>
                      <a:lnTo>
                        <a:pt x="13" y="124"/>
                      </a:lnTo>
                      <a:lnTo>
                        <a:pt x="0" y="98"/>
                      </a:lnTo>
                      <a:lnTo>
                        <a:pt x="16" y="18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4770" name="Freeform 82">
                  <a:extLst>
                    <a:ext uri="{FF2B5EF4-FFF2-40B4-BE49-F238E27FC236}">
                      <a16:creationId xmlns:a16="http://schemas.microsoft.com/office/drawing/2014/main" id="{06E51688-B035-E8C0-0243-BFB0BD6336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70" y="962"/>
                  <a:ext cx="42" cy="155"/>
                </a:xfrm>
                <a:custGeom>
                  <a:avLst/>
                  <a:gdLst>
                    <a:gd name="T0" fmla="*/ 284 w 290"/>
                    <a:gd name="T1" fmla="*/ 1005 h 1090"/>
                    <a:gd name="T2" fmla="*/ 289 w 290"/>
                    <a:gd name="T3" fmla="*/ 947 h 1090"/>
                    <a:gd name="T4" fmla="*/ 290 w 290"/>
                    <a:gd name="T5" fmla="*/ 818 h 1090"/>
                    <a:gd name="T6" fmla="*/ 281 w 290"/>
                    <a:gd name="T7" fmla="*/ 691 h 1090"/>
                    <a:gd name="T8" fmla="*/ 275 w 290"/>
                    <a:gd name="T9" fmla="*/ 635 h 1090"/>
                    <a:gd name="T10" fmla="*/ 271 w 290"/>
                    <a:gd name="T11" fmla="*/ 594 h 1090"/>
                    <a:gd name="T12" fmla="*/ 271 w 290"/>
                    <a:gd name="T13" fmla="*/ 505 h 1090"/>
                    <a:gd name="T14" fmla="*/ 276 w 290"/>
                    <a:gd name="T15" fmla="*/ 406 h 1090"/>
                    <a:gd name="T16" fmla="*/ 275 w 290"/>
                    <a:gd name="T17" fmla="*/ 332 h 1090"/>
                    <a:gd name="T18" fmla="*/ 273 w 290"/>
                    <a:gd name="T19" fmla="*/ 276 h 1090"/>
                    <a:gd name="T20" fmla="*/ 262 w 290"/>
                    <a:gd name="T21" fmla="*/ 166 h 1090"/>
                    <a:gd name="T22" fmla="*/ 253 w 290"/>
                    <a:gd name="T23" fmla="*/ 88 h 1090"/>
                    <a:gd name="T24" fmla="*/ 236 w 290"/>
                    <a:gd name="T25" fmla="*/ 24 h 1090"/>
                    <a:gd name="T26" fmla="*/ 214 w 290"/>
                    <a:gd name="T27" fmla="*/ 3 h 1090"/>
                    <a:gd name="T28" fmla="*/ 186 w 290"/>
                    <a:gd name="T29" fmla="*/ 1 h 1090"/>
                    <a:gd name="T30" fmla="*/ 156 w 290"/>
                    <a:gd name="T31" fmla="*/ 0 h 1090"/>
                    <a:gd name="T32" fmla="*/ 121 w 290"/>
                    <a:gd name="T33" fmla="*/ 14 h 1090"/>
                    <a:gd name="T34" fmla="*/ 92 w 290"/>
                    <a:gd name="T35" fmla="*/ 70 h 1090"/>
                    <a:gd name="T36" fmla="*/ 85 w 290"/>
                    <a:gd name="T37" fmla="*/ 160 h 1090"/>
                    <a:gd name="T38" fmla="*/ 82 w 290"/>
                    <a:gd name="T39" fmla="*/ 264 h 1090"/>
                    <a:gd name="T40" fmla="*/ 76 w 290"/>
                    <a:gd name="T41" fmla="*/ 332 h 1090"/>
                    <a:gd name="T42" fmla="*/ 67 w 290"/>
                    <a:gd name="T43" fmla="*/ 402 h 1090"/>
                    <a:gd name="T44" fmla="*/ 68 w 290"/>
                    <a:gd name="T45" fmla="*/ 485 h 1090"/>
                    <a:gd name="T46" fmla="*/ 64 w 290"/>
                    <a:gd name="T47" fmla="*/ 580 h 1090"/>
                    <a:gd name="T48" fmla="*/ 51 w 290"/>
                    <a:gd name="T49" fmla="*/ 651 h 1090"/>
                    <a:gd name="T50" fmla="*/ 37 w 290"/>
                    <a:gd name="T51" fmla="*/ 765 h 1090"/>
                    <a:gd name="T52" fmla="*/ 19 w 290"/>
                    <a:gd name="T53" fmla="*/ 885 h 1090"/>
                    <a:gd name="T54" fmla="*/ 3 w 290"/>
                    <a:gd name="T55" fmla="*/ 986 h 1090"/>
                    <a:gd name="T56" fmla="*/ 0 w 290"/>
                    <a:gd name="T57" fmla="*/ 1090 h 1090"/>
                    <a:gd name="T58" fmla="*/ 266 w 290"/>
                    <a:gd name="T59" fmla="*/ 1085 h 1090"/>
                    <a:gd name="T60" fmla="*/ 284 w 290"/>
                    <a:gd name="T61" fmla="*/ 1005 h 10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290" h="1090">
                      <a:moveTo>
                        <a:pt x="284" y="1005"/>
                      </a:moveTo>
                      <a:lnTo>
                        <a:pt x="289" y="947"/>
                      </a:lnTo>
                      <a:lnTo>
                        <a:pt x="290" y="818"/>
                      </a:lnTo>
                      <a:lnTo>
                        <a:pt x="281" y="691"/>
                      </a:lnTo>
                      <a:lnTo>
                        <a:pt x="275" y="635"/>
                      </a:lnTo>
                      <a:lnTo>
                        <a:pt x="271" y="594"/>
                      </a:lnTo>
                      <a:lnTo>
                        <a:pt x="271" y="505"/>
                      </a:lnTo>
                      <a:lnTo>
                        <a:pt x="276" y="406"/>
                      </a:lnTo>
                      <a:lnTo>
                        <a:pt x="275" y="332"/>
                      </a:lnTo>
                      <a:lnTo>
                        <a:pt x="273" y="276"/>
                      </a:lnTo>
                      <a:lnTo>
                        <a:pt x="262" y="166"/>
                      </a:lnTo>
                      <a:lnTo>
                        <a:pt x="253" y="88"/>
                      </a:lnTo>
                      <a:lnTo>
                        <a:pt x="236" y="24"/>
                      </a:lnTo>
                      <a:lnTo>
                        <a:pt x="214" y="3"/>
                      </a:lnTo>
                      <a:lnTo>
                        <a:pt x="186" y="1"/>
                      </a:lnTo>
                      <a:lnTo>
                        <a:pt x="156" y="0"/>
                      </a:lnTo>
                      <a:lnTo>
                        <a:pt x="121" y="14"/>
                      </a:lnTo>
                      <a:lnTo>
                        <a:pt x="92" y="70"/>
                      </a:lnTo>
                      <a:lnTo>
                        <a:pt x="85" y="160"/>
                      </a:lnTo>
                      <a:lnTo>
                        <a:pt x="82" y="264"/>
                      </a:lnTo>
                      <a:lnTo>
                        <a:pt x="76" y="332"/>
                      </a:lnTo>
                      <a:lnTo>
                        <a:pt x="67" y="402"/>
                      </a:lnTo>
                      <a:lnTo>
                        <a:pt x="68" y="485"/>
                      </a:lnTo>
                      <a:lnTo>
                        <a:pt x="64" y="580"/>
                      </a:lnTo>
                      <a:lnTo>
                        <a:pt x="51" y="651"/>
                      </a:lnTo>
                      <a:lnTo>
                        <a:pt x="37" y="765"/>
                      </a:lnTo>
                      <a:lnTo>
                        <a:pt x="19" y="885"/>
                      </a:lnTo>
                      <a:lnTo>
                        <a:pt x="3" y="986"/>
                      </a:lnTo>
                      <a:lnTo>
                        <a:pt x="0" y="1090"/>
                      </a:lnTo>
                      <a:lnTo>
                        <a:pt x="266" y="1085"/>
                      </a:lnTo>
                      <a:lnTo>
                        <a:pt x="284" y="1005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4771" name="Freeform 83">
                  <a:extLst>
                    <a:ext uri="{FF2B5EF4-FFF2-40B4-BE49-F238E27FC236}">
                      <a16:creationId xmlns:a16="http://schemas.microsoft.com/office/drawing/2014/main" id="{85949249-09CA-867F-6AA7-7A649C3B80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68" y="1156"/>
                  <a:ext cx="31" cy="4"/>
                </a:xfrm>
                <a:custGeom>
                  <a:avLst/>
                  <a:gdLst>
                    <a:gd name="T0" fmla="*/ 221 w 221"/>
                    <a:gd name="T1" fmla="*/ 14 h 28"/>
                    <a:gd name="T2" fmla="*/ 156 w 221"/>
                    <a:gd name="T3" fmla="*/ 24 h 28"/>
                    <a:gd name="T4" fmla="*/ 104 w 221"/>
                    <a:gd name="T5" fmla="*/ 28 h 28"/>
                    <a:gd name="T6" fmla="*/ 35 w 221"/>
                    <a:gd name="T7" fmla="*/ 14 h 28"/>
                    <a:gd name="T8" fmla="*/ 0 w 221"/>
                    <a:gd name="T9" fmla="*/ 0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1" h="28">
                      <a:moveTo>
                        <a:pt x="221" y="14"/>
                      </a:moveTo>
                      <a:lnTo>
                        <a:pt x="156" y="24"/>
                      </a:lnTo>
                      <a:lnTo>
                        <a:pt x="104" y="28"/>
                      </a:lnTo>
                      <a:lnTo>
                        <a:pt x="35" y="1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4772" name="Freeform 84">
                  <a:extLst>
                    <a:ext uri="{FF2B5EF4-FFF2-40B4-BE49-F238E27FC236}">
                      <a16:creationId xmlns:a16="http://schemas.microsoft.com/office/drawing/2014/main" id="{11817D62-7CF6-69D1-7D1C-1B4421CABB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72" y="1264"/>
                  <a:ext cx="26" cy="2"/>
                </a:xfrm>
                <a:custGeom>
                  <a:avLst/>
                  <a:gdLst>
                    <a:gd name="T0" fmla="*/ 0 w 181"/>
                    <a:gd name="T1" fmla="*/ 0 h 14"/>
                    <a:gd name="T2" fmla="*/ 70 w 181"/>
                    <a:gd name="T3" fmla="*/ 14 h 14"/>
                    <a:gd name="T4" fmla="*/ 146 w 181"/>
                    <a:gd name="T5" fmla="*/ 14 h 14"/>
                    <a:gd name="T6" fmla="*/ 181 w 181"/>
                    <a:gd name="T7" fmla="*/ 7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81" h="14">
                      <a:moveTo>
                        <a:pt x="0" y="0"/>
                      </a:moveTo>
                      <a:lnTo>
                        <a:pt x="70" y="14"/>
                      </a:lnTo>
                      <a:lnTo>
                        <a:pt x="146" y="14"/>
                      </a:lnTo>
                      <a:lnTo>
                        <a:pt x="181" y="7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4773" name="Freeform 85">
                  <a:extLst>
                    <a:ext uri="{FF2B5EF4-FFF2-40B4-BE49-F238E27FC236}">
                      <a16:creationId xmlns:a16="http://schemas.microsoft.com/office/drawing/2014/main" id="{F46491B7-247A-1B78-EC1A-9567ADD7ABD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8" y="1104"/>
                  <a:ext cx="53" cy="72"/>
                </a:xfrm>
                <a:custGeom>
                  <a:avLst/>
                  <a:gdLst>
                    <a:gd name="T0" fmla="*/ 370 w 370"/>
                    <a:gd name="T1" fmla="*/ 97 h 501"/>
                    <a:gd name="T2" fmla="*/ 362 w 370"/>
                    <a:gd name="T3" fmla="*/ 159 h 501"/>
                    <a:gd name="T4" fmla="*/ 331 w 370"/>
                    <a:gd name="T5" fmla="*/ 214 h 501"/>
                    <a:gd name="T6" fmla="*/ 276 w 370"/>
                    <a:gd name="T7" fmla="*/ 266 h 501"/>
                    <a:gd name="T8" fmla="*/ 239 w 370"/>
                    <a:gd name="T9" fmla="*/ 279 h 501"/>
                    <a:gd name="T10" fmla="*/ 209 w 370"/>
                    <a:gd name="T11" fmla="*/ 294 h 501"/>
                    <a:gd name="T12" fmla="*/ 191 w 370"/>
                    <a:gd name="T13" fmla="*/ 344 h 501"/>
                    <a:gd name="T14" fmla="*/ 163 w 370"/>
                    <a:gd name="T15" fmla="*/ 414 h 501"/>
                    <a:gd name="T16" fmla="*/ 132 w 370"/>
                    <a:gd name="T17" fmla="*/ 480 h 501"/>
                    <a:gd name="T18" fmla="*/ 97 w 370"/>
                    <a:gd name="T19" fmla="*/ 501 h 501"/>
                    <a:gd name="T20" fmla="*/ 46 w 370"/>
                    <a:gd name="T21" fmla="*/ 501 h 501"/>
                    <a:gd name="T22" fmla="*/ 14 w 370"/>
                    <a:gd name="T23" fmla="*/ 486 h 501"/>
                    <a:gd name="T24" fmla="*/ 0 w 370"/>
                    <a:gd name="T25" fmla="*/ 446 h 501"/>
                    <a:gd name="T26" fmla="*/ 3 w 370"/>
                    <a:gd name="T27" fmla="*/ 401 h 501"/>
                    <a:gd name="T28" fmla="*/ 19 w 370"/>
                    <a:gd name="T29" fmla="*/ 318 h 501"/>
                    <a:gd name="T30" fmla="*/ 52 w 370"/>
                    <a:gd name="T31" fmla="*/ 251 h 501"/>
                    <a:gd name="T32" fmla="*/ 90 w 370"/>
                    <a:gd name="T33" fmla="*/ 193 h 501"/>
                    <a:gd name="T34" fmla="*/ 160 w 370"/>
                    <a:gd name="T35" fmla="*/ 69 h 501"/>
                    <a:gd name="T36" fmla="*/ 207 w 370"/>
                    <a:gd name="T37" fmla="*/ 14 h 501"/>
                    <a:gd name="T38" fmla="*/ 269 w 370"/>
                    <a:gd name="T39" fmla="*/ 0 h 501"/>
                    <a:gd name="T40" fmla="*/ 305 w 370"/>
                    <a:gd name="T41" fmla="*/ 9 h 501"/>
                    <a:gd name="T42" fmla="*/ 331 w 370"/>
                    <a:gd name="T43" fmla="*/ 28 h 501"/>
                    <a:gd name="T44" fmla="*/ 357 w 370"/>
                    <a:gd name="T45" fmla="*/ 61 h 501"/>
                    <a:gd name="T46" fmla="*/ 370 w 370"/>
                    <a:gd name="T47" fmla="*/ 97 h 5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370" h="501">
                      <a:moveTo>
                        <a:pt x="370" y="97"/>
                      </a:moveTo>
                      <a:lnTo>
                        <a:pt x="362" y="159"/>
                      </a:lnTo>
                      <a:lnTo>
                        <a:pt x="331" y="214"/>
                      </a:lnTo>
                      <a:lnTo>
                        <a:pt x="276" y="266"/>
                      </a:lnTo>
                      <a:lnTo>
                        <a:pt x="239" y="279"/>
                      </a:lnTo>
                      <a:lnTo>
                        <a:pt x="209" y="294"/>
                      </a:lnTo>
                      <a:lnTo>
                        <a:pt x="191" y="344"/>
                      </a:lnTo>
                      <a:lnTo>
                        <a:pt x="163" y="414"/>
                      </a:lnTo>
                      <a:lnTo>
                        <a:pt x="132" y="480"/>
                      </a:lnTo>
                      <a:lnTo>
                        <a:pt x="97" y="501"/>
                      </a:lnTo>
                      <a:lnTo>
                        <a:pt x="46" y="501"/>
                      </a:lnTo>
                      <a:lnTo>
                        <a:pt x="14" y="486"/>
                      </a:lnTo>
                      <a:lnTo>
                        <a:pt x="0" y="446"/>
                      </a:lnTo>
                      <a:lnTo>
                        <a:pt x="3" y="401"/>
                      </a:lnTo>
                      <a:lnTo>
                        <a:pt x="19" y="318"/>
                      </a:lnTo>
                      <a:lnTo>
                        <a:pt x="52" y="251"/>
                      </a:lnTo>
                      <a:lnTo>
                        <a:pt x="90" y="193"/>
                      </a:lnTo>
                      <a:lnTo>
                        <a:pt x="160" y="69"/>
                      </a:lnTo>
                      <a:lnTo>
                        <a:pt x="207" y="14"/>
                      </a:lnTo>
                      <a:lnTo>
                        <a:pt x="269" y="0"/>
                      </a:lnTo>
                      <a:lnTo>
                        <a:pt x="305" y="9"/>
                      </a:lnTo>
                      <a:lnTo>
                        <a:pt x="331" y="28"/>
                      </a:lnTo>
                      <a:lnTo>
                        <a:pt x="357" y="61"/>
                      </a:lnTo>
                      <a:lnTo>
                        <a:pt x="370" y="97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4774" name="Freeform 86">
                  <a:extLst>
                    <a:ext uri="{FF2B5EF4-FFF2-40B4-BE49-F238E27FC236}">
                      <a16:creationId xmlns:a16="http://schemas.microsoft.com/office/drawing/2014/main" id="{BC333597-675C-745E-9E22-23B6E68674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8" y="1163"/>
                  <a:ext cx="14" cy="17"/>
                </a:xfrm>
                <a:custGeom>
                  <a:avLst/>
                  <a:gdLst>
                    <a:gd name="T0" fmla="*/ 17 w 98"/>
                    <a:gd name="T1" fmla="*/ 0 h 114"/>
                    <a:gd name="T2" fmla="*/ 57 w 98"/>
                    <a:gd name="T3" fmla="*/ 0 h 114"/>
                    <a:gd name="T4" fmla="*/ 96 w 98"/>
                    <a:gd name="T5" fmla="*/ 14 h 114"/>
                    <a:gd name="T6" fmla="*/ 98 w 98"/>
                    <a:gd name="T7" fmla="*/ 59 h 114"/>
                    <a:gd name="T8" fmla="*/ 86 w 98"/>
                    <a:gd name="T9" fmla="*/ 92 h 114"/>
                    <a:gd name="T10" fmla="*/ 48 w 98"/>
                    <a:gd name="T11" fmla="*/ 114 h 114"/>
                    <a:gd name="T12" fmla="*/ 21 w 98"/>
                    <a:gd name="T13" fmla="*/ 102 h 114"/>
                    <a:gd name="T14" fmla="*/ 11 w 98"/>
                    <a:gd name="T15" fmla="*/ 83 h 114"/>
                    <a:gd name="T16" fmla="*/ 0 w 98"/>
                    <a:gd name="T17" fmla="*/ 54 h 114"/>
                    <a:gd name="T18" fmla="*/ 4 w 98"/>
                    <a:gd name="T19" fmla="*/ 16 h 114"/>
                    <a:gd name="T20" fmla="*/ 17 w 98"/>
                    <a:gd name="T21" fmla="*/ 0 h 1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98" h="114">
                      <a:moveTo>
                        <a:pt x="17" y="0"/>
                      </a:moveTo>
                      <a:lnTo>
                        <a:pt x="57" y="0"/>
                      </a:lnTo>
                      <a:lnTo>
                        <a:pt x="96" y="14"/>
                      </a:lnTo>
                      <a:lnTo>
                        <a:pt x="98" y="59"/>
                      </a:lnTo>
                      <a:lnTo>
                        <a:pt x="86" y="92"/>
                      </a:lnTo>
                      <a:lnTo>
                        <a:pt x="48" y="114"/>
                      </a:lnTo>
                      <a:lnTo>
                        <a:pt x="21" y="102"/>
                      </a:lnTo>
                      <a:lnTo>
                        <a:pt x="11" y="83"/>
                      </a:lnTo>
                      <a:lnTo>
                        <a:pt x="0" y="54"/>
                      </a:lnTo>
                      <a:lnTo>
                        <a:pt x="4" y="16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4775" name="Freeform 87">
                  <a:extLst>
                    <a:ext uri="{FF2B5EF4-FFF2-40B4-BE49-F238E27FC236}">
                      <a16:creationId xmlns:a16="http://schemas.microsoft.com/office/drawing/2014/main" id="{029E2D56-8096-A292-9587-B84BFCAC110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02" y="1083"/>
                  <a:ext cx="45" cy="90"/>
                </a:xfrm>
                <a:custGeom>
                  <a:avLst/>
                  <a:gdLst>
                    <a:gd name="T0" fmla="*/ 317 w 317"/>
                    <a:gd name="T1" fmla="*/ 90 h 626"/>
                    <a:gd name="T2" fmla="*/ 303 w 317"/>
                    <a:gd name="T3" fmla="*/ 48 h 626"/>
                    <a:gd name="T4" fmla="*/ 280 w 317"/>
                    <a:gd name="T5" fmla="*/ 18 h 626"/>
                    <a:gd name="T6" fmla="*/ 245 w 317"/>
                    <a:gd name="T7" fmla="*/ 7 h 626"/>
                    <a:gd name="T8" fmla="*/ 200 w 317"/>
                    <a:gd name="T9" fmla="*/ 0 h 626"/>
                    <a:gd name="T10" fmla="*/ 138 w 317"/>
                    <a:gd name="T11" fmla="*/ 21 h 626"/>
                    <a:gd name="T12" fmla="*/ 92 w 317"/>
                    <a:gd name="T13" fmla="*/ 49 h 626"/>
                    <a:gd name="T14" fmla="*/ 53 w 317"/>
                    <a:gd name="T15" fmla="*/ 118 h 626"/>
                    <a:gd name="T16" fmla="*/ 30 w 317"/>
                    <a:gd name="T17" fmla="*/ 277 h 626"/>
                    <a:gd name="T18" fmla="*/ 3 w 317"/>
                    <a:gd name="T19" fmla="*/ 394 h 626"/>
                    <a:gd name="T20" fmla="*/ 0 w 317"/>
                    <a:gd name="T21" fmla="*/ 512 h 626"/>
                    <a:gd name="T22" fmla="*/ 8 w 317"/>
                    <a:gd name="T23" fmla="*/ 567 h 626"/>
                    <a:gd name="T24" fmla="*/ 33 w 317"/>
                    <a:gd name="T25" fmla="*/ 608 h 626"/>
                    <a:gd name="T26" fmla="*/ 91 w 317"/>
                    <a:gd name="T27" fmla="*/ 626 h 626"/>
                    <a:gd name="T28" fmla="*/ 145 w 317"/>
                    <a:gd name="T29" fmla="*/ 601 h 626"/>
                    <a:gd name="T30" fmla="*/ 173 w 317"/>
                    <a:gd name="T31" fmla="*/ 539 h 626"/>
                    <a:gd name="T32" fmla="*/ 193 w 317"/>
                    <a:gd name="T33" fmla="*/ 436 h 626"/>
                    <a:gd name="T34" fmla="*/ 221 w 317"/>
                    <a:gd name="T35" fmla="*/ 341 h 626"/>
                    <a:gd name="T36" fmla="*/ 267 w 317"/>
                    <a:gd name="T37" fmla="*/ 253 h 626"/>
                    <a:gd name="T38" fmla="*/ 300 w 317"/>
                    <a:gd name="T39" fmla="*/ 155 h 626"/>
                    <a:gd name="T40" fmla="*/ 317 w 317"/>
                    <a:gd name="T41" fmla="*/ 90 h 6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317" h="626">
                      <a:moveTo>
                        <a:pt x="317" y="90"/>
                      </a:moveTo>
                      <a:lnTo>
                        <a:pt x="303" y="48"/>
                      </a:lnTo>
                      <a:lnTo>
                        <a:pt x="280" y="18"/>
                      </a:lnTo>
                      <a:lnTo>
                        <a:pt x="245" y="7"/>
                      </a:lnTo>
                      <a:lnTo>
                        <a:pt x="200" y="0"/>
                      </a:lnTo>
                      <a:lnTo>
                        <a:pt x="138" y="21"/>
                      </a:lnTo>
                      <a:lnTo>
                        <a:pt x="92" y="49"/>
                      </a:lnTo>
                      <a:lnTo>
                        <a:pt x="53" y="118"/>
                      </a:lnTo>
                      <a:lnTo>
                        <a:pt x="30" y="277"/>
                      </a:lnTo>
                      <a:lnTo>
                        <a:pt x="3" y="394"/>
                      </a:lnTo>
                      <a:lnTo>
                        <a:pt x="0" y="512"/>
                      </a:lnTo>
                      <a:lnTo>
                        <a:pt x="8" y="567"/>
                      </a:lnTo>
                      <a:lnTo>
                        <a:pt x="33" y="608"/>
                      </a:lnTo>
                      <a:lnTo>
                        <a:pt x="91" y="626"/>
                      </a:lnTo>
                      <a:lnTo>
                        <a:pt x="145" y="601"/>
                      </a:lnTo>
                      <a:lnTo>
                        <a:pt x="173" y="539"/>
                      </a:lnTo>
                      <a:lnTo>
                        <a:pt x="193" y="436"/>
                      </a:lnTo>
                      <a:lnTo>
                        <a:pt x="221" y="341"/>
                      </a:lnTo>
                      <a:lnTo>
                        <a:pt x="267" y="253"/>
                      </a:lnTo>
                      <a:lnTo>
                        <a:pt x="300" y="155"/>
                      </a:lnTo>
                      <a:lnTo>
                        <a:pt x="317" y="90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4776" name="Freeform 88">
                  <a:extLst>
                    <a:ext uri="{FF2B5EF4-FFF2-40B4-BE49-F238E27FC236}">
                      <a16:creationId xmlns:a16="http://schemas.microsoft.com/office/drawing/2014/main" id="{84737BD4-2FCA-7583-8BE0-EC7D0A41AE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04" y="1147"/>
                  <a:ext cx="19" cy="21"/>
                </a:xfrm>
                <a:custGeom>
                  <a:avLst/>
                  <a:gdLst>
                    <a:gd name="T0" fmla="*/ 131 w 132"/>
                    <a:gd name="T1" fmla="*/ 24 h 152"/>
                    <a:gd name="T2" fmla="*/ 132 w 132"/>
                    <a:gd name="T3" fmla="*/ 80 h 152"/>
                    <a:gd name="T4" fmla="*/ 113 w 132"/>
                    <a:gd name="T5" fmla="*/ 137 h 152"/>
                    <a:gd name="T6" fmla="*/ 78 w 132"/>
                    <a:gd name="T7" fmla="*/ 152 h 152"/>
                    <a:gd name="T8" fmla="*/ 26 w 132"/>
                    <a:gd name="T9" fmla="*/ 137 h 152"/>
                    <a:gd name="T10" fmla="*/ 10 w 132"/>
                    <a:gd name="T11" fmla="*/ 111 h 152"/>
                    <a:gd name="T12" fmla="*/ 2 w 132"/>
                    <a:gd name="T13" fmla="*/ 81 h 152"/>
                    <a:gd name="T14" fmla="*/ 0 w 132"/>
                    <a:gd name="T15" fmla="*/ 39 h 152"/>
                    <a:gd name="T16" fmla="*/ 22 w 132"/>
                    <a:gd name="T17" fmla="*/ 10 h 152"/>
                    <a:gd name="T18" fmla="*/ 92 w 132"/>
                    <a:gd name="T19" fmla="*/ 0 h 152"/>
                    <a:gd name="T20" fmla="*/ 131 w 132"/>
                    <a:gd name="T21" fmla="*/ 24 h 1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32" h="152">
                      <a:moveTo>
                        <a:pt x="131" y="24"/>
                      </a:moveTo>
                      <a:lnTo>
                        <a:pt x="132" y="80"/>
                      </a:lnTo>
                      <a:lnTo>
                        <a:pt x="113" y="137"/>
                      </a:lnTo>
                      <a:lnTo>
                        <a:pt x="78" y="152"/>
                      </a:lnTo>
                      <a:lnTo>
                        <a:pt x="26" y="137"/>
                      </a:lnTo>
                      <a:lnTo>
                        <a:pt x="10" y="111"/>
                      </a:lnTo>
                      <a:lnTo>
                        <a:pt x="2" y="81"/>
                      </a:lnTo>
                      <a:lnTo>
                        <a:pt x="0" y="39"/>
                      </a:lnTo>
                      <a:lnTo>
                        <a:pt x="22" y="10"/>
                      </a:lnTo>
                      <a:lnTo>
                        <a:pt x="92" y="0"/>
                      </a:lnTo>
                      <a:lnTo>
                        <a:pt x="131" y="24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4777" name="Freeform 89">
                  <a:extLst>
                    <a:ext uri="{FF2B5EF4-FFF2-40B4-BE49-F238E27FC236}">
                      <a16:creationId xmlns:a16="http://schemas.microsoft.com/office/drawing/2014/main" id="{2A552C25-AD75-15FC-D700-568DCEE163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3" y="1089"/>
                  <a:ext cx="83" cy="135"/>
                </a:xfrm>
                <a:custGeom>
                  <a:avLst/>
                  <a:gdLst>
                    <a:gd name="T0" fmla="*/ 242 w 578"/>
                    <a:gd name="T1" fmla="*/ 117 h 941"/>
                    <a:gd name="T2" fmla="*/ 326 w 578"/>
                    <a:gd name="T3" fmla="*/ 97 h 941"/>
                    <a:gd name="T4" fmla="*/ 381 w 578"/>
                    <a:gd name="T5" fmla="*/ 62 h 941"/>
                    <a:gd name="T6" fmla="*/ 450 w 578"/>
                    <a:gd name="T7" fmla="*/ 21 h 941"/>
                    <a:gd name="T8" fmla="*/ 526 w 578"/>
                    <a:gd name="T9" fmla="*/ 0 h 941"/>
                    <a:gd name="T10" fmla="*/ 554 w 578"/>
                    <a:gd name="T11" fmla="*/ 10 h 941"/>
                    <a:gd name="T12" fmla="*/ 574 w 578"/>
                    <a:gd name="T13" fmla="*/ 33 h 941"/>
                    <a:gd name="T14" fmla="*/ 578 w 578"/>
                    <a:gd name="T15" fmla="*/ 71 h 941"/>
                    <a:gd name="T16" fmla="*/ 567 w 578"/>
                    <a:gd name="T17" fmla="*/ 117 h 941"/>
                    <a:gd name="T18" fmla="*/ 557 w 578"/>
                    <a:gd name="T19" fmla="*/ 158 h 941"/>
                    <a:gd name="T20" fmla="*/ 526 w 578"/>
                    <a:gd name="T21" fmla="*/ 207 h 941"/>
                    <a:gd name="T22" fmla="*/ 454 w 578"/>
                    <a:gd name="T23" fmla="*/ 276 h 941"/>
                    <a:gd name="T24" fmla="*/ 402 w 578"/>
                    <a:gd name="T25" fmla="*/ 311 h 941"/>
                    <a:gd name="T26" fmla="*/ 360 w 578"/>
                    <a:gd name="T27" fmla="*/ 331 h 941"/>
                    <a:gd name="T28" fmla="*/ 367 w 578"/>
                    <a:gd name="T29" fmla="*/ 407 h 941"/>
                    <a:gd name="T30" fmla="*/ 374 w 578"/>
                    <a:gd name="T31" fmla="*/ 477 h 941"/>
                    <a:gd name="T32" fmla="*/ 367 w 578"/>
                    <a:gd name="T33" fmla="*/ 580 h 941"/>
                    <a:gd name="T34" fmla="*/ 353 w 578"/>
                    <a:gd name="T35" fmla="*/ 642 h 941"/>
                    <a:gd name="T36" fmla="*/ 347 w 578"/>
                    <a:gd name="T37" fmla="*/ 705 h 941"/>
                    <a:gd name="T38" fmla="*/ 315 w 578"/>
                    <a:gd name="T39" fmla="*/ 769 h 941"/>
                    <a:gd name="T40" fmla="*/ 287 w 578"/>
                    <a:gd name="T41" fmla="*/ 815 h 941"/>
                    <a:gd name="T42" fmla="*/ 235 w 578"/>
                    <a:gd name="T43" fmla="*/ 859 h 941"/>
                    <a:gd name="T44" fmla="*/ 187 w 578"/>
                    <a:gd name="T45" fmla="*/ 899 h 941"/>
                    <a:gd name="T46" fmla="*/ 135 w 578"/>
                    <a:gd name="T47" fmla="*/ 926 h 941"/>
                    <a:gd name="T48" fmla="*/ 97 w 578"/>
                    <a:gd name="T49" fmla="*/ 941 h 941"/>
                    <a:gd name="T50" fmla="*/ 62 w 578"/>
                    <a:gd name="T51" fmla="*/ 865 h 941"/>
                    <a:gd name="T52" fmla="*/ 42 w 578"/>
                    <a:gd name="T53" fmla="*/ 787 h 941"/>
                    <a:gd name="T54" fmla="*/ 7 w 578"/>
                    <a:gd name="T55" fmla="*/ 670 h 941"/>
                    <a:gd name="T56" fmla="*/ 0 w 578"/>
                    <a:gd name="T57" fmla="*/ 615 h 941"/>
                    <a:gd name="T58" fmla="*/ 28 w 578"/>
                    <a:gd name="T59" fmla="*/ 525 h 941"/>
                    <a:gd name="T60" fmla="*/ 55 w 578"/>
                    <a:gd name="T61" fmla="*/ 401 h 941"/>
                    <a:gd name="T62" fmla="*/ 90 w 578"/>
                    <a:gd name="T63" fmla="*/ 242 h 941"/>
                    <a:gd name="T64" fmla="*/ 124 w 578"/>
                    <a:gd name="T65" fmla="*/ 166 h 941"/>
                    <a:gd name="T66" fmla="*/ 187 w 578"/>
                    <a:gd name="T67" fmla="*/ 131 h 941"/>
                    <a:gd name="T68" fmla="*/ 242 w 578"/>
                    <a:gd name="T69" fmla="*/ 117 h 9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578" h="941">
                      <a:moveTo>
                        <a:pt x="242" y="117"/>
                      </a:moveTo>
                      <a:lnTo>
                        <a:pt x="326" y="97"/>
                      </a:lnTo>
                      <a:lnTo>
                        <a:pt x="381" y="62"/>
                      </a:lnTo>
                      <a:lnTo>
                        <a:pt x="450" y="21"/>
                      </a:lnTo>
                      <a:lnTo>
                        <a:pt x="526" y="0"/>
                      </a:lnTo>
                      <a:lnTo>
                        <a:pt x="554" y="10"/>
                      </a:lnTo>
                      <a:lnTo>
                        <a:pt x="574" y="33"/>
                      </a:lnTo>
                      <a:lnTo>
                        <a:pt x="578" y="71"/>
                      </a:lnTo>
                      <a:lnTo>
                        <a:pt x="567" y="117"/>
                      </a:lnTo>
                      <a:lnTo>
                        <a:pt x="557" y="158"/>
                      </a:lnTo>
                      <a:lnTo>
                        <a:pt x="526" y="207"/>
                      </a:lnTo>
                      <a:lnTo>
                        <a:pt x="454" y="276"/>
                      </a:lnTo>
                      <a:lnTo>
                        <a:pt x="402" y="311"/>
                      </a:lnTo>
                      <a:lnTo>
                        <a:pt x="360" y="331"/>
                      </a:lnTo>
                      <a:lnTo>
                        <a:pt x="367" y="407"/>
                      </a:lnTo>
                      <a:lnTo>
                        <a:pt x="374" y="477"/>
                      </a:lnTo>
                      <a:lnTo>
                        <a:pt x="367" y="580"/>
                      </a:lnTo>
                      <a:lnTo>
                        <a:pt x="353" y="642"/>
                      </a:lnTo>
                      <a:lnTo>
                        <a:pt x="347" y="705"/>
                      </a:lnTo>
                      <a:lnTo>
                        <a:pt x="315" y="769"/>
                      </a:lnTo>
                      <a:lnTo>
                        <a:pt x="287" y="815"/>
                      </a:lnTo>
                      <a:lnTo>
                        <a:pt x="235" y="859"/>
                      </a:lnTo>
                      <a:lnTo>
                        <a:pt x="187" y="899"/>
                      </a:lnTo>
                      <a:lnTo>
                        <a:pt x="135" y="926"/>
                      </a:lnTo>
                      <a:lnTo>
                        <a:pt x="97" y="941"/>
                      </a:lnTo>
                      <a:lnTo>
                        <a:pt x="62" y="865"/>
                      </a:lnTo>
                      <a:lnTo>
                        <a:pt x="42" y="787"/>
                      </a:lnTo>
                      <a:lnTo>
                        <a:pt x="7" y="670"/>
                      </a:lnTo>
                      <a:lnTo>
                        <a:pt x="0" y="615"/>
                      </a:lnTo>
                      <a:lnTo>
                        <a:pt x="28" y="525"/>
                      </a:lnTo>
                      <a:lnTo>
                        <a:pt x="55" y="401"/>
                      </a:lnTo>
                      <a:lnTo>
                        <a:pt x="90" y="242"/>
                      </a:lnTo>
                      <a:lnTo>
                        <a:pt x="124" y="166"/>
                      </a:lnTo>
                      <a:lnTo>
                        <a:pt x="187" y="131"/>
                      </a:lnTo>
                      <a:lnTo>
                        <a:pt x="242" y="117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4778" name="Freeform 90">
                  <a:extLst>
                    <a:ext uri="{FF2B5EF4-FFF2-40B4-BE49-F238E27FC236}">
                      <a16:creationId xmlns:a16="http://schemas.microsoft.com/office/drawing/2014/main" id="{50F88021-9139-CD50-7DE5-2AA836FA8E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3" y="1090"/>
                  <a:ext cx="30" cy="21"/>
                </a:xfrm>
                <a:custGeom>
                  <a:avLst/>
                  <a:gdLst>
                    <a:gd name="T0" fmla="*/ 0 w 210"/>
                    <a:gd name="T1" fmla="*/ 83 h 149"/>
                    <a:gd name="T2" fmla="*/ 27 w 210"/>
                    <a:gd name="T3" fmla="*/ 135 h 149"/>
                    <a:gd name="T4" fmla="*/ 55 w 210"/>
                    <a:gd name="T5" fmla="*/ 149 h 149"/>
                    <a:gd name="T6" fmla="*/ 120 w 210"/>
                    <a:gd name="T7" fmla="*/ 132 h 149"/>
                    <a:gd name="T8" fmla="*/ 182 w 210"/>
                    <a:gd name="T9" fmla="*/ 104 h 149"/>
                    <a:gd name="T10" fmla="*/ 207 w 210"/>
                    <a:gd name="T11" fmla="*/ 83 h 149"/>
                    <a:gd name="T12" fmla="*/ 210 w 210"/>
                    <a:gd name="T13" fmla="*/ 31 h 149"/>
                    <a:gd name="T14" fmla="*/ 189 w 210"/>
                    <a:gd name="T15" fmla="*/ 0 h 149"/>
                    <a:gd name="T16" fmla="*/ 141 w 210"/>
                    <a:gd name="T17" fmla="*/ 4 h 149"/>
                    <a:gd name="T18" fmla="*/ 103 w 210"/>
                    <a:gd name="T19" fmla="*/ 20 h 149"/>
                    <a:gd name="T20" fmla="*/ 62 w 210"/>
                    <a:gd name="T21" fmla="*/ 41 h 149"/>
                    <a:gd name="T22" fmla="*/ 0 w 210"/>
                    <a:gd name="T23" fmla="*/ 83 h 1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10" h="149">
                      <a:moveTo>
                        <a:pt x="0" y="83"/>
                      </a:moveTo>
                      <a:lnTo>
                        <a:pt x="27" y="135"/>
                      </a:lnTo>
                      <a:lnTo>
                        <a:pt x="55" y="149"/>
                      </a:lnTo>
                      <a:lnTo>
                        <a:pt x="120" y="132"/>
                      </a:lnTo>
                      <a:lnTo>
                        <a:pt x="182" y="104"/>
                      </a:lnTo>
                      <a:lnTo>
                        <a:pt x="207" y="83"/>
                      </a:lnTo>
                      <a:lnTo>
                        <a:pt x="210" y="31"/>
                      </a:lnTo>
                      <a:lnTo>
                        <a:pt x="189" y="0"/>
                      </a:lnTo>
                      <a:lnTo>
                        <a:pt x="141" y="4"/>
                      </a:lnTo>
                      <a:lnTo>
                        <a:pt x="103" y="20"/>
                      </a:lnTo>
                      <a:lnTo>
                        <a:pt x="62" y="41"/>
                      </a:lnTo>
                      <a:lnTo>
                        <a:pt x="0" y="83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4779" name="Freeform 91">
                  <a:extLst>
                    <a:ext uri="{FF2B5EF4-FFF2-40B4-BE49-F238E27FC236}">
                      <a16:creationId xmlns:a16="http://schemas.microsoft.com/office/drawing/2014/main" id="{205881BF-5D40-3DCC-2C63-A9EED9AD46C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74" y="1146"/>
                  <a:ext cx="1" cy="6"/>
                </a:xfrm>
                <a:custGeom>
                  <a:avLst/>
                  <a:gdLst>
                    <a:gd name="T0" fmla="*/ 7 w 7"/>
                    <a:gd name="T1" fmla="*/ 42 h 42"/>
                    <a:gd name="T2" fmla="*/ 7 w 7"/>
                    <a:gd name="T3" fmla="*/ 18 h 42"/>
                    <a:gd name="T4" fmla="*/ 0 w 7"/>
                    <a:gd name="T5" fmla="*/ 0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7" h="42">
                      <a:moveTo>
                        <a:pt x="7" y="42"/>
                      </a:moveTo>
                      <a:lnTo>
                        <a:pt x="7" y="18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114781" name="Object 93">
              <a:extLst>
                <a:ext uri="{FF2B5EF4-FFF2-40B4-BE49-F238E27FC236}">
                  <a16:creationId xmlns:a16="http://schemas.microsoft.com/office/drawing/2014/main" id="{DD5C16BC-9A22-E58E-C873-5178C03B5C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8" y="192"/>
            <a:ext cx="3169" cy="9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3251160" imgH="939600" progId="Equation.DSMT4">
                    <p:embed/>
                  </p:oleObj>
                </mc:Choice>
                <mc:Fallback>
                  <p:oleObj name="Equation" r:id="rId30" imgW="3251160" imgH="939600" progId="Equation.DSMT4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8" y="192"/>
                          <a:ext cx="3169" cy="9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782" name="Text Box 94">
              <a:extLst>
                <a:ext uri="{FF2B5EF4-FFF2-40B4-BE49-F238E27FC236}">
                  <a16:creationId xmlns:a16="http://schemas.microsoft.com/office/drawing/2014/main" id="{DD58E48B-B79B-B392-33B0-105B5DDF1D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2" y="-96"/>
              <a:ext cx="124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CN" altLang="en-US" sz="20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注意看法方程组</a:t>
              </a:r>
            </a:p>
          </p:txBody>
        </p:sp>
      </p:grpSp>
      <p:grpSp>
        <p:nvGrpSpPr>
          <p:cNvPr id="114794" name="Group 106">
            <a:extLst>
              <a:ext uri="{FF2B5EF4-FFF2-40B4-BE49-F238E27FC236}">
                <a16:creationId xmlns:a16="http://schemas.microsoft.com/office/drawing/2014/main" id="{4C0D9B02-4700-326F-75C4-08CAA6DBCC1F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3946525"/>
            <a:ext cx="4170363" cy="777875"/>
            <a:chOff x="1296" y="2544"/>
            <a:chExt cx="2531" cy="490"/>
          </a:xfrm>
        </p:grpSpPr>
        <p:sp>
          <p:nvSpPr>
            <p:cNvPr id="114783" name="Text Box 95">
              <a:extLst>
                <a:ext uri="{FF2B5EF4-FFF2-40B4-BE49-F238E27FC236}">
                  <a16:creationId xmlns:a16="http://schemas.microsoft.com/office/drawing/2014/main" id="{1C85BDA1-4EFD-4B99-C5C6-021783B1AC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544"/>
              <a:ext cx="253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kumimoji="1" lang="zh-CN" altLang="en-US" sz="20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若要法方程非对角线上元素为零，</a:t>
              </a:r>
            </a:p>
          </p:txBody>
        </p:sp>
        <p:grpSp>
          <p:nvGrpSpPr>
            <p:cNvPr id="114784" name="Group 96">
              <a:extLst>
                <a:ext uri="{FF2B5EF4-FFF2-40B4-BE49-F238E27FC236}">
                  <a16:creationId xmlns:a16="http://schemas.microsoft.com/office/drawing/2014/main" id="{2FCAE7A8-A875-7DF7-1837-6B4C18BCF1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42" y="2784"/>
              <a:ext cx="1880" cy="250"/>
              <a:chOff x="1200" y="2736"/>
              <a:chExt cx="1880" cy="250"/>
            </a:xfrm>
          </p:grpSpPr>
          <p:graphicFrame>
            <p:nvGraphicFramePr>
              <p:cNvPr id="114785" name="Object 97">
                <a:extLst>
                  <a:ext uri="{FF2B5EF4-FFF2-40B4-BE49-F238E27FC236}">
                    <a16:creationId xmlns:a16="http://schemas.microsoft.com/office/drawing/2014/main" id="{D7C9AFE6-6569-5BF4-E1A2-571158CC97A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00" y="2773"/>
              <a:ext cx="960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2" imgW="1079280" imgH="228600" progId="Equation.DSMT4">
                      <p:embed/>
                    </p:oleObj>
                  </mc:Choice>
                  <mc:Fallback>
                    <p:oleObj name="Equation" r:id="rId32" imgW="1079280" imgH="228600" progId="Equation.DSMT4">
                      <p:embed/>
                      <p:pic>
                        <p:nvPicPr>
                          <p:cNvPr id="0" name="Object 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2773"/>
                            <a:ext cx="960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4786" name="Text Box 98">
                <a:extLst>
                  <a:ext uri="{FF2B5EF4-FFF2-40B4-BE49-F238E27FC236}">
                    <a16:creationId xmlns:a16="http://schemas.microsoft.com/office/drawing/2014/main" id="{72528308-A362-A3C1-586B-1D9BC1D49C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92" y="2736"/>
                <a:ext cx="88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zh-CN" altLang="en-US" sz="20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应怎么取？</a:t>
                </a:r>
              </a:p>
            </p:txBody>
          </p:sp>
        </p:grpSp>
      </p:grpSp>
      <p:sp>
        <p:nvSpPr>
          <p:cNvPr id="114787" name="Rectangle 99">
            <a:extLst>
              <a:ext uri="{FF2B5EF4-FFF2-40B4-BE49-F238E27FC236}">
                <a16:creationId xmlns:a16="http://schemas.microsoft.com/office/drawing/2014/main" id="{D5E4DCFA-1F04-BD18-DD89-42A167A60B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2413" y="57388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endParaRPr kumimoji="1"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14791" name="Group 103">
            <a:extLst>
              <a:ext uri="{FF2B5EF4-FFF2-40B4-BE49-F238E27FC236}">
                <a16:creationId xmlns:a16="http://schemas.microsoft.com/office/drawing/2014/main" id="{564FEF40-CCDB-3626-1686-13E3D50A2114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5510213"/>
            <a:ext cx="4449763" cy="814387"/>
            <a:chOff x="1392" y="3471"/>
            <a:chExt cx="2638" cy="513"/>
          </a:xfrm>
        </p:grpSpPr>
        <p:sp>
          <p:nvSpPr>
            <p:cNvPr id="114789" name="Rectangle 101">
              <a:extLst>
                <a:ext uri="{FF2B5EF4-FFF2-40B4-BE49-F238E27FC236}">
                  <a16:creationId xmlns:a16="http://schemas.microsoft.com/office/drawing/2014/main" id="{746A191E-322A-D5EF-2587-9E8889978C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3696"/>
              <a:ext cx="26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为此，我们先介绍正交多项式</a:t>
              </a:r>
            </a:p>
          </p:txBody>
        </p:sp>
        <p:sp>
          <p:nvSpPr>
            <p:cNvPr id="114790" name="Rectangle 102">
              <a:extLst>
                <a:ext uri="{FF2B5EF4-FFF2-40B4-BE49-F238E27FC236}">
                  <a16:creationId xmlns:a16="http://schemas.microsoft.com/office/drawing/2014/main" id="{9A78F0E2-12CA-FBA6-0661-12FBDEB836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4" y="3471"/>
              <a:ext cx="14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可采用正交基底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.</a:t>
              </a:r>
            </a:p>
          </p:txBody>
        </p:sp>
      </p:grpSp>
      <p:sp>
        <p:nvSpPr>
          <p:cNvPr id="114799" name="Rectangle 111">
            <a:extLst>
              <a:ext uri="{FF2B5EF4-FFF2-40B4-BE49-F238E27FC236}">
                <a16:creationId xmlns:a16="http://schemas.microsoft.com/office/drawing/2014/main" id="{0CAFF580-F5C5-5464-0FDD-E0F60B76C9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963" y="381000"/>
            <a:ext cx="202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得法方程组为</a:t>
            </a:r>
          </a:p>
        </p:txBody>
      </p:sp>
      <p:sp>
        <p:nvSpPr>
          <p:cNvPr id="114802" name="Rectangle 114">
            <a:extLst>
              <a:ext uri="{FF2B5EF4-FFF2-40B4-BE49-F238E27FC236}">
                <a16:creationId xmlns:a16="http://schemas.microsoft.com/office/drawing/2014/main" id="{94EAA00B-8BDB-39E4-6606-15BC02099A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0"/>
            <a:ext cx="42846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kumimoji="1" lang="en-US" altLang="zh-CN" b="1">
                <a:latin typeface="楷体_GB2312" pitchFamily="49" charset="-122"/>
                <a:ea typeface="楷体_GB2312" pitchFamily="49" charset="-122"/>
              </a:rPr>
              <a:t>§2 </a:t>
            </a:r>
            <a:r>
              <a:rPr kumimoji="1" lang="en-US" altLang="zh-CN">
                <a:ea typeface="楷体_GB2312" pitchFamily="49" charset="-122"/>
              </a:rPr>
              <a:t>Least_Squares Approxim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47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148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114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4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4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4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4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147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00" grpId="0" autoUpdateAnimBg="0"/>
      <p:bldP spid="11479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5770" name="Group 1082">
            <a:extLst>
              <a:ext uri="{FF2B5EF4-FFF2-40B4-BE49-F238E27FC236}">
                <a16:creationId xmlns:a16="http://schemas.microsoft.com/office/drawing/2014/main" id="{37351055-CA76-E392-1931-73D9DCC977AD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1066800"/>
            <a:ext cx="9288463" cy="523875"/>
            <a:chOff x="192" y="672"/>
            <a:chExt cx="5760" cy="330"/>
          </a:xfrm>
        </p:grpSpPr>
        <p:grpSp>
          <p:nvGrpSpPr>
            <p:cNvPr id="115765" name="Group 1077">
              <a:extLst>
                <a:ext uri="{FF2B5EF4-FFF2-40B4-BE49-F238E27FC236}">
                  <a16:creationId xmlns:a16="http://schemas.microsoft.com/office/drawing/2014/main" id="{39E288E4-8BDD-C042-E04F-BBE734E23D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696"/>
              <a:ext cx="5760" cy="306"/>
              <a:chOff x="192" y="696"/>
              <a:chExt cx="5760" cy="306"/>
            </a:xfrm>
          </p:grpSpPr>
          <p:sp>
            <p:nvSpPr>
              <p:cNvPr id="115714" name="Rectangle 1026">
                <a:extLst>
                  <a:ext uri="{FF2B5EF4-FFF2-40B4-BE49-F238E27FC236}">
                    <a16:creationId xmlns:a16="http://schemas.microsoft.com/office/drawing/2014/main" id="{082417F0-82F8-0C6B-3BD8-182BA98BC8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" y="696"/>
                <a:ext cx="57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indent="2667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en-US" altLang="zh-CN" b="1">
                    <a:latin typeface="楷体_GB2312" pitchFamily="49" charset="-122"/>
                    <a:ea typeface="楷体_GB2312" pitchFamily="49" charset="-122"/>
                  </a:rPr>
                  <a:t>       </a:t>
                </a:r>
                <a:r>
                  <a:rPr lang="zh-CN" altLang="en-US" b="1">
                    <a:latin typeface="楷体_GB2312" pitchFamily="49" charset="-122"/>
                    <a:ea typeface="楷体_GB2312" pitchFamily="49" charset="-122"/>
                  </a:rPr>
                  <a:t>若首项系数      的  次多项式    ，满足</a:t>
                </a:r>
              </a:p>
            </p:txBody>
          </p:sp>
          <p:graphicFrame>
            <p:nvGraphicFramePr>
              <p:cNvPr id="115722" name="Object 1034">
                <a:extLst>
                  <a:ext uri="{FF2B5EF4-FFF2-40B4-BE49-F238E27FC236}">
                    <a16:creationId xmlns:a16="http://schemas.microsoft.com/office/drawing/2014/main" id="{483EB4A2-6C43-C83D-5D6D-DB112B661D7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64" y="720"/>
              <a:ext cx="528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431640" imgH="228600" progId="Equation.DSMT4">
                      <p:embed/>
                    </p:oleObj>
                  </mc:Choice>
                  <mc:Fallback>
                    <p:oleObj name="Equation" r:id="rId4" imgW="431640" imgH="228600" progId="Equation.DSMT4">
                      <p:embed/>
                      <p:pic>
                        <p:nvPicPr>
                          <p:cNvPr id="0" name="Object 10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4" y="720"/>
                            <a:ext cx="528" cy="2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723" name="Object 1035">
                <a:extLst>
                  <a:ext uri="{FF2B5EF4-FFF2-40B4-BE49-F238E27FC236}">
                    <a16:creationId xmlns:a16="http://schemas.microsoft.com/office/drawing/2014/main" id="{FAA7C3B1-049A-00D0-DE9B-518CEE30E2C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32" y="768"/>
              <a:ext cx="202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26720" imgH="139680" progId="Equation.DSMT4">
                      <p:embed/>
                    </p:oleObj>
                  </mc:Choice>
                  <mc:Fallback>
                    <p:oleObj name="Equation" r:id="rId6" imgW="126720" imgH="139680" progId="Equation.DSMT4">
                      <p:embed/>
                      <p:pic>
                        <p:nvPicPr>
                          <p:cNvPr id="0" name="Object 10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768"/>
                            <a:ext cx="202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724" name="Object 1036">
                <a:extLst>
                  <a:ext uri="{FF2B5EF4-FFF2-40B4-BE49-F238E27FC236}">
                    <a16:creationId xmlns:a16="http://schemas.microsoft.com/office/drawing/2014/main" id="{DE070F55-A314-32F2-352D-08D534E1063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40" y="720"/>
              <a:ext cx="34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406080" imgH="228600" progId="Equation.DSMT4">
                      <p:embed/>
                    </p:oleObj>
                  </mc:Choice>
                  <mc:Fallback>
                    <p:oleObj name="Equation" r:id="rId8" imgW="406080" imgH="228600" progId="Equation.DSMT4">
                      <p:embed/>
                      <p:pic>
                        <p:nvPicPr>
                          <p:cNvPr id="0" name="Object 10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" y="720"/>
                            <a:ext cx="340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5733" name="AutoShape 1045">
              <a:extLst>
                <a:ext uri="{FF2B5EF4-FFF2-40B4-BE49-F238E27FC236}">
                  <a16:creationId xmlns:a16="http://schemas.microsoft.com/office/drawing/2014/main" id="{EA6C3465-51EC-A841-8FBE-BF6FAB2E3F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672"/>
              <a:ext cx="528" cy="314"/>
            </a:xfrm>
            <a:prstGeom prst="roundRect">
              <a:avLst>
                <a:gd name="adj" fmla="val 16667"/>
              </a:avLst>
            </a:prstGeom>
            <a:blipFill dpi="0" rotWithShape="0">
              <a:blip r:embed="rId10"/>
              <a:srcRect/>
              <a:tile tx="0" ty="0" sx="100000" sy="100000" flip="none" algn="tl"/>
            </a:blipFill>
            <a:ln w="9525">
              <a:round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201600" prstMaterial="legacyMatte">
              <a:bevelT w="13500" h="13500" prst="angle"/>
              <a:bevelB w="13500" h="13500" prst="angle"/>
              <a:extrusionClr>
                <a:srgbClr val="CCFFFF"/>
              </a:extrusionClr>
              <a:contourClr>
                <a:srgbClr val="CC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ctr" eaLnBrk="1" hangingPunct="1"/>
              <a:r>
                <a:rPr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定义</a:t>
              </a:r>
            </a:p>
          </p:txBody>
        </p:sp>
      </p:grpSp>
      <p:graphicFrame>
        <p:nvGraphicFramePr>
          <p:cNvPr id="115758" name="Object 1070">
            <a:extLst>
              <a:ext uri="{FF2B5EF4-FFF2-40B4-BE49-F238E27FC236}">
                <a16:creationId xmlns:a16="http://schemas.microsoft.com/office/drawing/2014/main" id="{9D2AB223-F347-B5BC-FF06-46A8117D68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1600200"/>
          <a:ext cx="61722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5720" imgH="482400" progId="Equation.DSMT4">
                  <p:embed/>
                </p:oleObj>
              </mc:Choice>
              <mc:Fallback>
                <p:oleObj name="Equation" r:id="rId11" imgW="3555720" imgH="482400" progId="Equation.DSMT4">
                  <p:embed/>
                  <p:pic>
                    <p:nvPicPr>
                      <p:cNvPr id="0" name="Object 10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00200"/>
                        <a:ext cx="6172200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5769" name="Group 1081">
            <a:extLst>
              <a:ext uri="{FF2B5EF4-FFF2-40B4-BE49-F238E27FC236}">
                <a16:creationId xmlns:a16="http://schemas.microsoft.com/office/drawing/2014/main" id="{08010ECD-3164-835C-858A-9972F944BC18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200400"/>
            <a:ext cx="8175625" cy="2362200"/>
            <a:chOff x="336" y="2016"/>
            <a:chExt cx="5105" cy="1488"/>
          </a:xfrm>
        </p:grpSpPr>
        <p:sp>
          <p:nvSpPr>
            <p:cNvPr id="115756" name="Rectangle 1068">
              <a:extLst>
                <a:ext uri="{FF2B5EF4-FFF2-40B4-BE49-F238E27FC236}">
                  <a16:creationId xmlns:a16="http://schemas.microsoft.com/office/drawing/2014/main" id="{AECC6267-9454-80A9-71F9-94E9ED759C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" y="2688"/>
              <a:ext cx="5029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次数不超过         的多项式        ，都有                                  ，</a:t>
              </a:r>
            </a:p>
            <a:p>
              <a:pPr algn="ctr" eaLnBrk="1" hangingPunct="1"/>
              <a:endParaRPr kumimoji="1" lang="en-US" altLang="zh-CN" sz="24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5746" name="Text Box 1058">
              <a:extLst>
                <a:ext uri="{FF2B5EF4-FFF2-40B4-BE49-F238E27FC236}">
                  <a16:creationId xmlns:a16="http://schemas.microsoft.com/office/drawing/2014/main" id="{27BE2984-0289-6B6D-C1EB-AC7485A8F1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" y="3216"/>
              <a:ext cx="25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在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[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, 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]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上带权    的正交。</a:t>
              </a:r>
              <a:endParaRPr kumimoji="1" lang="zh-CN" altLang="en-US" sz="24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5761" name="Rectangle 1073">
              <a:extLst>
                <a:ext uri="{FF2B5EF4-FFF2-40B4-BE49-F238E27FC236}">
                  <a16:creationId xmlns:a16="http://schemas.microsoft.com/office/drawing/2014/main" id="{DF812F9B-4478-6D61-2139-CCCB029F46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3" y="2928"/>
              <a:ext cx="3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即      与任何次数不超过          的多项式</a:t>
              </a:r>
            </a:p>
          </p:txBody>
        </p:sp>
        <p:graphicFrame>
          <p:nvGraphicFramePr>
            <p:cNvPr id="115727" name="Object 1039">
              <a:extLst>
                <a:ext uri="{FF2B5EF4-FFF2-40B4-BE49-F238E27FC236}">
                  <a16:creationId xmlns:a16="http://schemas.microsoft.com/office/drawing/2014/main" id="{22DC2E6B-BE08-D841-26F1-A70C36B847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16" y="3256"/>
            <a:ext cx="347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55320" imgH="203040" progId="Equation.DSMT4">
                    <p:embed/>
                  </p:oleObj>
                </mc:Choice>
                <mc:Fallback>
                  <p:oleObj name="Equation" r:id="rId13" imgW="355320" imgH="203040" progId="Equation.DSMT4">
                    <p:embed/>
                    <p:pic>
                      <p:nvPicPr>
                        <p:cNvPr id="0" name="Object 10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6" y="3256"/>
                          <a:ext cx="347" cy="1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752" name="Rectangle 1064">
              <a:extLst>
                <a:ext uri="{FF2B5EF4-FFF2-40B4-BE49-F238E27FC236}">
                  <a16:creationId xmlns:a16="http://schemas.microsoft.com/office/drawing/2014/main" id="{0F7FD624-0A24-98B3-61E5-C413B2F5ED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4" y="2112"/>
              <a:ext cx="37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设                       是    次多项式，则多项式系</a:t>
              </a:r>
            </a:p>
          </p:txBody>
        </p:sp>
        <p:graphicFrame>
          <p:nvGraphicFramePr>
            <p:cNvPr id="115725" name="Object 1037">
              <a:extLst>
                <a:ext uri="{FF2B5EF4-FFF2-40B4-BE49-F238E27FC236}">
                  <a16:creationId xmlns:a16="http://schemas.microsoft.com/office/drawing/2014/main" id="{B9FF7193-24E8-7F62-485D-713E57F192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2640"/>
            <a:ext cx="1874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714320" imgH="342720" progId="Equation.DSMT4">
                    <p:embed/>
                  </p:oleObj>
                </mc:Choice>
                <mc:Fallback>
                  <p:oleObj name="Equation" r:id="rId15" imgW="1714320" imgH="342720" progId="Equation.DSMT4">
                    <p:embed/>
                    <p:pic>
                      <p:nvPicPr>
                        <p:cNvPr id="0" name="Object 10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640"/>
                          <a:ext cx="1874" cy="3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47" name="Object 1059">
              <a:extLst>
                <a:ext uri="{FF2B5EF4-FFF2-40B4-BE49-F238E27FC236}">
                  <a16:creationId xmlns:a16="http://schemas.microsoft.com/office/drawing/2014/main" id="{4C174356-4C43-C953-8CF0-36B0966390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2" y="2136"/>
            <a:ext cx="161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01520" imgH="177480" progId="Equation.DSMT4">
                    <p:embed/>
                  </p:oleObj>
                </mc:Choice>
                <mc:Fallback>
                  <p:oleObj name="Equation" r:id="rId17" imgW="101520" imgH="177480" progId="Equation.DSMT4">
                    <p:embed/>
                    <p:pic>
                      <p:nvPicPr>
                        <p:cNvPr id="0" name="Object 10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2" y="2136"/>
                          <a:ext cx="161" cy="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48" name="Object 1060">
              <a:extLst>
                <a:ext uri="{FF2B5EF4-FFF2-40B4-BE49-F238E27FC236}">
                  <a16:creationId xmlns:a16="http://schemas.microsoft.com/office/drawing/2014/main" id="{8AC5933D-BE8F-D5DA-C332-1F0D9F7039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2736"/>
            <a:ext cx="43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04560" imgH="177480" progId="Equation.DSMT4">
                    <p:embed/>
                  </p:oleObj>
                </mc:Choice>
                <mc:Fallback>
                  <p:oleObj name="Equation" r:id="rId19" imgW="304560" imgH="177480" progId="Equation.DSMT4">
                    <p:embed/>
                    <p:pic>
                      <p:nvPicPr>
                        <p:cNvPr id="0" name="Object 10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736"/>
                          <a:ext cx="432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49" name="Object 1061">
              <a:extLst>
                <a:ext uri="{FF2B5EF4-FFF2-40B4-BE49-F238E27FC236}">
                  <a16:creationId xmlns:a16="http://schemas.microsoft.com/office/drawing/2014/main" id="{7A87E03A-57A1-FD3B-1DD4-F4391CE8D9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4" y="2136"/>
            <a:ext cx="110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066680" imgH="228600" progId="Equation.DSMT4">
                    <p:embed/>
                  </p:oleObj>
                </mc:Choice>
                <mc:Fallback>
                  <p:oleObj name="Equation" r:id="rId21" imgW="1066680" imgH="228600" progId="Equation.DSMT4">
                    <p:embed/>
                    <p:pic>
                      <p:nvPicPr>
                        <p:cNvPr id="0" name="Object 10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4" y="2136"/>
                          <a:ext cx="1104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50" name="Object 1062">
              <a:extLst>
                <a:ext uri="{FF2B5EF4-FFF2-40B4-BE49-F238E27FC236}">
                  <a16:creationId xmlns:a16="http://schemas.microsoft.com/office/drawing/2014/main" id="{DC4E54C1-6EA1-2CBF-35FE-C78C04B2BE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24" y="2136"/>
            <a:ext cx="41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495000" imgH="228600" progId="Equation.DSMT4">
                    <p:embed/>
                  </p:oleObj>
                </mc:Choice>
                <mc:Fallback>
                  <p:oleObj name="Equation" r:id="rId23" imgW="495000" imgH="228600" progId="Equation.DSMT4">
                    <p:embed/>
                    <p:pic>
                      <p:nvPicPr>
                        <p:cNvPr id="0" name="Object 10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4" y="2136"/>
                          <a:ext cx="415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51" name="Object 1063">
              <a:extLst>
                <a:ext uri="{FF2B5EF4-FFF2-40B4-BE49-F238E27FC236}">
                  <a16:creationId xmlns:a16="http://schemas.microsoft.com/office/drawing/2014/main" id="{083DBDA6-93C7-A53F-B9CF-D89F3370E2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24" y="2728"/>
            <a:ext cx="34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355320" imgH="203040" progId="Equation.DSMT4">
                    <p:embed/>
                  </p:oleObj>
                </mc:Choice>
                <mc:Fallback>
                  <p:oleObj name="Equation" r:id="rId25" imgW="355320" imgH="203040" progId="Equation.DSMT4">
                    <p:embed/>
                    <p:pic>
                      <p:nvPicPr>
                        <p:cNvPr id="0" name="Object 10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4" y="2728"/>
                          <a:ext cx="347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753" name="Rectangle 1065">
              <a:extLst>
                <a:ext uri="{FF2B5EF4-FFF2-40B4-BE49-F238E27FC236}">
                  <a16:creationId xmlns:a16="http://schemas.microsoft.com/office/drawing/2014/main" id="{A94334C6-A351-0085-B0B0-BB87C40036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400"/>
              <a:ext cx="49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是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[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, 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]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上带权   的正交</a:t>
              </a: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多项式的充分必要条件是对任何</a:t>
              </a:r>
            </a:p>
          </p:txBody>
        </p:sp>
        <p:graphicFrame>
          <p:nvGraphicFramePr>
            <p:cNvPr id="115754" name="Object 1066">
              <a:extLst>
                <a:ext uri="{FF2B5EF4-FFF2-40B4-BE49-F238E27FC236}">
                  <a16:creationId xmlns:a16="http://schemas.microsoft.com/office/drawing/2014/main" id="{7C73C103-2758-E64C-4A59-13AA4D67E0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5" y="2448"/>
            <a:ext cx="347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355320" imgH="203040" progId="Equation.DSMT4">
                    <p:embed/>
                  </p:oleObj>
                </mc:Choice>
                <mc:Fallback>
                  <p:oleObj name="Equation" r:id="rId27" imgW="355320" imgH="203040" progId="Equation.DSMT4">
                    <p:embed/>
                    <p:pic>
                      <p:nvPicPr>
                        <p:cNvPr id="0" name="Object 10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5" y="2448"/>
                          <a:ext cx="347" cy="1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59" name="Object 1071">
              <a:extLst>
                <a:ext uri="{FF2B5EF4-FFF2-40B4-BE49-F238E27FC236}">
                  <a16:creationId xmlns:a16="http://schemas.microsoft.com/office/drawing/2014/main" id="{5D19EE33-1B06-CBDF-2D2A-765A7C5CB8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2976"/>
            <a:ext cx="100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749160" imgH="203040" progId="Equation.DSMT4">
                    <p:embed/>
                  </p:oleObj>
                </mc:Choice>
                <mc:Fallback>
                  <p:oleObj name="Equation" r:id="rId29" imgW="749160" imgH="203040" progId="Equation.DSMT4">
                    <p:embed/>
                    <p:pic>
                      <p:nvPicPr>
                        <p:cNvPr id="0" name="Object 10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976"/>
                          <a:ext cx="1008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60" name="Object 1072">
              <a:extLst>
                <a:ext uri="{FF2B5EF4-FFF2-40B4-BE49-F238E27FC236}">
                  <a16:creationId xmlns:a16="http://schemas.microsoft.com/office/drawing/2014/main" id="{D0006F8F-C3BC-E915-8D08-9ED217161F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0" y="2944"/>
            <a:ext cx="42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406080" imgH="228600" progId="Equation.DSMT4">
                    <p:embed/>
                  </p:oleObj>
                </mc:Choice>
                <mc:Fallback>
                  <p:oleObj name="Equation" r:id="rId31" imgW="406080" imgH="228600" progId="Equation.DSMT4">
                    <p:embed/>
                    <p:pic>
                      <p:nvPicPr>
                        <p:cNvPr id="0" name="Object 10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" y="2944"/>
                          <a:ext cx="421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62" name="Object 1074">
              <a:extLst>
                <a:ext uri="{FF2B5EF4-FFF2-40B4-BE49-F238E27FC236}">
                  <a16:creationId xmlns:a16="http://schemas.microsoft.com/office/drawing/2014/main" id="{776D8B37-29AE-80E7-BE58-258D813D63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2976"/>
            <a:ext cx="43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304560" imgH="177480" progId="Equation.DSMT4">
                    <p:embed/>
                  </p:oleObj>
                </mc:Choice>
                <mc:Fallback>
                  <p:oleObj name="Equation" r:id="rId33" imgW="304560" imgH="177480" progId="Equation.DSMT4">
                    <p:embed/>
                    <p:pic>
                      <p:nvPicPr>
                        <p:cNvPr id="0" name="Object 10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976"/>
                          <a:ext cx="432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63" name="Object 1075">
              <a:extLst>
                <a:ext uri="{FF2B5EF4-FFF2-40B4-BE49-F238E27FC236}">
                  <a16:creationId xmlns:a16="http://schemas.microsoft.com/office/drawing/2014/main" id="{90B2B575-111E-A911-7F03-CD5D00CA5A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20" y="2976"/>
            <a:ext cx="34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355320" imgH="203040" progId="Equation.DSMT4">
                    <p:embed/>
                  </p:oleObj>
                </mc:Choice>
                <mc:Fallback>
                  <p:oleObj name="Equation" r:id="rId35" imgW="355320" imgH="203040" progId="Equation.DSMT4">
                    <p:embed/>
                    <p:pic>
                      <p:nvPicPr>
                        <p:cNvPr id="0" name="Object 10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0" y="2976"/>
                          <a:ext cx="347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764" name="AutoShape 1076">
              <a:extLst>
                <a:ext uri="{FF2B5EF4-FFF2-40B4-BE49-F238E27FC236}">
                  <a16:creationId xmlns:a16="http://schemas.microsoft.com/office/drawing/2014/main" id="{CA3A0F74-30B7-0CEC-79C6-7EFA581EED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016"/>
              <a:ext cx="672" cy="384"/>
            </a:xfrm>
            <a:prstGeom prst="bevel">
              <a:avLst>
                <a:gd name="adj" fmla="val 12500"/>
              </a:avLst>
            </a:prstGeom>
            <a:blipFill dpi="0" rotWithShape="0">
              <a:blip r:embed="rId36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定理</a:t>
              </a:r>
            </a:p>
          </p:txBody>
        </p:sp>
      </p:grpSp>
      <p:grpSp>
        <p:nvGrpSpPr>
          <p:cNvPr id="115767" name="Group 1079">
            <a:extLst>
              <a:ext uri="{FF2B5EF4-FFF2-40B4-BE49-F238E27FC236}">
                <a16:creationId xmlns:a16="http://schemas.microsoft.com/office/drawing/2014/main" id="{D5DDF41E-1844-48DD-B0F6-1865A570C979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2349500"/>
            <a:ext cx="8396287" cy="914400"/>
            <a:chOff x="240" y="1488"/>
            <a:chExt cx="5204" cy="576"/>
          </a:xfrm>
        </p:grpSpPr>
        <p:sp>
          <p:nvSpPr>
            <p:cNvPr id="115745" name="Rectangle 1057">
              <a:extLst>
                <a:ext uri="{FF2B5EF4-FFF2-40B4-BE49-F238E27FC236}">
                  <a16:creationId xmlns:a16="http://schemas.microsoft.com/office/drawing/2014/main" id="{2078647D-4189-2829-479C-4E30F95A31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0" y="1488"/>
              <a:ext cx="22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在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[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, 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]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上带权   正交，</a:t>
              </a:r>
            </a:p>
          </p:txBody>
        </p:sp>
        <p:sp>
          <p:nvSpPr>
            <p:cNvPr id="115743" name="Rectangle 1055">
              <a:extLst>
                <a:ext uri="{FF2B5EF4-FFF2-40B4-BE49-F238E27FC236}">
                  <a16:creationId xmlns:a16="http://schemas.microsoft.com/office/drawing/2014/main" id="{A9CF4BC2-6A07-F196-8030-1B7C5F4119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776"/>
              <a:ext cx="45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并称    是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[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, 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]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上带权    的  次正交多项式。</a:t>
              </a:r>
            </a:p>
          </p:txBody>
        </p:sp>
        <p:graphicFrame>
          <p:nvGraphicFramePr>
            <p:cNvPr id="115726" name="Object 1038">
              <a:extLst>
                <a:ext uri="{FF2B5EF4-FFF2-40B4-BE49-F238E27FC236}">
                  <a16:creationId xmlns:a16="http://schemas.microsoft.com/office/drawing/2014/main" id="{16DD33CA-7BAB-E16C-00F9-6FAF17397E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1488"/>
            <a:ext cx="1440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1155600" imgH="228600" progId="Equation.DSMT4">
                    <p:embed/>
                  </p:oleObj>
                </mc:Choice>
                <mc:Fallback>
                  <p:oleObj name="Equation" r:id="rId37" imgW="1155600" imgH="228600" progId="Equation.DSMT4">
                    <p:embed/>
                    <p:pic>
                      <p:nvPicPr>
                        <p:cNvPr id="0" name="Object 10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488"/>
                          <a:ext cx="1440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28" name="Object 1040">
              <a:extLst>
                <a:ext uri="{FF2B5EF4-FFF2-40B4-BE49-F238E27FC236}">
                  <a16:creationId xmlns:a16="http://schemas.microsoft.com/office/drawing/2014/main" id="{B32E8835-C0D5-D38C-2CC8-B0AD519979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1776"/>
            <a:ext cx="432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06080" imgH="228600" progId="Equation.DSMT4">
                    <p:embed/>
                  </p:oleObj>
                </mc:Choice>
                <mc:Fallback>
                  <p:oleObj name="Equation" r:id="rId8" imgW="406080" imgH="228600" progId="Equation.DSMT4">
                    <p:embed/>
                    <p:pic>
                      <p:nvPicPr>
                        <p:cNvPr id="0" name="Object 10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776"/>
                          <a:ext cx="432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29" name="Object 1041">
              <a:extLst>
                <a:ext uri="{FF2B5EF4-FFF2-40B4-BE49-F238E27FC236}">
                  <a16:creationId xmlns:a16="http://schemas.microsoft.com/office/drawing/2014/main" id="{057F0DC8-5381-BF53-346D-A92AE20322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1800"/>
            <a:ext cx="38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55320" imgH="203040" progId="Equation.DSMT4">
                    <p:embed/>
                  </p:oleObj>
                </mc:Choice>
                <mc:Fallback>
                  <p:oleObj name="Equation" r:id="rId13" imgW="355320" imgH="203040" progId="Equation.DSMT4">
                    <p:embed/>
                    <p:pic>
                      <p:nvPicPr>
                        <p:cNvPr id="0" name="Object 10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800"/>
                          <a:ext cx="384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30" name="Object 1042">
              <a:extLst>
                <a:ext uri="{FF2B5EF4-FFF2-40B4-BE49-F238E27FC236}">
                  <a16:creationId xmlns:a16="http://schemas.microsoft.com/office/drawing/2014/main" id="{4716AC43-28FA-12FD-45D1-B1179D325B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2" y="1824"/>
            <a:ext cx="16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126720" imgH="139680" progId="Equation.DSMT4">
                    <p:embed/>
                  </p:oleObj>
                </mc:Choice>
                <mc:Fallback>
                  <p:oleObj name="Equation" r:id="rId40" imgW="126720" imgH="139680" progId="Equation.DSMT4">
                    <p:embed/>
                    <p:pic>
                      <p:nvPicPr>
                        <p:cNvPr id="0" name="Object 10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824"/>
                          <a:ext cx="167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744" name="Rectangle 1056">
              <a:extLst>
                <a:ext uri="{FF2B5EF4-FFF2-40B4-BE49-F238E27FC236}">
                  <a16:creationId xmlns:a16="http://schemas.microsoft.com/office/drawing/2014/main" id="{C96FD564-2E8A-B4E9-CE46-A820945D94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" y="1488"/>
              <a:ext cx="14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就称多项式序列</a:t>
              </a:r>
            </a:p>
          </p:txBody>
        </p:sp>
        <p:graphicFrame>
          <p:nvGraphicFramePr>
            <p:cNvPr id="115766" name="Object 1078">
              <a:extLst>
                <a:ext uri="{FF2B5EF4-FFF2-40B4-BE49-F238E27FC236}">
                  <a16:creationId xmlns:a16="http://schemas.microsoft.com/office/drawing/2014/main" id="{DEC91497-E1B7-87DE-C5F2-4005510F86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2" y="1536"/>
            <a:ext cx="347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355320" imgH="203040" progId="Equation.DSMT4">
                    <p:embed/>
                  </p:oleObj>
                </mc:Choice>
                <mc:Fallback>
                  <p:oleObj name="Equation" r:id="rId41" imgW="355320" imgH="203040" progId="Equation.DSMT4">
                    <p:embed/>
                    <p:pic>
                      <p:nvPicPr>
                        <p:cNvPr id="0" name="Object 10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536"/>
                          <a:ext cx="347" cy="1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5773" name="Rectangle 1085">
            <a:extLst>
              <a:ext uri="{FF2B5EF4-FFF2-40B4-BE49-F238E27FC236}">
                <a16:creationId xmlns:a16="http://schemas.microsoft.com/office/drawing/2014/main" id="{906C2E33-2B38-8C4D-0972-EA34087F29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4800" y="349250"/>
            <a:ext cx="7391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§3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正交多项式</a:t>
            </a:r>
            <a:r>
              <a:rPr kumimoji="1" lang="en-US" altLang="zh-CN" sz="2000" b="1">
                <a:solidFill>
                  <a:srgbClr val="008000"/>
                </a:solidFill>
                <a:ea typeface="楷体_GB2312" pitchFamily="49" charset="-122"/>
              </a:rPr>
              <a:t>/* Orthogonal Polynomials */</a:t>
            </a:r>
            <a:endParaRPr kumimoji="1" lang="en-US" altLang="zh-CN" sz="2800" b="1">
              <a:latin typeface="楷体_GB2312" pitchFamily="49" charset="-122"/>
              <a:ea typeface="楷体_GB2312" pitchFamily="49" charset="-122"/>
            </a:endParaRPr>
          </a:p>
          <a:p>
            <a:pPr algn="ctr" eaLnBrk="1" hangingPunct="1"/>
            <a:endParaRPr kumimoji="1"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57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157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5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5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57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57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755" name="Group 1043">
            <a:extLst>
              <a:ext uri="{FF2B5EF4-FFF2-40B4-BE49-F238E27FC236}">
                <a16:creationId xmlns:a16="http://schemas.microsoft.com/office/drawing/2014/main" id="{C563E7AF-5028-B60E-83ED-86DCA959DEE7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908050"/>
            <a:ext cx="8196263" cy="914400"/>
            <a:chOff x="-40" y="576"/>
            <a:chExt cx="5161" cy="576"/>
          </a:xfrm>
        </p:grpSpPr>
        <p:sp>
          <p:nvSpPr>
            <p:cNvPr id="116753" name="Rectangle 1041">
              <a:extLst>
                <a:ext uri="{FF2B5EF4-FFF2-40B4-BE49-F238E27FC236}">
                  <a16:creationId xmlns:a16="http://schemas.microsoft.com/office/drawing/2014/main" id="{FD9308BA-AC8A-340B-AB97-4BA1D1CE68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" y="576"/>
              <a:ext cx="47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设     为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[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, 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]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上的</a:t>
              </a:r>
              <a:r>
                <a:rPr kumimoji="1" lang="zh-CN" altLang="en-US" sz="24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正交多项式序列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，其中    为  次</a:t>
              </a:r>
            </a:p>
          </p:txBody>
        </p:sp>
        <p:graphicFrame>
          <p:nvGraphicFramePr>
            <p:cNvPr id="116740" name="Object 1028">
              <a:extLst>
                <a:ext uri="{FF2B5EF4-FFF2-40B4-BE49-F238E27FC236}">
                  <a16:creationId xmlns:a16="http://schemas.microsoft.com/office/drawing/2014/main" id="{94F1A8C2-63D0-64D4-32A4-BC6CCF4CAB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576"/>
            <a:ext cx="39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06080" imgH="228600" progId="Equation.DSMT4">
                    <p:embed/>
                  </p:oleObj>
                </mc:Choice>
                <mc:Fallback>
                  <p:oleObj name="Equation" r:id="rId5" imgW="406080" imgH="228600" progId="Equation.DSMT4">
                    <p:embed/>
                    <p:pic>
                      <p:nvPicPr>
                        <p:cNvPr id="0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576"/>
                          <a:ext cx="397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41" name="Object 1029">
              <a:extLst>
                <a:ext uri="{FF2B5EF4-FFF2-40B4-BE49-F238E27FC236}">
                  <a16:creationId xmlns:a16="http://schemas.microsoft.com/office/drawing/2014/main" id="{716A6EB5-F601-3D7F-518B-4C5FC9B729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4" y="624"/>
            <a:ext cx="15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9680" imgH="177480" progId="Equation.DSMT4">
                    <p:embed/>
                  </p:oleObj>
                </mc:Choice>
                <mc:Fallback>
                  <p:oleObj name="Equation" r:id="rId7" imgW="139680" imgH="177480" progId="Equation.DSMT4">
                    <p:embed/>
                    <p:pic>
                      <p:nvPicPr>
                        <p:cNvPr id="0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624"/>
                          <a:ext cx="15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42" name="Object 1030">
              <a:extLst>
                <a:ext uri="{FF2B5EF4-FFF2-40B4-BE49-F238E27FC236}">
                  <a16:creationId xmlns:a16="http://schemas.microsoft.com/office/drawing/2014/main" id="{3C4F30A8-AE91-E4D0-9CE6-5B7DF5276C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576"/>
            <a:ext cx="576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20560" imgH="228600" progId="Equation.DSMT4">
                    <p:embed/>
                  </p:oleObj>
                </mc:Choice>
                <mc:Fallback>
                  <p:oleObj name="Equation" r:id="rId9" imgW="520560" imgH="228600" progId="Equation.DSMT4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576"/>
                          <a:ext cx="576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54" name="Rectangle 1042">
              <a:extLst>
                <a:ext uri="{FF2B5EF4-FFF2-40B4-BE49-F238E27FC236}">
                  <a16:creationId xmlns:a16="http://schemas.microsoft.com/office/drawing/2014/main" id="{4C17F5D0-3A21-C457-BC63-B22666DAF1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40" y="864"/>
              <a:ext cx="32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正交多项式，则具有下列</a:t>
              </a:r>
              <a:r>
                <a:rPr kumimoji="1" lang="zh-CN" altLang="en-US" sz="24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基本性质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。</a:t>
              </a:r>
            </a:p>
          </p:txBody>
        </p:sp>
      </p:grpSp>
      <p:grpSp>
        <p:nvGrpSpPr>
          <p:cNvPr id="116819" name="Group 1107">
            <a:extLst>
              <a:ext uri="{FF2B5EF4-FFF2-40B4-BE49-F238E27FC236}">
                <a16:creationId xmlns:a16="http://schemas.microsoft.com/office/drawing/2014/main" id="{05067D0E-4036-37F5-DCFE-18013057B94A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4038600"/>
            <a:ext cx="6705600" cy="533400"/>
            <a:chOff x="864" y="2544"/>
            <a:chExt cx="4224" cy="336"/>
          </a:xfrm>
        </p:grpSpPr>
        <p:grpSp>
          <p:nvGrpSpPr>
            <p:cNvPr id="116787" name="Group 1075">
              <a:extLst>
                <a:ext uri="{FF2B5EF4-FFF2-40B4-BE49-F238E27FC236}">
                  <a16:creationId xmlns:a16="http://schemas.microsoft.com/office/drawing/2014/main" id="{994D94F2-1A3B-D4A8-E247-F669CA803D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4" y="2544"/>
              <a:ext cx="4224" cy="336"/>
              <a:chOff x="288" y="2592"/>
              <a:chExt cx="528" cy="384"/>
            </a:xfrm>
          </p:grpSpPr>
          <p:sp>
            <p:nvSpPr>
              <p:cNvPr id="116788" name="AutoShape 1076">
                <a:extLst>
                  <a:ext uri="{FF2B5EF4-FFF2-40B4-BE49-F238E27FC236}">
                    <a16:creationId xmlns:a16="http://schemas.microsoft.com/office/drawing/2014/main" id="{F4EDCC36-4DBC-B41B-1B4F-E7CC72C139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592"/>
                <a:ext cx="528" cy="384"/>
              </a:xfrm>
              <a:prstGeom prst="bevel">
                <a:avLst>
                  <a:gd name="adj" fmla="val 12500"/>
                </a:avLst>
              </a:prstGeom>
              <a:blipFill dpi="0" rotWithShape="0">
                <a:blip r:embed="rId11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16789" name="Text Box 1077">
                <a:extLst>
                  <a:ext uri="{FF2B5EF4-FFF2-40B4-BE49-F238E27FC236}">
                    <a16:creationId xmlns:a16="http://schemas.microsoft.com/office/drawing/2014/main" id="{E14BFC20-B964-7B4B-8F1B-2857414F63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2645"/>
                <a:ext cx="317" cy="209"/>
              </a:xfrm>
              <a:prstGeom prst="rect">
                <a:avLst/>
              </a:prstGeom>
              <a:blipFill dpi="0" rotWithShape="0">
                <a:blip r:embed="rId11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endParaRPr kumimoji="1" lang="en-US" altLang="zh-CN" sz="2000" b="1" i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aphicFrame>
          <p:nvGraphicFramePr>
            <p:cNvPr id="116748" name="Object 1036">
              <a:extLst>
                <a:ext uri="{FF2B5EF4-FFF2-40B4-BE49-F238E27FC236}">
                  <a16:creationId xmlns:a16="http://schemas.microsoft.com/office/drawing/2014/main" id="{4451DF37-8E62-C789-7F68-3F9D390B31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6" y="2592"/>
            <a:ext cx="2791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336760" imgH="228600" progId="Equation.DSMT4">
                    <p:embed/>
                  </p:oleObj>
                </mc:Choice>
                <mc:Fallback>
                  <p:oleObj name="Equation" r:id="rId12" imgW="2336760" imgH="228600" progId="Equation.DSMT4">
                    <p:embed/>
                    <p:pic>
                      <p:nvPicPr>
                        <p:cNvPr id="0" name="Object 10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6" y="2592"/>
                          <a:ext cx="2791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49" name="Object 1037">
              <a:extLst>
                <a:ext uri="{FF2B5EF4-FFF2-40B4-BE49-F238E27FC236}">
                  <a16:creationId xmlns:a16="http://schemas.microsoft.com/office/drawing/2014/main" id="{C7EEEF0E-D793-D3AF-D272-406200496A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78" y="2640"/>
            <a:ext cx="924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054080" imgH="203040" progId="Equation.DSMT4">
                    <p:embed/>
                  </p:oleObj>
                </mc:Choice>
                <mc:Fallback>
                  <p:oleObj name="Equation" r:id="rId14" imgW="1054080" imgH="203040" progId="Equation.DSMT4">
                    <p:embed/>
                    <p:pic>
                      <p:nvPicPr>
                        <p:cNvPr id="0" name="Object 10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8" y="2640"/>
                          <a:ext cx="924" cy="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820" name="Group 1108">
            <a:extLst>
              <a:ext uri="{FF2B5EF4-FFF2-40B4-BE49-F238E27FC236}">
                <a16:creationId xmlns:a16="http://schemas.microsoft.com/office/drawing/2014/main" id="{BF0321C9-FDBA-D8C9-6C35-F8BCCA7AEA00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600575"/>
            <a:ext cx="9144000" cy="1266825"/>
            <a:chOff x="240" y="2898"/>
            <a:chExt cx="5760" cy="798"/>
          </a:xfrm>
        </p:grpSpPr>
        <p:sp>
          <p:nvSpPr>
            <p:cNvPr id="116738" name="Rectangle 1026">
              <a:extLst>
                <a:ext uri="{FF2B5EF4-FFF2-40B4-BE49-F238E27FC236}">
                  <a16:creationId xmlns:a16="http://schemas.microsoft.com/office/drawing/2014/main" id="{1BCDD478-D0C7-F3CC-F5F5-77CCF8BDF8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898"/>
              <a:ext cx="57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2667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b="1"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其中     都是与  无关的常数，且</a:t>
              </a:r>
            </a:p>
          </p:txBody>
        </p:sp>
        <p:graphicFrame>
          <p:nvGraphicFramePr>
            <p:cNvPr id="116750" name="Object 1038">
              <a:extLst>
                <a:ext uri="{FF2B5EF4-FFF2-40B4-BE49-F238E27FC236}">
                  <a16:creationId xmlns:a16="http://schemas.microsoft.com/office/drawing/2014/main" id="{A1F8D572-6C4D-27A8-8545-E8BC6B55EE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8" y="2946"/>
            <a:ext cx="502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93480" imgH="228600" progId="Equation.DSMT4">
                    <p:embed/>
                  </p:oleObj>
                </mc:Choice>
                <mc:Fallback>
                  <p:oleObj name="Equation" r:id="rId16" imgW="393480" imgH="228600" progId="Equation.DSMT4">
                    <p:embed/>
                    <p:pic>
                      <p:nvPicPr>
                        <p:cNvPr id="0" name="Object 10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" y="2946"/>
                          <a:ext cx="502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51" name="Object 1039">
              <a:extLst>
                <a:ext uri="{FF2B5EF4-FFF2-40B4-BE49-F238E27FC236}">
                  <a16:creationId xmlns:a16="http://schemas.microsoft.com/office/drawing/2014/main" id="{4AB5AD00-39A7-AC66-91FE-3E9D9786DA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2960"/>
            <a:ext cx="240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39680" imgH="139680" progId="Equation.DSMT4">
                    <p:embed/>
                  </p:oleObj>
                </mc:Choice>
                <mc:Fallback>
                  <p:oleObj name="Equation" r:id="rId18" imgW="139680" imgH="139680" progId="Equation.DSMT4">
                    <p:embed/>
                    <p:pic>
                      <p:nvPicPr>
                        <p:cNvPr id="0" name="Object 10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960"/>
                          <a:ext cx="240" cy="1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66" name="Object 1054">
              <a:extLst>
                <a:ext uri="{FF2B5EF4-FFF2-40B4-BE49-F238E27FC236}">
                  <a16:creationId xmlns:a16="http://schemas.microsoft.com/office/drawing/2014/main" id="{AAA9E71E-F287-BFCA-BE07-17C1F0CCF4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3186"/>
            <a:ext cx="4224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517560" imgH="482400" progId="Equation.DSMT4">
                    <p:embed/>
                  </p:oleObj>
                </mc:Choice>
                <mc:Fallback>
                  <p:oleObj name="Equation" r:id="rId20" imgW="3517560" imgH="482400" progId="Equation.DSMT4">
                    <p:embed/>
                    <p:pic>
                      <p:nvPicPr>
                        <p:cNvPr id="0" name="Object 10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186"/>
                          <a:ext cx="4224" cy="5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771" name="Group 1059">
            <a:extLst>
              <a:ext uri="{FF2B5EF4-FFF2-40B4-BE49-F238E27FC236}">
                <a16:creationId xmlns:a16="http://schemas.microsoft.com/office/drawing/2014/main" id="{7F1D2B6D-FA6E-059F-3891-E33197376E32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333375"/>
            <a:ext cx="3384550" cy="720725"/>
            <a:chOff x="0" y="192"/>
            <a:chExt cx="2089" cy="454"/>
          </a:xfrm>
        </p:grpSpPr>
        <p:sp>
          <p:nvSpPr>
            <p:cNvPr id="116752" name="Rectangle 1040">
              <a:extLst>
                <a:ext uri="{FF2B5EF4-FFF2-40B4-BE49-F238E27FC236}">
                  <a16:creationId xmlns:a16="http://schemas.microsoft.com/office/drawing/2014/main" id="{C3E39FA7-4535-D4C6-0D47-38A5383AFC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" y="272"/>
              <a:ext cx="16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正交多项式的性质</a:t>
              </a:r>
            </a:p>
          </p:txBody>
        </p:sp>
        <p:pic>
          <p:nvPicPr>
            <p:cNvPr id="116770" name="Picture 1058">
              <a:extLst>
                <a:ext uri="{FF2B5EF4-FFF2-40B4-BE49-F238E27FC236}">
                  <a16:creationId xmlns:a16="http://schemas.microsoft.com/office/drawing/2014/main" id="{49508288-960F-915E-4991-F79B45B4AD3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92"/>
              <a:ext cx="454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16812" name="Group 1100">
            <a:extLst>
              <a:ext uri="{FF2B5EF4-FFF2-40B4-BE49-F238E27FC236}">
                <a16:creationId xmlns:a16="http://schemas.microsoft.com/office/drawing/2014/main" id="{6A1095DB-2EA2-6D10-FF4E-03AFCE66E268}"/>
              </a:ext>
            </a:extLst>
          </p:cNvPr>
          <p:cNvGrpSpPr>
            <a:grpSpLocks/>
          </p:cNvGrpSpPr>
          <p:nvPr/>
        </p:nvGrpSpPr>
        <p:grpSpPr bwMode="auto">
          <a:xfrm>
            <a:off x="365125" y="1844675"/>
            <a:ext cx="4638675" cy="457200"/>
            <a:chOff x="242" y="1152"/>
            <a:chExt cx="2877" cy="288"/>
          </a:xfrm>
        </p:grpSpPr>
        <p:grpSp>
          <p:nvGrpSpPr>
            <p:cNvPr id="116783" name="Group 1071">
              <a:extLst>
                <a:ext uri="{FF2B5EF4-FFF2-40B4-BE49-F238E27FC236}">
                  <a16:creationId xmlns:a16="http://schemas.microsoft.com/office/drawing/2014/main" id="{ACE5CCB4-5820-AED5-12F2-07AE00F89F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2" y="1152"/>
              <a:ext cx="2567" cy="288"/>
              <a:chOff x="552" y="1152"/>
              <a:chExt cx="2567" cy="288"/>
            </a:xfrm>
          </p:grpSpPr>
          <p:grpSp>
            <p:nvGrpSpPr>
              <p:cNvPr id="116774" name="Group 1062">
                <a:extLst>
                  <a:ext uri="{FF2B5EF4-FFF2-40B4-BE49-F238E27FC236}">
                    <a16:creationId xmlns:a16="http://schemas.microsoft.com/office/drawing/2014/main" id="{9E89CBE0-54C3-3BE2-1A47-225CB3AB50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52" y="1152"/>
                <a:ext cx="672" cy="288"/>
                <a:chOff x="288" y="2592"/>
                <a:chExt cx="528" cy="384"/>
              </a:xfrm>
            </p:grpSpPr>
            <p:sp>
              <p:nvSpPr>
                <p:cNvPr id="116775" name="AutoShape 1063">
                  <a:extLst>
                    <a:ext uri="{FF2B5EF4-FFF2-40B4-BE49-F238E27FC236}">
                      <a16:creationId xmlns:a16="http://schemas.microsoft.com/office/drawing/2014/main" id="{901B783B-0DFA-F2D1-45F6-AFD2FC6BBC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8" y="2592"/>
                  <a:ext cx="528" cy="384"/>
                </a:xfrm>
                <a:prstGeom prst="bevel">
                  <a:avLst>
                    <a:gd name="adj" fmla="val 12500"/>
                  </a:avLst>
                </a:prstGeom>
                <a:blipFill dpi="0" rotWithShape="0">
                  <a:blip r:embed="rId23"/>
                  <a:srcRect/>
                  <a:tile tx="0" ty="0" sx="100000" sy="100000" flip="none" algn="tl"/>
                </a:blip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eaLnBrk="1" hangingPunct="1"/>
                  <a:endParaRPr kumimoji="1" lang="en-US" altLang="zh-CN" sz="2000" b="1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116776" name="Text Box 1064">
                  <a:extLst>
                    <a:ext uri="{FF2B5EF4-FFF2-40B4-BE49-F238E27FC236}">
                      <a16:creationId xmlns:a16="http://schemas.microsoft.com/office/drawing/2014/main" id="{2483AB7A-04BF-FCBA-40B2-633C945AB47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8" y="2644"/>
                  <a:ext cx="317" cy="2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endParaRPr kumimoji="1" lang="en-US" altLang="zh-CN" sz="2000" b="1" i="1" baseline="-2500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p:grpSp>
          <p:grpSp>
            <p:nvGrpSpPr>
              <p:cNvPr id="116757" name="Group 1045">
                <a:extLst>
                  <a:ext uri="{FF2B5EF4-FFF2-40B4-BE49-F238E27FC236}">
                    <a16:creationId xmlns:a16="http://schemas.microsoft.com/office/drawing/2014/main" id="{4418F1AD-1E78-1DC6-7469-A5621F5E90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87" y="1152"/>
                <a:ext cx="2532" cy="288"/>
                <a:chOff x="587" y="1200"/>
                <a:chExt cx="2532" cy="288"/>
              </a:xfrm>
            </p:grpSpPr>
            <p:sp>
              <p:nvSpPr>
                <p:cNvPr id="116756" name="Rectangle 1044">
                  <a:extLst>
                    <a:ext uri="{FF2B5EF4-FFF2-40B4-BE49-F238E27FC236}">
                      <a16:creationId xmlns:a16="http://schemas.microsoft.com/office/drawing/2014/main" id="{F6D85E6C-4BA4-0736-24D9-417D6B98DE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87" y="1200"/>
                  <a:ext cx="25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kumimoji="1" lang="zh-CN" altLang="en-US" sz="2400" b="1">
                      <a:latin typeface="楷体_GB2312" pitchFamily="49" charset="-122"/>
                      <a:ea typeface="楷体_GB2312" pitchFamily="49" charset="-122"/>
                    </a:rPr>
                    <a:t>性质</a:t>
                  </a:r>
                  <a:r>
                    <a:rPr kumimoji="1" lang="en-US" altLang="zh-CN" sz="2400" b="1">
                      <a:latin typeface="楷体_GB2312" pitchFamily="49" charset="-122"/>
                      <a:ea typeface="楷体_GB2312" pitchFamily="49" charset="-122"/>
                    </a:rPr>
                    <a:t>1      </a:t>
                  </a:r>
                  <a:r>
                    <a:rPr kumimoji="1" lang="zh-CN" altLang="en-US" sz="2400" b="1">
                      <a:latin typeface="楷体_GB2312" pitchFamily="49" charset="-122"/>
                      <a:ea typeface="楷体_GB2312" pitchFamily="49" charset="-122"/>
                    </a:rPr>
                    <a:t>是线性无关的。</a:t>
                  </a:r>
                </a:p>
              </p:txBody>
            </p:sp>
            <p:graphicFrame>
              <p:nvGraphicFramePr>
                <p:cNvPr id="116739" name="Object 1027">
                  <a:extLst>
                    <a:ext uri="{FF2B5EF4-FFF2-40B4-BE49-F238E27FC236}">
                      <a16:creationId xmlns:a16="http://schemas.microsoft.com/office/drawing/2014/main" id="{38071381-2679-FE12-1AFE-51929A8EEFE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248" y="1248"/>
                <a:ext cx="480" cy="20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4" imgW="520560" imgH="228600" progId="Equation.DSMT4">
                        <p:embed/>
                      </p:oleObj>
                    </mc:Choice>
                    <mc:Fallback>
                      <p:oleObj name="Equation" r:id="rId24" imgW="520560" imgH="228600" progId="Equation.DSMT4">
                        <p:embed/>
                        <p:pic>
                          <p:nvPicPr>
                            <p:cNvPr id="0" name="Object 10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48" y="1248"/>
                              <a:ext cx="480" cy="20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16808" name="Rectangle 1096">
              <a:extLst>
                <a:ext uri="{FF2B5EF4-FFF2-40B4-BE49-F238E27FC236}">
                  <a16:creationId xmlns:a16="http://schemas.microsoft.com/office/drawing/2014/main" id="{6DE3EF6B-1877-7A31-EFA5-D6194C1327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" y="1152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US" altLang="zh-CN" sz="2400" b="1">
                  <a:solidFill>
                    <a:srgbClr val="00FFCC"/>
                  </a:solidFill>
                  <a:latin typeface="Times New Roman" panose="02020603050405020304" pitchFamily="18" charset="0"/>
                  <a:ea typeface="楷体_GB2312" pitchFamily="49" charset="-122"/>
                  <a:sym typeface="Wingdings" panose="05000000000000000000" pitchFamily="2" charset="2"/>
                </a:rPr>
                <a:t></a:t>
              </a:r>
            </a:p>
          </p:txBody>
        </p:sp>
      </p:grpSp>
      <p:grpSp>
        <p:nvGrpSpPr>
          <p:cNvPr id="116813" name="Group 1101">
            <a:extLst>
              <a:ext uri="{FF2B5EF4-FFF2-40B4-BE49-F238E27FC236}">
                <a16:creationId xmlns:a16="http://schemas.microsoft.com/office/drawing/2014/main" id="{6F0421CC-C9EE-5563-B11D-68A9BA3BB7E8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2349500"/>
            <a:ext cx="8469312" cy="838200"/>
            <a:chOff x="240" y="1488"/>
            <a:chExt cx="5296" cy="528"/>
          </a:xfrm>
        </p:grpSpPr>
        <p:grpSp>
          <p:nvGrpSpPr>
            <p:cNvPr id="116807" name="Group 1095">
              <a:extLst>
                <a:ext uri="{FF2B5EF4-FFF2-40B4-BE49-F238E27FC236}">
                  <a16:creationId xmlns:a16="http://schemas.microsoft.com/office/drawing/2014/main" id="{45AD0415-5FB5-F0AA-D714-C9C8C637C4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" y="1488"/>
              <a:ext cx="5008" cy="528"/>
              <a:chOff x="528" y="1488"/>
              <a:chExt cx="5008" cy="528"/>
            </a:xfrm>
          </p:grpSpPr>
          <p:grpSp>
            <p:nvGrpSpPr>
              <p:cNvPr id="116777" name="Group 1065">
                <a:extLst>
                  <a:ext uri="{FF2B5EF4-FFF2-40B4-BE49-F238E27FC236}">
                    <a16:creationId xmlns:a16="http://schemas.microsoft.com/office/drawing/2014/main" id="{3C36AFD9-EDCD-D7DD-26EA-FBA7B7505C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8" y="1488"/>
                <a:ext cx="672" cy="288"/>
                <a:chOff x="288" y="2592"/>
                <a:chExt cx="528" cy="384"/>
              </a:xfrm>
            </p:grpSpPr>
            <p:sp>
              <p:nvSpPr>
                <p:cNvPr id="116778" name="AutoShape 1066">
                  <a:extLst>
                    <a:ext uri="{FF2B5EF4-FFF2-40B4-BE49-F238E27FC236}">
                      <a16:creationId xmlns:a16="http://schemas.microsoft.com/office/drawing/2014/main" id="{9748A012-5FFD-A2AD-A8EC-544B6E8AEC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8" y="2592"/>
                  <a:ext cx="528" cy="384"/>
                </a:xfrm>
                <a:prstGeom prst="bevel">
                  <a:avLst>
                    <a:gd name="adj" fmla="val 12500"/>
                  </a:avLst>
                </a:prstGeom>
                <a:blipFill dpi="0" rotWithShape="0">
                  <a:blip r:embed="rId23"/>
                  <a:srcRect/>
                  <a:tile tx="0" ty="0" sx="100000" sy="100000" flip="none" algn="tl"/>
                </a:blip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eaLnBrk="1" hangingPunct="1"/>
                  <a:endParaRPr kumimoji="1" lang="en-US" altLang="zh-CN" sz="2000" b="1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116779" name="Text Box 1067">
                  <a:extLst>
                    <a:ext uri="{FF2B5EF4-FFF2-40B4-BE49-F238E27FC236}">
                      <a16:creationId xmlns:a16="http://schemas.microsoft.com/office/drawing/2014/main" id="{07F5734E-3E26-7B15-FB6F-ADA4DD8C7ED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8" y="2644"/>
                  <a:ext cx="317" cy="2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endParaRPr kumimoji="1" lang="en-US" altLang="zh-CN" sz="2000" b="1" i="1" baseline="-2500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p:grpSp>
          <p:grpSp>
            <p:nvGrpSpPr>
              <p:cNvPr id="116806" name="Group 1094">
                <a:extLst>
                  <a:ext uri="{FF2B5EF4-FFF2-40B4-BE49-F238E27FC236}">
                    <a16:creationId xmlns:a16="http://schemas.microsoft.com/office/drawing/2014/main" id="{4C384960-3DF6-991E-96C9-A73D44525B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33" y="1488"/>
                <a:ext cx="5003" cy="528"/>
                <a:chOff x="533" y="1440"/>
                <a:chExt cx="5003" cy="528"/>
              </a:xfrm>
            </p:grpSpPr>
            <p:sp>
              <p:nvSpPr>
                <p:cNvPr id="116758" name="Rectangle 1046">
                  <a:extLst>
                    <a:ext uri="{FF2B5EF4-FFF2-40B4-BE49-F238E27FC236}">
                      <a16:creationId xmlns:a16="http://schemas.microsoft.com/office/drawing/2014/main" id="{709D9F40-18B3-79A8-0C74-0AA57BBD5E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8" y="1453"/>
                  <a:ext cx="490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 eaLnBrk="1" hangingPunct="1"/>
                  <a:r>
                    <a:rPr kumimoji="1" lang="zh-CN" altLang="en-US" sz="2400" b="1">
                      <a:latin typeface="楷体_GB2312" pitchFamily="49" charset="-122"/>
                      <a:ea typeface="楷体_GB2312" pitchFamily="49" charset="-122"/>
                    </a:rPr>
                    <a:t>性质</a:t>
                  </a:r>
                  <a:r>
                    <a:rPr kumimoji="1" lang="en-US" altLang="zh-CN" sz="2400" b="1">
                      <a:latin typeface="楷体_GB2312" pitchFamily="49" charset="-122"/>
                      <a:ea typeface="楷体_GB2312" pitchFamily="49" charset="-122"/>
                    </a:rPr>
                    <a:t>2      </a:t>
                  </a:r>
                  <a:r>
                    <a:rPr kumimoji="1" lang="zh-CN" altLang="en-US" sz="2400" b="1">
                      <a:latin typeface="楷体_GB2312" pitchFamily="49" charset="-122"/>
                      <a:ea typeface="楷体_GB2312" pitchFamily="49" charset="-122"/>
                    </a:rPr>
                    <a:t>的</a:t>
                  </a:r>
                  <a:r>
                    <a:rPr kumimoji="1" lang="en-US" altLang="zh-CN" sz="2400" b="1" i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k</a:t>
                  </a:r>
                  <a:r>
                    <a:rPr kumimoji="1" lang="zh-CN" altLang="en-US" sz="2400" b="1">
                      <a:solidFill>
                        <a:srgbClr val="FF0000"/>
                      </a:solidFill>
                      <a:latin typeface="楷体_GB2312" pitchFamily="49" charset="-122"/>
                      <a:ea typeface="楷体_GB2312" pitchFamily="49" charset="-122"/>
                    </a:rPr>
                    <a:t>个</a:t>
                  </a:r>
                  <a:r>
                    <a:rPr kumimoji="1" lang="zh-CN" altLang="en-US" sz="2400" b="1">
                      <a:latin typeface="楷体_GB2312" pitchFamily="49" charset="-122"/>
                      <a:ea typeface="楷体_GB2312" pitchFamily="49" charset="-122"/>
                    </a:rPr>
                    <a:t>零点都是实的、相异的（即单重的），</a:t>
                  </a:r>
                </a:p>
              </p:txBody>
            </p:sp>
            <p:graphicFrame>
              <p:nvGraphicFramePr>
                <p:cNvPr id="116743" name="Object 1031">
                  <a:extLst>
                    <a:ext uri="{FF2B5EF4-FFF2-40B4-BE49-F238E27FC236}">
                      <a16:creationId xmlns:a16="http://schemas.microsoft.com/office/drawing/2014/main" id="{E2639151-4E6E-D115-D66F-BB4FFE601EE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248" y="1440"/>
                <a:ext cx="480" cy="2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5" imgW="393529" imgH="228501" progId="Equation.DSMT4">
                        <p:embed/>
                      </p:oleObj>
                    </mc:Choice>
                    <mc:Fallback>
                      <p:oleObj name="Equation" r:id="rId25" imgW="393529" imgH="228501" progId="Equation.DSMT4">
                        <p:embed/>
                        <p:pic>
                          <p:nvPicPr>
                            <p:cNvPr id="0" name="Object 10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48" y="1440"/>
                              <a:ext cx="480" cy="28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16760" name="Rectangle 1048">
                  <a:extLst>
                    <a:ext uri="{FF2B5EF4-FFF2-40B4-BE49-F238E27FC236}">
                      <a16:creationId xmlns:a16="http://schemas.microsoft.com/office/drawing/2014/main" id="{AF6255B4-5770-80D5-FBC9-BE9F195848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3" y="1680"/>
                  <a:ext cx="252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 eaLnBrk="1" hangingPunct="1"/>
                  <a:r>
                    <a:rPr kumimoji="1" lang="zh-CN" altLang="en-US" sz="2400" b="1">
                      <a:latin typeface="楷体_GB2312" pitchFamily="49" charset="-122"/>
                      <a:ea typeface="楷体_GB2312" pitchFamily="49" charset="-122"/>
                    </a:rPr>
                    <a:t>且全部在区间（</a:t>
                  </a:r>
                  <a:r>
                    <a:rPr kumimoji="1" lang="en-US" altLang="zh-CN" sz="2400" b="1" i="1">
                      <a:latin typeface="Times New Roman" panose="02020603050405020304" pitchFamily="18" charset="0"/>
                      <a:ea typeface="楷体_GB2312" pitchFamily="49" charset="-122"/>
                    </a:rPr>
                    <a:t>a</a:t>
                  </a:r>
                  <a:r>
                    <a:rPr kumimoji="1" lang="en-US" altLang="zh-CN" sz="2400" b="1">
                      <a:latin typeface="Times New Roman" panose="02020603050405020304" pitchFamily="18" charset="0"/>
                      <a:ea typeface="楷体_GB2312" pitchFamily="49" charset="-122"/>
                    </a:rPr>
                    <a:t>, </a:t>
                  </a:r>
                  <a:r>
                    <a:rPr kumimoji="1" lang="en-US" altLang="zh-CN" sz="2400" b="1" i="1">
                      <a:latin typeface="Times New Roman" panose="02020603050405020304" pitchFamily="18" charset="0"/>
                      <a:ea typeface="楷体_GB2312" pitchFamily="49" charset="-122"/>
                    </a:rPr>
                    <a:t>b</a:t>
                  </a:r>
                  <a:r>
                    <a:rPr kumimoji="1" lang="zh-CN" altLang="en-US" sz="2400" b="1">
                      <a:latin typeface="楷体_GB2312" pitchFamily="49" charset="-122"/>
                      <a:ea typeface="楷体_GB2312" pitchFamily="49" charset="-122"/>
                    </a:rPr>
                    <a:t>）内部。</a:t>
                  </a:r>
                </a:p>
              </p:txBody>
            </p:sp>
          </p:grpSp>
        </p:grpSp>
        <p:sp>
          <p:nvSpPr>
            <p:cNvPr id="116809" name="Rectangle 1097">
              <a:extLst>
                <a:ext uri="{FF2B5EF4-FFF2-40B4-BE49-F238E27FC236}">
                  <a16:creationId xmlns:a16="http://schemas.microsoft.com/office/drawing/2014/main" id="{F06C5F72-F569-8EC5-77DB-52F48931B0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488"/>
              <a:ext cx="2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US" altLang="zh-CN" sz="2400" b="1">
                  <a:solidFill>
                    <a:srgbClr val="00FFCC"/>
                  </a:solidFill>
                  <a:latin typeface="Times New Roman" panose="02020603050405020304" pitchFamily="18" charset="0"/>
                  <a:ea typeface="楷体_GB2312" pitchFamily="49" charset="-122"/>
                  <a:sym typeface="Wingdings" panose="05000000000000000000" pitchFamily="2" charset="2"/>
                </a:rPr>
                <a:t></a:t>
              </a:r>
            </a:p>
          </p:txBody>
        </p:sp>
      </p:grpSp>
      <p:grpSp>
        <p:nvGrpSpPr>
          <p:cNvPr id="116816" name="Group 1104">
            <a:extLst>
              <a:ext uri="{FF2B5EF4-FFF2-40B4-BE49-F238E27FC236}">
                <a16:creationId xmlns:a16="http://schemas.microsoft.com/office/drawing/2014/main" id="{B1081659-B079-2EFB-EAF0-515CFA790D9F}"/>
              </a:ext>
            </a:extLst>
          </p:cNvPr>
          <p:cNvGrpSpPr>
            <a:grpSpLocks/>
          </p:cNvGrpSpPr>
          <p:nvPr/>
        </p:nvGrpSpPr>
        <p:grpSpPr bwMode="auto">
          <a:xfrm>
            <a:off x="360363" y="3200400"/>
            <a:ext cx="8413750" cy="850900"/>
            <a:chOff x="227" y="2016"/>
            <a:chExt cx="5237" cy="536"/>
          </a:xfrm>
        </p:grpSpPr>
        <p:grpSp>
          <p:nvGrpSpPr>
            <p:cNvPr id="116815" name="Group 1103">
              <a:extLst>
                <a:ext uri="{FF2B5EF4-FFF2-40B4-BE49-F238E27FC236}">
                  <a16:creationId xmlns:a16="http://schemas.microsoft.com/office/drawing/2014/main" id="{4B773303-C549-614E-335F-0F00D7C3A8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4" y="2016"/>
              <a:ext cx="4890" cy="536"/>
              <a:chOff x="574" y="2056"/>
              <a:chExt cx="4890" cy="536"/>
            </a:xfrm>
          </p:grpSpPr>
          <p:grpSp>
            <p:nvGrpSpPr>
              <p:cNvPr id="116780" name="Group 1068">
                <a:extLst>
                  <a:ext uri="{FF2B5EF4-FFF2-40B4-BE49-F238E27FC236}">
                    <a16:creationId xmlns:a16="http://schemas.microsoft.com/office/drawing/2014/main" id="{96336E9B-90B9-5827-CFBC-EB0CA7519D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76" y="2056"/>
                <a:ext cx="655" cy="296"/>
                <a:chOff x="288" y="2592"/>
                <a:chExt cx="528" cy="384"/>
              </a:xfrm>
            </p:grpSpPr>
            <p:sp>
              <p:nvSpPr>
                <p:cNvPr id="116781" name="AutoShape 1069">
                  <a:extLst>
                    <a:ext uri="{FF2B5EF4-FFF2-40B4-BE49-F238E27FC236}">
                      <a16:creationId xmlns:a16="http://schemas.microsoft.com/office/drawing/2014/main" id="{650EDBCE-B34B-3FB3-C1CA-FA62FB7EA7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8" y="2592"/>
                  <a:ext cx="528" cy="384"/>
                </a:xfrm>
                <a:prstGeom prst="bevel">
                  <a:avLst>
                    <a:gd name="adj" fmla="val 12500"/>
                  </a:avLst>
                </a:prstGeom>
                <a:blipFill dpi="0" rotWithShape="0">
                  <a:blip r:embed="rId23"/>
                  <a:srcRect/>
                  <a:tile tx="0" ty="0" sx="100000" sy="100000" flip="none" algn="tl"/>
                </a:blip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eaLnBrk="1" hangingPunct="1"/>
                  <a:endParaRPr kumimoji="1" lang="en-US" altLang="zh-CN" sz="2000" b="1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116782" name="Text Box 1070">
                  <a:extLst>
                    <a:ext uri="{FF2B5EF4-FFF2-40B4-BE49-F238E27FC236}">
                      <a16:creationId xmlns:a16="http://schemas.microsoft.com/office/drawing/2014/main" id="{3AE89D0C-9CF2-8222-301E-B710FAC44EA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8" y="2644"/>
                  <a:ext cx="317" cy="23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endParaRPr kumimoji="1" lang="en-US" altLang="zh-CN" sz="2000" b="1" i="1" baseline="-2500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p:grpSp>
          <p:grpSp>
            <p:nvGrpSpPr>
              <p:cNvPr id="116814" name="Group 1102">
                <a:extLst>
                  <a:ext uri="{FF2B5EF4-FFF2-40B4-BE49-F238E27FC236}">
                    <a16:creationId xmlns:a16="http://schemas.microsoft.com/office/drawing/2014/main" id="{5997A808-781A-42E7-E333-6B0C0CC02AC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74" y="2064"/>
                <a:ext cx="4890" cy="528"/>
                <a:chOff x="584" y="2016"/>
                <a:chExt cx="4890" cy="528"/>
              </a:xfrm>
            </p:grpSpPr>
            <p:sp>
              <p:nvSpPr>
                <p:cNvPr id="116761" name="Rectangle 1049">
                  <a:extLst>
                    <a:ext uri="{FF2B5EF4-FFF2-40B4-BE49-F238E27FC236}">
                      <a16:creationId xmlns:a16="http://schemas.microsoft.com/office/drawing/2014/main" id="{BD23232E-8BE8-6A41-30C2-41A9F1269A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9" y="2016"/>
                  <a:ext cx="475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 eaLnBrk="1" hangingPunct="1"/>
                  <a:r>
                    <a:rPr kumimoji="1" lang="zh-CN" altLang="en-US" sz="2400" b="1">
                      <a:latin typeface="楷体_GB2312" pitchFamily="49" charset="-122"/>
                      <a:ea typeface="楷体_GB2312" pitchFamily="49" charset="-122"/>
                    </a:rPr>
                    <a:t>性质</a:t>
                  </a:r>
                  <a:r>
                    <a:rPr kumimoji="1" lang="en-US" altLang="zh-CN" sz="2400" b="1">
                      <a:latin typeface="楷体_GB2312" pitchFamily="49" charset="-122"/>
                      <a:ea typeface="楷体_GB2312" pitchFamily="49" charset="-122"/>
                    </a:rPr>
                    <a:t>3 </a:t>
                  </a:r>
                  <a:r>
                    <a:rPr kumimoji="1" lang="zh-CN" altLang="en-US" sz="2400" b="1">
                      <a:latin typeface="楷体_GB2312" pitchFamily="49" charset="-122"/>
                      <a:ea typeface="楷体_GB2312" pitchFamily="49" charset="-122"/>
                    </a:rPr>
                    <a:t>最高项系数为</a:t>
                  </a:r>
                  <a:r>
                    <a:rPr kumimoji="1" lang="en-US" altLang="zh-CN" sz="2400" b="1">
                      <a:solidFill>
                        <a:srgbClr val="0000FF"/>
                      </a:solidFill>
                      <a:latin typeface="楷体_GB2312" pitchFamily="49" charset="-122"/>
                      <a:ea typeface="楷体_GB2312" pitchFamily="49" charset="-122"/>
                    </a:rPr>
                    <a:t>1</a:t>
                  </a:r>
                  <a:r>
                    <a:rPr kumimoji="1" lang="zh-CN" altLang="en-US" sz="2400" b="1">
                      <a:latin typeface="楷体_GB2312" pitchFamily="49" charset="-122"/>
                      <a:ea typeface="楷体_GB2312" pitchFamily="49" charset="-122"/>
                    </a:rPr>
                    <a:t>的正交多项式</a:t>
                  </a:r>
                  <a:r>
                    <a:rPr kumimoji="1" lang="en-US" altLang="zh-CN" sz="2400" b="1">
                      <a:latin typeface="楷体_GB2312" pitchFamily="49" charset="-122"/>
                      <a:ea typeface="楷体_GB2312" pitchFamily="49" charset="-122"/>
                    </a:rPr>
                    <a:t>{     }</a:t>
                  </a:r>
                  <a:r>
                    <a:rPr kumimoji="1" lang="zh-CN" altLang="en-US" sz="2400" b="1">
                      <a:latin typeface="楷体_GB2312" pitchFamily="49" charset="-122"/>
                      <a:ea typeface="楷体_GB2312" pitchFamily="49" charset="-122"/>
                    </a:rPr>
                    <a:t>中任何相邻</a:t>
                  </a:r>
                </a:p>
              </p:txBody>
            </p:sp>
            <p:graphicFrame>
              <p:nvGraphicFramePr>
                <p:cNvPr id="116763" name="Object 1051">
                  <a:extLst>
                    <a:ext uri="{FF2B5EF4-FFF2-40B4-BE49-F238E27FC236}">
                      <a16:creationId xmlns:a16="http://schemas.microsoft.com/office/drawing/2014/main" id="{F8FD6794-A7D2-A95C-F13C-2C130E1448C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840" y="2016"/>
                <a:ext cx="390" cy="2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5" imgW="393529" imgH="228501" progId="Equation.DSMT4">
                        <p:embed/>
                      </p:oleObj>
                    </mc:Choice>
                    <mc:Fallback>
                      <p:oleObj name="Equation" r:id="rId25" imgW="393529" imgH="228501" progId="Equation.DSMT4">
                        <p:embed/>
                        <p:pic>
                          <p:nvPicPr>
                            <p:cNvPr id="0" name="Object 105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40" y="2016"/>
                              <a:ext cx="390" cy="29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16762" name="Rectangle 1050">
                  <a:extLst>
                    <a:ext uri="{FF2B5EF4-FFF2-40B4-BE49-F238E27FC236}">
                      <a16:creationId xmlns:a16="http://schemas.microsoft.com/office/drawing/2014/main" id="{7BC61EC5-EB7F-E8D0-A540-2A93F18D32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84" y="2256"/>
                  <a:ext cx="489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 eaLnBrk="1" hangingPunct="1"/>
                  <a:r>
                    <a:rPr kumimoji="1" lang="zh-CN" altLang="en-US" sz="2400" b="1">
                      <a:latin typeface="楷体_GB2312" pitchFamily="49" charset="-122"/>
                      <a:ea typeface="楷体_GB2312" pitchFamily="49" charset="-122"/>
                    </a:rPr>
                    <a:t>三个多项式                存在如下的三项</a:t>
                  </a:r>
                  <a:r>
                    <a:rPr kumimoji="1" lang="zh-CN" altLang="en-US" sz="2400" b="1">
                      <a:solidFill>
                        <a:srgbClr val="0000FF"/>
                      </a:solidFill>
                      <a:latin typeface="楷体_GB2312" pitchFamily="49" charset="-122"/>
                      <a:ea typeface="楷体_GB2312" pitchFamily="49" charset="-122"/>
                    </a:rPr>
                    <a:t>递推关系：</a:t>
                  </a:r>
                </a:p>
              </p:txBody>
            </p:sp>
            <p:graphicFrame>
              <p:nvGraphicFramePr>
                <p:cNvPr id="116747" name="Object 1035">
                  <a:extLst>
                    <a:ext uri="{FF2B5EF4-FFF2-40B4-BE49-F238E27FC236}">
                      <a16:creationId xmlns:a16="http://schemas.microsoft.com/office/drawing/2014/main" id="{8D0D36A9-4AC4-6DA2-31BA-E3BB01D836E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632" y="2256"/>
                <a:ext cx="1438" cy="25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7" imgW="1473120" imgH="228600" progId="Equation.DSMT4">
                        <p:embed/>
                      </p:oleObj>
                    </mc:Choice>
                    <mc:Fallback>
                      <p:oleObj name="Equation" r:id="rId27" imgW="1473120" imgH="228600" progId="Equation.DSMT4">
                        <p:embed/>
                        <p:pic>
                          <p:nvPicPr>
                            <p:cNvPr id="0" name="Object 103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32" y="2256"/>
                              <a:ext cx="1438" cy="25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16810" name="Rectangle 1098">
              <a:extLst>
                <a:ext uri="{FF2B5EF4-FFF2-40B4-BE49-F238E27FC236}">
                  <a16:creationId xmlns:a16="http://schemas.microsoft.com/office/drawing/2014/main" id="{90E63186-E2EB-4A87-C68F-E77683A00B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" y="2016"/>
              <a:ext cx="2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US" altLang="zh-CN" sz="2400" b="1">
                  <a:solidFill>
                    <a:srgbClr val="00FFCC"/>
                  </a:solidFill>
                  <a:latin typeface="Times New Roman" panose="02020603050405020304" pitchFamily="18" charset="0"/>
                  <a:ea typeface="楷体_GB2312" pitchFamily="49" charset="-122"/>
                  <a:sym typeface="Wingdings" panose="05000000000000000000" pitchFamily="2" charset="2"/>
                </a:rPr>
                <a:t></a:t>
              </a:r>
            </a:p>
          </p:txBody>
        </p:sp>
      </p:grpSp>
      <p:sp>
        <p:nvSpPr>
          <p:cNvPr id="116821" name="Rectangle 1109">
            <a:extLst>
              <a:ext uri="{FF2B5EF4-FFF2-40B4-BE49-F238E27FC236}">
                <a16:creationId xmlns:a16="http://schemas.microsoft.com/office/drawing/2014/main" id="{4F136435-6C94-AB45-99B9-8D03E708C0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0"/>
            <a:ext cx="457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b="1">
                <a:latin typeface="楷体_GB2312" pitchFamily="49" charset="-122"/>
                <a:ea typeface="楷体_GB2312" pitchFamily="49" charset="-122"/>
              </a:rPr>
              <a:t>§3 </a:t>
            </a:r>
            <a:r>
              <a:rPr kumimoji="1" lang="en-US" altLang="zh-CN">
                <a:ea typeface="楷体_GB2312" pitchFamily="49" charset="-122"/>
              </a:rPr>
              <a:t>Orthogonal Polynomials</a:t>
            </a:r>
            <a:endParaRPr kumimoji="1"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6822" name="Text Box 1110">
            <a:extLst>
              <a:ext uri="{FF2B5EF4-FFF2-40B4-BE49-F238E27FC236}">
                <a16:creationId xmlns:a16="http://schemas.microsoft.com/office/drawing/2014/main" id="{3831DBFF-DD1A-C790-C8D5-242FD74DBC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5830888"/>
            <a:ext cx="4249737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提示：</a:t>
            </a:r>
            <a:r>
              <a:rPr lang="zh-CN" altLang="en-US" sz="2400" b="1">
                <a:solidFill>
                  <a:srgbClr val="0000FF"/>
                </a:solidFill>
                <a:ea typeface="楷体_GB2312" pitchFamily="49" charset="-122"/>
              </a:rPr>
              <a:t>归纳法证明。</a:t>
            </a:r>
          </a:p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注：</a:t>
            </a:r>
            <a:r>
              <a:rPr lang="zh-CN" altLang="en-US" sz="2400" b="1">
                <a:solidFill>
                  <a:srgbClr val="0000FF"/>
                </a:solidFill>
                <a:ea typeface="楷体_GB2312" pitchFamily="49" charset="-122"/>
              </a:rPr>
              <a:t>首</a:t>
            </a:r>
            <a:r>
              <a:rPr lang="en-US" altLang="zh-CN" sz="2400" b="1">
                <a:solidFill>
                  <a:srgbClr val="0000FF"/>
                </a:solidFill>
                <a:ea typeface="楷体_GB2312" pitchFamily="49" charset="-122"/>
              </a:rPr>
              <a:t>1</a:t>
            </a:r>
            <a:r>
              <a:rPr lang="zh-CN" altLang="en-US" sz="2400" b="1">
                <a:solidFill>
                  <a:srgbClr val="0000FF"/>
                </a:solidFill>
                <a:ea typeface="楷体_GB2312" pitchFamily="49" charset="-122"/>
              </a:rPr>
              <a:t>的正交多项式唯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67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6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6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68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68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6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6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168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6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8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5" name="Group 25">
            <a:extLst>
              <a:ext uri="{FF2B5EF4-FFF2-40B4-BE49-F238E27FC236}">
                <a16:creationId xmlns:a16="http://schemas.microsoft.com/office/drawing/2014/main" id="{D6E9682F-AEF3-46E1-B53F-7C558153DF1A}"/>
              </a:ext>
            </a:extLst>
          </p:cNvPr>
          <p:cNvGrpSpPr>
            <a:grpSpLocks/>
          </p:cNvGrpSpPr>
          <p:nvPr/>
        </p:nvGrpSpPr>
        <p:grpSpPr bwMode="auto">
          <a:xfrm>
            <a:off x="917575" y="990600"/>
            <a:ext cx="7902575" cy="460375"/>
            <a:chOff x="530" y="624"/>
            <a:chExt cx="4990" cy="290"/>
          </a:xfrm>
        </p:grpSpPr>
        <p:sp>
          <p:nvSpPr>
            <p:cNvPr id="92176" name="Rectangle 16">
              <a:extLst>
                <a:ext uri="{FF2B5EF4-FFF2-40B4-BE49-F238E27FC236}">
                  <a16:creationId xmlns:a16="http://schemas.microsoft.com/office/drawing/2014/main" id="{1A0AC3B6-E247-C6E7-0133-7F1F359B47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" y="624"/>
              <a:ext cx="49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当区间为     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权函数       时，由           正交化</a:t>
              </a:r>
            </a:p>
          </p:txBody>
        </p:sp>
        <p:graphicFrame>
          <p:nvGraphicFramePr>
            <p:cNvPr id="92174" name="Object 14">
              <a:extLst>
                <a:ext uri="{FF2B5EF4-FFF2-40B4-BE49-F238E27FC236}">
                  <a16:creationId xmlns:a16="http://schemas.microsoft.com/office/drawing/2014/main" id="{11396113-AC43-5656-4E97-B354C34801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60" y="680"/>
            <a:ext cx="480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06048" imgH="203024" progId="Equation.DSMT4">
                    <p:embed/>
                  </p:oleObj>
                </mc:Choice>
                <mc:Fallback>
                  <p:oleObj name="Equation" r:id="rId5" imgW="406048" imgH="203024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0" y="680"/>
                          <a:ext cx="480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73" name="Object 13">
              <a:extLst>
                <a:ext uri="{FF2B5EF4-FFF2-40B4-BE49-F238E27FC236}">
                  <a16:creationId xmlns:a16="http://schemas.microsoft.com/office/drawing/2014/main" id="{1656D264-6516-ED2F-ED60-1E6DA37E52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57" y="680"/>
            <a:ext cx="67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83920" imgH="203040" progId="Equation.DSMT4">
                    <p:embed/>
                  </p:oleObj>
                </mc:Choice>
                <mc:Fallback>
                  <p:oleObj name="Equation" r:id="rId7" imgW="583920" imgH="2030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7" y="680"/>
                          <a:ext cx="672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72" name="Object 12">
              <a:extLst>
                <a:ext uri="{FF2B5EF4-FFF2-40B4-BE49-F238E27FC236}">
                  <a16:creationId xmlns:a16="http://schemas.microsoft.com/office/drawing/2014/main" id="{B070D8A5-44B7-CB97-6886-F99B9DDEF0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03" y="672"/>
            <a:ext cx="1047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028520" imgH="228600" progId="Equation.DSMT4">
                    <p:embed/>
                  </p:oleObj>
                </mc:Choice>
                <mc:Fallback>
                  <p:oleObj name="Equation" r:id="rId9" imgW="102852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3" y="672"/>
                          <a:ext cx="1047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186" name="Group 26">
            <a:extLst>
              <a:ext uri="{FF2B5EF4-FFF2-40B4-BE49-F238E27FC236}">
                <a16:creationId xmlns:a16="http://schemas.microsoft.com/office/drawing/2014/main" id="{BA551A89-1D8F-3D97-2E94-11085E558072}"/>
              </a:ext>
            </a:extLst>
          </p:cNvPr>
          <p:cNvGrpSpPr>
            <a:grpSpLocks/>
          </p:cNvGrpSpPr>
          <p:nvPr/>
        </p:nvGrpSpPr>
        <p:grpSpPr bwMode="auto">
          <a:xfrm>
            <a:off x="317500" y="1447800"/>
            <a:ext cx="8286750" cy="1041400"/>
            <a:chOff x="240" y="912"/>
            <a:chExt cx="5280" cy="656"/>
          </a:xfrm>
        </p:grpSpPr>
        <p:sp>
          <p:nvSpPr>
            <p:cNvPr id="92179" name="Rectangle 19">
              <a:extLst>
                <a:ext uri="{FF2B5EF4-FFF2-40B4-BE49-F238E27FC236}">
                  <a16:creationId xmlns:a16="http://schemas.microsoft.com/office/drawing/2014/main" id="{70EE8DF5-7FE5-F67E-72D6-3AC8BEAF23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912"/>
              <a:ext cx="5184" cy="6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lnSpc>
                  <a:spcPct val="130000"/>
                </a:lnSpc>
              </a:pP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得到的多项式就称为</a:t>
              </a:r>
              <a:r>
                <a:rPr kumimoji="1" lang="en-US" altLang="zh-CN" sz="24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Legendre</a:t>
              </a:r>
              <a:r>
                <a:rPr kumimoji="1" lang="zh-CN" altLang="en-US" sz="24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多项式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，并用             表示，</a:t>
              </a:r>
            </a:p>
          </p:txBody>
        </p:sp>
        <p:graphicFrame>
          <p:nvGraphicFramePr>
            <p:cNvPr id="92171" name="Object 11">
              <a:extLst>
                <a:ext uri="{FF2B5EF4-FFF2-40B4-BE49-F238E27FC236}">
                  <a16:creationId xmlns:a16="http://schemas.microsoft.com/office/drawing/2014/main" id="{F2C4DD91-6AAF-C3DB-09EC-58AF4C66C2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92" y="1039"/>
            <a:ext cx="1528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25400" imgH="228600" progId="Equation.DSMT4">
                    <p:embed/>
                  </p:oleObj>
                </mc:Choice>
                <mc:Fallback>
                  <p:oleObj name="Equation" r:id="rId11" imgW="162540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2" y="1039"/>
                          <a:ext cx="1528" cy="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170" name="Object 10">
            <a:extLst>
              <a:ext uri="{FF2B5EF4-FFF2-40B4-BE49-F238E27FC236}">
                <a16:creationId xmlns:a16="http://schemas.microsoft.com/office/drawing/2014/main" id="{25C278EB-4D05-1D45-A7BF-1B24A97CFA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2133600"/>
          <a:ext cx="9540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9480" imgH="228600" progId="Equation.DSMT4">
                  <p:embed/>
                </p:oleObj>
              </mc:Choice>
              <mc:Fallback>
                <p:oleObj name="Equation" r:id="rId13" imgW="6094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133600"/>
                        <a:ext cx="954088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9" name="Object 9">
            <a:extLst>
              <a:ext uri="{FF2B5EF4-FFF2-40B4-BE49-F238E27FC236}">
                <a16:creationId xmlns:a16="http://schemas.microsoft.com/office/drawing/2014/main" id="{AE4AA8DF-7E47-CF41-9299-A984D329D4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2514600"/>
          <a:ext cx="38862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705040" imgH="444240" progId="Equation.DSMT4">
                  <p:embed/>
                </p:oleObj>
              </mc:Choice>
              <mc:Fallback>
                <p:oleObj name="Equation" r:id="rId15" imgW="270504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514600"/>
                        <a:ext cx="3886200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Object 5">
            <a:extLst>
              <a:ext uri="{FF2B5EF4-FFF2-40B4-BE49-F238E27FC236}">
                <a16:creationId xmlns:a16="http://schemas.microsoft.com/office/drawing/2014/main" id="{A31C7C53-B977-4A14-05E8-172D26B5C0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3733800"/>
          <a:ext cx="539273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555720" imgH="431640" progId="Equation.DSMT4">
                  <p:embed/>
                </p:oleObj>
              </mc:Choice>
              <mc:Fallback>
                <p:oleObj name="Equation" r:id="rId17" imgW="35557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733800"/>
                        <a:ext cx="5392738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2" name="Object 2">
            <a:extLst>
              <a:ext uri="{FF2B5EF4-FFF2-40B4-BE49-F238E27FC236}">
                <a16:creationId xmlns:a16="http://schemas.microsoft.com/office/drawing/2014/main" id="{B85C0BC6-D68C-23B8-9953-4E20022B18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4495800"/>
          <a:ext cx="29718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854000" imgH="444240" progId="Equation.DSMT4">
                  <p:embed/>
                </p:oleObj>
              </mc:Choice>
              <mc:Fallback>
                <p:oleObj name="Equation" r:id="rId19" imgW="185400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495800"/>
                        <a:ext cx="2971800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337" name="Group 177">
            <a:extLst>
              <a:ext uri="{FF2B5EF4-FFF2-40B4-BE49-F238E27FC236}">
                <a16:creationId xmlns:a16="http://schemas.microsoft.com/office/drawing/2014/main" id="{2243C889-7383-7281-84A9-79D12C85F6B9}"/>
              </a:ext>
            </a:extLst>
          </p:cNvPr>
          <p:cNvGrpSpPr>
            <a:grpSpLocks/>
          </p:cNvGrpSpPr>
          <p:nvPr/>
        </p:nvGrpSpPr>
        <p:grpSpPr bwMode="auto">
          <a:xfrm>
            <a:off x="0" y="3124200"/>
            <a:ext cx="9144000" cy="458788"/>
            <a:chOff x="0" y="1968"/>
            <a:chExt cx="5760" cy="289"/>
          </a:xfrm>
        </p:grpSpPr>
        <p:grpSp>
          <p:nvGrpSpPr>
            <p:cNvPr id="92336" name="Group 176">
              <a:extLst>
                <a:ext uri="{FF2B5EF4-FFF2-40B4-BE49-F238E27FC236}">
                  <a16:creationId xmlns:a16="http://schemas.microsoft.com/office/drawing/2014/main" id="{E0CF83CC-0FCB-7D9A-DF1B-8409B43980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968"/>
              <a:ext cx="5760" cy="288"/>
              <a:chOff x="0" y="1968"/>
              <a:chExt cx="5760" cy="288"/>
            </a:xfrm>
          </p:grpSpPr>
          <p:sp>
            <p:nvSpPr>
              <p:cNvPr id="92175" name="Rectangle 15">
                <a:extLst>
                  <a:ext uri="{FF2B5EF4-FFF2-40B4-BE49-F238E27FC236}">
                    <a16:creationId xmlns:a16="http://schemas.microsoft.com/office/drawing/2014/main" id="{0F1A80C1-545F-C86E-C44F-072B72DCD0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968"/>
                <a:ext cx="57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indent="2667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en-US" altLang="zh-CN" b="1">
                    <a:latin typeface="楷体_GB2312" pitchFamily="49" charset="-122"/>
                    <a:ea typeface="楷体_GB2312" pitchFamily="49" charset="-122"/>
                  </a:rPr>
                  <a:t>	</a:t>
                </a:r>
                <a:r>
                  <a:rPr lang="zh-CN" altLang="en-US" b="1">
                    <a:latin typeface="楷体_GB2312" pitchFamily="49" charset="-122"/>
                    <a:ea typeface="楷体_GB2312" pitchFamily="49" charset="-122"/>
                  </a:rPr>
                  <a:t>由于     是  次多项式，求  阶导数后得</a:t>
                </a:r>
              </a:p>
            </p:txBody>
          </p:sp>
          <p:graphicFrame>
            <p:nvGraphicFramePr>
              <p:cNvPr id="92167" name="Object 7">
                <a:extLst>
                  <a:ext uri="{FF2B5EF4-FFF2-40B4-BE49-F238E27FC236}">
                    <a16:creationId xmlns:a16="http://schemas.microsoft.com/office/drawing/2014/main" id="{2B2DE59F-4E3E-DCD7-7961-CF67E64E9DC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80" y="2016"/>
              <a:ext cx="240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202936" imgH="177569" progId="Equation.DSMT4">
                      <p:embed/>
                    </p:oleObj>
                  </mc:Choice>
                  <mc:Fallback>
                    <p:oleObj name="Equation" r:id="rId21" imgW="202936" imgH="177569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2016"/>
                            <a:ext cx="240" cy="2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66" name="Object 6">
                <a:extLst>
                  <a:ext uri="{FF2B5EF4-FFF2-40B4-BE49-F238E27FC236}">
                    <a16:creationId xmlns:a16="http://schemas.microsoft.com/office/drawing/2014/main" id="{ECC2F0C8-8048-A1E2-4649-BDE30F763E0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72" y="2016"/>
              <a:ext cx="161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126835" imgH="139518" progId="Equation.DSMT4">
                      <p:embed/>
                    </p:oleObj>
                  </mc:Choice>
                  <mc:Fallback>
                    <p:oleObj name="Equation" r:id="rId23" imgW="126835" imgH="139518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2" y="2016"/>
                            <a:ext cx="161" cy="19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2168" name="Object 8">
              <a:extLst>
                <a:ext uri="{FF2B5EF4-FFF2-40B4-BE49-F238E27FC236}">
                  <a16:creationId xmlns:a16="http://schemas.microsoft.com/office/drawing/2014/main" id="{447F2105-276C-2922-92AF-1D30D8F470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2017"/>
            <a:ext cx="58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571320" imgH="228600" progId="Equation.DSMT4">
                    <p:embed/>
                  </p:oleObj>
                </mc:Choice>
                <mc:Fallback>
                  <p:oleObj name="Equation" r:id="rId25" imgW="57132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017"/>
                          <a:ext cx="589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195" name="Group 35">
            <a:extLst>
              <a:ext uri="{FF2B5EF4-FFF2-40B4-BE49-F238E27FC236}">
                <a16:creationId xmlns:a16="http://schemas.microsoft.com/office/drawing/2014/main" id="{73F96394-1A40-19E2-5588-36B0E7E47289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4495800"/>
            <a:ext cx="1600200" cy="914400"/>
            <a:chOff x="3696" y="2832"/>
            <a:chExt cx="1008" cy="576"/>
          </a:xfrm>
        </p:grpSpPr>
        <p:sp>
          <p:nvSpPr>
            <p:cNvPr id="92189" name="AutoShape 29">
              <a:extLst>
                <a:ext uri="{FF2B5EF4-FFF2-40B4-BE49-F238E27FC236}">
                  <a16:creationId xmlns:a16="http://schemas.microsoft.com/office/drawing/2014/main" id="{5162D97C-FAF2-EEE7-704E-8070888897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832"/>
              <a:ext cx="1008" cy="576"/>
            </a:xfrm>
            <a:prstGeom prst="wedgeEllipseCallout">
              <a:avLst>
                <a:gd name="adj1" fmla="val -211310"/>
                <a:gd name="adj2" fmla="val -76736"/>
              </a:avLst>
            </a:prstGeom>
            <a:solidFill>
              <a:srgbClr val="FF33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/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92163" name="Object 3">
              <a:extLst>
                <a:ext uri="{FF2B5EF4-FFF2-40B4-BE49-F238E27FC236}">
                  <a16:creationId xmlns:a16="http://schemas.microsoft.com/office/drawing/2014/main" id="{EEF453F8-E8B3-93B7-190C-753B28CBDE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" y="2947"/>
            <a:ext cx="768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863280" imgH="431640" progId="Equation.DSMT4">
                    <p:embed/>
                  </p:oleObj>
                </mc:Choice>
                <mc:Fallback>
                  <p:oleObj name="Equation" r:id="rId27" imgW="863280" imgH="4316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947"/>
                          <a:ext cx="768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194" name="Group 34">
            <a:extLst>
              <a:ext uri="{FF2B5EF4-FFF2-40B4-BE49-F238E27FC236}">
                <a16:creationId xmlns:a16="http://schemas.microsoft.com/office/drawing/2014/main" id="{6FC5FB78-F523-C492-ED88-334CEBEC3513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5791200"/>
            <a:ext cx="4495800" cy="609600"/>
            <a:chOff x="1344" y="3648"/>
            <a:chExt cx="2832" cy="384"/>
          </a:xfrm>
        </p:grpSpPr>
        <p:sp>
          <p:nvSpPr>
            <p:cNvPr id="92191" name="AutoShape 31">
              <a:extLst>
                <a:ext uri="{FF2B5EF4-FFF2-40B4-BE49-F238E27FC236}">
                  <a16:creationId xmlns:a16="http://schemas.microsoft.com/office/drawing/2014/main" id="{28A633DB-2007-FCFA-B66A-89A2732D83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3648"/>
              <a:ext cx="2832" cy="384"/>
            </a:xfrm>
            <a:prstGeom prst="wedgeEllipseCallout">
              <a:avLst>
                <a:gd name="adj1" fmla="val -40394"/>
                <a:gd name="adj2" fmla="val -174218"/>
              </a:avLst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/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2190" name="Rectangle 30">
              <a:extLst>
                <a:ext uri="{FF2B5EF4-FFF2-40B4-BE49-F238E27FC236}">
                  <a16:creationId xmlns:a16="http://schemas.microsoft.com/office/drawing/2014/main" id="{B46596E6-2D96-EDC9-07B2-AA0660A4BC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5" y="3696"/>
              <a:ext cx="2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CN" altLang="en-US" sz="2000" b="1">
                  <a:latin typeface="楷体_GB2312" pitchFamily="49" charset="-122"/>
                  <a:ea typeface="楷体_GB2312" pitchFamily="49" charset="-122"/>
                </a:rPr>
                <a:t>最高项系数为</a:t>
              </a:r>
              <a:r>
                <a:rPr kumimoji="1" lang="en-US" altLang="zh-CN" sz="2000" b="1"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kumimoji="1" lang="zh-CN" altLang="en-US" sz="2000" b="1">
                  <a:latin typeface="楷体_GB2312" pitchFamily="49" charset="-122"/>
                  <a:ea typeface="楷体_GB2312" pitchFamily="49" charset="-122"/>
                </a:rPr>
                <a:t>的勒让德多项式</a:t>
              </a:r>
            </a:p>
          </p:txBody>
        </p:sp>
      </p:grpSp>
      <p:grpSp>
        <p:nvGrpSpPr>
          <p:cNvPr id="92197" name="Group 37">
            <a:extLst>
              <a:ext uri="{FF2B5EF4-FFF2-40B4-BE49-F238E27FC236}">
                <a16:creationId xmlns:a16="http://schemas.microsoft.com/office/drawing/2014/main" id="{A03B0359-0E17-9FE7-F6BB-16E88516441F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269875"/>
            <a:ext cx="4789487" cy="720725"/>
            <a:chOff x="314" y="170"/>
            <a:chExt cx="2952" cy="454"/>
          </a:xfrm>
        </p:grpSpPr>
        <p:sp>
          <p:nvSpPr>
            <p:cNvPr id="92177" name="Rectangle 17">
              <a:extLst>
                <a:ext uri="{FF2B5EF4-FFF2-40B4-BE49-F238E27FC236}">
                  <a16:creationId xmlns:a16="http://schemas.microsoft.com/office/drawing/2014/main" id="{6BA20388-796C-1522-891B-55CE4E5D40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0" y="240"/>
              <a:ext cx="24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勒让德</a:t>
              </a:r>
              <a:r>
                <a:rPr kumimoji="1" lang="en-US" altLang="zh-CN" sz="2400" b="1">
                  <a:solidFill>
                    <a:srgbClr val="008000"/>
                  </a:solidFill>
                  <a:latin typeface="楷体_GB2312" pitchFamily="49" charset="-122"/>
                  <a:ea typeface="楷体_GB2312" pitchFamily="49" charset="-122"/>
                </a:rPr>
                <a:t>\*Legendre*\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多项式</a:t>
              </a:r>
            </a:p>
          </p:txBody>
        </p:sp>
        <p:pic>
          <p:nvPicPr>
            <p:cNvPr id="92196" name="Picture 36">
              <a:extLst>
                <a:ext uri="{FF2B5EF4-FFF2-40B4-BE49-F238E27FC236}">
                  <a16:creationId xmlns:a16="http://schemas.microsoft.com/office/drawing/2014/main" id="{4211E661-8709-FBBA-53FC-790EE5E0F75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4" y="170"/>
              <a:ext cx="454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2198" name="Group 38">
            <a:extLst>
              <a:ext uri="{FF2B5EF4-FFF2-40B4-BE49-F238E27FC236}">
                <a16:creationId xmlns:a16="http://schemas.microsoft.com/office/drawing/2014/main" id="{622BEEDC-BDBC-7210-C717-1996973EAB78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1676400"/>
            <a:ext cx="7566025" cy="3524250"/>
            <a:chOff x="480" y="1056"/>
            <a:chExt cx="4766" cy="2220"/>
          </a:xfrm>
        </p:grpSpPr>
        <p:grpSp>
          <p:nvGrpSpPr>
            <p:cNvPr id="92199" name="Group 39">
              <a:extLst>
                <a:ext uri="{FF2B5EF4-FFF2-40B4-BE49-F238E27FC236}">
                  <a16:creationId xmlns:a16="http://schemas.microsoft.com/office/drawing/2014/main" id="{82E498B3-CA62-23BC-BAE7-E7F96A4B68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" y="1056"/>
              <a:ext cx="3024" cy="864"/>
              <a:chOff x="0" y="1344"/>
              <a:chExt cx="3024" cy="864"/>
            </a:xfrm>
          </p:grpSpPr>
          <p:sp>
            <p:nvSpPr>
              <p:cNvPr id="92200" name="Rectangle 40">
                <a:extLst>
                  <a:ext uri="{FF2B5EF4-FFF2-40B4-BE49-F238E27FC236}">
                    <a16:creationId xmlns:a16="http://schemas.microsoft.com/office/drawing/2014/main" id="{964A928A-3B4D-66E5-5C8C-4CF2A2714D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344"/>
                <a:ext cx="3024" cy="8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indent="2667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000" b="1">
                    <a:latin typeface="楷体_GB2312" pitchFamily="49" charset="-122"/>
                    <a:ea typeface="楷体_GB2312" pitchFamily="49" charset="-122"/>
                  </a:rPr>
                  <a:t>   </a:t>
                </a:r>
                <a:r>
                  <a:rPr lang="zh-CN" altLang="en-US" sz="2000" b="1">
                    <a:latin typeface="楷体_GB2312" pitchFamily="49" charset="-122"/>
                    <a:ea typeface="楷体_GB2312" pitchFamily="49" charset="-122"/>
                  </a:rPr>
                  <a:t>一般说来，当权   及区间</a:t>
                </a:r>
                <a:r>
                  <a:rPr lang="en-US" altLang="zh-CN" sz="2000" b="1">
                    <a:latin typeface="楷体_GB2312" pitchFamily="49" charset="-122"/>
                    <a:ea typeface="楷体_GB2312" pitchFamily="49" charset="-122"/>
                  </a:rPr>
                  <a:t>[</a:t>
                </a:r>
                <a:r>
                  <a:rPr lang="en-US" altLang="zh-CN" b="1" i="1">
                    <a:ea typeface="楷体_GB2312" pitchFamily="49" charset="-122"/>
                  </a:rPr>
                  <a:t>a</a:t>
                </a:r>
                <a:r>
                  <a:rPr lang="en-US" altLang="zh-CN" b="1">
                    <a:ea typeface="楷体_GB2312" pitchFamily="49" charset="-122"/>
                  </a:rPr>
                  <a:t>, </a:t>
                </a:r>
                <a:r>
                  <a:rPr lang="en-US" altLang="zh-CN" b="1" i="1">
                    <a:ea typeface="楷体_GB2312" pitchFamily="49" charset="-122"/>
                  </a:rPr>
                  <a:t>b</a:t>
                </a:r>
                <a:r>
                  <a:rPr lang="en-US" altLang="zh-CN" sz="2000" b="1">
                    <a:latin typeface="楷体_GB2312" pitchFamily="49" charset="-122"/>
                    <a:ea typeface="楷体_GB2312" pitchFamily="49" charset="-122"/>
                  </a:rPr>
                  <a:t>]</a:t>
                </a:r>
                <a:r>
                  <a:rPr lang="zh-CN" altLang="en-US" sz="2000" b="1">
                    <a:latin typeface="楷体_GB2312" pitchFamily="49" charset="-122"/>
                    <a:ea typeface="楷体_GB2312" pitchFamily="49" charset="-122"/>
                  </a:rPr>
                  <a:t>给</a:t>
                </a:r>
              </a:p>
              <a:p>
                <a:pPr algn="just"/>
                <a:r>
                  <a:rPr lang="zh-CN" altLang="en-US" sz="2000" b="1">
                    <a:latin typeface="楷体_GB2312" pitchFamily="49" charset="-122"/>
                    <a:ea typeface="楷体_GB2312" pitchFamily="49" charset="-122"/>
                  </a:rPr>
                  <a:t>定后，从序列             就可构造</a:t>
                </a:r>
              </a:p>
              <a:p>
                <a:pPr algn="just"/>
                <a:r>
                  <a:rPr lang="zh-CN" altLang="en-US" sz="2000" b="1">
                    <a:latin typeface="楷体_GB2312" pitchFamily="49" charset="-122"/>
                    <a:ea typeface="楷体_GB2312" pitchFamily="49" charset="-122"/>
                  </a:rPr>
                  <a:t>出正交多项式，下面我们介绍几类。</a:t>
                </a:r>
              </a:p>
              <a:p>
                <a:endParaRPr lang="en-US" altLang="zh-CN" sz="2000" b="1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aphicFrame>
            <p:nvGraphicFramePr>
              <p:cNvPr id="92201" name="Object 41">
                <a:extLst>
                  <a:ext uri="{FF2B5EF4-FFF2-40B4-BE49-F238E27FC236}">
                    <a16:creationId xmlns:a16="http://schemas.microsoft.com/office/drawing/2014/main" id="{3DA0D5DE-2E8F-D11F-69A7-DBAC5CB25EC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84" y="1416"/>
              <a:ext cx="288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0" imgW="355320" imgH="203040" progId="Equation.DSMT4">
                      <p:embed/>
                    </p:oleObj>
                  </mc:Choice>
                  <mc:Fallback>
                    <p:oleObj name="Equation" r:id="rId30" imgW="355320" imgH="203040" progId="Equation.DSMT4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4" y="1416"/>
                            <a:ext cx="288" cy="16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202" name="Object 42">
                <a:extLst>
                  <a:ext uri="{FF2B5EF4-FFF2-40B4-BE49-F238E27FC236}">
                    <a16:creationId xmlns:a16="http://schemas.microsoft.com/office/drawing/2014/main" id="{9A64223B-4DC1-9447-5405-D418630C19F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48" y="1584"/>
              <a:ext cx="947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2" imgW="1028520" imgH="228600" progId="Equation.DSMT4">
                      <p:embed/>
                    </p:oleObj>
                  </mc:Choice>
                  <mc:Fallback>
                    <p:oleObj name="Equation" r:id="rId32" imgW="1028520" imgH="228600" progId="Equation.DSMT4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8" y="1584"/>
                            <a:ext cx="947" cy="2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2203" name="Group 43">
              <a:extLst>
                <a:ext uri="{FF2B5EF4-FFF2-40B4-BE49-F238E27FC236}">
                  <a16:creationId xmlns:a16="http://schemas.microsoft.com/office/drawing/2014/main" id="{48E97729-4BE6-7A64-E7F6-6248E139A0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0" y="1824"/>
              <a:ext cx="1886" cy="1452"/>
              <a:chOff x="3360" y="2496"/>
              <a:chExt cx="1886" cy="1452"/>
            </a:xfrm>
          </p:grpSpPr>
          <p:grpSp>
            <p:nvGrpSpPr>
              <p:cNvPr id="92204" name="Group 44">
                <a:extLst>
                  <a:ext uri="{FF2B5EF4-FFF2-40B4-BE49-F238E27FC236}">
                    <a16:creationId xmlns:a16="http://schemas.microsoft.com/office/drawing/2014/main" id="{C5B651AC-814C-148E-A431-80A1F03CE7A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44" y="2976"/>
                <a:ext cx="1502" cy="972"/>
                <a:chOff x="1303" y="1686"/>
                <a:chExt cx="2573" cy="1669"/>
              </a:xfrm>
            </p:grpSpPr>
            <p:grpSp>
              <p:nvGrpSpPr>
                <p:cNvPr id="92205" name="Group 45">
                  <a:extLst>
                    <a:ext uri="{FF2B5EF4-FFF2-40B4-BE49-F238E27FC236}">
                      <a16:creationId xmlns:a16="http://schemas.microsoft.com/office/drawing/2014/main" id="{3CE7EA1A-7F20-E959-9ACF-D4BE78D55C3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303" y="2760"/>
                  <a:ext cx="2573" cy="595"/>
                  <a:chOff x="1303" y="2760"/>
                  <a:chExt cx="2573" cy="595"/>
                </a:xfrm>
              </p:grpSpPr>
              <p:sp>
                <p:nvSpPr>
                  <p:cNvPr id="92206" name="Freeform 46">
                    <a:extLst>
                      <a:ext uri="{FF2B5EF4-FFF2-40B4-BE49-F238E27FC236}">
                        <a16:creationId xmlns:a16="http://schemas.microsoft.com/office/drawing/2014/main" id="{4DAC6912-EEA2-FB4B-5095-369A0C1E175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03" y="2760"/>
                    <a:ext cx="2573" cy="481"/>
                  </a:xfrm>
                  <a:custGeom>
                    <a:avLst/>
                    <a:gdLst>
                      <a:gd name="T0" fmla="*/ 1570 w 5145"/>
                      <a:gd name="T1" fmla="*/ 0 h 963"/>
                      <a:gd name="T2" fmla="*/ 5145 w 5145"/>
                      <a:gd name="T3" fmla="*/ 0 h 963"/>
                      <a:gd name="T4" fmla="*/ 4182 w 5145"/>
                      <a:gd name="T5" fmla="*/ 963 h 963"/>
                      <a:gd name="T6" fmla="*/ 0 w 5145"/>
                      <a:gd name="T7" fmla="*/ 963 h 963"/>
                      <a:gd name="T8" fmla="*/ 1570 w 5145"/>
                      <a:gd name="T9" fmla="*/ 0 h 9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5145" h="963">
                        <a:moveTo>
                          <a:pt x="1570" y="0"/>
                        </a:moveTo>
                        <a:lnTo>
                          <a:pt x="5145" y="0"/>
                        </a:lnTo>
                        <a:lnTo>
                          <a:pt x="4182" y="963"/>
                        </a:lnTo>
                        <a:lnTo>
                          <a:pt x="0" y="963"/>
                        </a:lnTo>
                        <a:lnTo>
                          <a:pt x="1570" y="0"/>
                        </a:lnTo>
                        <a:close/>
                      </a:path>
                    </a:pathLst>
                  </a:custGeom>
                  <a:solidFill>
                    <a:srgbClr val="C0600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07" name="Rectangle 47">
                    <a:extLst>
                      <a:ext uri="{FF2B5EF4-FFF2-40B4-BE49-F238E27FC236}">
                        <a16:creationId xmlns:a16="http://schemas.microsoft.com/office/drawing/2014/main" id="{DA197176-8655-986B-D7CA-8736B2D793E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05" y="3243"/>
                    <a:ext cx="2088" cy="110"/>
                  </a:xfrm>
                  <a:prstGeom prst="rect">
                    <a:avLst/>
                  </a:pr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08" name="Freeform 48">
                    <a:extLst>
                      <a:ext uri="{FF2B5EF4-FFF2-40B4-BE49-F238E27FC236}">
                        <a16:creationId xmlns:a16="http://schemas.microsoft.com/office/drawing/2014/main" id="{0DE622A4-062E-9D17-876D-A4ACD1A1D0F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94" y="2760"/>
                    <a:ext cx="482" cy="595"/>
                  </a:xfrm>
                  <a:custGeom>
                    <a:avLst/>
                    <a:gdLst>
                      <a:gd name="T0" fmla="*/ 963 w 963"/>
                      <a:gd name="T1" fmla="*/ 0 h 1192"/>
                      <a:gd name="T2" fmla="*/ 0 w 963"/>
                      <a:gd name="T3" fmla="*/ 963 h 1192"/>
                      <a:gd name="T4" fmla="*/ 0 w 963"/>
                      <a:gd name="T5" fmla="*/ 1192 h 1192"/>
                      <a:gd name="T6" fmla="*/ 963 w 963"/>
                      <a:gd name="T7" fmla="*/ 223 h 1192"/>
                      <a:gd name="T8" fmla="*/ 963 w 963"/>
                      <a:gd name="T9" fmla="*/ 0 h 1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63" h="1192">
                        <a:moveTo>
                          <a:pt x="963" y="0"/>
                        </a:moveTo>
                        <a:lnTo>
                          <a:pt x="0" y="963"/>
                        </a:lnTo>
                        <a:lnTo>
                          <a:pt x="0" y="1192"/>
                        </a:lnTo>
                        <a:lnTo>
                          <a:pt x="963" y="223"/>
                        </a:lnTo>
                        <a:lnTo>
                          <a:pt x="963" y="0"/>
                        </a:lnTo>
                        <a:close/>
                      </a:path>
                    </a:pathLst>
                  </a:custGeom>
                  <a:solidFill>
                    <a:srgbClr val="60300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2209" name="Freeform 49">
                  <a:extLst>
                    <a:ext uri="{FF2B5EF4-FFF2-40B4-BE49-F238E27FC236}">
                      <a16:creationId xmlns:a16="http://schemas.microsoft.com/office/drawing/2014/main" id="{9BB4A2B7-1523-9B0A-9063-A43B7AA2A8D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39" y="2128"/>
                  <a:ext cx="20" cy="48"/>
                </a:xfrm>
                <a:custGeom>
                  <a:avLst/>
                  <a:gdLst>
                    <a:gd name="T0" fmla="*/ 0 w 39"/>
                    <a:gd name="T1" fmla="*/ 29 h 95"/>
                    <a:gd name="T2" fmla="*/ 11 w 39"/>
                    <a:gd name="T3" fmla="*/ 15 h 95"/>
                    <a:gd name="T4" fmla="*/ 39 w 39"/>
                    <a:gd name="T5" fmla="*/ 0 h 95"/>
                    <a:gd name="T6" fmla="*/ 38 w 39"/>
                    <a:gd name="T7" fmla="*/ 95 h 95"/>
                    <a:gd name="T8" fmla="*/ 30 w 39"/>
                    <a:gd name="T9" fmla="*/ 83 h 95"/>
                    <a:gd name="T10" fmla="*/ 21 w 39"/>
                    <a:gd name="T11" fmla="*/ 70 h 95"/>
                    <a:gd name="T12" fmla="*/ 8 w 39"/>
                    <a:gd name="T13" fmla="*/ 49 h 95"/>
                    <a:gd name="T14" fmla="*/ 0 w 39"/>
                    <a:gd name="T15" fmla="*/ 29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9" h="95">
                      <a:moveTo>
                        <a:pt x="0" y="29"/>
                      </a:moveTo>
                      <a:lnTo>
                        <a:pt x="11" y="15"/>
                      </a:lnTo>
                      <a:lnTo>
                        <a:pt x="39" y="0"/>
                      </a:lnTo>
                      <a:lnTo>
                        <a:pt x="38" y="95"/>
                      </a:lnTo>
                      <a:lnTo>
                        <a:pt x="30" y="83"/>
                      </a:lnTo>
                      <a:lnTo>
                        <a:pt x="21" y="70"/>
                      </a:lnTo>
                      <a:lnTo>
                        <a:pt x="8" y="49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92210" name="Group 50">
                  <a:extLst>
                    <a:ext uri="{FF2B5EF4-FFF2-40B4-BE49-F238E27FC236}">
                      <a16:creationId xmlns:a16="http://schemas.microsoft.com/office/drawing/2014/main" id="{2A74BA70-3B74-4607-69E7-700C1DB23B0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1" y="1975"/>
                  <a:ext cx="67" cy="57"/>
                  <a:chOff x="2801" y="1975"/>
                  <a:chExt cx="67" cy="57"/>
                </a:xfrm>
              </p:grpSpPr>
              <p:sp>
                <p:nvSpPr>
                  <p:cNvPr id="92211" name="Oval 51">
                    <a:extLst>
                      <a:ext uri="{FF2B5EF4-FFF2-40B4-BE49-F238E27FC236}">
                        <a16:creationId xmlns:a16="http://schemas.microsoft.com/office/drawing/2014/main" id="{483815F5-5351-000E-95F4-E51227B3123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01" y="1975"/>
                    <a:ext cx="67" cy="57"/>
                  </a:xfrm>
                  <a:prstGeom prst="ellipse">
                    <a:avLst/>
                  </a:prstGeom>
                  <a:solidFill>
                    <a:srgbClr val="FFFF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12" name="Oval 52">
                    <a:extLst>
                      <a:ext uri="{FF2B5EF4-FFF2-40B4-BE49-F238E27FC236}">
                        <a16:creationId xmlns:a16="http://schemas.microsoft.com/office/drawing/2014/main" id="{56849898-A3F2-2626-DC6A-A3987F6EECD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25" y="1982"/>
                    <a:ext cx="34" cy="35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2213" name="Group 53">
                  <a:extLst>
                    <a:ext uri="{FF2B5EF4-FFF2-40B4-BE49-F238E27FC236}">
                      <a16:creationId xmlns:a16="http://schemas.microsoft.com/office/drawing/2014/main" id="{796073D3-92B9-814F-D9BE-1C445734508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73" y="1980"/>
                  <a:ext cx="67" cy="57"/>
                  <a:chOff x="2973" y="1980"/>
                  <a:chExt cx="67" cy="57"/>
                </a:xfrm>
              </p:grpSpPr>
              <p:sp>
                <p:nvSpPr>
                  <p:cNvPr id="92214" name="Oval 54">
                    <a:extLst>
                      <a:ext uri="{FF2B5EF4-FFF2-40B4-BE49-F238E27FC236}">
                        <a16:creationId xmlns:a16="http://schemas.microsoft.com/office/drawing/2014/main" id="{980DA2B7-744C-E9DE-4981-7D91B5C508B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73" y="1980"/>
                    <a:ext cx="67" cy="57"/>
                  </a:xfrm>
                  <a:prstGeom prst="ellipse">
                    <a:avLst/>
                  </a:prstGeom>
                  <a:solidFill>
                    <a:srgbClr val="FFFF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15" name="Oval 55">
                    <a:extLst>
                      <a:ext uri="{FF2B5EF4-FFF2-40B4-BE49-F238E27FC236}">
                        <a16:creationId xmlns:a16="http://schemas.microsoft.com/office/drawing/2014/main" id="{DE1F2A5D-FD3B-2892-1B16-22CBF21D329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96" y="1987"/>
                    <a:ext cx="35" cy="36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2216" name="Group 56">
                  <a:extLst>
                    <a:ext uri="{FF2B5EF4-FFF2-40B4-BE49-F238E27FC236}">
                      <a16:creationId xmlns:a16="http://schemas.microsoft.com/office/drawing/2014/main" id="{BC3AC86C-D170-B83C-F225-7C011CF563A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69" y="1686"/>
                  <a:ext cx="1380" cy="1387"/>
                  <a:chOff x="2169" y="1686"/>
                  <a:chExt cx="1380" cy="1387"/>
                </a:xfrm>
              </p:grpSpPr>
              <p:grpSp>
                <p:nvGrpSpPr>
                  <p:cNvPr id="92217" name="Group 57">
                    <a:extLst>
                      <a:ext uri="{FF2B5EF4-FFF2-40B4-BE49-F238E27FC236}">
                        <a16:creationId xmlns:a16="http://schemas.microsoft.com/office/drawing/2014/main" id="{0985BDAD-510D-F680-988A-8E45519F98EE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169" y="1686"/>
                    <a:ext cx="1236" cy="1387"/>
                    <a:chOff x="2169" y="1686"/>
                    <a:chExt cx="1236" cy="1387"/>
                  </a:xfrm>
                </p:grpSpPr>
                <p:sp>
                  <p:nvSpPr>
                    <p:cNvPr id="92218" name="Freeform 58">
                      <a:extLst>
                        <a:ext uri="{FF2B5EF4-FFF2-40B4-BE49-F238E27FC236}">
                          <a16:creationId xmlns:a16="http://schemas.microsoft.com/office/drawing/2014/main" id="{71FE6B2B-E8C0-3D29-D28D-51B51ADC77D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081" y="1941"/>
                      <a:ext cx="64" cy="155"/>
                    </a:xfrm>
                    <a:custGeom>
                      <a:avLst/>
                      <a:gdLst>
                        <a:gd name="T0" fmla="*/ 58 w 128"/>
                        <a:gd name="T1" fmla="*/ 18 h 311"/>
                        <a:gd name="T2" fmla="*/ 93 w 128"/>
                        <a:gd name="T3" fmla="*/ 0 h 311"/>
                        <a:gd name="T4" fmla="*/ 110 w 128"/>
                        <a:gd name="T5" fmla="*/ 18 h 311"/>
                        <a:gd name="T6" fmla="*/ 122 w 128"/>
                        <a:gd name="T7" fmla="*/ 63 h 311"/>
                        <a:gd name="T8" fmla="*/ 128 w 128"/>
                        <a:gd name="T9" fmla="*/ 126 h 311"/>
                        <a:gd name="T10" fmla="*/ 122 w 128"/>
                        <a:gd name="T11" fmla="*/ 195 h 311"/>
                        <a:gd name="T12" fmla="*/ 104 w 128"/>
                        <a:gd name="T13" fmla="*/ 259 h 311"/>
                        <a:gd name="T14" fmla="*/ 75 w 128"/>
                        <a:gd name="T15" fmla="*/ 305 h 311"/>
                        <a:gd name="T16" fmla="*/ 35 w 128"/>
                        <a:gd name="T17" fmla="*/ 311 h 311"/>
                        <a:gd name="T18" fmla="*/ 0 w 128"/>
                        <a:gd name="T19" fmla="*/ 218 h 311"/>
                        <a:gd name="T20" fmla="*/ 58 w 128"/>
                        <a:gd name="T21" fmla="*/ 18 h 31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</a:cxnLst>
                      <a:rect l="0" t="0" r="r" b="b"/>
                      <a:pathLst>
                        <a:path w="128" h="311">
                          <a:moveTo>
                            <a:pt x="58" y="18"/>
                          </a:moveTo>
                          <a:lnTo>
                            <a:pt x="93" y="0"/>
                          </a:lnTo>
                          <a:lnTo>
                            <a:pt x="110" y="18"/>
                          </a:lnTo>
                          <a:lnTo>
                            <a:pt x="122" y="63"/>
                          </a:lnTo>
                          <a:lnTo>
                            <a:pt x="128" y="126"/>
                          </a:lnTo>
                          <a:lnTo>
                            <a:pt x="122" y="195"/>
                          </a:lnTo>
                          <a:lnTo>
                            <a:pt x="104" y="259"/>
                          </a:lnTo>
                          <a:lnTo>
                            <a:pt x="75" y="305"/>
                          </a:lnTo>
                          <a:lnTo>
                            <a:pt x="35" y="311"/>
                          </a:lnTo>
                          <a:lnTo>
                            <a:pt x="0" y="218"/>
                          </a:lnTo>
                          <a:lnTo>
                            <a:pt x="58" y="18"/>
                          </a:lnTo>
                          <a:close/>
                        </a:path>
                      </a:pathLst>
                    </a:custGeom>
                    <a:solidFill>
                      <a:srgbClr val="FFE0C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219" name="Freeform 59">
                      <a:extLst>
                        <a:ext uri="{FF2B5EF4-FFF2-40B4-BE49-F238E27FC236}">
                          <a16:creationId xmlns:a16="http://schemas.microsoft.com/office/drawing/2014/main" id="{6135F211-5D40-7C3D-C1C4-1C364D062D5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67" y="1945"/>
                      <a:ext cx="63" cy="155"/>
                    </a:xfrm>
                    <a:custGeom>
                      <a:avLst/>
                      <a:gdLst>
                        <a:gd name="T0" fmla="*/ 69 w 126"/>
                        <a:gd name="T1" fmla="*/ 16 h 311"/>
                        <a:gd name="T2" fmla="*/ 33 w 126"/>
                        <a:gd name="T3" fmla="*/ 0 h 311"/>
                        <a:gd name="T4" fmla="*/ 17 w 126"/>
                        <a:gd name="T5" fmla="*/ 16 h 311"/>
                        <a:gd name="T6" fmla="*/ 5 w 126"/>
                        <a:gd name="T7" fmla="*/ 62 h 311"/>
                        <a:gd name="T8" fmla="*/ 0 w 126"/>
                        <a:gd name="T9" fmla="*/ 126 h 311"/>
                        <a:gd name="T10" fmla="*/ 5 w 126"/>
                        <a:gd name="T11" fmla="*/ 195 h 311"/>
                        <a:gd name="T12" fmla="*/ 23 w 126"/>
                        <a:gd name="T13" fmla="*/ 259 h 311"/>
                        <a:gd name="T14" fmla="*/ 51 w 126"/>
                        <a:gd name="T15" fmla="*/ 305 h 311"/>
                        <a:gd name="T16" fmla="*/ 91 w 126"/>
                        <a:gd name="T17" fmla="*/ 311 h 311"/>
                        <a:gd name="T18" fmla="*/ 126 w 126"/>
                        <a:gd name="T19" fmla="*/ 218 h 311"/>
                        <a:gd name="T20" fmla="*/ 69 w 126"/>
                        <a:gd name="T21" fmla="*/ 16 h 31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</a:cxnLst>
                      <a:rect l="0" t="0" r="r" b="b"/>
                      <a:pathLst>
                        <a:path w="126" h="311">
                          <a:moveTo>
                            <a:pt x="69" y="16"/>
                          </a:moveTo>
                          <a:lnTo>
                            <a:pt x="33" y="0"/>
                          </a:lnTo>
                          <a:lnTo>
                            <a:pt x="17" y="16"/>
                          </a:lnTo>
                          <a:lnTo>
                            <a:pt x="5" y="62"/>
                          </a:lnTo>
                          <a:lnTo>
                            <a:pt x="0" y="126"/>
                          </a:lnTo>
                          <a:lnTo>
                            <a:pt x="5" y="195"/>
                          </a:lnTo>
                          <a:lnTo>
                            <a:pt x="23" y="259"/>
                          </a:lnTo>
                          <a:lnTo>
                            <a:pt x="51" y="305"/>
                          </a:lnTo>
                          <a:lnTo>
                            <a:pt x="91" y="311"/>
                          </a:lnTo>
                          <a:lnTo>
                            <a:pt x="126" y="218"/>
                          </a:lnTo>
                          <a:lnTo>
                            <a:pt x="69" y="16"/>
                          </a:lnTo>
                          <a:close/>
                        </a:path>
                      </a:pathLst>
                    </a:custGeom>
                    <a:solidFill>
                      <a:srgbClr val="FFE0C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92220" name="Group 60">
                      <a:extLst>
                        <a:ext uri="{FF2B5EF4-FFF2-40B4-BE49-F238E27FC236}">
                          <a16:creationId xmlns:a16="http://schemas.microsoft.com/office/drawing/2014/main" id="{45DCC221-63F4-730C-9956-EEC9B5F52809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169" y="2067"/>
                      <a:ext cx="1236" cy="1006"/>
                      <a:chOff x="2169" y="2067"/>
                      <a:chExt cx="1236" cy="1006"/>
                    </a:xfrm>
                  </p:grpSpPr>
                  <p:sp>
                    <p:nvSpPr>
                      <p:cNvPr id="92221" name="Freeform 61">
                        <a:extLst>
                          <a:ext uri="{FF2B5EF4-FFF2-40B4-BE49-F238E27FC236}">
                            <a16:creationId xmlns:a16="http://schemas.microsoft.com/office/drawing/2014/main" id="{CF85A46A-8085-9AAC-0119-032E3BFE45C9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169" y="2107"/>
                        <a:ext cx="1236" cy="655"/>
                      </a:xfrm>
                      <a:custGeom>
                        <a:avLst/>
                        <a:gdLst>
                          <a:gd name="T0" fmla="*/ 555 w 2472"/>
                          <a:gd name="T1" fmla="*/ 1310 h 1310"/>
                          <a:gd name="T2" fmla="*/ 553 w 2472"/>
                          <a:gd name="T3" fmla="*/ 1263 h 1310"/>
                          <a:gd name="T4" fmla="*/ 555 w 2472"/>
                          <a:gd name="T5" fmla="*/ 1180 h 1310"/>
                          <a:gd name="T6" fmla="*/ 565 w 2472"/>
                          <a:gd name="T7" fmla="*/ 1093 h 1310"/>
                          <a:gd name="T8" fmla="*/ 510 w 2472"/>
                          <a:gd name="T9" fmla="*/ 1128 h 1310"/>
                          <a:gd name="T10" fmla="*/ 461 w 2472"/>
                          <a:gd name="T11" fmla="*/ 1159 h 1310"/>
                          <a:gd name="T12" fmla="*/ 359 w 2472"/>
                          <a:gd name="T13" fmla="*/ 1194 h 1310"/>
                          <a:gd name="T14" fmla="*/ 267 w 2472"/>
                          <a:gd name="T15" fmla="*/ 1206 h 1310"/>
                          <a:gd name="T16" fmla="*/ 206 w 2472"/>
                          <a:gd name="T17" fmla="*/ 1203 h 1310"/>
                          <a:gd name="T18" fmla="*/ 164 w 2472"/>
                          <a:gd name="T19" fmla="*/ 1183 h 1310"/>
                          <a:gd name="T20" fmla="*/ 117 w 2472"/>
                          <a:gd name="T21" fmla="*/ 1124 h 1310"/>
                          <a:gd name="T22" fmla="*/ 65 w 2472"/>
                          <a:gd name="T23" fmla="*/ 1032 h 1310"/>
                          <a:gd name="T24" fmla="*/ 39 w 2472"/>
                          <a:gd name="T25" fmla="*/ 955 h 1310"/>
                          <a:gd name="T26" fmla="*/ 24 w 2472"/>
                          <a:gd name="T27" fmla="*/ 890 h 1310"/>
                          <a:gd name="T28" fmla="*/ 11 w 2472"/>
                          <a:gd name="T29" fmla="*/ 828 h 1310"/>
                          <a:gd name="T30" fmla="*/ 5 w 2472"/>
                          <a:gd name="T31" fmla="*/ 773 h 1310"/>
                          <a:gd name="T32" fmla="*/ 0 w 2472"/>
                          <a:gd name="T33" fmla="*/ 705 h 1310"/>
                          <a:gd name="T34" fmla="*/ 0 w 2472"/>
                          <a:gd name="T35" fmla="*/ 622 h 1310"/>
                          <a:gd name="T36" fmla="*/ 2 w 2472"/>
                          <a:gd name="T37" fmla="*/ 546 h 1310"/>
                          <a:gd name="T38" fmla="*/ 14 w 2472"/>
                          <a:gd name="T39" fmla="*/ 475 h 1310"/>
                          <a:gd name="T40" fmla="*/ 25 w 2472"/>
                          <a:gd name="T41" fmla="*/ 403 h 1310"/>
                          <a:gd name="T42" fmla="*/ 39 w 2472"/>
                          <a:gd name="T43" fmla="*/ 336 h 1310"/>
                          <a:gd name="T44" fmla="*/ 57 w 2472"/>
                          <a:gd name="T45" fmla="*/ 271 h 1310"/>
                          <a:gd name="T46" fmla="*/ 82 w 2472"/>
                          <a:gd name="T47" fmla="*/ 183 h 1310"/>
                          <a:gd name="T48" fmla="*/ 112 w 2472"/>
                          <a:gd name="T49" fmla="*/ 133 h 1310"/>
                          <a:gd name="T50" fmla="*/ 142 w 2472"/>
                          <a:gd name="T51" fmla="*/ 79 h 1310"/>
                          <a:gd name="T52" fmla="*/ 164 w 2472"/>
                          <a:gd name="T53" fmla="*/ 114 h 1310"/>
                          <a:gd name="T54" fmla="*/ 189 w 2472"/>
                          <a:gd name="T55" fmla="*/ 152 h 1310"/>
                          <a:gd name="T56" fmla="*/ 234 w 2472"/>
                          <a:gd name="T57" fmla="*/ 202 h 1310"/>
                          <a:gd name="T58" fmla="*/ 272 w 2472"/>
                          <a:gd name="T59" fmla="*/ 225 h 1310"/>
                          <a:gd name="T60" fmla="*/ 315 w 2472"/>
                          <a:gd name="T61" fmla="*/ 237 h 1310"/>
                          <a:gd name="T62" fmla="*/ 393 w 2472"/>
                          <a:gd name="T63" fmla="*/ 218 h 1310"/>
                          <a:gd name="T64" fmla="*/ 478 w 2472"/>
                          <a:gd name="T65" fmla="*/ 176 h 1310"/>
                          <a:gd name="T66" fmla="*/ 484 w 2472"/>
                          <a:gd name="T67" fmla="*/ 275 h 1310"/>
                          <a:gd name="T68" fmla="*/ 518 w 2472"/>
                          <a:gd name="T69" fmla="*/ 505 h 1310"/>
                          <a:gd name="T70" fmla="*/ 507 w 2472"/>
                          <a:gd name="T71" fmla="*/ 621 h 1310"/>
                          <a:gd name="T72" fmla="*/ 588 w 2472"/>
                          <a:gd name="T73" fmla="*/ 460 h 1310"/>
                          <a:gd name="T74" fmla="*/ 657 w 2472"/>
                          <a:gd name="T75" fmla="*/ 345 h 1310"/>
                          <a:gd name="T76" fmla="*/ 726 w 2472"/>
                          <a:gd name="T77" fmla="*/ 265 h 1310"/>
                          <a:gd name="T78" fmla="*/ 818 w 2472"/>
                          <a:gd name="T79" fmla="*/ 173 h 1310"/>
                          <a:gd name="T80" fmla="*/ 899 w 2472"/>
                          <a:gd name="T81" fmla="*/ 102 h 1310"/>
                          <a:gd name="T82" fmla="*/ 1060 w 2472"/>
                          <a:gd name="T83" fmla="*/ 34 h 1310"/>
                          <a:gd name="T84" fmla="*/ 1244 w 2472"/>
                          <a:gd name="T85" fmla="*/ 0 h 1310"/>
                          <a:gd name="T86" fmla="*/ 1461 w 2472"/>
                          <a:gd name="T87" fmla="*/ 0 h 1310"/>
                          <a:gd name="T88" fmla="*/ 1830 w 2472"/>
                          <a:gd name="T89" fmla="*/ 57 h 1310"/>
                          <a:gd name="T90" fmla="*/ 2071 w 2472"/>
                          <a:gd name="T91" fmla="*/ 161 h 1310"/>
                          <a:gd name="T92" fmla="*/ 2219 w 2472"/>
                          <a:gd name="T93" fmla="*/ 287 h 1310"/>
                          <a:gd name="T94" fmla="*/ 2323 w 2472"/>
                          <a:gd name="T95" fmla="*/ 439 h 1310"/>
                          <a:gd name="T96" fmla="*/ 2415 w 2472"/>
                          <a:gd name="T97" fmla="*/ 587 h 1310"/>
                          <a:gd name="T98" fmla="*/ 2461 w 2472"/>
                          <a:gd name="T99" fmla="*/ 737 h 1310"/>
                          <a:gd name="T100" fmla="*/ 2472 w 2472"/>
                          <a:gd name="T101" fmla="*/ 1059 h 1310"/>
                          <a:gd name="T102" fmla="*/ 2461 w 2472"/>
                          <a:gd name="T103" fmla="*/ 1310 h 1310"/>
                          <a:gd name="T104" fmla="*/ 555 w 2472"/>
                          <a:gd name="T105" fmla="*/ 1310 h 131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  <a:cxn ang="0">
                            <a:pos x="T100" y="T101"/>
                          </a:cxn>
                          <a:cxn ang="0">
                            <a:pos x="T102" y="T103"/>
                          </a:cxn>
                          <a:cxn ang="0">
                            <a:pos x="T104" y="T105"/>
                          </a:cxn>
                        </a:cxnLst>
                        <a:rect l="0" t="0" r="r" b="b"/>
                        <a:pathLst>
                          <a:path w="2472" h="1310">
                            <a:moveTo>
                              <a:pt x="555" y="1310"/>
                            </a:moveTo>
                            <a:lnTo>
                              <a:pt x="553" y="1263"/>
                            </a:lnTo>
                            <a:lnTo>
                              <a:pt x="555" y="1180"/>
                            </a:lnTo>
                            <a:lnTo>
                              <a:pt x="565" y="1093"/>
                            </a:lnTo>
                            <a:lnTo>
                              <a:pt x="510" y="1128"/>
                            </a:lnTo>
                            <a:lnTo>
                              <a:pt x="461" y="1159"/>
                            </a:lnTo>
                            <a:lnTo>
                              <a:pt x="359" y="1194"/>
                            </a:lnTo>
                            <a:lnTo>
                              <a:pt x="267" y="1206"/>
                            </a:lnTo>
                            <a:lnTo>
                              <a:pt x="206" y="1203"/>
                            </a:lnTo>
                            <a:lnTo>
                              <a:pt x="164" y="1183"/>
                            </a:lnTo>
                            <a:lnTo>
                              <a:pt x="117" y="1124"/>
                            </a:lnTo>
                            <a:lnTo>
                              <a:pt x="65" y="1032"/>
                            </a:lnTo>
                            <a:lnTo>
                              <a:pt x="39" y="955"/>
                            </a:lnTo>
                            <a:lnTo>
                              <a:pt x="24" y="890"/>
                            </a:lnTo>
                            <a:lnTo>
                              <a:pt x="11" y="828"/>
                            </a:lnTo>
                            <a:lnTo>
                              <a:pt x="5" y="773"/>
                            </a:lnTo>
                            <a:lnTo>
                              <a:pt x="0" y="705"/>
                            </a:lnTo>
                            <a:lnTo>
                              <a:pt x="0" y="622"/>
                            </a:lnTo>
                            <a:lnTo>
                              <a:pt x="2" y="546"/>
                            </a:lnTo>
                            <a:lnTo>
                              <a:pt x="14" y="475"/>
                            </a:lnTo>
                            <a:lnTo>
                              <a:pt x="25" y="403"/>
                            </a:lnTo>
                            <a:lnTo>
                              <a:pt x="39" y="336"/>
                            </a:lnTo>
                            <a:lnTo>
                              <a:pt x="57" y="271"/>
                            </a:lnTo>
                            <a:lnTo>
                              <a:pt x="82" y="183"/>
                            </a:lnTo>
                            <a:lnTo>
                              <a:pt x="112" y="133"/>
                            </a:lnTo>
                            <a:lnTo>
                              <a:pt x="142" y="79"/>
                            </a:lnTo>
                            <a:lnTo>
                              <a:pt x="164" y="114"/>
                            </a:lnTo>
                            <a:lnTo>
                              <a:pt x="189" y="152"/>
                            </a:lnTo>
                            <a:lnTo>
                              <a:pt x="234" y="202"/>
                            </a:lnTo>
                            <a:lnTo>
                              <a:pt x="272" y="225"/>
                            </a:lnTo>
                            <a:lnTo>
                              <a:pt x="315" y="237"/>
                            </a:lnTo>
                            <a:lnTo>
                              <a:pt x="393" y="218"/>
                            </a:lnTo>
                            <a:lnTo>
                              <a:pt x="478" y="176"/>
                            </a:lnTo>
                            <a:lnTo>
                              <a:pt x="484" y="275"/>
                            </a:lnTo>
                            <a:lnTo>
                              <a:pt x="518" y="505"/>
                            </a:lnTo>
                            <a:lnTo>
                              <a:pt x="507" y="621"/>
                            </a:lnTo>
                            <a:lnTo>
                              <a:pt x="588" y="460"/>
                            </a:lnTo>
                            <a:lnTo>
                              <a:pt x="657" y="345"/>
                            </a:lnTo>
                            <a:lnTo>
                              <a:pt x="726" y="265"/>
                            </a:lnTo>
                            <a:lnTo>
                              <a:pt x="818" y="173"/>
                            </a:lnTo>
                            <a:lnTo>
                              <a:pt x="899" y="102"/>
                            </a:lnTo>
                            <a:lnTo>
                              <a:pt x="1060" y="34"/>
                            </a:lnTo>
                            <a:lnTo>
                              <a:pt x="1244" y="0"/>
                            </a:lnTo>
                            <a:lnTo>
                              <a:pt x="1461" y="0"/>
                            </a:lnTo>
                            <a:lnTo>
                              <a:pt x="1830" y="57"/>
                            </a:lnTo>
                            <a:lnTo>
                              <a:pt x="2071" y="161"/>
                            </a:lnTo>
                            <a:lnTo>
                              <a:pt x="2219" y="287"/>
                            </a:lnTo>
                            <a:lnTo>
                              <a:pt x="2323" y="439"/>
                            </a:lnTo>
                            <a:lnTo>
                              <a:pt x="2415" y="587"/>
                            </a:lnTo>
                            <a:lnTo>
                              <a:pt x="2461" y="737"/>
                            </a:lnTo>
                            <a:lnTo>
                              <a:pt x="2472" y="1059"/>
                            </a:lnTo>
                            <a:lnTo>
                              <a:pt x="2461" y="1310"/>
                            </a:lnTo>
                            <a:lnTo>
                              <a:pt x="555" y="1310"/>
                            </a:lnTo>
                            <a:close/>
                          </a:path>
                        </a:pathLst>
                      </a:custGeom>
                      <a:solidFill>
                        <a:srgbClr val="C0C0FF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grpSp>
                    <p:nvGrpSpPr>
                      <p:cNvPr id="92222" name="Group 62">
                        <a:extLst>
                          <a:ext uri="{FF2B5EF4-FFF2-40B4-BE49-F238E27FC236}">
                            <a16:creationId xmlns:a16="http://schemas.microsoft.com/office/drawing/2014/main" id="{690565C2-55D9-AEB1-7FF0-0C57795B4276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681" y="2067"/>
                        <a:ext cx="449" cy="1006"/>
                        <a:chOff x="2681" y="2067"/>
                        <a:chExt cx="449" cy="1006"/>
                      </a:xfrm>
                    </p:grpSpPr>
                    <p:sp>
                      <p:nvSpPr>
                        <p:cNvPr id="92223" name="Freeform 63">
                          <a:extLst>
                            <a:ext uri="{FF2B5EF4-FFF2-40B4-BE49-F238E27FC236}">
                              <a16:creationId xmlns:a16="http://schemas.microsoft.com/office/drawing/2014/main" id="{22D26646-6A94-F745-DCFB-9F1C5A5851BD}"/>
                            </a:ext>
                          </a:extLst>
                        </p:cNvPr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81" y="2067"/>
                          <a:ext cx="449" cy="404"/>
                        </a:xfrm>
                        <a:custGeom>
                          <a:avLst/>
                          <a:gdLst>
                            <a:gd name="T0" fmla="*/ 23 w 896"/>
                            <a:gd name="T1" fmla="*/ 161 h 808"/>
                            <a:gd name="T2" fmla="*/ 0 w 896"/>
                            <a:gd name="T3" fmla="*/ 299 h 808"/>
                            <a:gd name="T4" fmla="*/ 35 w 896"/>
                            <a:gd name="T5" fmla="*/ 449 h 808"/>
                            <a:gd name="T6" fmla="*/ 46 w 896"/>
                            <a:gd name="T7" fmla="*/ 541 h 808"/>
                            <a:gd name="T8" fmla="*/ 52 w 896"/>
                            <a:gd name="T9" fmla="*/ 578 h 808"/>
                            <a:gd name="T10" fmla="*/ 72 w 896"/>
                            <a:gd name="T11" fmla="*/ 631 h 808"/>
                            <a:gd name="T12" fmla="*/ 90 w 896"/>
                            <a:gd name="T13" fmla="*/ 677 h 808"/>
                            <a:gd name="T14" fmla="*/ 133 w 896"/>
                            <a:gd name="T15" fmla="*/ 731 h 808"/>
                            <a:gd name="T16" fmla="*/ 163 w 896"/>
                            <a:gd name="T17" fmla="*/ 769 h 808"/>
                            <a:gd name="T18" fmla="*/ 207 w 896"/>
                            <a:gd name="T19" fmla="*/ 805 h 808"/>
                            <a:gd name="T20" fmla="*/ 391 w 896"/>
                            <a:gd name="T21" fmla="*/ 587 h 808"/>
                            <a:gd name="T22" fmla="*/ 595 w 896"/>
                            <a:gd name="T23" fmla="*/ 808 h 808"/>
                            <a:gd name="T24" fmla="*/ 641 w 896"/>
                            <a:gd name="T25" fmla="*/ 765 h 808"/>
                            <a:gd name="T26" fmla="*/ 680 w 896"/>
                            <a:gd name="T27" fmla="*/ 716 h 808"/>
                            <a:gd name="T28" fmla="*/ 714 w 896"/>
                            <a:gd name="T29" fmla="*/ 654 h 808"/>
                            <a:gd name="T30" fmla="*/ 759 w 896"/>
                            <a:gd name="T31" fmla="*/ 587 h 808"/>
                            <a:gd name="T32" fmla="*/ 827 w 896"/>
                            <a:gd name="T33" fmla="*/ 449 h 808"/>
                            <a:gd name="T34" fmla="*/ 873 w 896"/>
                            <a:gd name="T35" fmla="*/ 242 h 808"/>
                            <a:gd name="T36" fmla="*/ 896 w 896"/>
                            <a:gd name="T37" fmla="*/ 138 h 808"/>
                            <a:gd name="T38" fmla="*/ 747 w 896"/>
                            <a:gd name="T39" fmla="*/ 47 h 808"/>
                            <a:gd name="T40" fmla="*/ 586 w 896"/>
                            <a:gd name="T41" fmla="*/ 0 h 808"/>
                            <a:gd name="T42" fmla="*/ 332 w 896"/>
                            <a:gd name="T43" fmla="*/ 13 h 808"/>
                            <a:gd name="T44" fmla="*/ 149 w 896"/>
                            <a:gd name="T45" fmla="*/ 59 h 808"/>
                            <a:gd name="T46" fmla="*/ 23 w 896"/>
                            <a:gd name="T47" fmla="*/ 161 h 80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</a:cxnLst>
                          <a:rect l="0" t="0" r="r" b="b"/>
                          <a:pathLst>
                            <a:path w="896" h="808">
                              <a:moveTo>
                                <a:pt x="23" y="161"/>
                              </a:moveTo>
                              <a:lnTo>
                                <a:pt x="0" y="299"/>
                              </a:lnTo>
                              <a:lnTo>
                                <a:pt x="35" y="449"/>
                              </a:lnTo>
                              <a:lnTo>
                                <a:pt x="46" y="541"/>
                              </a:lnTo>
                              <a:lnTo>
                                <a:pt x="52" y="578"/>
                              </a:lnTo>
                              <a:lnTo>
                                <a:pt x="72" y="631"/>
                              </a:lnTo>
                              <a:lnTo>
                                <a:pt x="90" y="677"/>
                              </a:lnTo>
                              <a:lnTo>
                                <a:pt x="133" y="731"/>
                              </a:lnTo>
                              <a:lnTo>
                                <a:pt x="163" y="769"/>
                              </a:lnTo>
                              <a:lnTo>
                                <a:pt x="207" y="805"/>
                              </a:lnTo>
                              <a:lnTo>
                                <a:pt x="391" y="587"/>
                              </a:lnTo>
                              <a:lnTo>
                                <a:pt x="595" y="808"/>
                              </a:lnTo>
                              <a:lnTo>
                                <a:pt x="641" y="765"/>
                              </a:lnTo>
                              <a:lnTo>
                                <a:pt x="680" y="716"/>
                              </a:lnTo>
                              <a:lnTo>
                                <a:pt x="714" y="654"/>
                              </a:lnTo>
                              <a:lnTo>
                                <a:pt x="759" y="587"/>
                              </a:lnTo>
                              <a:lnTo>
                                <a:pt x="827" y="449"/>
                              </a:lnTo>
                              <a:lnTo>
                                <a:pt x="873" y="242"/>
                              </a:lnTo>
                              <a:lnTo>
                                <a:pt x="896" y="138"/>
                              </a:lnTo>
                              <a:lnTo>
                                <a:pt x="747" y="47"/>
                              </a:lnTo>
                              <a:lnTo>
                                <a:pt x="586" y="0"/>
                              </a:lnTo>
                              <a:lnTo>
                                <a:pt x="332" y="13"/>
                              </a:lnTo>
                              <a:lnTo>
                                <a:pt x="149" y="59"/>
                              </a:lnTo>
                              <a:lnTo>
                                <a:pt x="23" y="161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7938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92224" name="Freeform 64">
                          <a:extLst>
                            <a:ext uri="{FF2B5EF4-FFF2-40B4-BE49-F238E27FC236}">
                              <a16:creationId xmlns:a16="http://schemas.microsoft.com/office/drawing/2014/main" id="{4F3A3878-2DF2-3202-9B99-5E89674F4740}"/>
                            </a:ext>
                          </a:extLst>
                        </p:cNvPr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50" y="2360"/>
                          <a:ext cx="276" cy="713"/>
                        </a:xfrm>
                        <a:custGeom>
                          <a:avLst/>
                          <a:gdLst>
                            <a:gd name="T0" fmla="*/ 254 w 553"/>
                            <a:gd name="T1" fmla="*/ 0 h 1424"/>
                            <a:gd name="T2" fmla="*/ 121 w 553"/>
                            <a:gd name="T3" fmla="*/ 160 h 1424"/>
                            <a:gd name="T4" fmla="*/ 173 w 553"/>
                            <a:gd name="T5" fmla="*/ 287 h 1424"/>
                            <a:gd name="T6" fmla="*/ 82 w 553"/>
                            <a:gd name="T7" fmla="*/ 460 h 1424"/>
                            <a:gd name="T8" fmla="*/ 25 w 553"/>
                            <a:gd name="T9" fmla="*/ 700 h 1424"/>
                            <a:gd name="T10" fmla="*/ 0 w 553"/>
                            <a:gd name="T11" fmla="*/ 861 h 1424"/>
                            <a:gd name="T12" fmla="*/ 25 w 553"/>
                            <a:gd name="T13" fmla="*/ 1011 h 1424"/>
                            <a:gd name="T14" fmla="*/ 70 w 553"/>
                            <a:gd name="T15" fmla="*/ 1194 h 1424"/>
                            <a:gd name="T16" fmla="*/ 288 w 553"/>
                            <a:gd name="T17" fmla="*/ 1424 h 1424"/>
                            <a:gd name="T18" fmla="*/ 506 w 553"/>
                            <a:gd name="T19" fmla="*/ 1149 h 1424"/>
                            <a:gd name="T20" fmla="*/ 553 w 553"/>
                            <a:gd name="T21" fmla="*/ 895 h 1424"/>
                            <a:gd name="T22" fmla="*/ 518 w 553"/>
                            <a:gd name="T23" fmla="*/ 654 h 1424"/>
                            <a:gd name="T24" fmla="*/ 460 w 553"/>
                            <a:gd name="T25" fmla="*/ 448 h 1424"/>
                            <a:gd name="T26" fmla="*/ 368 w 553"/>
                            <a:gd name="T27" fmla="*/ 275 h 1424"/>
                            <a:gd name="T28" fmla="*/ 437 w 553"/>
                            <a:gd name="T29" fmla="*/ 195 h 1424"/>
                            <a:gd name="T30" fmla="*/ 254 w 553"/>
                            <a:gd name="T31" fmla="*/ 0 h 142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</a:cxnLst>
                          <a:rect l="0" t="0" r="r" b="b"/>
                          <a:pathLst>
                            <a:path w="553" h="1424">
                              <a:moveTo>
                                <a:pt x="254" y="0"/>
                              </a:moveTo>
                              <a:lnTo>
                                <a:pt x="121" y="160"/>
                              </a:lnTo>
                              <a:lnTo>
                                <a:pt x="173" y="287"/>
                              </a:lnTo>
                              <a:lnTo>
                                <a:pt x="82" y="460"/>
                              </a:lnTo>
                              <a:lnTo>
                                <a:pt x="25" y="700"/>
                              </a:lnTo>
                              <a:lnTo>
                                <a:pt x="0" y="861"/>
                              </a:lnTo>
                              <a:lnTo>
                                <a:pt x="25" y="1011"/>
                              </a:lnTo>
                              <a:lnTo>
                                <a:pt x="70" y="1194"/>
                              </a:lnTo>
                              <a:lnTo>
                                <a:pt x="288" y="1424"/>
                              </a:lnTo>
                              <a:lnTo>
                                <a:pt x="506" y="1149"/>
                              </a:lnTo>
                              <a:lnTo>
                                <a:pt x="553" y="895"/>
                              </a:lnTo>
                              <a:lnTo>
                                <a:pt x="518" y="654"/>
                              </a:lnTo>
                              <a:lnTo>
                                <a:pt x="460" y="448"/>
                              </a:lnTo>
                              <a:lnTo>
                                <a:pt x="368" y="275"/>
                              </a:lnTo>
                              <a:lnTo>
                                <a:pt x="437" y="195"/>
                              </a:lnTo>
                              <a:lnTo>
                                <a:pt x="254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A000A0"/>
                        </a:solidFill>
                        <a:ln w="7938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</p:grpSp>
                <p:sp>
                  <p:nvSpPr>
                    <p:cNvPr id="92225" name="Freeform 65">
                      <a:extLst>
                        <a:ext uri="{FF2B5EF4-FFF2-40B4-BE49-F238E27FC236}">
                          <a16:creationId xmlns:a16="http://schemas.microsoft.com/office/drawing/2014/main" id="{FFC53A97-7AC1-3407-DF23-255E2830936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939" y="2008"/>
                      <a:ext cx="347" cy="436"/>
                    </a:xfrm>
                    <a:custGeom>
                      <a:avLst/>
                      <a:gdLst>
                        <a:gd name="T0" fmla="*/ 331 w 693"/>
                        <a:gd name="T1" fmla="*/ 38 h 873"/>
                        <a:gd name="T2" fmla="*/ 352 w 693"/>
                        <a:gd name="T3" fmla="*/ 11 h 873"/>
                        <a:gd name="T4" fmla="*/ 388 w 693"/>
                        <a:gd name="T5" fmla="*/ 0 h 873"/>
                        <a:gd name="T6" fmla="*/ 411 w 693"/>
                        <a:gd name="T7" fmla="*/ 3 h 873"/>
                        <a:gd name="T8" fmla="*/ 422 w 693"/>
                        <a:gd name="T9" fmla="*/ 18 h 873"/>
                        <a:gd name="T10" fmla="*/ 435 w 693"/>
                        <a:gd name="T11" fmla="*/ 51 h 873"/>
                        <a:gd name="T12" fmla="*/ 439 w 693"/>
                        <a:gd name="T13" fmla="*/ 114 h 873"/>
                        <a:gd name="T14" fmla="*/ 434 w 693"/>
                        <a:gd name="T15" fmla="*/ 174 h 873"/>
                        <a:gd name="T16" fmla="*/ 432 w 693"/>
                        <a:gd name="T17" fmla="*/ 212 h 873"/>
                        <a:gd name="T18" fmla="*/ 444 w 693"/>
                        <a:gd name="T19" fmla="*/ 300 h 873"/>
                        <a:gd name="T20" fmla="*/ 460 w 693"/>
                        <a:gd name="T21" fmla="*/ 366 h 873"/>
                        <a:gd name="T22" fmla="*/ 468 w 693"/>
                        <a:gd name="T23" fmla="*/ 389 h 873"/>
                        <a:gd name="T24" fmla="*/ 489 w 693"/>
                        <a:gd name="T25" fmla="*/ 429 h 873"/>
                        <a:gd name="T26" fmla="*/ 531 w 693"/>
                        <a:gd name="T27" fmla="*/ 561 h 873"/>
                        <a:gd name="T28" fmla="*/ 563 w 693"/>
                        <a:gd name="T29" fmla="*/ 597 h 873"/>
                        <a:gd name="T30" fmla="*/ 617 w 693"/>
                        <a:gd name="T31" fmla="*/ 653 h 873"/>
                        <a:gd name="T32" fmla="*/ 693 w 693"/>
                        <a:gd name="T33" fmla="*/ 727 h 873"/>
                        <a:gd name="T34" fmla="*/ 422 w 693"/>
                        <a:gd name="T35" fmla="*/ 873 h 873"/>
                        <a:gd name="T36" fmla="*/ 259 w 693"/>
                        <a:gd name="T37" fmla="*/ 689 h 873"/>
                        <a:gd name="T38" fmla="*/ 195 w 693"/>
                        <a:gd name="T39" fmla="*/ 717 h 873"/>
                        <a:gd name="T40" fmla="*/ 96 w 693"/>
                        <a:gd name="T41" fmla="*/ 736 h 873"/>
                        <a:gd name="T42" fmla="*/ 31 w 693"/>
                        <a:gd name="T43" fmla="*/ 727 h 873"/>
                        <a:gd name="T44" fmla="*/ 0 w 693"/>
                        <a:gd name="T45" fmla="*/ 699 h 873"/>
                        <a:gd name="T46" fmla="*/ 0 w 693"/>
                        <a:gd name="T47" fmla="*/ 671 h 873"/>
                        <a:gd name="T48" fmla="*/ 18 w 693"/>
                        <a:gd name="T49" fmla="*/ 632 h 873"/>
                        <a:gd name="T50" fmla="*/ 77 w 693"/>
                        <a:gd name="T51" fmla="*/ 612 h 873"/>
                        <a:gd name="T52" fmla="*/ 157 w 693"/>
                        <a:gd name="T53" fmla="*/ 595 h 873"/>
                        <a:gd name="T54" fmla="*/ 214 w 693"/>
                        <a:gd name="T55" fmla="*/ 574 h 873"/>
                        <a:gd name="T56" fmla="*/ 241 w 693"/>
                        <a:gd name="T57" fmla="*/ 547 h 873"/>
                        <a:gd name="T58" fmla="*/ 280 w 693"/>
                        <a:gd name="T59" fmla="*/ 508 h 873"/>
                        <a:gd name="T60" fmla="*/ 303 w 693"/>
                        <a:gd name="T61" fmla="*/ 485 h 873"/>
                        <a:gd name="T62" fmla="*/ 326 w 693"/>
                        <a:gd name="T63" fmla="*/ 450 h 873"/>
                        <a:gd name="T64" fmla="*/ 326 w 693"/>
                        <a:gd name="T65" fmla="*/ 378 h 873"/>
                        <a:gd name="T66" fmla="*/ 319 w 693"/>
                        <a:gd name="T67" fmla="*/ 302 h 873"/>
                        <a:gd name="T68" fmla="*/ 303 w 693"/>
                        <a:gd name="T69" fmla="*/ 219 h 873"/>
                        <a:gd name="T70" fmla="*/ 315 w 693"/>
                        <a:gd name="T71" fmla="*/ 101 h 873"/>
                        <a:gd name="T72" fmla="*/ 331 w 693"/>
                        <a:gd name="T73" fmla="*/ 38 h 87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</a:cxnLst>
                      <a:rect l="0" t="0" r="r" b="b"/>
                      <a:pathLst>
                        <a:path w="693" h="873">
                          <a:moveTo>
                            <a:pt x="331" y="38"/>
                          </a:moveTo>
                          <a:lnTo>
                            <a:pt x="352" y="11"/>
                          </a:lnTo>
                          <a:lnTo>
                            <a:pt x="388" y="0"/>
                          </a:lnTo>
                          <a:lnTo>
                            <a:pt x="411" y="3"/>
                          </a:lnTo>
                          <a:lnTo>
                            <a:pt x="422" y="18"/>
                          </a:lnTo>
                          <a:lnTo>
                            <a:pt x="435" y="51"/>
                          </a:lnTo>
                          <a:lnTo>
                            <a:pt x="439" y="114"/>
                          </a:lnTo>
                          <a:lnTo>
                            <a:pt x="434" y="174"/>
                          </a:lnTo>
                          <a:lnTo>
                            <a:pt x="432" y="212"/>
                          </a:lnTo>
                          <a:lnTo>
                            <a:pt x="444" y="300"/>
                          </a:lnTo>
                          <a:lnTo>
                            <a:pt x="460" y="366"/>
                          </a:lnTo>
                          <a:lnTo>
                            <a:pt x="468" y="389"/>
                          </a:lnTo>
                          <a:lnTo>
                            <a:pt x="489" y="429"/>
                          </a:lnTo>
                          <a:lnTo>
                            <a:pt x="531" y="561"/>
                          </a:lnTo>
                          <a:lnTo>
                            <a:pt x="563" y="597"/>
                          </a:lnTo>
                          <a:lnTo>
                            <a:pt x="617" y="653"/>
                          </a:lnTo>
                          <a:lnTo>
                            <a:pt x="693" y="727"/>
                          </a:lnTo>
                          <a:lnTo>
                            <a:pt x="422" y="873"/>
                          </a:lnTo>
                          <a:lnTo>
                            <a:pt x="259" y="689"/>
                          </a:lnTo>
                          <a:lnTo>
                            <a:pt x="195" y="717"/>
                          </a:lnTo>
                          <a:lnTo>
                            <a:pt x="96" y="736"/>
                          </a:lnTo>
                          <a:lnTo>
                            <a:pt x="31" y="727"/>
                          </a:lnTo>
                          <a:lnTo>
                            <a:pt x="0" y="699"/>
                          </a:lnTo>
                          <a:lnTo>
                            <a:pt x="0" y="671"/>
                          </a:lnTo>
                          <a:lnTo>
                            <a:pt x="18" y="632"/>
                          </a:lnTo>
                          <a:lnTo>
                            <a:pt x="77" y="612"/>
                          </a:lnTo>
                          <a:lnTo>
                            <a:pt x="157" y="595"/>
                          </a:lnTo>
                          <a:lnTo>
                            <a:pt x="214" y="574"/>
                          </a:lnTo>
                          <a:lnTo>
                            <a:pt x="241" y="547"/>
                          </a:lnTo>
                          <a:lnTo>
                            <a:pt x="280" y="508"/>
                          </a:lnTo>
                          <a:lnTo>
                            <a:pt x="303" y="485"/>
                          </a:lnTo>
                          <a:lnTo>
                            <a:pt x="326" y="450"/>
                          </a:lnTo>
                          <a:lnTo>
                            <a:pt x="326" y="378"/>
                          </a:lnTo>
                          <a:lnTo>
                            <a:pt x="319" y="302"/>
                          </a:lnTo>
                          <a:lnTo>
                            <a:pt x="303" y="219"/>
                          </a:lnTo>
                          <a:lnTo>
                            <a:pt x="315" y="101"/>
                          </a:lnTo>
                          <a:lnTo>
                            <a:pt x="331" y="38"/>
                          </a:lnTo>
                          <a:close/>
                        </a:path>
                      </a:pathLst>
                    </a:custGeom>
                    <a:solidFill>
                      <a:srgbClr val="FFE0C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226" name="Freeform 66">
                      <a:extLst>
                        <a:ext uri="{FF2B5EF4-FFF2-40B4-BE49-F238E27FC236}">
                          <a16:creationId xmlns:a16="http://schemas.microsoft.com/office/drawing/2014/main" id="{B5BFA48A-7962-3A2E-B689-8C34E6234BC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81" y="1740"/>
                      <a:ext cx="438" cy="621"/>
                    </a:xfrm>
                    <a:custGeom>
                      <a:avLst/>
                      <a:gdLst>
                        <a:gd name="T0" fmla="*/ 254 w 874"/>
                        <a:gd name="T1" fmla="*/ 21 h 1244"/>
                        <a:gd name="T2" fmla="*/ 192 w 874"/>
                        <a:gd name="T3" fmla="*/ 64 h 1244"/>
                        <a:gd name="T4" fmla="*/ 149 w 874"/>
                        <a:gd name="T5" fmla="*/ 101 h 1244"/>
                        <a:gd name="T6" fmla="*/ 118 w 874"/>
                        <a:gd name="T7" fmla="*/ 150 h 1244"/>
                        <a:gd name="T8" fmla="*/ 80 w 874"/>
                        <a:gd name="T9" fmla="*/ 203 h 1244"/>
                        <a:gd name="T10" fmla="*/ 63 w 874"/>
                        <a:gd name="T11" fmla="*/ 277 h 1244"/>
                        <a:gd name="T12" fmla="*/ 46 w 874"/>
                        <a:gd name="T13" fmla="*/ 335 h 1244"/>
                        <a:gd name="T14" fmla="*/ 46 w 874"/>
                        <a:gd name="T15" fmla="*/ 405 h 1244"/>
                        <a:gd name="T16" fmla="*/ 63 w 874"/>
                        <a:gd name="T17" fmla="*/ 501 h 1244"/>
                        <a:gd name="T18" fmla="*/ 67 w 874"/>
                        <a:gd name="T19" fmla="*/ 590 h 1244"/>
                        <a:gd name="T20" fmla="*/ 43 w 874"/>
                        <a:gd name="T21" fmla="*/ 683 h 1244"/>
                        <a:gd name="T22" fmla="*/ 17 w 874"/>
                        <a:gd name="T23" fmla="*/ 772 h 1244"/>
                        <a:gd name="T24" fmla="*/ 0 w 874"/>
                        <a:gd name="T25" fmla="*/ 853 h 1244"/>
                        <a:gd name="T26" fmla="*/ 0 w 874"/>
                        <a:gd name="T27" fmla="*/ 922 h 1244"/>
                        <a:gd name="T28" fmla="*/ 5 w 874"/>
                        <a:gd name="T29" fmla="*/ 985 h 1244"/>
                        <a:gd name="T30" fmla="*/ 17 w 874"/>
                        <a:gd name="T31" fmla="*/ 1036 h 1244"/>
                        <a:gd name="T32" fmla="*/ 41 w 874"/>
                        <a:gd name="T33" fmla="*/ 1089 h 1244"/>
                        <a:gd name="T34" fmla="*/ 74 w 874"/>
                        <a:gd name="T35" fmla="*/ 1128 h 1244"/>
                        <a:gd name="T36" fmla="*/ 115 w 874"/>
                        <a:gd name="T37" fmla="*/ 1157 h 1244"/>
                        <a:gd name="T38" fmla="*/ 196 w 874"/>
                        <a:gd name="T39" fmla="*/ 1207 h 1244"/>
                        <a:gd name="T40" fmla="*/ 286 w 874"/>
                        <a:gd name="T41" fmla="*/ 1230 h 1244"/>
                        <a:gd name="T42" fmla="*/ 378 w 874"/>
                        <a:gd name="T43" fmla="*/ 1244 h 1244"/>
                        <a:gd name="T44" fmla="*/ 465 w 874"/>
                        <a:gd name="T45" fmla="*/ 1232 h 1244"/>
                        <a:gd name="T46" fmla="*/ 540 w 874"/>
                        <a:gd name="T47" fmla="*/ 1218 h 1244"/>
                        <a:gd name="T48" fmla="*/ 621 w 874"/>
                        <a:gd name="T49" fmla="*/ 1183 h 1244"/>
                        <a:gd name="T50" fmla="*/ 690 w 874"/>
                        <a:gd name="T51" fmla="*/ 1149 h 1244"/>
                        <a:gd name="T52" fmla="*/ 747 w 874"/>
                        <a:gd name="T53" fmla="*/ 1103 h 1244"/>
                        <a:gd name="T54" fmla="*/ 816 w 874"/>
                        <a:gd name="T55" fmla="*/ 1022 h 1244"/>
                        <a:gd name="T56" fmla="*/ 845 w 874"/>
                        <a:gd name="T57" fmla="*/ 979 h 1244"/>
                        <a:gd name="T58" fmla="*/ 862 w 874"/>
                        <a:gd name="T59" fmla="*/ 922 h 1244"/>
                        <a:gd name="T60" fmla="*/ 873 w 874"/>
                        <a:gd name="T61" fmla="*/ 864 h 1244"/>
                        <a:gd name="T62" fmla="*/ 874 w 874"/>
                        <a:gd name="T63" fmla="*/ 811 h 1244"/>
                        <a:gd name="T64" fmla="*/ 864 w 874"/>
                        <a:gd name="T65" fmla="*/ 745 h 1244"/>
                        <a:gd name="T66" fmla="*/ 853 w 874"/>
                        <a:gd name="T67" fmla="*/ 683 h 1244"/>
                        <a:gd name="T68" fmla="*/ 837 w 874"/>
                        <a:gd name="T69" fmla="*/ 563 h 1244"/>
                        <a:gd name="T70" fmla="*/ 845 w 874"/>
                        <a:gd name="T71" fmla="*/ 503 h 1244"/>
                        <a:gd name="T72" fmla="*/ 864 w 874"/>
                        <a:gd name="T73" fmla="*/ 437 h 1244"/>
                        <a:gd name="T74" fmla="*/ 873 w 874"/>
                        <a:gd name="T75" fmla="*/ 319 h 1244"/>
                        <a:gd name="T76" fmla="*/ 864 w 874"/>
                        <a:gd name="T77" fmla="*/ 213 h 1244"/>
                        <a:gd name="T78" fmla="*/ 845 w 874"/>
                        <a:gd name="T79" fmla="*/ 141 h 1244"/>
                        <a:gd name="T80" fmla="*/ 805 w 874"/>
                        <a:gd name="T81" fmla="*/ 92 h 1244"/>
                        <a:gd name="T82" fmla="*/ 704 w 874"/>
                        <a:gd name="T83" fmla="*/ 42 h 1244"/>
                        <a:gd name="T84" fmla="*/ 586 w 874"/>
                        <a:gd name="T85" fmla="*/ 11 h 1244"/>
                        <a:gd name="T86" fmla="*/ 393 w 874"/>
                        <a:gd name="T87" fmla="*/ 0 h 1244"/>
                        <a:gd name="T88" fmla="*/ 254 w 874"/>
                        <a:gd name="T89" fmla="*/ 21 h 124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</a:cxnLst>
                      <a:rect l="0" t="0" r="r" b="b"/>
                      <a:pathLst>
                        <a:path w="874" h="1244">
                          <a:moveTo>
                            <a:pt x="254" y="21"/>
                          </a:moveTo>
                          <a:lnTo>
                            <a:pt x="192" y="64"/>
                          </a:lnTo>
                          <a:lnTo>
                            <a:pt x="149" y="101"/>
                          </a:lnTo>
                          <a:lnTo>
                            <a:pt x="118" y="150"/>
                          </a:lnTo>
                          <a:lnTo>
                            <a:pt x="80" y="203"/>
                          </a:lnTo>
                          <a:lnTo>
                            <a:pt x="63" y="277"/>
                          </a:lnTo>
                          <a:lnTo>
                            <a:pt x="46" y="335"/>
                          </a:lnTo>
                          <a:lnTo>
                            <a:pt x="46" y="405"/>
                          </a:lnTo>
                          <a:lnTo>
                            <a:pt x="63" y="501"/>
                          </a:lnTo>
                          <a:lnTo>
                            <a:pt x="67" y="590"/>
                          </a:lnTo>
                          <a:lnTo>
                            <a:pt x="43" y="683"/>
                          </a:lnTo>
                          <a:lnTo>
                            <a:pt x="17" y="772"/>
                          </a:lnTo>
                          <a:lnTo>
                            <a:pt x="0" y="853"/>
                          </a:lnTo>
                          <a:lnTo>
                            <a:pt x="0" y="922"/>
                          </a:lnTo>
                          <a:lnTo>
                            <a:pt x="5" y="985"/>
                          </a:lnTo>
                          <a:lnTo>
                            <a:pt x="17" y="1036"/>
                          </a:lnTo>
                          <a:lnTo>
                            <a:pt x="41" y="1089"/>
                          </a:lnTo>
                          <a:lnTo>
                            <a:pt x="74" y="1128"/>
                          </a:lnTo>
                          <a:lnTo>
                            <a:pt x="115" y="1157"/>
                          </a:lnTo>
                          <a:lnTo>
                            <a:pt x="196" y="1207"/>
                          </a:lnTo>
                          <a:lnTo>
                            <a:pt x="286" y="1230"/>
                          </a:lnTo>
                          <a:lnTo>
                            <a:pt x="378" y="1244"/>
                          </a:lnTo>
                          <a:lnTo>
                            <a:pt x="465" y="1232"/>
                          </a:lnTo>
                          <a:lnTo>
                            <a:pt x="540" y="1218"/>
                          </a:lnTo>
                          <a:lnTo>
                            <a:pt x="621" y="1183"/>
                          </a:lnTo>
                          <a:lnTo>
                            <a:pt x="690" y="1149"/>
                          </a:lnTo>
                          <a:lnTo>
                            <a:pt x="747" y="1103"/>
                          </a:lnTo>
                          <a:lnTo>
                            <a:pt x="816" y="1022"/>
                          </a:lnTo>
                          <a:lnTo>
                            <a:pt x="845" y="979"/>
                          </a:lnTo>
                          <a:lnTo>
                            <a:pt x="862" y="922"/>
                          </a:lnTo>
                          <a:lnTo>
                            <a:pt x="873" y="864"/>
                          </a:lnTo>
                          <a:lnTo>
                            <a:pt x="874" y="811"/>
                          </a:lnTo>
                          <a:lnTo>
                            <a:pt x="864" y="745"/>
                          </a:lnTo>
                          <a:lnTo>
                            <a:pt x="853" y="683"/>
                          </a:lnTo>
                          <a:lnTo>
                            <a:pt x="837" y="563"/>
                          </a:lnTo>
                          <a:lnTo>
                            <a:pt x="845" y="503"/>
                          </a:lnTo>
                          <a:lnTo>
                            <a:pt x="864" y="437"/>
                          </a:lnTo>
                          <a:lnTo>
                            <a:pt x="873" y="319"/>
                          </a:lnTo>
                          <a:lnTo>
                            <a:pt x="864" y="213"/>
                          </a:lnTo>
                          <a:lnTo>
                            <a:pt x="845" y="141"/>
                          </a:lnTo>
                          <a:lnTo>
                            <a:pt x="805" y="92"/>
                          </a:lnTo>
                          <a:lnTo>
                            <a:pt x="704" y="42"/>
                          </a:lnTo>
                          <a:lnTo>
                            <a:pt x="586" y="11"/>
                          </a:lnTo>
                          <a:lnTo>
                            <a:pt x="393" y="0"/>
                          </a:lnTo>
                          <a:lnTo>
                            <a:pt x="254" y="21"/>
                          </a:lnTo>
                          <a:close/>
                        </a:path>
                      </a:pathLst>
                    </a:custGeom>
                    <a:solidFill>
                      <a:srgbClr val="FFE0C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92227" name="Group 67">
                      <a:extLst>
                        <a:ext uri="{FF2B5EF4-FFF2-40B4-BE49-F238E27FC236}">
                          <a16:creationId xmlns:a16="http://schemas.microsoft.com/office/drawing/2014/main" id="{D902C87B-D5B8-57B9-C97F-93A3DB88A623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802" y="2002"/>
                      <a:ext cx="216" cy="233"/>
                      <a:chOff x="2802" y="2002"/>
                      <a:chExt cx="216" cy="233"/>
                    </a:xfrm>
                  </p:grpSpPr>
                  <p:sp>
                    <p:nvSpPr>
                      <p:cNvPr id="92228" name="Freeform 68">
                        <a:extLst>
                          <a:ext uri="{FF2B5EF4-FFF2-40B4-BE49-F238E27FC236}">
                            <a16:creationId xmlns:a16="http://schemas.microsoft.com/office/drawing/2014/main" id="{E60F0DF0-9D24-85EB-8FBB-7E349C961206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02" y="2206"/>
                        <a:ext cx="216" cy="9"/>
                      </a:xfrm>
                      <a:custGeom>
                        <a:avLst/>
                        <a:gdLst>
                          <a:gd name="T0" fmla="*/ 0 w 431"/>
                          <a:gd name="T1" fmla="*/ 4 h 19"/>
                          <a:gd name="T2" fmla="*/ 39 w 431"/>
                          <a:gd name="T3" fmla="*/ 0 h 19"/>
                          <a:gd name="T4" fmla="*/ 98 w 431"/>
                          <a:gd name="T5" fmla="*/ 0 h 19"/>
                          <a:gd name="T6" fmla="*/ 151 w 431"/>
                          <a:gd name="T7" fmla="*/ 0 h 19"/>
                          <a:gd name="T8" fmla="*/ 217 w 431"/>
                          <a:gd name="T9" fmla="*/ 11 h 19"/>
                          <a:gd name="T10" fmla="*/ 292 w 431"/>
                          <a:gd name="T11" fmla="*/ 11 h 19"/>
                          <a:gd name="T12" fmla="*/ 365 w 431"/>
                          <a:gd name="T13" fmla="*/ 11 h 19"/>
                          <a:gd name="T14" fmla="*/ 431 w 431"/>
                          <a:gd name="T15" fmla="*/ 19 h 1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431" h="19">
                            <a:moveTo>
                              <a:pt x="0" y="4"/>
                            </a:moveTo>
                            <a:lnTo>
                              <a:pt x="39" y="0"/>
                            </a:lnTo>
                            <a:lnTo>
                              <a:pt x="98" y="0"/>
                            </a:lnTo>
                            <a:lnTo>
                              <a:pt x="151" y="0"/>
                            </a:lnTo>
                            <a:lnTo>
                              <a:pt x="217" y="11"/>
                            </a:lnTo>
                            <a:lnTo>
                              <a:pt x="292" y="11"/>
                            </a:lnTo>
                            <a:lnTo>
                              <a:pt x="365" y="11"/>
                            </a:lnTo>
                            <a:lnTo>
                              <a:pt x="431" y="19"/>
                            </a:lnTo>
                          </a:path>
                        </a:pathLst>
                      </a:custGeom>
                      <a:noFill/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92229" name="Freeform 69">
                        <a:extLst>
                          <a:ext uri="{FF2B5EF4-FFF2-40B4-BE49-F238E27FC236}">
                            <a16:creationId xmlns:a16="http://schemas.microsoft.com/office/drawing/2014/main" id="{D7298171-A9EF-2D13-FB80-3D1E74122C2D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77" y="2232"/>
                        <a:ext cx="46" cy="3"/>
                      </a:xfrm>
                      <a:custGeom>
                        <a:avLst/>
                        <a:gdLst>
                          <a:gd name="T0" fmla="*/ 0 w 92"/>
                          <a:gd name="T1" fmla="*/ 5 h 5"/>
                          <a:gd name="T2" fmla="*/ 67 w 92"/>
                          <a:gd name="T3" fmla="*/ 0 h 5"/>
                          <a:gd name="T4" fmla="*/ 92 w 92"/>
                          <a:gd name="T5" fmla="*/ 5 h 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92" h="5">
                            <a:moveTo>
                              <a:pt x="0" y="5"/>
                            </a:moveTo>
                            <a:lnTo>
                              <a:pt x="67" y="0"/>
                            </a:lnTo>
                            <a:lnTo>
                              <a:pt x="92" y="5"/>
                            </a:lnTo>
                          </a:path>
                        </a:pathLst>
                      </a:custGeom>
                      <a:noFill/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92230" name="Freeform 70">
                        <a:extLst>
                          <a:ext uri="{FF2B5EF4-FFF2-40B4-BE49-F238E27FC236}">
                            <a16:creationId xmlns:a16="http://schemas.microsoft.com/office/drawing/2014/main" id="{17B015B5-C476-8213-080F-562A22D46607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59" y="2002"/>
                        <a:ext cx="101" cy="155"/>
                      </a:xfrm>
                      <a:custGeom>
                        <a:avLst/>
                        <a:gdLst>
                          <a:gd name="T0" fmla="*/ 138 w 202"/>
                          <a:gd name="T1" fmla="*/ 0 h 309"/>
                          <a:gd name="T2" fmla="*/ 132 w 202"/>
                          <a:gd name="T3" fmla="*/ 53 h 309"/>
                          <a:gd name="T4" fmla="*/ 143 w 202"/>
                          <a:gd name="T5" fmla="*/ 104 h 309"/>
                          <a:gd name="T6" fmla="*/ 155 w 202"/>
                          <a:gd name="T7" fmla="*/ 139 h 309"/>
                          <a:gd name="T8" fmla="*/ 177 w 202"/>
                          <a:gd name="T9" fmla="*/ 190 h 309"/>
                          <a:gd name="T10" fmla="*/ 189 w 202"/>
                          <a:gd name="T11" fmla="*/ 223 h 309"/>
                          <a:gd name="T12" fmla="*/ 202 w 202"/>
                          <a:gd name="T13" fmla="*/ 264 h 309"/>
                          <a:gd name="T14" fmla="*/ 189 w 202"/>
                          <a:gd name="T15" fmla="*/ 293 h 309"/>
                          <a:gd name="T16" fmla="*/ 173 w 202"/>
                          <a:gd name="T17" fmla="*/ 303 h 309"/>
                          <a:gd name="T18" fmla="*/ 143 w 202"/>
                          <a:gd name="T19" fmla="*/ 309 h 309"/>
                          <a:gd name="T20" fmla="*/ 109 w 202"/>
                          <a:gd name="T21" fmla="*/ 293 h 309"/>
                          <a:gd name="T22" fmla="*/ 63 w 202"/>
                          <a:gd name="T23" fmla="*/ 287 h 309"/>
                          <a:gd name="T24" fmla="*/ 0 w 202"/>
                          <a:gd name="T25" fmla="*/ 297 h 30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</a:cxnLst>
                        <a:rect l="0" t="0" r="r" b="b"/>
                        <a:pathLst>
                          <a:path w="202" h="309">
                            <a:moveTo>
                              <a:pt x="138" y="0"/>
                            </a:moveTo>
                            <a:lnTo>
                              <a:pt x="132" y="53"/>
                            </a:lnTo>
                            <a:lnTo>
                              <a:pt x="143" y="104"/>
                            </a:lnTo>
                            <a:lnTo>
                              <a:pt x="155" y="139"/>
                            </a:lnTo>
                            <a:lnTo>
                              <a:pt x="177" y="190"/>
                            </a:lnTo>
                            <a:lnTo>
                              <a:pt x="189" y="223"/>
                            </a:lnTo>
                            <a:lnTo>
                              <a:pt x="202" y="264"/>
                            </a:lnTo>
                            <a:lnTo>
                              <a:pt x="189" y="293"/>
                            </a:lnTo>
                            <a:lnTo>
                              <a:pt x="173" y="303"/>
                            </a:lnTo>
                            <a:lnTo>
                              <a:pt x="143" y="309"/>
                            </a:lnTo>
                            <a:lnTo>
                              <a:pt x="109" y="293"/>
                            </a:lnTo>
                            <a:lnTo>
                              <a:pt x="63" y="287"/>
                            </a:lnTo>
                            <a:lnTo>
                              <a:pt x="0" y="297"/>
                            </a:lnTo>
                          </a:path>
                        </a:pathLst>
                      </a:custGeom>
                      <a:noFill/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92231" name="Group 71">
                      <a:extLst>
                        <a:ext uri="{FF2B5EF4-FFF2-40B4-BE49-F238E27FC236}">
                          <a16:creationId xmlns:a16="http://schemas.microsoft.com/office/drawing/2014/main" id="{A6EBE802-AAFD-9906-2B8C-BF4DC135A3F5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780" y="1904"/>
                      <a:ext cx="287" cy="26"/>
                      <a:chOff x="2780" y="1904"/>
                      <a:chExt cx="287" cy="26"/>
                    </a:xfrm>
                  </p:grpSpPr>
                  <p:sp>
                    <p:nvSpPr>
                      <p:cNvPr id="92232" name="Freeform 72">
                        <a:extLst>
                          <a:ext uri="{FF2B5EF4-FFF2-40B4-BE49-F238E27FC236}">
                            <a16:creationId xmlns:a16="http://schemas.microsoft.com/office/drawing/2014/main" id="{F1C9B0E6-4C82-A88F-7EF0-932E3AE07DD0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780" y="1904"/>
                        <a:ext cx="116" cy="24"/>
                      </a:xfrm>
                      <a:custGeom>
                        <a:avLst/>
                        <a:gdLst>
                          <a:gd name="T0" fmla="*/ 0 w 232"/>
                          <a:gd name="T1" fmla="*/ 49 h 49"/>
                          <a:gd name="T2" fmla="*/ 33 w 232"/>
                          <a:gd name="T3" fmla="*/ 28 h 49"/>
                          <a:gd name="T4" fmla="*/ 64 w 232"/>
                          <a:gd name="T5" fmla="*/ 14 h 49"/>
                          <a:gd name="T6" fmla="*/ 98 w 232"/>
                          <a:gd name="T7" fmla="*/ 6 h 49"/>
                          <a:gd name="T8" fmla="*/ 126 w 232"/>
                          <a:gd name="T9" fmla="*/ 3 h 49"/>
                          <a:gd name="T10" fmla="*/ 148 w 232"/>
                          <a:gd name="T11" fmla="*/ 0 h 49"/>
                          <a:gd name="T12" fmla="*/ 187 w 232"/>
                          <a:gd name="T13" fmla="*/ 11 h 49"/>
                          <a:gd name="T14" fmla="*/ 232 w 232"/>
                          <a:gd name="T15" fmla="*/ 25 h 49"/>
                          <a:gd name="T16" fmla="*/ 230 w 232"/>
                          <a:gd name="T17" fmla="*/ 38 h 49"/>
                          <a:gd name="T18" fmla="*/ 211 w 232"/>
                          <a:gd name="T19" fmla="*/ 41 h 49"/>
                          <a:gd name="T20" fmla="*/ 187 w 232"/>
                          <a:gd name="T21" fmla="*/ 33 h 49"/>
                          <a:gd name="T22" fmla="*/ 146 w 232"/>
                          <a:gd name="T23" fmla="*/ 29 h 49"/>
                          <a:gd name="T24" fmla="*/ 120 w 232"/>
                          <a:gd name="T25" fmla="*/ 28 h 49"/>
                          <a:gd name="T26" fmla="*/ 96 w 232"/>
                          <a:gd name="T27" fmla="*/ 33 h 49"/>
                          <a:gd name="T28" fmla="*/ 64 w 232"/>
                          <a:gd name="T29" fmla="*/ 41 h 49"/>
                          <a:gd name="T30" fmla="*/ 36 w 232"/>
                          <a:gd name="T31" fmla="*/ 46 h 49"/>
                          <a:gd name="T32" fmla="*/ 0 w 232"/>
                          <a:gd name="T33" fmla="*/ 49 h 4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</a:cxnLst>
                        <a:rect l="0" t="0" r="r" b="b"/>
                        <a:pathLst>
                          <a:path w="232" h="49">
                            <a:moveTo>
                              <a:pt x="0" y="49"/>
                            </a:moveTo>
                            <a:lnTo>
                              <a:pt x="33" y="28"/>
                            </a:lnTo>
                            <a:lnTo>
                              <a:pt x="64" y="14"/>
                            </a:lnTo>
                            <a:lnTo>
                              <a:pt x="98" y="6"/>
                            </a:lnTo>
                            <a:lnTo>
                              <a:pt x="126" y="3"/>
                            </a:lnTo>
                            <a:lnTo>
                              <a:pt x="148" y="0"/>
                            </a:lnTo>
                            <a:lnTo>
                              <a:pt x="187" y="11"/>
                            </a:lnTo>
                            <a:lnTo>
                              <a:pt x="232" y="25"/>
                            </a:lnTo>
                            <a:lnTo>
                              <a:pt x="230" y="38"/>
                            </a:lnTo>
                            <a:lnTo>
                              <a:pt x="211" y="41"/>
                            </a:lnTo>
                            <a:lnTo>
                              <a:pt x="187" y="33"/>
                            </a:lnTo>
                            <a:lnTo>
                              <a:pt x="146" y="29"/>
                            </a:lnTo>
                            <a:lnTo>
                              <a:pt x="120" y="28"/>
                            </a:lnTo>
                            <a:lnTo>
                              <a:pt x="96" y="33"/>
                            </a:lnTo>
                            <a:lnTo>
                              <a:pt x="64" y="41"/>
                            </a:lnTo>
                            <a:lnTo>
                              <a:pt x="36" y="46"/>
                            </a:lnTo>
                            <a:lnTo>
                              <a:pt x="0" y="49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92233" name="Freeform 73">
                        <a:extLst>
                          <a:ext uri="{FF2B5EF4-FFF2-40B4-BE49-F238E27FC236}">
                            <a16:creationId xmlns:a16="http://schemas.microsoft.com/office/drawing/2014/main" id="{28929DE9-2E89-F43A-034E-73B45B0E149A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54" y="1906"/>
                        <a:ext cx="113" cy="24"/>
                      </a:xfrm>
                      <a:custGeom>
                        <a:avLst/>
                        <a:gdLst>
                          <a:gd name="T0" fmla="*/ 226 w 226"/>
                          <a:gd name="T1" fmla="*/ 48 h 48"/>
                          <a:gd name="T2" fmla="*/ 194 w 226"/>
                          <a:gd name="T3" fmla="*/ 26 h 48"/>
                          <a:gd name="T4" fmla="*/ 162 w 226"/>
                          <a:gd name="T5" fmla="*/ 13 h 48"/>
                          <a:gd name="T6" fmla="*/ 131 w 226"/>
                          <a:gd name="T7" fmla="*/ 6 h 48"/>
                          <a:gd name="T8" fmla="*/ 104 w 226"/>
                          <a:gd name="T9" fmla="*/ 2 h 48"/>
                          <a:gd name="T10" fmla="*/ 83 w 226"/>
                          <a:gd name="T11" fmla="*/ 0 h 48"/>
                          <a:gd name="T12" fmla="*/ 45 w 226"/>
                          <a:gd name="T13" fmla="*/ 10 h 48"/>
                          <a:gd name="T14" fmla="*/ 0 w 226"/>
                          <a:gd name="T15" fmla="*/ 23 h 48"/>
                          <a:gd name="T16" fmla="*/ 3 w 226"/>
                          <a:gd name="T17" fmla="*/ 37 h 48"/>
                          <a:gd name="T18" fmla="*/ 21 w 226"/>
                          <a:gd name="T19" fmla="*/ 40 h 48"/>
                          <a:gd name="T20" fmla="*/ 45 w 226"/>
                          <a:gd name="T21" fmla="*/ 32 h 48"/>
                          <a:gd name="T22" fmla="*/ 85 w 226"/>
                          <a:gd name="T23" fmla="*/ 29 h 48"/>
                          <a:gd name="T24" fmla="*/ 110 w 226"/>
                          <a:gd name="T25" fmla="*/ 26 h 48"/>
                          <a:gd name="T26" fmla="*/ 133 w 226"/>
                          <a:gd name="T27" fmla="*/ 32 h 48"/>
                          <a:gd name="T28" fmla="*/ 162 w 226"/>
                          <a:gd name="T29" fmla="*/ 40 h 48"/>
                          <a:gd name="T30" fmla="*/ 191 w 226"/>
                          <a:gd name="T31" fmla="*/ 46 h 48"/>
                          <a:gd name="T32" fmla="*/ 226 w 226"/>
                          <a:gd name="T33" fmla="*/ 48 h 4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</a:cxnLst>
                        <a:rect l="0" t="0" r="r" b="b"/>
                        <a:pathLst>
                          <a:path w="226" h="48">
                            <a:moveTo>
                              <a:pt x="226" y="48"/>
                            </a:moveTo>
                            <a:lnTo>
                              <a:pt x="194" y="26"/>
                            </a:lnTo>
                            <a:lnTo>
                              <a:pt x="162" y="13"/>
                            </a:lnTo>
                            <a:lnTo>
                              <a:pt x="131" y="6"/>
                            </a:lnTo>
                            <a:lnTo>
                              <a:pt x="104" y="2"/>
                            </a:lnTo>
                            <a:lnTo>
                              <a:pt x="83" y="0"/>
                            </a:lnTo>
                            <a:lnTo>
                              <a:pt x="45" y="10"/>
                            </a:lnTo>
                            <a:lnTo>
                              <a:pt x="0" y="23"/>
                            </a:lnTo>
                            <a:lnTo>
                              <a:pt x="3" y="37"/>
                            </a:lnTo>
                            <a:lnTo>
                              <a:pt x="21" y="40"/>
                            </a:lnTo>
                            <a:lnTo>
                              <a:pt x="45" y="32"/>
                            </a:lnTo>
                            <a:lnTo>
                              <a:pt x="85" y="29"/>
                            </a:lnTo>
                            <a:lnTo>
                              <a:pt x="110" y="26"/>
                            </a:lnTo>
                            <a:lnTo>
                              <a:pt x="133" y="32"/>
                            </a:lnTo>
                            <a:lnTo>
                              <a:pt x="162" y="40"/>
                            </a:lnTo>
                            <a:lnTo>
                              <a:pt x="191" y="46"/>
                            </a:lnTo>
                            <a:lnTo>
                              <a:pt x="226" y="48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92234" name="Freeform 74">
                      <a:extLst>
                        <a:ext uri="{FF2B5EF4-FFF2-40B4-BE49-F238E27FC236}">
                          <a16:creationId xmlns:a16="http://schemas.microsoft.com/office/drawing/2014/main" id="{11793258-2AF6-006E-DBFD-E6F5D19F424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93" y="1686"/>
                      <a:ext cx="451" cy="294"/>
                    </a:xfrm>
                    <a:custGeom>
                      <a:avLst/>
                      <a:gdLst>
                        <a:gd name="T0" fmla="*/ 23 w 903"/>
                        <a:gd name="T1" fmla="*/ 580 h 586"/>
                        <a:gd name="T2" fmla="*/ 67 w 903"/>
                        <a:gd name="T3" fmla="*/ 586 h 586"/>
                        <a:gd name="T4" fmla="*/ 57 w 903"/>
                        <a:gd name="T5" fmla="*/ 503 h 586"/>
                        <a:gd name="T6" fmla="*/ 110 w 903"/>
                        <a:gd name="T7" fmla="*/ 428 h 586"/>
                        <a:gd name="T8" fmla="*/ 114 w 903"/>
                        <a:gd name="T9" fmla="*/ 337 h 586"/>
                        <a:gd name="T10" fmla="*/ 179 w 903"/>
                        <a:gd name="T11" fmla="*/ 286 h 586"/>
                        <a:gd name="T12" fmla="*/ 179 w 903"/>
                        <a:gd name="T13" fmla="*/ 212 h 586"/>
                        <a:gd name="T14" fmla="*/ 235 w 903"/>
                        <a:gd name="T15" fmla="*/ 207 h 586"/>
                        <a:gd name="T16" fmla="*/ 287 w 903"/>
                        <a:gd name="T17" fmla="*/ 166 h 586"/>
                        <a:gd name="T18" fmla="*/ 372 w 903"/>
                        <a:gd name="T19" fmla="*/ 217 h 586"/>
                        <a:gd name="T20" fmla="*/ 390 w 903"/>
                        <a:gd name="T21" fmla="*/ 189 h 586"/>
                        <a:gd name="T22" fmla="*/ 476 w 903"/>
                        <a:gd name="T23" fmla="*/ 217 h 586"/>
                        <a:gd name="T24" fmla="*/ 453 w 903"/>
                        <a:gd name="T25" fmla="*/ 166 h 586"/>
                        <a:gd name="T26" fmla="*/ 563 w 903"/>
                        <a:gd name="T27" fmla="*/ 229 h 586"/>
                        <a:gd name="T28" fmla="*/ 574 w 903"/>
                        <a:gd name="T29" fmla="*/ 189 h 586"/>
                        <a:gd name="T30" fmla="*/ 673 w 903"/>
                        <a:gd name="T31" fmla="*/ 252 h 586"/>
                        <a:gd name="T32" fmla="*/ 724 w 903"/>
                        <a:gd name="T33" fmla="*/ 240 h 586"/>
                        <a:gd name="T34" fmla="*/ 752 w 903"/>
                        <a:gd name="T35" fmla="*/ 303 h 586"/>
                        <a:gd name="T36" fmla="*/ 787 w 903"/>
                        <a:gd name="T37" fmla="*/ 296 h 586"/>
                        <a:gd name="T38" fmla="*/ 814 w 903"/>
                        <a:gd name="T39" fmla="*/ 341 h 586"/>
                        <a:gd name="T40" fmla="*/ 790 w 903"/>
                        <a:gd name="T41" fmla="*/ 421 h 586"/>
                        <a:gd name="T42" fmla="*/ 799 w 903"/>
                        <a:gd name="T43" fmla="*/ 488 h 586"/>
                        <a:gd name="T44" fmla="*/ 820 w 903"/>
                        <a:gd name="T45" fmla="*/ 574 h 586"/>
                        <a:gd name="T46" fmla="*/ 845 w 903"/>
                        <a:gd name="T47" fmla="*/ 574 h 586"/>
                        <a:gd name="T48" fmla="*/ 872 w 903"/>
                        <a:gd name="T49" fmla="*/ 517 h 586"/>
                        <a:gd name="T50" fmla="*/ 890 w 903"/>
                        <a:gd name="T51" fmla="*/ 463 h 586"/>
                        <a:gd name="T52" fmla="*/ 903 w 903"/>
                        <a:gd name="T53" fmla="*/ 383 h 586"/>
                        <a:gd name="T54" fmla="*/ 890 w 903"/>
                        <a:gd name="T55" fmla="*/ 264 h 586"/>
                        <a:gd name="T56" fmla="*/ 844 w 903"/>
                        <a:gd name="T57" fmla="*/ 182 h 586"/>
                        <a:gd name="T58" fmla="*/ 810 w 903"/>
                        <a:gd name="T59" fmla="*/ 132 h 586"/>
                        <a:gd name="T60" fmla="*/ 752 w 903"/>
                        <a:gd name="T61" fmla="*/ 79 h 586"/>
                        <a:gd name="T62" fmla="*/ 667 w 903"/>
                        <a:gd name="T63" fmla="*/ 40 h 586"/>
                        <a:gd name="T64" fmla="*/ 580 w 903"/>
                        <a:gd name="T65" fmla="*/ 16 h 586"/>
                        <a:gd name="T66" fmla="*/ 453 w 903"/>
                        <a:gd name="T67" fmla="*/ 0 h 586"/>
                        <a:gd name="T68" fmla="*/ 337 w 903"/>
                        <a:gd name="T69" fmla="*/ 16 h 586"/>
                        <a:gd name="T70" fmla="*/ 258 w 903"/>
                        <a:gd name="T71" fmla="*/ 22 h 586"/>
                        <a:gd name="T72" fmla="*/ 196 w 903"/>
                        <a:gd name="T73" fmla="*/ 44 h 586"/>
                        <a:gd name="T74" fmla="*/ 121 w 903"/>
                        <a:gd name="T75" fmla="*/ 90 h 586"/>
                        <a:gd name="T76" fmla="*/ 57 w 903"/>
                        <a:gd name="T77" fmla="*/ 172 h 586"/>
                        <a:gd name="T78" fmla="*/ 29 w 903"/>
                        <a:gd name="T79" fmla="*/ 223 h 586"/>
                        <a:gd name="T80" fmla="*/ 0 w 903"/>
                        <a:gd name="T81" fmla="*/ 326 h 586"/>
                        <a:gd name="T82" fmla="*/ 0 w 903"/>
                        <a:gd name="T83" fmla="*/ 440 h 586"/>
                        <a:gd name="T84" fmla="*/ 0 w 903"/>
                        <a:gd name="T85" fmla="*/ 516 h 586"/>
                        <a:gd name="T86" fmla="*/ 23 w 903"/>
                        <a:gd name="T87" fmla="*/ 580 h 58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</a:cxnLst>
                      <a:rect l="0" t="0" r="r" b="b"/>
                      <a:pathLst>
                        <a:path w="903" h="586">
                          <a:moveTo>
                            <a:pt x="23" y="580"/>
                          </a:moveTo>
                          <a:lnTo>
                            <a:pt x="67" y="586"/>
                          </a:lnTo>
                          <a:lnTo>
                            <a:pt x="57" y="503"/>
                          </a:lnTo>
                          <a:lnTo>
                            <a:pt x="110" y="428"/>
                          </a:lnTo>
                          <a:lnTo>
                            <a:pt x="114" y="337"/>
                          </a:lnTo>
                          <a:lnTo>
                            <a:pt x="179" y="286"/>
                          </a:lnTo>
                          <a:lnTo>
                            <a:pt x="179" y="212"/>
                          </a:lnTo>
                          <a:lnTo>
                            <a:pt x="235" y="207"/>
                          </a:lnTo>
                          <a:lnTo>
                            <a:pt x="287" y="166"/>
                          </a:lnTo>
                          <a:lnTo>
                            <a:pt x="372" y="217"/>
                          </a:lnTo>
                          <a:lnTo>
                            <a:pt x="390" y="189"/>
                          </a:lnTo>
                          <a:lnTo>
                            <a:pt x="476" y="217"/>
                          </a:lnTo>
                          <a:lnTo>
                            <a:pt x="453" y="166"/>
                          </a:lnTo>
                          <a:lnTo>
                            <a:pt x="563" y="229"/>
                          </a:lnTo>
                          <a:lnTo>
                            <a:pt x="574" y="189"/>
                          </a:lnTo>
                          <a:lnTo>
                            <a:pt x="673" y="252"/>
                          </a:lnTo>
                          <a:lnTo>
                            <a:pt x="724" y="240"/>
                          </a:lnTo>
                          <a:lnTo>
                            <a:pt x="752" y="303"/>
                          </a:lnTo>
                          <a:lnTo>
                            <a:pt x="787" y="296"/>
                          </a:lnTo>
                          <a:lnTo>
                            <a:pt x="814" y="341"/>
                          </a:lnTo>
                          <a:lnTo>
                            <a:pt x="790" y="421"/>
                          </a:lnTo>
                          <a:lnTo>
                            <a:pt x="799" y="488"/>
                          </a:lnTo>
                          <a:lnTo>
                            <a:pt x="820" y="574"/>
                          </a:lnTo>
                          <a:lnTo>
                            <a:pt x="845" y="574"/>
                          </a:lnTo>
                          <a:lnTo>
                            <a:pt x="872" y="517"/>
                          </a:lnTo>
                          <a:lnTo>
                            <a:pt x="890" y="463"/>
                          </a:lnTo>
                          <a:lnTo>
                            <a:pt x="903" y="383"/>
                          </a:lnTo>
                          <a:lnTo>
                            <a:pt x="890" y="264"/>
                          </a:lnTo>
                          <a:lnTo>
                            <a:pt x="844" y="182"/>
                          </a:lnTo>
                          <a:lnTo>
                            <a:pt x="810" y="132"/>
                          </a:lnTo>
                          <a:lnTo>
                            <a:pt x="752" y="79"/>
                          </a:lnTo>
                          <a:lnTo>
                            <a:pt x="667" y="40"/>
                          </a:lnTo>
                          <a:lnTo>
                            <a:pt x="580" y="16"/>
                          </a:lnTo>
                          <a:lnTo>
                            <a:pt x="453" y="0"/>
                          </a:lnTo>
                          <a:lnTo>
                            <a:pt x="337" y="16"/>
                          </a:lnTo>
                          <a:lnTo>
                            <a:pt x="258" y="22"/>
                          </a:lnTo>
                          <a:lnTo>
                            <a:pt x="196" y="44"/>
                          </a:lnTo>
                          <a:lnTo>
                            <a:pt x="121" y="90"/>
                          </a:lnTo>
                          <a:lnTo>
                            <a:pt x="57" y="172"/>
                          </a:lnTo>
                          <a:lnTo>
                            <a:pt x="29" y="223"/>
                          </a:lnTo>
                          <a:lnTo>
                            <a:pt x="0" y="326"/>
                          </a:lnTo>
                          <a:lnTo>
                            <a:pt x="0" y="440"/>
                          </a:lnTo>
                          <a:lnTo>
                            <a:pt x="0" y="516"/>
                          </a:lnTo>
                          <a:lnTo>
                            <a:pt x="23" y="580"/>
                          </a:lnTo>
                          <a:close/>
                        </a:path>
                      </a:pathLst>
                    </a:custGeom>
                    <a:solidFill>
                      <a:srgbClr val="80400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92235" name="Freeform 75">
                    <a:extLst>
                      <a:ext uri="{FF2B5EF4-FFF2-40B4-BE49-F238E27FC236}">
                        <a16:creationId xmlns:a16="http://schemas.microsoft.com/office/drawing/2014/main" id="{9B9C347C-BBD5-55F4-DEC8-64B15CDFBAC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72" y="2309"/>
                    <a:ext cx="477" cy="509"/>
                  </a:xfrm>
                  <a:custGeom>
                    <a:avLst/>
                    <a:gdLst>
                      <a:gd name="T0" fmla="*/ 65 w 954"/>
                      <a:gd name="T1" fmla="*/ 139 h 1017"/>
                      <a:gd name="T2" fmla="*/ 215 w 954"/>
                      <a:gd name="T3" fmla="*/ 107 h 1017"/>
                      <a:gd name="T4" fmla="*/ 289 w 954"/>
                      <a:gd name="T5" fmla="*/ 53 h 1017"/>
                      <a:gd name="T6" fmla="*/ 343 w 954"/>
                      <a:gd name="T7" fmla="*/ 0 h 1017"/>
                      <a:gd name="T8" fmla="*/ 470 w 954"/>
                      <a:gd name="T9" fmla="*/ 118 h 1017"/>
                      <a:gd name="T10" fmla="*/ 621 w 954"/>
                      <a:gd name="T11" fmla="*/ 257 h 1017"/>
                      <a:gd name="T12" fmla="*/ 749 w 954"/>
                      <a:gd name="T13" fmla="*/ 384 h 1017"/>
                      <a:gd name="T14" fmla="*/ 795 w 954"/>
                      <a:gd name="T15" fmla="*/ 441 h 1017"/>
                      <a:gd name="T16" fmla="*/ 825 w 954"/>
                      <a:gd name="T17" fmla="*/ 483 h 1017"/>
                      <a:gd name="T18" fmla="*/ 865 w 954"/>
                      <a:gd name="T19" fmla="*/ 534 h 1017"/>
                      <a:gd name="T20" fmla="*/ 902 w 954"/>
                      <a:gd name="T21" fmla="*/ 598 h 1017"/>
                      <a:gd name="T22" fmla="*/ 922 w 954"/>
                      <a:gd name="T23" fmla="*/ 648 h 1017"/>
                      <a:gd name="T24" fmla="*/ 941 w 954"/>
                      <a:gd name="T25" fmla="*/ 704 h 1017"/>
                      <a:gd name="T26" fmla="*/ 954 w 954"/>
                      <a:gd name="T27" fmla="*/ 802 h 1017"/>
                      <a:gd name="T28" fmla="*/ 944 w 954"/>
                      <a:gd name="T29" fmla="*/ 858 h 1017"/>
                      <a:gd name="T30" fmla="*/ 922 w 954"/>
                      <a:gd name="T31" fmla="*/ 910 h 1017"/>
                      <a:gd name="T32" fmla="*/ 860 w 954"/>
                      <a:gd name="T33" fmla="*/ 954 h 1017"/>
                      <a:gd name="T34" fmla="*/ 804 w 954"/>
                      <a:gd name="T35" fmla="*/ 984 h 1017"/>
                      <a:gd name="T36" fmla="*/ 726 w 954"/>
                      <a:gd name="T37" fmla="*/ 1004 h 1017"/>
                      <a:gd name="T38" fmla="*/ 664 w 954"/>
                      <a:gd name="T39" fmla="*/ 1017 h 1017"/>
                      <a:gd name="T40" fmla="*/ 603 w 954"/>
                      <a:gd name="T41" fmla="*/ 1011 h 1017"/>
                      <a:gd name="T42" fmla="*/ 557 w 954"/>
                      <a:gd name="T43" fmla="*/ 1007 h 1017"/>
                      <a:gd name="T44" fmla="*/ 508 w 954"/>
                      <a:gd name="T45" fmla="*/ 996 h 1017"/>
                      <a:gd name="T46" fmla="*/ 461 w 954"/>
                      <a:gd name="T47" fmla="*/ 974 h 1017"/>
                      <a:gd name="T48" fmla="*/ 411 w 954"/>
                      <a:gd name="T49" fmla="*/ 944 h 1017"/>
                      <a:gd name="T50" fmla="*/ 375 w 954"/>
                      <a:gd name="T51" fmla="*/ 910 h 1017"/>
                      <a:gd name="T52" fmla="*/ 335 w 954"/>
                      <a:gd name="T53" fmla="*/ 851 h 1017"/>
                      <a:gd name="T54" fmla="*/ 311 w 954"/>
                      <a:gd name="T55" fmla="*/ 813 h 1017"/>
                      <a:gd name="T56" fmla="*/ 252 w 954"/>
                      <a:gd name="T57" fmla="*/ 688 h 1017"/>
                      <a:gd name="T58" fmla="*/ 182 w 954"/>
                      <a:gd name="T59" fmla="*/ 524 h 1017"/>
                      <a:gd name="T60" fmla="*/ 129 w 954"/>
                      <a:gd name="T61" fmla="*/ 396 h 1017"/>
                      <a:gd name="T62" fmla="*/ 43 w 954"/>
                      <a:gd name="T63" fmla="*/ 245 h 1017"/>
                      <a:gd name="T64" fmla="*/ 0 w 954"/>
                      <a:gd name="T65" fmla="*/ 159 h 1017"/>
                      <a:gd name="T66" fmla="*/ 65 w 954"/>
                      <a:gd name="T67" fmla="*/ 139 h 10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954" h="1017">
                        <a:moveTo>
                          <a:pt x="65" y="139"/>
                        </a:moveTo>
                        <a:lnTo>
                          <a:pt x="215" y="107"/>
                        </a:lnTo>
                        <a:lnTo>
                          <a:pt x="289" y="53"/>
                        </a:lnTo>
                        <a:lnTo>
                          <a:pt x="343" y="0"/>
                        </a:lnTo>
                        <a:lnTo>
                          <a:pt x="470" y="118"/>
                        </a:lnTo>
                        <a:lnTo>
                          <a:pt x="621" y="257"/>
                        </a:lnTo>
                        <a:lnTo>
                          <a:pt x="749" y="384"/>
                        </a:lnTo>
                        <a:lnTo>
                          <a:pt x="795" y="441"/>
                        </a:lnTo>
                        <a:lnTo>
                          <a:pt x="825" y="483"/>
                        </a:lnTo>
                        <a:lnTo>
                          <a:pt x="865" y="534"/>
                        </a:lnTo>
                        <a:lnTo>
                          <a:pt x="902" y="598"/>
                        </a:lnTo>
                        <a:lnTo>
                          <a:pt x="922" y="648"/>
                        </a:lnTo>
                        <a:lnTo>
                          <a:pt x="941" y="704"/>
                        </a:lnTo>
                        <a:lnTo>
                          <a:pt x="954" y="802"/>
                        </a:lnTo>
                        <a:lnTo>
                          <a:pt x="944" y="858"/>
                        </a:lnTo>
                        <a:lnTo>
                          <a:pt x="922" y="910"/>
                        </a:lnTo>
                        <a:lnTo>
                          <a:pt x="860" y="954"/>
                        </a:lnTo>
                        <a:lnTo>
                          <a:pt x="804" y="984"/>
                        </a:lnTo>
                        <a:lnTo>
                          <a:pt x="726" y="1004"/>
                        </a:lnTo>
                        <a:lnTo>
                          <a:pt x="664" y="1017"/>
                        </a:lnTo>
                        <a:lnTo>
                          <a:pt x="603" y="1011"/>
                        </a:lnTo>
                        <a:lnTo>
                          <a:pt x="557" y="1007"/>
                        </a:lnTo>
                        <a:lnTo>
                          <a:pt x="508" y="996"/>
                        </a:lnTo>
                        <a:lnTo>
                          <a:pt x="461" y="974"/>
                        </a:lnTo>
                        <a:lnTo>
                          <a:pt x="411" y="944"/>
                        </a:lnTo>
                        <a:lnTo>
                          <a:pt x="375" y="910"/>
                        </a:lnTo>
                        <a:lnTo>
                          <a:pt x="335" y="851"/>
                        </a:lnTo>
                        <a:lnTo>
                          <a:pt x="311" y="813"/>
                        </a:lnTo>
                        <a:lnTo>
                          <a:pt x="252" y="688"/>
                        </a:lnTo>
                        <a:lnTo>
                          <a:pt x="182" y="524"/>
                        </a:lnTo>
                        <a:lnTo>
                          <a:pt x="129" y="396"/>
                        </a:lnTo>
                        <a:lnTo>
                          <a:pt x="43" y="245"/>
                        </a:lnTo>
                        <a:lnTo>
                          <a:pt x="0" y="159"/>
                        </a:lnTo>
                        <a:lnTo>
                          <a:pt x="65" y="139"/>
                        </a:lnTo>
                        <a:close/>
                      </a:path>
                    </a:pathLst>
                  </a:custGeom>
                  <a:solidFill>
                    <a:srgbClr val="C0C0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36" name="Freeform 76">
                    <a:extLst>
                      <a:ext uri="{FF2B5EF4-FFF2-40B4-BE49-F238E27FC236}">
                        <a16:creationId xmlns:a16="http://schemas.microsoft.com/office/drawing/2014/main" id="{1F52D6C0-26B4-EEC0-2FFE-ADEBAE69DAC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65" y="2297"/>
                    <a:ext cx="291" cy="243"/>
                  </a:xfrm>
                  <a:custGeom>
                    <a:avLst/>
                    <a:gdLst>
                      <a:gd name="T0" fmla="*/ 0 w 581"/>
                      <a:gd name="T1" fmla="*/ 171 h 486"/>
                      <a:gd name="T2" fmla="*/ 42 w 581"/>
                      <a:gd name="T3" fmla="*/ 171 h 486"/>
                      <a:gd name="T4" fmla="*/ 96 w 581"/>
                      <a:gd name="T5" fmla="*/ 160 h 486"/>
                      <a:gd name="T6" fmla="*/ 153 w 581"/>
                      <a:gd name="T7" fmla="*/ 150 h 486"/>
                      <a:gd name="T8" fmla="*/ 191 w 581"/>
                      <a:gd name="T9" fmla="*/ 137 h 486"/>
                      <a:gd name="T10" fmla="*/ 267 w 581"/>
                      <a:gd name="T11" fmla="*/ 104 h 486"/>
                      <a:gd name="T12" fmla="*/ 335 w 581"/>
                      <a:gd name="T13" fmla="*/ 46 h 486"/>
                      <a:gd name="T14" fmla="*/ 369 w 581"/>
                      <a:gd name="T15" fmla="*/ 0 h 486"/>
                      <a:gd name="T16" fmla="*/ 581 w 581"/>
                      <a:gd name="T17" fmla="*/ 213 h 486"/>
                      <a:gd name="T18" fmla="*/ 578 w 581"/>
                      <a:gd name="T19" fmla="*/ 248 h 486"/>
                      <a:gd name="T20" fmla="*/ 563 w 581"/>
                      <a:gd name="T21" fmla="*/ 287 h 486"/>
                      <a:gd name="T22" fmla="*/ 528 w 581"/>
                      <a:gd name="T23" fmla="*/ 324 h 486"/>
                      <a:gd name="T24" fmla="*/ 495 w 581"/>
                      <a:gd name="T25" fmla="*/ 357 h 486"/>
                      <a:gd name="T26" fmla="*/ 455 w 581"/>
                      <a:gd name="T27" fmla="*/ 381 h 486"/>
                      <a:gd name="T28" fmla="*/ 398 w 581"/>
                      <a:gd name="T29" fmla="*/ 409 h 486"/>
                      <a:gd name="T30" fmla="*/ 334 w 581"/>
                      <a:gd name="T31" fmla="*/ 436 h 486"/>
                      <a:gd name="T32" fmla="*/ 254 w 581"/>
                      <a:gd name="T33" fmla="*/ 459 h 486"/>
                      <a:gd name="T34" fmla="*/ 188 w 581"/>
                      <a:gd name="T35" fmla="*/ 473 h 486"/>
                      <a:gd name="T36" fmla="*/ 142 w 581"/>
                      <a:gd name="T37" fmla="*/ 486 h 486"/>
                      <a:gd name="T38" fmla="*/ 0 w 581"/>
                      <a:gd name="T39" fmla="*/ 171 h 48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581" h="486">
                        <a:moveTo>
                          <a:pt x="0" y="171"/>
                        </a:moveTo>
                        <a:lnTo>
                          <a:pt x="42" y="171"/>
                        </a:lnTo>
                        <a:lnTo>
                          <a:pt x="96" y="160"/>
                        </a:lnTo>
                        <a:lnTo>
                          <a:pt x="153" y="150"/>
                        </a:lnTo>
                        <a:lnTo>
                          <a:pt x="191" y="137"/>
                        </a:lnTo>
                        <a:lnTo>
                          <a:pt x="267" y="104"/>
                        </a:lnTo>
                        <a:lnTo>
                          <a:pt x="335" y="46"/>
                        </a:lnTo>
                        <a:lnTo>
                          <a:pt x="369" y="0"/>
                        </a:lnTo>
                        <a:lnTo>
                          <a:pt x="581" y="213"/>
                        </a:lnTo>
                        <a:lnTo>
                          <a:pt x="578" y="248"/>
                        </a:lnTo>
                        <a:lnTo>
                          <a:pt x="563" y="287"/>
                        </a:lnTo>
                        <a:lnTo>
                          <a:pt x="528" y="324"/>
                        </a:lnTo>
                        <a:lnTo>
                          <a:pt x="495" y="357"/>
                        </a:lnTo>
                        <a:lnTo>
                          <a:pt x="455" y="381"/>
                        </a:lnTo>
                        <a:lnTo>
                          <a:pt x="398" y="409"/>
                        </a:lnTo>
                        <a:lnTo>
                          <a:pt x="334" y="436"/>
                        </a:lnTo>
                        <a:lnTo>
                          <a:pt x="254" y="459"/>
                        </a:lnTo>
                        <a:lnTo>
                          <a:pt x="188" y="473"/>
                        </a:lnTo>
                        <a:lnTo>
                          <a:pt x="142" y="486"/>
                        </a:lnTo>
                        <a:lnTo>
                          <a:pt x="0" y="171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2237" name="Group 77">
                  <a:extLst>
                    <a:ext uri="{FF2B5EF4-FFF2-40B4-BE49-F238E27FC236}">
                      <a16:creationId xmlns:a16="http://schemas.microsoft.com/office/drawing/2014/main" id="{AEEB1EC0-913B-D3FF-730D-3A0B35B3316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92" y="1940"/>
                  <a:ext cx="431" cy="125"/>
                  <a:chOff x="2692" y="1940"/>
                  <a:chExt cx="431" cy="125"/>
                </a:xfrm>
              </p:grpSpPr>
              <p:grpSp>
                <p:nvGrpSpPr>
                  <p:cNvPr id="92238" name="Group 78">
                    <a:extLst>
                      <a:ext uri="{FF2B5EF4-FFF2-40B4-BE49-F238E27FC236}">
                        <a16:creationId xmlns:a16="http://schemas.microsoft.com/office/drawing/2014/main" id="{E9CA6D44-A6F9-95E8-ABA1-5D904C4185C5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92" y="1940"/>
                    <a:ext cx="431" cy="125"/>
                    <a:chOff x="2692" y="1940"/>
                    <a:chExt cx="431" cy="125"/>
                  </a:xfrm>
                </p:grpSpPr>
                <p:sp>
                  <p:nvSpPr>
                    <p:cNvPr id="92239" name="Freeform 79">
                      <a:extLst>
                        <a:ext uri="{FF2B5EF4-FFF2-40B4-BE49-F238E27FC236}">
                          <a16:creationId xmlns:a16="http://schemas.microsoft.com/office/drawing/2014/main" id="{6EF7435D-DFB5-B81C-5EFB-09FE1D035FB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56" y="1940"/>
                      <a:ext cx="155" cy="124"/>
                    </a:xfrm>
                    <a:custGeom>
                      <a:avLst/>
                      <a:gdLst>
                        <a:gd name="T0" fmla="*/ 30 w 309"/>
                        <a:gd name="T1" fmla="*/ 13 h 246"/>
                        <a:gd name="T2" fmla="*/ 88 w 309"/>
                        <a:gd name="T3" fmla="*/ 0 h 246"/>
                        <a:gd name="T4" fmla="*/ 150 w 309"/>
                        <a:gd name="T5" fmla="*/ 0 h 246"/>
                        <a:gd name="T6" fmla="*/ 243 w 309"/>
                        <a:gd name="T7" fmla="*/ 7 h 246"/>
                        <a:gd name="T8" fmla="*/ 276 w 309"/>
                        <a:gd name="T9" fmla="*/ 13 h 246"/>
                        <a:gd name="T10" fmla="*/ 309 w 309"/>
                        <a:gd name="T11" fmla="*/ 29 h 246"/>
                        <a:gd name="T12" fmla="*/ 309 w 309"/>
                        <a:gd name="T13" fmla="*/ 65 h 246"/>
                        <a:gd name="T14" fmla="*/ 309 w 309"/>
                        <a:gd name="T15" fmla="*/ 105 h 246"/>
                        <a:gd name="T16" fmla="*/ 299 w 309"/>
                        <a:gd name="T17" fmla="*/ 142 h 246"/>
                        <a:gd name="T18" fmla="*/ 288 w 309"/>
                        <a:gd name="T19" fmla="*/ 167 h 246"/>
                        <a:gd name="T20" fmla="*/ 279 w 309"/>
                        <a:gd name="T21" fmla="*/ 190 h 246"/>
                        <a:gd name="T22" fmla="*/ 266 w 309"/>
                        <a:gd name="T23" fmla="*/ 208 h 246"/>
                        <a:gd name="T24" fmla="*/ 248 w 309"/>
                        <a:gd name="T25" fmla="*/ 225 h 246"/>
                        <a:gd name="T26" fmla="*/ 218 w 309"/>
                        <a:gd name="T27" fmla="*/ 235 h 246"/>
                        <a:gd name="T28" fmla="*/ 180 w 309"/>
                        <a:gd name="T29" fmla="*/ 242 h 246"/>
                        <a:gd name="T30" fmla="*/ 137 w 309"/>
                        <a:gd name="T31" fmla="*/ 246 h 246"/>
                        <a:gd name="T32" fmla="*/ 103 w 309"/>
                        <a:gd name="T33" fmla="*/ 242 h 246"/>
                        <a:gd name="T34" fmla="*/ 75 w 309"/>
                        <a:gd name="T35" fmla="*/ 237 h 246"/>
                        <a:gd name="T36" fmla="*/ 47 w 309"/>
                        <a:gd name="T37" fmla="*/ 225 h 246"/>
                        <a:gd name="T38" fmla="*/ 23 w 309"/>
                        <a:gd name="T39" fmla="*/ 204 h 246"/>
                        <a:gd name="T40" fmla="*/ 11 w 309"/>
                        <a:gd name="T41" fmla="*/ 184 h 246"/>
                        <a:gd name="T42" fmla="*/ 0 w 309"/>
                        <a:gd name="T43" fmla="*/ 133 h 246"/>
                        <a:gd name="T44" fmla="*/ 0 w 309"/>
                        <a:gd name="T45" fmla="*/ 87 h 246"/>
                        <a:gd name="T46" fmla="*/ 0 w 309"/>
                        <a:gd name="T47" fmla="*/ 41 h 246"/>
                        <a:gd name="T48" fmla="*/ 30 w 309"/>
                        <a:gd name="T49" fmla="*/ 13 h 24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</a:cxnLst>
                      <a:rect l="0" t="0" r="r" b="b"/>
                      <a:pathLst>
                        <a:path w="309" h="246">
                          <a:moveTo>
                            <a:pt x="30" y="13"/>
                          </a:moveTo>
                          <a:lnTo>
                            <a:pt x="88" y="0"/>
                          </a:lnTo>
                          <a:lnTo>
                            <a:pt x="150" y="0"/>
                          </a:lnTo>
                          <a:lnTo>
                            <a:pt x="243" y="7"/>
                          </a:lnTo>
                          <a:lnTo>
                            <a:pt x="276" y="13"/>
                          </a:lnTo>
                          <a:lnTo>
                            <a:pt x="309" y="29"/>
                          </a:lnTo>
                          <a:lnTo>
                            <a:pt x="309" y="65"/>
                          </a:lnTo>
                          <a:lnTo>
                            <a:pt x="309" y="105"/>
                          </a:lnTo>
                          <a:lnTo>
                            <a:pt x="299" y="142"/>
                          </a:lnTo>
                          <a:lnTo>
                            <a:pt x="288" y="167"/>
                          </a:lnTo>
                          <a:lnTo>
                            <a:pt x="279" y="190"/>
                          </a:lnTo>
                          <a:lnTo>
                            <a:pt x="266" y="208"/>
                          </a:lnTo>
                          <a:lnTo>
                            <a:pt x="248" y="225"/>
                          </a:lnTo>
                          <a:lnTo>
                            <a:pt x="218" y="235"/>
                          </a:lnTo>
                          <a:lnTo>
                            <a:pt x="180" y="242"/>
                          </a:lnTo>
                          <a:lnTo>
                            <a:pt x="137" y="246"/>
                          </a:lnTo>
                          <a:lnTo>
                            <a:pt x="103" y="242"/>
                          </a:lnTo>
                          <a:lnTo>
                            <a:pt x="75" y="237"/>
                          </a:lnTo>
                          <a:lnTo>
                            <a:pt x="47" y="225"/>
                          </a:lnTo>
                          <a:lnTo>
                            <a:pt x="23" y="204"/>
                          </a:lnTo>
                          <a:lnTo>
                            <a:pt x="11" y="184"/>
                          </a:lnTo>
                          <a:lnTo>
                            <a:pt x="0" y="133"/>
                          </a:lnTo>
                          <a:lnTo>
                            <a:pt x="0" y="87"/>
                          </a:lnTo>
                          <a:lnTo>
                            <a:pt x="0" y="41"/>
                          </a:lnTo>
                          <a:lnTo>
                            <a:pt x="30" y="13"/>
                          </a:lnTo>
                          <a:close/>
                        </a:path>
                      </a:pathLst>
                    </a:custGeom>
                    <a:solidFill>
                      <a:srgbClr val="C0FFFF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240" name="Freeform 80">
                      <a:extLst>
                        <a:ext uri="{FF2B5EF4-FFF2-40B4-BE49-F238E27FC236}">
                          <a16:creationId xmlns:a16="http://schemas.microsoft.com/office/drawing/2014/main" id="{6A8356C8-C672-1655-15EA-B19E4701904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932" y="1943"/>
                      <a:ext cx="154" cy="122"/>
                    </a:xfrm>
                    <a:custGeom>
                      <a:avLst/>
                      <a:gdLst>
                        <a:gd name="T0" fmla="*/ 269 w 308"/>
                        <a:gd name="T1" fmla="*/ 12 h 245"/>
                        <a:gd name="T2" fmla="*/ 212 w 308"/>
                        <a:gd name="T3" fmla="*/ 2 h 245"/>
                        <a:gd name="T4" fmla="*/ 158 w 308"/>
                        <a:gd name="T5" fmla="*/ 2 h 245"/>
                        <a:gd name="T6" fmla="*/ 107 w 308"/>
                        <a:gd name="T7" fmla="*/ 0 h 245"/>
                        <a:gd name="T8" fmla="*/ 61 w 308"/>
                        <a:gd name="T9" fmla="*/ 3 h 245"/>
                        <a:gd name="T10" fmla="*/ 28 w 308"/>
                        <a:gd name="T11" fmla="*/ 12 h 245"/>
                        <a:gd name="T12" fmla="*/ 0 w 308"/>
                        <a:gd name="T13" fmla="*/ 26 h 245"/>
                        <a:gd name="T14" fmla="*/ 0 w 308"/>
                        <a:gd name="T15" fmla="*/ 107 h 245"/>
                        <a:gd name="T16" fmla="*/ 8 w 308"/>
                        <a:gd name="T17" fmla="*/ 153 h 245"/>
                        <a:gd name="T18" fmla="*/ 22 w 308"/>
                        <a:gd name="T19" fmla="*/ 185 h 245"/>
                        <a:gd name="T20" fmla="*/ 39 w 308"/>
                        <a:gd name="T21" fmla="*/ 207 h 245"/>
                        <a:gd name="T22" fmla="*/ 57 w 308"/>
                        <a:gd name="T23" fmla="*/ 220 h 245"/>
                        <a:gd name="T24" fmla="*/ 80 w 308"/>
                        <a:gd name="T25" fmla="*/ 232 h 245"/>
                        <a:gd name="T26" fmla="*/ 102 w 308"/>
                        <a:gd name="T27" fmla="*/ 239 h 245"/>
                        <a:gd name="T28" fmla="*/ 128 w 308"/>
                        <a:gd name="T29" fmla="*/ 242 h 245"/>
                        <a:gd name="T30" fmla="*/ 157 w 308"/>
                        <a:gd name="T31" fmla="*/ 245 h 245"/>
                        <a:gd name="T32" fmla="*/ 205 w 308"/>
                        <a:gd name="T33" fmla="*/ 242 h 245"/>
                        <a:gd name="T34" fmla="*/ 235 w 308"/>
                        <a:gd name="T35" fmla="*/ 235 h 245"/>
                        <a:gd name="T36" fmla="*/ 262 w 308"/>
                        <a:gd name="T37" fmla="*/ 226 h 245"/>
                        <a:gd name="T38" fmla="*/ 283 w 308"/>
                        <a:gd name="T39" fmla="*/ 200 h 245"/>
                        <a:gd name="T40" fmla="*/ 297 w 308"/>
                        <a:gd name="T41" fmla="*/ 168 h 245"/>
                        <a:gd name="T42" fmla="*/ 308 w 308"/>
                        <a:gd name="T43" fmla="*/ 134 h 245"/>
                        <a:gd name="T44" fmla="*/ 308 w 308"/>
                        <a:gd name="T45" fmla="*/ 87 h 245"/>
                        <a:gd name="T46" fmla="*/ 308 w 308"/>
                        <a:gd name="T47" fmla="*/ 42 h 245"/>
                        <a:gd name="T48" fmla="*/ 269 w 308"/>
                        <a:gd name="T49" fmla="*/ 12 h 24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</a:cxnLst>
                      <a:rect l="0" t="0" r="r" b="b"/>
                      <a:pathLst>
                        <a:path w="308" h="245">
                          <a:moveTo>
                            <a:pt x="269" y="12"/>
                          </a:moveTo>
                          <a:lnTo>
                            <a:pt x="212" y="2"/>
                          </a:lnTo>
                          <a:lnTo>
                            <a:pt x="158" y="2"/>
                          </a:lnTo>
                          <a:lnTo>
                            <a:pt x="107" y="0"/>
                          </a:lnTo>
                          <a:lnTo>
                            <a:pt x="61" y="3"/>
                          </a:lnTo>
                          <a:lnTo>
                            <a:pt x="28" y="12"/>
                          </a:lnTo>
                          <a:lnTo>
                            <a:pt x="0" y="26"/>
                          </a:lnTo>
                          <a:lnTo>
                            <a:pt x="0" y="107"/>
                          </a:lnTo>
                          <a:lnTo>
                            <a:pt x="8" y="153"/>
                          </a:lnTo>
                          <a:lnTo>
                            <a:pt x="22" y="185"/>
                          </a:lnTo>
                          <a:lnTo>
                            <a:pt x="39" y="207"/>
                          </a:lnTo>
                          <a:lnTo>
                            <a:pt x="57" y="220"/>
                          </a:lnTo>
                          <a:lnTo>
                            <a:pt x="80" y="232"/>
                          </a:lnTo>
                          <a:lnTo>
                            <a:pt x="102" y="239"/>
                          </a:lnTo>
                          <a:lnTo>
                            <a:pt x="128" y="242"/>
                          </a:lnTo>
                          <a:lnTo>
                            <a:pt x="157" y="245"/>
                          </a:lnTo>
                          <a:lnTo>
                            <a:pt x="205" y="242"/>
                          </a:lnTo>
                          <a:lnTo>
                            <a:pt x="235" y="235"/>
                          </a:lnTo>
                          <a:lnTo>
                            <a:pt x="262" y="226"/>
                          </a:lnTo>
                          <a:lnTo>
                            <a:pt x="283" y="200"/>
                          </a:lnTo>
                          <a:lnTo>
                            <a:pt x="297" y="168"/>
                          </a:lnTo>
                          <a:lnTo>
                            <a:pt x="308" y="134"/>
                          </a:lnTo>
                          <a:lnTo>
                            <a:pt x="308" y="87"/>
                          </a:lnTo>
                          <a:lnTo>
                            <a:pt x="308" y="42"/>
                          </a:lnTo>
                          <a:lnTo>
                            <a:pt x="269" y="12"/>
                          </a:lnTo>
                          <a:close/>
                        </a:path>
                      </a:pathLst>
                    </a:custGeom>
                    <a:solidFill>
                      <a:srgbClr val="C0FFFF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241" name="Freeform 81">
                      <a:extLst>
                        <a:ext uri="{FF2B5EF4-FFF2-40B4-BE49-F238E27FC236}">
                          <a16:creationId xmlns:a16="http://schemas.microsoft.com/office/drawing/2014/main" id="{02DA2D67-95D4-5983-C37E-B5AD29B79D7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911" y="1958"/>
                      <a:ext cx="22" cy="16"/>
                    </a:xfrm>
                    <a:custGeom>
                      <a:avLst/>
                      <a:gdLst>
                        <a:gd name="T0" fmla="*/ 0 w 45"/>
                        <a:gd name="T1" fmla="*/ 10 h 33"/>
                        <a:gd name="T2" fmla="*/ 7 w 45"/>
                        <a:gd name="T3" fmla="*/ 3 h 33"/>
                        <a:gd name="T4" fmla="*/ 17 w 45"/>
                        <a:gd name="T5" fmla="*/ 0 h 33"/>
                        <a:gd name="T6" fmla="*/ 31 w 45"/>
                        <a:gd name="T7" fmla="*/ 0 h 33"/>
                        <a:gd name="T8" fmla="*/ 41 w 45"/>
                        <a:gd name="T9" fmla="*/ 6 h 33"/>
                        <a:gd name="T10" fmla="*/ 45 w 45"/>
                        <a:gd name="T11" fmla="*/ 31 h 33"/>
                        <a:gd name="T12" fmla="*/ 34 w 45"/>
                        <a:gd name="T13" fmla="*/ 29 h 33"/>
                        <a:gd name="T14" fmla="*/ 25 w 45"/>
                        <a:gd name="T15" fmla="*/ 24 h 33"/>
                        <a:gd name="T16" fmla="*/ 13 w 45"/>
                        <a:gd name="T17" fmla="*/ 29 h 33"/>
                        <a:gd name="T18" fmla="*/ 2 w 45"/>
                        <a:gd name="T19" fmla="*/ 33 h 33"/>
                        <a:gd name="T20" fmla="*/ 0 w 45"/>
                        <a:gd name="T21" fmla="*/ 10 h 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</a:cxnLst>
                      <a:rect l="0" t="0" r="r" b="b"/>
                      <a:pathLst>
                        <a:path w="45" h="33">
                          <a:moveTo>
                            <a:pt x="0" y="10"/>
                          </a:moveTo>
                          <a:lnTo>
                            <a:pt x="7" y="3"/>
                          </a:lnTo>
                          <a:lnTo>
                            <a:pt x="17" y="0"/>
                          </a:lnTo>
                          <a:lnTo>
                            <a:pt x="31" y="0"/>
                          </a:lnTo>
                          <a:lnTo>
                            <a:pt x="41" y="6"/>
                          </a:lnTo>
                          <a:lnTo>
                            <a:pt x="45" y="31"/>
                          </a:lnTo>
                          <a:lnTo>
                            <a:pt x="34" y="29"/>
                          </a:lnTo>
                          <a:lnTo>
                            <a:pt x="25" y="24"/>
                          </a:lnTo>
                          <a:lnTo>
                            <a:pt x="13" y="29"/>
                          </a:lnTo>
                          <a:lnTo>
                            <a:pt x="2" y="33"/>
                          </a:lnTo>
                          <a:lnTo>
                            <a:pt x="0" y="10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242" name="Freeform 82">
                      <a:extLst>
                        <a:ext uri="{FF2B5EF4-FFF2-40B4-BE49-F238E27FC236}">
                          <a16:creationId xmlns:a16="http://schemas.microsoft.com/office/drawing/2014/main" id="{A51E3CE8-8F1F-0EC1-A9E9-C64EC9B1545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92" y="1951"/>
                      <a:ext cx="65" cy="26"/>
                    </a:xfrm>
                    <a:custGeom>
                      <a:avLst/>
                      <a:gdLst>
                        <a:gd name="T0" fmla="*/ 128 w 128"/>
                        <a:gd name="T1" fmla="*/ 17 h 52"/>
                        <a:gd name="T2" fmla="*/ 128 w 128"/>
                        <a:gd name="T3" fmla="*/ 52 h 52"/>
                        <a:gd name="T4" fmla="*/ 14 w 128"/>
                        <a:gd name="T5" fmla="*/ 20 h 52"/>
                        <a:gd name="T6" fmla="*/ 0 w 128"/>
                        <a:gd name="T7" fmla="*/ 0 h 52"/>
                        <a:gd name="T8" fmla="*/ 128 w 128"/>
                        <a:gd name="T9" fmla="*/ 17 h 5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28" h="52">
                          <a:moveTo>
                            <a:pt x="128" y="17"/>
                          </a:moveTo>
                          <a:lnTo>
                            <a:pt x="128" y="52"/>
                          </a:lnTo>
                          <a:lnTo>
                            <a:pt x="14" y="20"/>
                          </a:lnTo>
                          <a:lnTo>
                            <a:pt x="0" y="0"/>
                          </a:lnTo>
                          <a:lnTo>
                            <a:pt x="128" y="17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243" name="Freeform 83">
                      <a:extLst>
                        <a:ext uri="{FF2B5EF4-FFF2-40B4-BE49-F238E27FC236}">
                          <a16:creationId xmlns:a16="http://schemas.microsoft.com/office/drawing/2014/main" id="{C83D4866-1E9E-98FD-4BE1-F830D7FFC94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085" y="1950"/>
                      <a:ext cx="38" cy="27"/>
                    </a:xfrm>
                    <a:custGeom>
                      <a:avLst/>
                      <a:gdLst>
                        <a:gd name="T0" fmla="*/ 0 w 74"/>
                        <a:gd name="T1" fmla="*/ 29 h 54"/>
                        <a:gd name="T2" fmla="*/ 0 w 74"/>
                        <a:gd name="T3" fmla="*/ 54 h 54"/>
                        <a:gd name="T4" fmla="*/ 70 w 74"/>
                        <a:gd name="T5" fmla="*/ 22 h 54"/>
                        <a:gd name="T6" fmla="*/ 74 w 74"/>
                        <a:gd name="T7" fmla="*/ 0 h 54"/>
                        <a:gd name="T8" fmla="*/ 0 w 74"/>
                        <a:gd name="T9" fmla="*/ 29 h 5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74" h="54">
                          <a:moveTo>
                            <a:pt x="0" y="29"/>
                          </a:moveTo>
                          <a:lnTo>
                            <a:pt x="0" y="54"/>
                          </a:lnTo>
                          <a:lnTo>
                            <a:pt x="70" y="22"/>
                          </a:lnTo>
                          <a:lnTo>
                            <a:pt x="74" y="0"/>
                          </a:lnTo>
                          <a:lnTo>
                            <a:pt x="0" y="29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92244" name="Group 84">
                    <a:extLst>
                      <a:ext uri="{FF2B5EF4-FFF2-40B4-BE49-F238E27FC236}">
                        <a16:creationId xmlns:a16="http://schemas.microsoft.com/office/drawing/2014/main" id="{BCF6F738-D45A-204E-28C9-EFB8ED3497B5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803" y="1970"/>
                    <a:ext cx="67" cy="57"/>
                    <a:chOff x="2803" y="1970"/>
                    <a:chExt cx="67" cy="57"/>
                  </a:xfrm>
                </p:grpSpPr>
                <p:sp>
                  <p:nvSpPr>
                    <p:cNvPr id="92245" name="Oval 85">
                      <a:extLst>
                        <a:ext uri="{FF2B5EF4-FFF2-40B4-BE49-F238E27FC236}">
                          <a16:creationId xmlns:a16="http://schemas.microsoft.com/office/drawing/2014/main" id="{FC086703-177D-E0C2-1505-D702C47C067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03" y="1970"/>
                      <a:ext cx="67" cy="57"/>
                    </a:xfrm>
                    <a:prstGeom prst="ellipse">
                      <a:avLst/>
                    </a:prstGeom>
                    <a:solidFill>
                      <a:srgbClr val="C0FFFF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246" name="Oval 86">
                      <a:extLst>
                        <a:ext uri="{FF2B5EF4-FFF2-40B4-BE49-F238E27FC236}">
                          <a16:creationId xmlns:a16="http://schemas.microsoft.com/office/drawing/2014/main" id="{E4D6B0B4-6907-81E8-AC8C-22D1C395407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26" y="1976"/>
                      <a:ext cx="35" cy="36"/>
                    </a:xfrm>
                    <a:prstGeom prst="ellipse">
                      <a:avLst/>
                    </a:prstGeom>
                    <a:solidFill>
                      <a:srgbClr val="618FFD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92247" name="Group 87">
                    <a:extLst>
                      <a:ext uri="{FF2B5EF4-FFF2-40B4-BE49-F238E27FC236}">
                        <a16:creationId xmlns:a16="http://schemas.microsoft.com/office/drawing/2014/main" id="{7CC569A4-09C7-D58A-2C67-A1CEC1437525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975" y="1975"/>
                    <a:ext cx="67" cy="57"/>
                    <a:chOff x="2975" y="1975"/>
                    <a:chExt cx="67" cy="57"/>
                  </a:xfrm>
                </p:grpSpPr>
                <p:sp>
                  <p:nvSpPr>
                    <p:cNvPr id="92248" name="Oval 88">
                      <a:extLst>
                        <a:ext uri="{FF2B5EF4-FFF2-40B4-BE49-F238E27FC236}">
                          <a16:creationId xmlns:a16="http://schemas.microsoft.com/office/drawing/2014/main" id="{76DB08CF-ED32-CFD0-1EBB-18B7EAC3F333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75" y="1975"/>
                      <a:ext cx="67" cy="57"/>
                    </a:xfrm>
                    <a:prstGeom prst="ellipse">
                      <a:avLst/>
                    </a:prstGeom>
                    <a:solidFill>
                      <a:srgbClr val="C0FFFF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249" name="Oval 89">
                      <a:extLst>
                        <a:ext uri="{FF2B5EF4-FFF2-40B4-BE49-F238E27FC236}">
                          <a16:creationId xmlns:a16="http://schemas.microsoft.com/office/drawing/2014/main" id="{77D5F09B-D47E-182D-210F-69C116C5C68E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98" y="1982"/>
                      <a:ext cx="35" cy="35"/>
                    </a:xfrm>
                    <a:prstGeom prst="ellipse">
                      <a:avLst/>
                    </a:prstGeom>
                    <a:solidFill>
                      <a:srgbClr val="618FFD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92250" name="Freeform 90">
                  <a:extLst>
                    <a:ext uri="{FF2B5EF4-FFF2-40B4-BE49-F238E27FC236}">
                      <a16:creationId xmlns:a16="http://schemas.microsoft.com/office/drawing/2014/main" id="{503E02DB-5A62-BBA9-A554-D6B7FECDED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08" y="2064"/>
                  <a:ext cx="192" cy="192"/>
                </a:xfrm>
                <a:custGeom>
                  <a:avLst/>
                  <a:gdLst>
                    <a:gd name="T0" fmla="*/ 94 w 487"/>
                    <a:gd name="T1" fmla="*/ 0 h 424"/>
                    <a:gd name="T2" fmla="*/ 115 w 487"/>
                    <a:gd name="T3" fmla="*/ 35 h 424"/>
                    <a:gd name="T4" fmla="*/ 125 w 487"/>
                    <a:gd name="T5" fmla="*/ 50 h 424"/>
                    <a:gd name="T6" fmla="*/ 143 w 487"/>
                    <a:gd name="T7" fmla="*/ 84 h 424"/>
                    <a:gd name="T8" fmla="*/ 156 w 487"/>
                    <a:gd name="T9" fmla="*/ 107 h 424"/>
                    <a:gd name="T10" fmla="*/ 174 w 487"/>
                    <a:gd name="T11" fmla="*/ 122 h 424"/>
                    <a:gd name="T12" fmla="*/ 201 w 487"/>
                    <a:gd name="T13" fmla="*/ 143 h 424"/>
                    <a:gd name="T14" fmla="*/ 246 w 487"/>
                    <a:gd name="T15" fmla="*/ 166 h 424"/>
                    <a:gd name="T16" fmla="*/ 288 w 487"/>
                    <a:gd name="T17" fmla="*/ 166 h 424"/>
                    <a:gd name="T18" fmla="*/ 327 w 487"/>
                    <a:gd name="T19" fmla="*/ 161 h 424"/>
                    <a:gd name="T20" fmla="*/ 375 w 487"/>
                    <a:gd name="T21" fmla="*/ 143 h 424"/>
                    <a:gd name="T22" fmla="*/ 440 w 487"/>
                    <a:gd name="T23" fmla="*/ 114 h 424"/>
                    <a:gd name="T24" fmla="*/ 446 w 487"/>
                    <a:gd name="T25" fmla="*/ 138 h 424"/>
                    <a:gd name="T26" fmla="*/ 476 w 487"/>
                    <a:gd name="T27" fmla="*/ 304 h 424"/>
                    <a:gd name="T28" fmla="*/ 487 w 487"/>
                    <a:gd name="T29" fmla="*/ 389 h 424"/>
                    <a:gd name="T30" fmla="*/ 417 w 487"/>
                    <a:gd name="T31" fmla="*/ 412 h 424"/>
                    <a:gd name="T32" fmla="*/ 327 w 487"/>
                    <a:gd name="T33" fmla="*/ 418 h 424"/>
                    <a:gd name="T34" fmla="*/ 275 w 487"/>
                    <a:gd name="T35" fmla="*/ 424 h 424"/>
                    <a:gd name="T36" fmla="*/ 184 w 487"/>
                    <a:gd name="T37" fmla="*/ 400 h 424"/>
                    <a:gd name="T38" fmla="*/ 120 w 487"/>
                    <a:gd name="T39" fmla="*/ 365 h 424"/>
                    <a:gd name="T40" fmla="*/ 71 w 487"/>
                    <a:gd name="T41" fmla="*/ 320 h 424"/>
                    <a:gd name="T42" fmla="*/ 29 w 487"/>
                    <a:gd name="T43" fmla="*/ 275 h 424"/>
                    <a:gd name="T44" fmla="*/ 0 w 487"/>
                    <a:gd name="T45" fmla="*/ 224 h 424"/>
                    <a:gd name="T46" fmla="*/ 11 w 487"/>
                    <a:gd name="T47" fmla="*/ 175 h 424"/>
                    <a:gd name="T48" fmla="*/ 35 w 487"/>
                    <a:gd name="T49" fmla="*/ 108 h 424"/>
                    <a:gd name="T50" fmla="*/ 59 w 487"/>
                    <a:gd name="T51" fmla="*/ 66 h 424"/>
                    <a:gd name="T52" fmla="*/ 94 w 487"/>
                    <a:gd name="T53" fmla="*/ 0 h 4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487" h="424">
                      <a:moveTo>
                        <a:pt x="94" y="0"/>
                      </a:moveTo>
                      <a:lnTo>
                        <a:pt x="115" y="35"/>
                      </a:lnTo>
                      <a:lnTo>
                        <a:pt x="125" y="50"/>
                      </a:lnTo>
                      <a:lnTo>
                        <a:pt x="143" y="84"/>
                      </a:lnTo>
                      <a:lnTo>
                        <a:pt x="156" y="107"/>
                      </a:lnTo>
                      <a:lnTo>
                        <a:pt x="174" y="122"/>
                      </a:lnTo>
                      <a:lnTo>
                        <a:pt x="201" y="143"/>
                      </a:lnTo>
                      <a:lnTo>
                        <a:pt x="246" y="166"/>
                      </a:lnTo>
                      <a:lnTo>
                        <a:pt x="288" y="166"/>
                      </a:lnTo>
                      <a:lnTo>
                        <a:pt x="327" y="161"/>
                      </a:lnTo>
                      <a:lnTo>
                        <a:pt x="375" y="143"/>
                      </a:lnTo>
                      <a:lnTo>
                        <a:pt x="440" y="114"/>
                      </a:lnTo>
                      <a:lnTo>
                        <a:pt x="446" y="138"/>
                      </a:lnTo>
                      <a:lnTo>
                        <a:pt x="476" y="304"/>
                      </a:lnTo>
                      <a:lnTo>
                        <a:pt x="487" y="389"/>
                      </a:lnTo>
                      <a:lnTo>
                        <a:pt x="417" y="412"/>
                      </a:lnTo>
                      <a:lnTo>
                        <a:pt x="327" y="418"/>
                      </a:lnTo>
                      <a:lnTo>
                        <a:pt x="275" y="424"/>
                      </a:lnTo>
                      <a:lnTo>
                        <a:pt x="184" y="400"/>
                      </a:lnTo>
                      <a:lnTo>
                        <a:pt x="120" y="365"/>
                      </a:lnTo>
                      <a:lnTo>
                        <a:pt x="71" y="320"/>
                      </a:lnTo>
                      <a:lnTo>
                        <a:pt x="29" y="275"/>
                      </a:lnTo>
                      <a:lnTo>
                        <a:pt x="0" y="224"/>
                      </a:lnTo>
                      <a:lnTo>
                        <a:pt x="11" y="175"/>
                      </a:lnTo>
                      <a:lnTo>
                        <a:pt x="35" y="108"/>
                      </a:lnTo>
                      <a:lnTo>
                        <a:pt x="59" y="66"/>
                      </a:lnTo>
                      <a:lnTo>
                        <a:pt x="94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92251" name="Group 91">
                  <a:extLst>
                    <a:ext uri="{FF2B5EF4-FFF2-40B4-BE49-F238E27FC236}">
                      <a16:creationId xmlns:a16="http://schemas.microsoft.com/office/drawing/2014/main" id="{8DBFA5D8-6C53-7CE4-8EF6-A9DF97E2D38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16200000" flipV="1">
                  <a:off x="2006" y="1788"/>
                  <a:ext cx="442" cy="322"/>
                  <a:chOff x="4363" y="2585"/>
                  <a:chExt cx="1104" cy="808"/>
                </a:xfrm>
              </p:grpSpPr>
              <p:sp>
                <p:nvSpPr>
                  <p:cNvPr id="92252" name="Freeform 92">
                    <a:extLst>
                      <a:ext uri="{FF2B5EF4-FFF2-40B4-BE49-F238E27FC236}">
                        <a16:creationId xmlns:a16="http://schemas.microsoft.com/office/drawing/2014/main" id="{11FF62F7-60BA-6E61-B61A-DE3F2C21AE1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63" y="2585"/>
                    <a:ext cx="1104" cy="808"/>
                  </a:xfrm>
                  <a:custGeom>
                    <a:avLst/>
                    <a:gdLst>
                      <a:gd name="T0" fmla="*/ 729 w 3311"/>
                      <a:gd name="T1" fmla="*/ 97 h 2423"/>
                      <a:gd name="T2" fmla="*/ 1249 w 3311"/>
                      <a:gd name="T3" fmla="*/ 0 h 2423"/>
                      <a:gd name="T4" fmla="*/ 1674 w 3311"/>
                      <a:gd name="T5" fmla="*/ 79 h 2423"/>
                      <a:gd name="T6" fmla="*/ 2115 w 3311"/>
                      <a:gd name="T7" fmla="*/ 271 h 2423"/>
                      <a:gd name="T8" fmla="*/ 2512 w 3311"/>
                      <a:gd name="T9" fmla="*/ 443 h 2423"/>
                      <a:gd name="T10" fmla="*/ 2874 w 3311"/>
                      <a:gd name="T11" fmla="*/ 584 h 2423"/>
                      <a:gd name="T12" fmla="*/ 2967 w 3311"/>
                      <a:gd name="T13" fmla="*/ 663 h 2423"/>
                      <a:gd name="T14" fmla="*/ 2971 w 3311"/>
                      <a:gd name="T15" fmla="*/ 829 h 2423"/>
                      <a:gd name="T16" fmla="*/ 2874 w 3311"/>
                      <a:gd name="T17" fmla="*/ 909 h 2423"/>
                      <a:gd name="T18" fmla="*/ 2708 w 3311"/>
                      <a:gd name="T19" fmla="*/ 938 h 2423"/>
                      <a:gd name="T20" fmla="*/ 2574 w 3311"/>
                      <a:gd name="T21" fmla="*/ 931 h 2423"/>
                      <a:gd name="T22" fmla="*/ 2424 w 3311"/>
                      <a:gd name="T23" fmla="*/ 900 h 2423"/>
                      <a:gd name="T24" fmla="*/ 2477 w 3311"/>
                      <a:gd name="T25" fmla="*/ 981 h 2423"/>
                      <a:gd name="T26" fmla="*/ 2526 w 3311"/>
                      <a:gd name="T27" fmla="*/ 1048 h 2423"/>
                      <a:gd name="T28" fmla="*/ 2756 w 3311"/>
                      <a:gd name="T29" fmla="*/ 1194 h 2423"/>
                      <a:gd name="T30" fmla="*/ 2874 w 3311"/>
                      <a:gd name="T31" fmla="*/ 1309 h 2423"/>
                      <a:gd name="T32" fmla="*/ 2983 w 3311"/>
                      <a:gd name="T33" fmla="*/ 1420 h 2423"/>
                      <a:gd name="T34" fmla="*/ 3158 w 3311"/>
                      <a:gd name="T35" fmla="*/ 1570 h 2423"/>
                      <a:gd name="T36" fmla="*/ 3249 w 3311"/>
                      <a:gd name="T37" fmla="*/ 1676 h 2423"/>
                      <a:gd name="T38" fmla="*/ 3299 w 3311"/>
                      <a:gd name="T39" fmla="*/ 1776 h 2423"/>
                      <a:gd name="T40" fmla="*/ 3308 w 3311"/>
                      <a:gd name="T41" fmla="*/ 1879 h 2423"/>
                      <a:gd name="T42" fmla="*/ 3239 w 3311"/>
                      <a:gd name="T43" fmla="*/ 1969 h 2423"/>
                      <a:gd name="T44" fmla="*/ 3228 w 3311"/>
                      <a:gd name="T45" fmla="*/ 2050 h 2423"/>
                      <a:gd name="T46" fmla="*/ 3237 w 3311"/>
                      <a:gd name="T47" fmla="*/ 2131 h 2423"/>
                      <a:gd name="T48" fmla="*/ 3218 w 3311"/>
                      <a:gd name="T49" fmla="*/ 2200 h 2423"/>
                      <a:gd name="T50" fmla="*/ 3184 w 3311"/>
                      <a:gd name="T51" fmla="*/ 2244 h 2423"/>
                      <a:gd name="T52" fmla="*/ 3117 w 3311"/>
                      <a:gd name="T53" fmla="*/ 2272 h 2423"/>
                      <a:gd name="T54" fmla="*/ 3002 w 3311"/>
                      <a:gd name="T55" fmla="*/ 2267 h 2423"/>
                      <a:gd name="T56" fmla="*/ 2939 w 3311"/>
                      <a:gd name="T57" fmla="*/ 2291 h 2423"/>
                      <a:gd name="T58" fmla="*/ 2923 w 3311"/>
                      <a:gd name="T59" fmla="*/ 2369 h 2423"/>
                      <a:gd name="T60" fmla="*/ 2890 w 3311"/>
                      <a:gd name="T61" fmla="*/ 2410 h 2423"/>
                      <a:gd name="T62" fmla="*/ 2842 w 3311"/>
                      <a:gd name="T63" fmla="*/ 2422 h 2423"/>
                      <a:gd name="T64" fmla="*/ 2768 w 3311"/>
                      <a:gd name="T65" fmla="*/ 2420 h 2423"/>
                      <a:gd name="T66" fmla="*/ 2629 w 3311"/>
                      <a:gd name="T67" fmla="*/ 2373 h 2423"/>
                      <a:gd name="T68" fmla="*/ 2337 w 3311"/>
                      <a:gd name="T69" fmla="*/ 2223 h 2423"/>
                      <a:gd name="T70" fmla="*/ 2176 w 3311"/>
                      <a:gd name="T71" fmla="*/ 2173 h 2423"/>
                      <a:gd name="T72" fmla="*/ 2012 w 3311"/>
                      <a:gd name="T73" fmla="*/ 2147 h 2423"/>
                      <a:gd name="T74" fmla="*/ 1642 w 3311"/>
                      <a:gd name="T75" fmla="*/ 2004 h 2423"/>
                      <a:gd name="T76" fmla="*/ 1364 w 3311"/>
                      <a:gd name="T77" fmla="*/ 1853 h 2423"/>
                      <a:gd name="T78" fmla="*/ 1158 w 3311"/>
                      <a:gd name="T79" fmla="*/ 1766 h 2423"/>
                      <a:gd name="T80" fmla="*/ 995 w 3311"/>
                      <a:gd name="T81" fmla="*/ 1687 h 2423"/>
                      <a:gd name="T82" fmla="*/ 821 w 3311"/>
                      <a:gd name="T83" fmla="*/ 1562 h 2423"/>
                      <a:gd name="T84" fmla="*/ 270 w 3311"/>
                      <a:gd name="T85" fmla="*/ 1059 h 2423"/>
                      <a:gd name="T86" fmla="*/ 208 w 3311"/>
                      <a:gd name="T87" fmla="*/ 206 h 24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</a:cxnLst>
                    <a:rect l="0" t="0" r="r" b="b"/>
                    <a:pathLst>
                      <a:path w="3311" h="2423">
                        <a:moveTo>
                          <a:pt x="538" y="113"/>
                        </a:moveTo>
                        <a:lnTo>
                          <a:pt x="729" y="97"/>
                        </a:lnTo>
                        <a:lnTo>
                          <a:pt x="1027" y="48"/>
                        </a:lnTo>
                        <a:lnTo>
                          <a:pt x="1249" y="0"/>
                        </a:lnTo>
                        <a:lnTo>
                          <a:pt x="1563" y="32"/>
                        </a:lnTo>
                        <a:lnTo>
                          <a:pt x="1674" y="79"/>
                        </a:lnTo>
                        <a:lnTo>
                          <a:pt x="1926" y="175"/>
                        </a:lnTo>
                        <a:lnTo>
                          <a:pt x="2115" y="271"/>
                        </a:lnTo>
                        <a:lnTo>
                          <a:pt x="2376" y="379"/>
                        </a:lnTo>
                        <a:lnTo>
                          <a:pt x="2512" y="443"/>
                        </a:lnTo>
                        <a:lnTo>
                          <a:pt x="2708" y="513"/>
                        </a:lnTo>
                        <a:lnTo>
                          <a:pt x="2874" y="584"/>
                        </a:lnTo>
                        <a:lnTo>
                          <a:pt x="2927" y="616"/>
                        </a:lnTo>
                        <a:lnTo>
                          <a:pt x="2967" y="663"/>
                        </a:lnTo>
                        <a:lnTo>
                          <a:pt x="2993" y="753"/>
                        </a:lnTo>
                        <a:lnTo>
                          <a:pt x="2971" y="829"/>
                        </a:lnTo>
                        <a:lnTo>
                          <a:pt x="2929" y="873"/>
                        </a:lnTo>
                        <a:lnTo>
                          <a:pt x="2874" y="909"/>
                        </a:lnTo>
                        <a:lnTo>
                          <a:pt x="2795" y="935"/>
                        </a:lnTo>
                        <a:lnTo>
                          <a:pt x="2708" y="938"/>
                        </a:lnTo>
                        <a:lnTo>
                          <a:pt x="2643" y="937"/>
                        </a:lnTo>
                        <a:lnTo>
                          <a:pt x="2574" y="931"/>
                        </a:lnTo>
                        <a:lnTo>
                          <a:pt x="2498" y="920"/>
                        </a:lnTo>
                        <a:lnTo>
                          <a:pt x="2424" y="900"/>
                        </a:lnTo>
                        <a:lnTo>
                          <a:pt x="2258" y="837"/>
                        </a:lnTo>
                        <a:lnTo>
                          <a:pt x="2477" y="981"/>
                        </a:lnTo>
                        <a:lnTo>
                          <a:pt x="2512" y="1013"/>
                        </a:lnTo>
                        <a:lnTo>
                          <a:pt x="2526" y="1048"/>
                        </a:lnTo>
                        <a:lnTo>
                          <a:pt x="2645" y="1115"/>
                        </a:lnTo>
                        <a:lnTo>
                          <a:pt x="2756" y="1194"/>
                        </a:lnTo>
                        <a:lnTo>
                          <a:pt x="2824" y="1275"/>
                        </a:lnTo>
                        <a:lnTo>
                          <a:pt x="2874" y="1309"/>
                        </a:lnTo>
                        <a:lnTo>
                          <a:pt x="2929" y="1351"/>
                        </a:lnTo>
                        <a:lnTo>
                          <a:pt x="2983" y="1420"/>
                        </a:lnTo>
                        <a:lnTo>
                          <a:pt x="3024" y="1475"/>
                        </a:lnTo>
                        <a:lnTo>
                          <a:pt x="3158" y="1570"/>
                        </a:lnTo>
                        <a:lnTo>
                          <a:pt x="3202" y="1613"/>
                        </a:lnTo>
                        <a:lnTo>
                          <a:pt x="3249" y="1676"/>
                        </a:lnTo>
                        <a:lnTo>
                          <a:pt x="3273" y="1722"/>
                        </a:lnTo>
                        <a:lnTo>
                          <a:pt x="3299" y="1776"/>
                        </a:lnTo>
                        <a:lnTo>
                          <a:pt x="3311" y="1829"/>
                        </a:lnTo>
                        <a:lnTo>
                          <a:pt x="3308" y="1879"/>
                        </a:lnTo>
                        <a:lnTo>
                          <a:pt x="3287" y="1928"/>
                        </a:lnTo>
                        <a:lnTo>
                          <a:pt x="3239" y="1969"/>
                        </a:lnTo>
                        <a:lnTo>
                          <a:pt x="3196" y="1988"/>
                        </a:lnTo>
                        <a:lnTo>
                          <a:pt x="3228" y="2050"/>
                        </a:lnTo>
                        <a:lnTo>
                          <a:pt x="3239" y="2087"/>
                        </a:lnTo>
                        <a:lnTo>
                          <a:pt x="3237" y="2131"/>
                        </a:lnTo>
                        <a:lnTo>
                          <a:pt x="3227" y="2179"/>
                        </a:lnTo>
                        <a:lnTo>
                          <a:pt x="3218" y="2200"/>
                        </a:lnTo>
                        <a:lnTo>
                          <a:pt x="3201" y="2226"/>
                        </a:lnTo>
                        <a:lnTo>
                          <a:pt x="3184" y="2244"/>
                        </a:lnTo>
                        <a:lnTo>
                          <a:pt x="3159" y="2262"/>
                        </a:lnTo>
                        <a:lnTo>
                          <a:pt x="3117" y="2272"/>
                        </a:lnTo>
                        <a:lnTo>
                          <a:pt x="3068" y="2281"/>
                        </a:lnTo>
                        <a:lnTo>
                          <a:pt x="3002" y="2267"/>
                        </a:lnTo>
                        <a:lnTo>
                          <a:pt x="2934" y="2245"/>
                        </a:lnTo>
                        <a:lnTo>
                          <a:pt x="2939" y="2291"/>
                        </a:lnTo>
                        <a:lnTo>
                          <a:pt x="2934" y="2342"/>
                        </a:lnTo>
                        <a:lnTo>
                          <a:pt x="2923" y="2369"/>
                        </a:lnTo>
                        <a:lnTo>
                          <a:pt x="2908" y="2394"/>
                        </a:lnTo>
                        <a:lnTo>
                          <a:pt x="2890" y="2410"/>
                        </a:lnTo>
                        <a:lnTo>
                          <a:pt x="2867" y="2420"/>
                        </a:lnTo>
                        <a:lnTo>
                          <a:pt x="2842" y="2422"/>
                        </a:lnTo>
                        <a:lnTo>
                          <a:pt x="2808" y="2423"/>
                        </a:lnTo>
                        <a:lnTo>
                          <a:pt x="2768" y="2420"/>
                        </a:lnTo>
                        <a:lnTo>
                          <a:pt x="2734" y="2410"/>
                        </a:lnTo>
                        <a:lnTo>
                          <a:pt x="2629" y="2373"/>
                        </a:lnTo>
                        <a:lnTo>
                          <a:pt x="2537" y="2325"/>
                        </a:lnTo>
                        <a:lnTo>
                          <a:pt x="2337" y="2223"/>
                        </a:lnTo>
                        <a:lnTo>
                          <a:pt x="2229" y="2147"/>
                        </a:lnTo>
                        <a:lnTo>
                          <a:pt x="2176" y="2173"/>
                        </a:lnTo>
                        <a:lnTo>
                          <a:pt x="2115" y="2173"/>
                        </a:lnTo>
                        <a:lnTo>
                          <a:pt x="2012" y="2147"/>
                        </a:lnTo>
                        <a:lnTo>
                          <a:pt x="1832" y="2084"/>
                        </a:lnTo>
                        <a:lnTo>
                          <a:pt x="1642" y="2004"/>
                        </a:lnTo>
                        <a:lnTo>
                          <a:pt x="1454" y="1910"/>
                        </a:lnTo>
                        <a:lnTo>
                          <a:pt x="1364" y="1853"/>
                        </a:lnTo>
                        <a:lnTo>
                          <a:pt x="1263" y="1800"/>
                        </a:lnTo>
                        <a:lnTo>
                          <a:pt x="1158" y="1766"/>
                        </a:lnTo>
                        <a:lnTo>
                          <a:pt x="1073" y="1729"/>
                        </a:lnTo>
                        <a:lnTo>
                          <a:pt x="995" y="1687"/>
                        </a:lnTo>
                        <a:lnTo>
                          <a:pt x="941" y="1654"/>
                        </a:lnTo>
                        <a:lnTo>
                          <a:pt x="821" y="1562"/>
                        </a:lnTo>
                        <a:lnTo>
                          <a:pt x="585" y="1341"/>
                        </a:lnTo>
                        <a:lnTo>
                          <a:pt x="270" y="1059"/>
                        </a:lnTo>
                        <a:lnTo>
                          <a:pt x="0" y="696"/>
                        </a:lnTo>
                        <a:lnTo>
                          <a:pt x="208" y="206"/>
                        </a:lnTo>
                        <a:lnTo>
                          <a:pt x="538" y="113"/>
                        </a:lnTo>
                        <a:close/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53" name="Freeform 93">
                    <a:extLst>
                      <a:ext uri="{FF2B5EF4-FFF2-40B4-BE49-F238E27FC236}">
                        <a16:creationId xmlns:a16="http://schemas.microsoft.com/office/drawing/2014/main" id="{F214C62B-1E6F-5F13-46EB-C374C77CE49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784" y="3075"/>
                    <a:ext cx="336" cy="224"/>
                  </a:xfrm>
                  <a:custGeom>
                    <a:avLst/>
                    <a:gdLst>
                      <a:gd name="T0" fmla="*/ 961 w 1008"/>
                      <a:gd name="T1" fmla="*/ 673 h 673"/>
                      <a:gd name="T2" fmla="*/ 995 w 1008"/>
                      <a:gd name="T3" fmla="*/ 624 h 673"/>
                      <a:gd name="T4" fmla="*/ 1008 w 1008"/>
                      <a:gd name="T5" fmla="*/ 572 h 673"/>
                      <a:gd name="T6" fmla="*/ 1004 w 1008"/>
                      <a:gd name="T7" fmla="*/ 530 h 673"/>
                      <a:gd name="T8" fmla="*/ 970 w 1008"/>
                      <a:gd name="T9" fmla="*/ 469 h 673"/>
                      <a:gd name="T10" fmla="*/ 916 w 1008"/>
                      <a:gd name="T11" fmla="*/ 420 h 673"/>
                      <a:gd name="T12" fmla="*/ 847 w 1008"/>
                      <a:gd name="T13" fmla="*/ 372 h 673"/>
                      <a:gd name="T14" fmla="*/ 763 w 1008"/>
                      <a:gd name="T15" fmla="*/ 332 h 673"/>
                      <a:gd name="T16" fmla="*/ 679 w 1008"/>
                      <a:gd name="T17" fmla="*/ 310 h 673"/>
                      <a:gd name="T18" fmla="*/ 599 w 1008"/>
                      <a:gd name="T19" fmla="*/ 291 h 673"/>
                      <a:gd name="T20" fmla="*/ 557 w 1008"/>
                      <a:gd name="T21" fmla="*/ 248 h 673"/>
                      <a:gd name="T22" fmla="*/ 513 w 1008"/>
                      <a:gd name="T23" fmla="*/ 208 h 673"/>
                      <a:gd name="T24" fmla="*/ 454 w 1008"/>
                      <a:gd name="T25" fmla="*/ 161 h 673"/>
                      <a:gd name="T26" fmla="*/ 405 w 1008"/>
                      <a:gd name="T27" fmla="*/ 129 h 673"/>
                      <a:gd name="T28" fmla="*/ 332 w 1008"/>
                      <a:gd name="T29" fmla="*/ 92 h 673"/>
                      <a:gd name="T30" fmla="*/ 292 w 1008"/>
                      <a:gd name="T31" fmla="*/ 75 h 673"/>
                      <a:gd name="T32" fmla="*/ 220 w 1008"/>
                      <a:gd name="T33" fmla="*/ 33 h 673"/>
                      <a:gd name="T34" fmla="*/ 142 w 1008"/>
                      <a:gd name="T35" fmla="*/ 10 h 673"/>
                      <a:gd name="T36" fmla="*/ 53 w 1008"/>
                      <a:gd name="T37" fmla="*/ 0 h 673"/>
                      <a:gd name="T38" fmla="*/ 0 w 1008"/>
                      <a:gd name="T39" fmla="*/ 1 h 67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1008" h="673">
                        <a:moveTo>
                          <a:pt x="961" y="673"/>
                        </a:moveTo>
                        <a:lnTo>
                          <a:pt x="995" y="624"/>
                        </a:lnTo>
                        <a:lnTo>
                          <a:pt x="1008" y="572"/>
                        </a:lnTo>
                        <a:lnTo>
                          <a:pt x="1004" y="530"/>
                        </a:lnTo>
                        <a:lnTo>
                          <a:pt x="970" y="469"/>
                        </a:lnTo>
                        <a:lnTo>
                          <a:pt x="916" y="420"/>
                        </a:lnTo>
                        <a:lnTo>
                          <a:pt x="847" y="372"/>
                        </a:lnTo>
                        <a:lnTo>
                          <a:pt x="763" y="332"/>
                        </a:lnTo>
                        <a:lnTo>
                          <a:pt x="679" y="310"/>
                        </a:lnTo>
                        <a:lnTo>
                          <a:pt x="599" y="291"/>
                        </a:lnTo>
                        <a:lnTo>
                          <a:pt x="557" y="248"/>
                        </a:lnTo>
                        <a:lnTo>
                          <a:pt x="513" y="208"/>
                        </a:lnTo>
                        <a:lnTo>
                          <a:pt x="454" y="161"/>
                        </a:lnTo>
                        <a:lnTo>
                          <a:pt x="405" y="129"/>
                        </a:lnTo>
                        <a:lnTo>
                          <a:pt x="332" y="92"/>
                        </a:lnTo>
                        <a:lnTo>
                          <a:pt x="292" y="75"/>
                        </a:lnTo>
                        <a:lnTo>
                          <a:pt x="220" y="33"/>
                        </a:lnTo>
                        <a:lnTo>
                          <a:pt x="142" y="10"/>
                        </a:lnTo>
                        <a:lnTo>
                          <a:pt x="53" y="0"/>
                        </a:lnTo>
                        <a:lnTo>
                          <a:pt x="0" y="1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54" name="Freeform 94">
                    <a:extLst>
                      <a:ext uri="{FF2B5EF4-FFF2-40B4-BE49-F238E27FC236}">
                        <a16:creationId xmlns:a16="http://schemas.microsoft.com/office/drawing/2014/main" id="{6F75DBD3-D8E3-A4E8-4041-7E51991CCA5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81" y="3054"/>
                    <a:ext cx="359" cy="279"/>
                  </a:xfrm>
                  <a:custGeom>
                    <a:avLst/>
                    <a:gdLst>
                      <a:gd name="T0" fmla="*/ 1077 w 1077"/>
                      <a:gd name="T1" fmla="*/ 838 h 838"/>
                      <a:gd name="T2" fmla="*/ 1069 w 1077"/>
                      <a:gd name="T3" fmla="*/ 806 h 838"/>
                      <a:gd name="T4" fmla="*/ 1057 w 1077"/>
                      <a:gd name="T5" fmla="*/ 769 h 838"/>
                      <a:gd name="T6" fmla="*/ 1036 w 1077"/>
                      <a:gd name="T7" fmla="*/ 732 h 838"/>
                      <a:gd name="T8" fmla="*/ 1016 w 1077"/>
                      <a:gd name="T9" fmla="*/ 704 h 838"/>
                      <a:gd name="T10" fmla="*/ 989 w 1077"/>
                      <a:gd name="T11" fmla="*/ 676 h 838"/>
                      <a:gd name="T12" fmla="*/ 908 w 1077"/>
                      <a:gd name="T13" fmla="*/ 609 h 838"/>
                      <a:gd name="T14" fmla="*/ 814 w 1077"/>
                      <a:gd name="T15" fmla="*/ 548 h 838"/>
                      <a:gd name="T16" fmla="*/ 736 w 1077"/>
                      <a:gd name="T17" fmla="*/ 514 h 838"/>
                      <a:gd name="T18" fmla="*/ 635 w 1077"/>
                      <a:gd name="T19" fmla="*/ 485 h 838"/>
                      <a:gd name="T20" fmla="*/ 547 w 1077"/>
                      <a:gd name="T21" fmla="*/ 413 h 838"/>
                      <a:gd name="T22" fmla="*/ 469 w 1077"/>
                      <a:gd name="T23" fmla="*/ 339 h 838"/>
                      <a:gd name="T24" fmla="*/ 386 w 1077"/>
                      <a:gd name="T25" fmla="*/ 275 h 838"/>
                      <a:gd name="T26" fmla="*/ 286 w 1077"/>
                      <a:gd name="T27" fmla="*/ 213 h 838"/>
                      <a:gd name="T28" fmla="*/ 198 w 1077"/>
                      <a:gd name="T29" fmla="*/ 159 h 838"/>
                      <a:gd name="T30" fmla="*/ 120 w 1077"/>
                      <a:gd name="T31" fmla="*/ 72 h 838"/>
                      <a:gd name="T32" fmla="*/ 0 w 1077"/>
                      <a:gd name="T33" fmla="*/ 0 h 8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1077" h="838">
                        <a:moveTo>
                          <a:pt x="1077" y="838"/>
                        </a:moveTo>
                        <a:lnTo>
                          <a:pt x="1069" y="806"/>
                        </a:lnTo>
                        <a:lnTo>
                          <a:pt x="1057" y="769"/>
                        </a:lnTo>
                        <a:lnTo>
                          <a:pt x="1036" y="732"/>
                        </a:lnTo>
                        <a:lnTo>
                          <a:pt x="1016" y="704"/>
                        </a:lnTo>
                        <a:lnTo>
                          <a:pt x="989" y="676"/>
                        </a:lnTo>
                        <a:lnTo>
                          <a:pt x="908" y="609"/>
                        </a:lnTo>
                        <a:lnTo>
                          <a:pt x="814" y="548"/>
                        </a:lnTo>
                        <a:lnTo>
                          <a:pt x="736" y="514"/>
                        </a:lnTo>
                        <a:lnTo>
                          <a:pt x="635" y="485"/>
                        </a:lnTo>
                        <a:lnTo>
                          <a:pt x="547" y="413"/>
                        </a:lnTo>
                        <a:lnTo>
                          <a:pt x="469" y="339"/>
                        </a:lnTo>
                        <a:lnTo>
                          <a:pt x="386" y="275"/>
                        </a:lnTo>
                        <a:lnTo>
                          <a:pt x="286" y="213"/>
                        </a:lnTo>
                        <a:lnTo>
                          <a:pt x="198" y="159"/>
                        </a:lnTo>
                        <a:lnTo>
                          <a:pt x="120" y="72"/>
                        </a:lnTo>
                        <a:lnTo>
                          <a:pt x="0" y="0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55" name="Freeform 95">
                    <a:extLst>
                      <a:ext uri="{FF2B5EF4-FFF2-40B4-BE49-F238E27FC236}">
                        <a16:creationId xmlns:a16="http://schemas.microsoft.com/office/drawing/2014/main" id="{F805DE12-35F1-363C-B4C6-AB5F27E4C82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74" y="2973"/>
                    <a:ext cx="356" cy="276"/>
                  </a:xfrm>
                  <a:custGeom>
                    <a:avLst/>
                    <a:gdLst>
                      <a:gd name="T0" fmla="*/ 1069 w 1069"/>
                      <a:gd name="T1" fmla="*/ 828 h 828"/>
                      <a:gd name="T2" fmla="*/ 1026 w 1069"/>
                      <a:gd name="T3" fmla="*/ 771 h 828"/>
                      <a:gd name="T4" fmla="*/ 989 w 1069"/>
                      <a:gd name="T5" fmla="*/ 728 h 828"/>
                      <a:gd name="T6" fmla="*/ 947 w 1069"/>
                      <a:gd name="T7" fmla="*/ 694 h 828"/>
                      <a:gd name="T8" fmla="*/ 797 w 1069"/>
                      <a:gd name="T9" fmla="*/ 593 h 828"/>
                      <a:gd name="T10" fmla="*/ 698 w 1069"/>
                      <a:gd name="T11" fmla="*/ 540 h 828"/>
                      <a:gd name="T12" fmla="*/ 624 w 1069"/>
                      <a:gd name="T13" fmla="*/ 463 h 828"/>
                      <a:gd name="T14" fmla="*/ 539 w 1069"/>
                      <a:gd name="T15" fmla="*/ 393 h 828"/>
                      <a:gd name="T16" fmla="*/ 458 w 1069"/>
                      <a:gd name="T17" fmla="*/ 332 h 828"/>
                      <a:gd name="T18" fmla="*/ 372 w 1069"/>
                      <a:gd name="T19" fmla="*/ 278 h 828"/>
                      <a:gd name="T20" fmla="*/ 322 w 1069"/>
                      <a:gd name="T21" fmla="*/ 243 h 828"/>
                      <a:gd name="T22" fmla="*/ 222 w 1069"/>
                      <a:gd name="T23" fmla="*/ 188 h 828"/>
                      <a:gd name="T24" fmla="*/ 126 w 1069"/>
                      <a:gd name="T25" fmla="*/ 80 h 828"/>
                      <a:gd name="T26" fmla="*/ 0 w 1069"/>
                      <a:gd name="T27" fmla="*/ 0 h 8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69" h="828">
                        <a:moveTo>
                          <a:pt x="1069" y="828"/>
                        </a:moveTo>
                        <a:lnTo>
                          <a:pt x="1026" y="771"/>
                        </a:lnTo>
                        <a:lnTo>
                          <a:pt x="989" y="728"/>
                        </a:lnTo>
                        <a:lnTo>
                          <a:pt x="947" y="694"/>
                        </a:lnTo>
                        <a:lnTo>
                          <a:pt x="797" y="593"/>
                        </a:lnTo>
                        <a:lnTo>
                          <a:pt x="698" y="540"/>
                        </a:lnTo>
                        <a:lnTo>
                          <a:pt x="624" y="463"/>
                        </a:lnTo>
                        <a:lnTo>
                          <a:pt x="539" y="393"/>
                        </a:lnTo>
                        <a:lnTo>
                          <a:pt x="458" y="332"/>
                        </a:lnTo>
                        <a:lnTo>
                          <a:pt x="372" y="278"/>
                        </a:lnTo>
                        <a:lnTo>
                          <a:pt x="322" y="243"/>
                        </a:lnTo>
                        <a:lnTo>
                          <a:pt x="222" y="188"/>
                        </a:lnTo>
                        <a:lnTo>
                          <a:pt x="126" y="80"/>
                        </a:lnTo>
                        <a:lnTo>
                          <a:pt x="0" y="0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56" name="Freeform 96">
                    <a:extLst>
                      <a:ext uri="{FF2B5EF4-FFF2-40B4-BE49-F238E27FC236}">
                        <a16:creationId xmlns:a16="http://schemas.microsoft.com/office/drawing/2014/main" id="{B7F1D4F9-FD86-455B-2D6B-E7B037395A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30" y="2749"/>
                    <a:ext cx="12" cy="104"/>
                  </a:xfrm>
                  <a:custGeom>
                    <a:avLst/>
                    <a:gdLst>
                      <a:gd name="T0" fmla="*/ 20 w 36"/>
                      <a:gd name="T1" fmla="*/ 313 h 313"/>
                      <a:gd name="T2" fmla="*/ 4 w 36"/>
                      <a:gd name="T3" fmla="*/ 216 h 313"/>
                      <a:gd name="T4" fmla="*/ 0 w 36"/>
                      <a:gd name="T5" fmla="*/ 152 h 313"/>
                      <a:gd name="T6" fmla="*/ 16 w 36"/>
                      <a:gd name="T7" fmla="*/ 66 h 313"/>
                      <a:gd name="T8" fmla="*/ 36 w 36"/>
                      <a:gd name="T9" fmla="*/ 0 h 3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6" h="313">
                        <a:moveTo>
                          <a:pt x="20" y="313"/>
                        </a:moveTo>
                        <a:lnTo>
                          <a:pt x="4" y="216"/>
                        </a:lnTo>
                        <a:lnTo>
                          <a:pt x="0" y="152"/>
                        </a:lnTo>
                        <a:lnTo>
                          <a:pt x="16" y="66"/>
                        </a:lnTo>
                        <a:lnTo>
                          <a:pt x="36" y="0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57" name="Freeform 97">
                    <a:extLst>
                      <a:ext uri="{FF2B5EF4-FFF2-40B4-BE49-F238E27FC236}">
                        <a16:creationId xmlns:a16="http://schemas.microsoft.com/office/drawing/2014/main" id="{8BA94E50-81B9-B2A3-98CE-E77BD32D6AC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46" y="2938"/>
                    <a:ext cx="59" cy="59"/>
                  </a:xfrm>
                  <a:custGeom>
                    <a:avLst/>
                    <a:gdLst>
                      <a:gd name="T0" fmla="*/ 177 w 177"/>
                      <a:gd name="T1" fmla="*/ 0 h 175"/>
                      <a:gd name="T2" fmla="*/ 133 w 177"/>
                      <a:gd name="T3" fmla="*/ 9 h 175"/>
                      <a:gd name="T4" fmla="*/ 84 w 177"/>
                      <a:gd name="T5" fmla="*/ 34 h 175"/>
                      <a:gd name="T6" fmla="*/ 43 w 177"/>
                      <a:gd name="T7" fmla="*/ 72 h 175"/>
                      <a:gd name="T8" fmla="*/ 21 w 177"/>
                      <a:gd name="T9" fmla="*/ 107 h 175"/>
                      <a:gd name="T10" fmla="*/ 0 w 177"/>
                      <a:gd name="T11" fmla="*/ 175 h 17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77" h="175">
                        <a:moveTo>
                          <a:pt x="177" y="0"/>
                        </a:moveTo>
                        <a:lnTo>
                          <a:pt x="133" y="9"/>
                        </a:lnTo>
                        <a:lnTo>
                          <a:pt x="84" y="34"/>
                        </a:lnTo>
                        <a:lnTo>
                          <a:pt x="43" y="72"/>
                        </a:lnTo>
                        <a:lnTo>
                          <a:pt x="21" y="107"/>
                        </a:lnTo>
                        <a:lnTo>
                          <a:pt x="0" y="175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58" name="Freeform 98">
                    <a:extLst>
                      <a:ext uri="{FF2B5EF4-FFF2-40B4-BE49-F238E27FC236}">
                        <a16:creationId xmlns:a16="http://schemas.microsoft.com/office/drawing/2014/main" id="{E37581C8-E639-523A-27B7-7FFA5347DB5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48" y="3028"/>
                    <a:ext cx="94" cy="41"/>
                  </a:xfrm>
                  <a:custGeom>
                    <a:avLst/>
                    <a:gdLst>
                      <a:gd name="T0" fmla="*/ 281 w 281"/>
                      <a:gd name="T1" fmla="*/ 3 h 123"/>
                      <a:gd name="T2" fmla="*/ 229 w 281"/>
                      <a:gd name="T3" fmla="*/ 0 h 123"/>
                      <a:gd name="T4" fmla="*/ 159 w 281"/>
                      <a:gd name="T5" fmla="*/ 12 h 123"/>
                      <a:gd name="T6" fmla="*/ 88 w 281"/>
                      <a:gd name="T7" fmla="*/ 34 h 123"/>
                      <a:gd name="T8" fmla="*/ 50 w 281"/>
                      <a:gd name="T9" fmla="*/ 60 h 123"/>
                      <a:gd name="T10" fmla="*/ 0 w 281"/>
                      <a:gd name="T11" fmla="*/ 123 h 1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281" h="123">
                        <a:moveTo>
                          <a:pt x="281" y="3"/>
                        </a:moveTo>
                        <a:lnTo>
                          <a:pt x="229" y="0"/>
                        </a:lnTo>
                        <a:lnTo>
                          <a:pt x="159" y="12"/>
                        </a:lnTo>
                        <a:lnTo>
                          <a:pt x="88" y="34"/>
                        </a:lnTo>
                        <a:lnTo>
                          <a:pt x="50" y="60"/>
                        </a:lnTo>
                        <a:lnTo>
                          <a:pt x="0" y="123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59" name="Freeform 99">
                    <a:extLst>
                      <a:ext uri="{FF2B5EF4-FFF2-40B4-BE49-F238E27FC236}">
                        <a16:creationId xmlns:a16="http://schemas.microsoft.com/office/drawing/2014/main" id="{4F498DD6-7EF9-E609-8902-2D9D13A3D4F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20" y="3088"/>
                    <a:ext cx="106" cy="22"/>
                  </a:xfrm>
                  <a:custGeom>
                    <a:avLst/>
                    <a:gdLst>
                      <a:gd name="T0" fmla="*/ 319 w 319"/>
                      <a:gd name="T1" fmla="*/ 5 h 68"/>
                      <a:gd name="T2" fmla="*/ 247 w 319"/>
                      <a:gd name="T3" fmla="*/ 0 h 68"/>
                      <a:gd name="T4" fmla="*/ 171 w 319"/>
                      <a:gd name="T5" fmla="*/ 3 h 68"/>
                      <a:gd name="T6" fmla="*/ 108 w 319"/>
                      <a:gd name="T7" fmla="*/ 21 h 68"/>
                      <a:gd name="T8" fmla="*/ 42 w 319"/>
                      <a:gd name="T9" fmla="*/ 41 h 68"/>
                      <a:gd name="T10" fmla="*/ 0 w 319"/>
                      <a:gd name="T1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319" h="68">
                        <a:moveTo>
                          <a:pt x="319" y="5"/>
                        </a:moveTo>
                        <a:lnTo>
                          <a:pt x="247" y="0"/>
                        </a:lnTo>
                        <a:lnTo>
                          <a:pt x="171" y="3"/>
                        </a:lnTo>
                        <a:lnTo>
                          <a:pt x="108" y="21"/>
                        </a:lnTo>
                        <a:lnTo>
                          <a:pt x="42" y="41"/>
                        </a:lnTo>
                        <a:lnTo>
                          <a:pt x="0" y="68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60" name="Freeform 100">
                    <a:extLst>
                      <a:ext uri="{FF2B5EF4-FFF2-40B4-BE49-F238E27FC236}">
                        <a16:creationId xmlns:a16="http://schemas.microsoft.com/office/drawing/2014/main" id="{F6B5695D-B205-957D-563B-36953E8BDEF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51" y="3010"/>
                    <a:ext cx="50" cy="35"/>
                  </a:xfrm>
                  <a:custGeom>
                    <a:avLst/>
                    <a:gdLst>
                      <a:gd name="T0" fmla="*/ 150 w 150"/>
                      <a:gd name="T1" fmla="*/ 0 h 103"/>
                      <a:gd name="T2" fmla="*/ 97 w 150"/>
                      <a:gd name="T3" fmla="*/ 12 h 103"/>
                      <a:gd name="T4" fmla="*/ 45 w 150"/>
                      <a:gd name="T5" fmla="*/ 40 h 103"/>
                      <a:gd name="T6" fmla="*/ 0 w 150"/>
                      <a:gd name="T7" fmla="*/ 103 h 10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50" h="103">
                        <a:moveTo>
                          <a:pt x="150" y="0"/>
                        </a:moveTo>
                        <a:lnTo>
                          <a:pt x="97" y="12"/>
                        </a:lnTo>
                        <a:lnTo>
                          <a:pt x="45" y="40"/>
                        </a:lnTo>
                        <a:lnTo>
                          <a:pt x="0" y="103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61" name="Freeform 101">
                    <a:extLst>
                      <a:ext uri="{FF2B5EF4-FFF2-40B4-BE49-F238E27FC236}">
                        <a16:creationId xmlns:a16="http://schemas.microsoft.com/office/drawing/2014/main" id="{61C1BE68-04CB-0DBB-9C8D-292BA8C11B5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42" y="3082"/>
                    <a:ext cx="81" cy="42"/>
                  </a:xfrm>
                  <a:custGeom>
                    <a:avLst/>
                    <a:gdLst>
                      <a:gd name="T0" fmla="*/ 242 w 242"/>
                      <a:gd name="T1" fmla="*/ 3 h 124"/>
                      <a:gd name="T2" fmla="*/ 165 w 242"/>
                      <a:gd name="T3" fmla="*/ 0 h 124"/>
                      <a:gd name="T4" fmla="*/ 114 w 242"/>
                      <a:gd name="T5" fmla="*/ 19 h 124"/>
                      <a:gd name="T6" fmla="*/ 59 w 242"/>
                      <a:gd name="T7" fmla="*/ 57 h 124"/>
                      <a:gd name="T8" fmla="*/ 0 w 242"/>
                      <a:gd name="T9" fmla="*/ 124 h 1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42" h="124">
                        <a:moveTo>
                          <a:pt x="242" y="3"/>
                        </a:moveTo>
                        <a:lnTo>
                          <a:pt x="165" y="0"/>
                        </a:lnTo>
                        <a:lnTo>
                          <a:pt x="114" y="19"/>
                        </a:lnTo>
                        <a:lnTo>
                          <a:pt x="59" y="57"/>
                        </a:lnTo>
                        <a:lnTo>
                          <a:pt x="0" y="124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62" name="Freeform 102">
                    <a:extLst>
                      <a:ext uri="{FF2B5EF4-FFF2-40B4-BE49-F238E27FC236}">
                        <a16:creationId xmlns:a16="http://schemas.microsoft.com/office/drawing/2014/main" id="{6764B0B3-ED3E-4AF0-7A3D-7AA3F5169F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62" y="3167"/>
                    <a:ext cx="68" cy="32"/>
                  </a:xfrm>
                  <a:custGeom>
                    <a:avLst/>
                    <a:gdLst>
                      <a:gd name="T0" fmla="*/ 205 w 205"/>
                      <a:gd name="T1" fmla="*/ 0 h 95"/>
                      <a:gd name="T2" fmla="*/ 155 w 205"/>
                      <a:gd name="T3" fmla="*/ 0 h 95"/>
                      <a:gd name="T4" fmla="*/ 102 w 205"/>
                      <a:gd name="T5" fmla="*/ 15 h 95"/>
                      <a:gd name="T6" fmla="*/ 44 w 205"/>
                      <a:gd name="T7" fmla="*/ 48 h 95"/>
                      <a:gd name="T8" fmla="*/ 0 w 205"/>
                      <a:gd name="T9" fmla="*/ 95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05" h="95">
                        <a:moveTo>
                          <a:pt x="205" y="0"/>
                        </a:moveTo>
                        <a:lnTo>
                          <a:pt x="155" y="0"/>
                        </a:lnTo>
                        <a:lnTo>
                          <a:pt x="102" y="15"/>
                        </a:lnTo>
                        <a:lnTo>
                          <a:pt x="44" y="48"/>
                        </a:lnTo>
                        <a:lnTo>
                          <a:pt x="0" y="95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63" name="Freeform 103">
                    <a:extLst>
                      <a:ext uri="{FF2B5EF4-FFF2-40B4-BE49-F238E27FC236}">
                        <a16:creationId xmlns:a16="http://schemas.microsoft.com/office/drawing/2014/main" id="{11D5F34E-ADA4-9B8F-8933-62221627367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39" y="3221"/>
                    <a:ext cx="66" cy="33"/>
                  </a:xfrm>
                  <a:custGeom>
                    <a:avLst/>
                    <a:gdLst>
                      <a:gd name="T0" fmla="*/ 199 w 199"/>
                      <a:gd name="T1" fmla="*/ 0 h 101"/>
                      <a:gd name="T2" fmla="*/ 127 w 199"/>
                      <a:gd name="T3" fmla="*/ 14 h 101"/>
                      <a:gd name="T4" fmla="*/ 81 w 199"/>
                      <a:gd name="T5" fmla="*/ 31 h 101"/>
                      <a:gd name="T6" fmla="*/ 37 w 199"/>
                      <a:gd name="T7" fmla="*/ 66 h 101"/>
                      <a:gd name="T8" fmla="*/ 0 w 199"/>
                      <a:gd name="T9" fmla="*/ 101 h 10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99" h="101">
                        <a:moveTo>
                          <a:pt x="199" y="0"/>
                        </a:moveTo>
                        <a:lnTo>
                          <a:pt x="127" y="14"/>
                        </a:lnTo>
                        <a:lnTo>
                          <a:pt x="81" y="31"/>
                        </a:lnTo>
                        <a:lnTo>
                          <a:pt x="37" y="66"/>
                        </a:lnTo>
                        <a:lnTo>
                          <a:pt x="0" y="101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64" name="Freeform 104">
                    <a:extLst>
                      <a:ext uri="{FF2B5EF4-FFF2-40B4-BE49-F238E27FC236}">
                        <a16:creationId xmlns:a16="http://schemas.microsoft.com/office/drawing/2014/main" id="{AC92AA25-79E3-9937-B610-BA63D921100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13" y="2863"/>
                    <a:ext cx="98" cy="85"/>
                  </a:xfrm>
                  <a:custGeom>
                    <a:avLst/>
                    <a:gdLst>
                      <a:gd name="T0" fmla="*/ 0 w 296"/>
                      <a:gd name="T1" fmla="*/ 253 h 253"/>
                      <a:gd name="T2" fmla="*/ 63 w 296"/>
                      <a:gd name="T3" fmla="*/ 206 h 253"/>
                      <a:gd name="T4" fmla="*/ 146 w 296"/>
                      <a:gd name="T5" fmla="*/ 142 h 253"/>
                      <a:gd name="T6" fmla="*/ 231 w 296"/>
                      <a:gd name="T7" fmla="*/ 72 h 253"/>
                      <a:gd name="T8" fmla="*/ 296 w 296"/>
                      <a:gd name="T9" fmla="*/ 0 h 2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96" h="253">
                        <a:moveTo>
                          <a:pt x="0" y="253"/>
                        </a:moveTo>
                        <a:lnTo>
                          <a:pt x="63" y="206"/>
                        </a:lnTo>
                        <a:lnTo>
                          <a:pt x="146" y="142"/>
                        </a:lnTo>
                        <a:lnTo>
                          <a:pt x="231" y="72"/>
                        </a:lnTo>
                        <a:lnTo>
                          <a:pt x="296" y="0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65" name="Freeform 105">
                    <a:extLst>
                      <a:ext uri="{FF2B5EF4-FFF2-40B4-BE49-F238E27FC236}">
                        <a16:creationId xmlns:a16="http://schemas.microsoft.com/office/drawing/2014/main" id="{E801B2D5-68A3-8DEB-4378-D37C2CAB895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16" y="3137"/>
                    <a:ext cx="79" cy="32"/>
                  </a:xfrm>
                  <a:custGeom>
                    <a:avLst/>
                    <a:gdLst>
                      <a:gd name="T0" fmla="*/ 237 w 237"/>
                      <a:gd name="T1" fmla="*/ 0 h 96"/>
                      <a:gd name="T2" fmla="*/ 152 w 237"/>
                      <a:gd name="T3" fmla="*/ 5 h 96"/>
                      <a:gd name="T4" fmla="*/ 88 w 237"/>
                      <a:gd name="T5" fmla="*/ 25 h 96"/>
                      <a:gd name="T6" fmla="*/ 41 w 237"/>
                      <a:gd name="T7" fmla="*/ 53 h 96"/>
                      <a:gd name="T8" fmla="*/ 0 w 237"/>
                      <a:gd name="T9" fmla="*/ 96 h 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37" h="96">
                        <a:moveTo>
                          <a:pt x="237" y="0"/>
                        </a:moveTo>
                        <a:lnTo>
                          <a:pt x="152" y="5"/>
                        </a:lnTo>
                        <a:lnTo>
                          <a:pt x="88" y="25"/>
                        </a:lnTo>
                        <a:lnTo>
                          <a:pt x="41" y="53"/>
                        </a:lnTo>
                        <a:lnTo>
                          <a:pt x="0" y="96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66" name="Freeform 106">
                    <a:extLst>
                      <a:ext uri="{FF2B5EF4-FFF2-40B4-BE49-F238E27FC236}">
                        <a16:creationId xmlns:a16="http://schemas.microsoft.com/office/drawing/2014/main" id="{6F5D773A-7299-6D0F-962C-7625F861C5D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20" y="3082"/>
                    <a:ext cx="66" cy="27"/>
                  </a:xfrm>
                  <a:custGeom>
                    <a:avLst/>
                    <a:gdLst>
                      <a:gd name="T0" fmla="*/ 198 w 198"/>
                      <a:gd name="T1" fmla="*/ 16 h 79"/>
                      <a:gd name="T2" fmla="*/ 145 w 198"/>
                      <a:gd name="T3" fmla="*/ 0 h 79"/>
                      <a:gd name="T4" fmla="*/ 97 w 198"/>
                      <a:gd name="T5" fmla="*/ 3 h 79"/>
                      <a:gd name="T6" fmla="*/ 47 w 198"/>
                      <a:gd name="T7" fmla="*/ 25 h 79"/>
                      <a:gd name="T8" fmla="*/ 16 w 198"/>
                      <a:gd name="T9" fmla="*/ 47 h 79"/>
                      <a:gd name="T10" fmla="*/ 0 w 198"/>
                      <a:gd name="T11" fmla="*/ 79 h 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98" h="79">
                        <a:moveTo>
                          <a:pt x="198" y="16"/>
                        </a:moveTo>
                        <a:lnTo>
                          <a:pt x="145" y="0"/>
                        </a:lnTo>
                        <a:lnTo>
                          <a:pt x="97" y="3"/>
                        </a:lnTo>
                        <a:lnTo>
                          <a:pt x="47" y="25"/>
                        </a:lnTo>
                        <a:lnTo>
                          <a:pt x="16" y="47"/>
                        </a:lnTo>
                        <a:lnTo>
                          <a:pt x="0" y="79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67" name="Freeform 107">
                    <a:extLst>
                      <a:ext uri="{FF2B5EF4-FFF2-40B4-BE49-F238E27FC236}">
                        <a16:creationId xmlns:a16="http://schemas.microsoft.com/office/drawing/2014/main" id="{0FFF79D5-5300-314B-8CEC-1C959FB8934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28" y="3174"/>
                    <a:ext cx="61" cy="24"/>
                  </a:xfrm>
                  <a:custGeom>
                    <a:avLst/>
                    <a:gdLst>
                      <a:gd name="T0" fmla="*/ 184 w 184"/>
                      <a:gd name="T1" fmla="*/ 0 h 72"/>
                      <a:gd name="T2" fmla="*/ 153 w 184"/>
                      <a:gd name="T3" fmla="*/ 0 h 72"/>
                      <a:gd name="T4" fmla="*/ 104 w 184"/>
                      <a:gd name="T5" fmla="*/ 5 h 72"/>
                      <a:gd name="T6" fmla="*/ 62 w 184"/>
                      <a:gd name="T7" fmla="*/ 17 h 72"/>
                      <a:gd name="T8" fmla="*/ 40 w 184"/>
                      <a:gd name="T9" fmla="*/ 32 h 72"/>
                      <a:gd name="T10" fmla="*/ 16 w 184"/>
                      <a:gd name="T11" fmla="*/ 54 h 72"/>
                      <a:gd name="T12" fmla="*/ 0 w 184"/>
                      <a:gd name="T13" fmla="*/ 72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84" h="72">
                        <a:moveTo>
                          <a:pt x="184" y="0"/>
                        </a:moveTo>
                        <a:lnTo>
                          <a:pt x="153" y="0"/>
                        </a:lnTo>
                        <a:lnTo>
                          <a:pt x="104" y="5"/>
                        </a:lnTo>
                        <a:lnTo>
                          <a:pt x="62" y="17"/>
                        </a:lnTo>
                        <a:lnTo>
                          <a:pt x="40" y="32"/>
                        </a:lnTo>
                        <a:lnTo>
                          <a:pt x="16" y="54"/>
                        </a:lnTo>
                        <a:lnTo>
                          <a:pt x="0" y="72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68" name="Freeform 108">
                    <a:extLst>
                      <a:ext uri="{FF2B5EF4-FFF2-40B4-BE49-F238E27FC236}">
                        <a16:creationId xmlns:a16="http://schemas.microsoft.com/office/drawing/2014/main" id="{6E5BCD4B-8311-D346-34B3-366A29FEE01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839" y="3054"/>
                    <a:ext cx="12" cy="26"/>
                  </a:xfrm>
                  <a:custGeom>
                    <a:avLst/>
                    <a:gdLst>
                      <a:gd name="T0" fmla="*/ 0 w 38"/>
                      <a:gd name="T1" fmla="*/ 78 h 78"/>
                      <a:gd name="T2" fmla="*/ 12 w 38"/>
                      <a:gd name="T3" fmla="*/ 32 h 78"/>
                      <a:gd name="T4" fmla="*/ 28 w 38"/>
                      <a:gd name="T5" fmla="*/ 9 h 78"/>
                      <a:gd name="T6" fmla="*/ 38 w 38"/>
                      <a:gd name="T7" fmla="*/ 0 h 7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8" h="78">
                        <a:moveTo>
                          <a:pt x="0" y="78"/>
                        </a:moveTo>
                        <a:lnTo>
                          <a:pt x="12" y="32"/>
                        </a:lnTo>
                        <a:lnTo>
                          <a:pt x="28" y="9"/>
                        </a:lnTo>
                        <a:lnTo>
                          <a:pt x="38" y="0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69" name="Freeform 109">
                    <a:extLst>
                      <a:ext uri="{FF2B5EF4-FFF2-40B4-BE49-F238E27FC236}">
                        <a16:creationId xmlns:a16="http://schemas.microsoft.com/office/drawing/2014/main" id="{0D784D6B-6BF3-C7C4-1B11-78BF40F3E95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684" y="2741"/>
                    <a:ext cx="342" cy="89"/>
                  </a:xfrm>
                  <a:custGeom>
                    <a:avLst/>
                    <a:gdLst>
                      <a:gd name="T0" fmla="*/ 0 w 1027"/>
                      <a:gd name="T1" fmla="*/ 0 h 266"/>
                      <a:gd name="T2" fmla="*/ 158 w 1027"/>
                      <a:gd name="T3" fmla="*/ 141 h 266"/>
                      <a:gd name="T4" fmla="*/ 270 w 1027"/>
                      <a:gd name="T5" fmla="*/ 204 h 266"/>
                      <a:gd name="T6" fmla="*/ 379 w 1027"/>
                      <a:gd name="T7" fmla="*/ 250 h 266"/>
                      <a:gd name="T8" fmla="*/ 727 w 1027"/>
                      <a:gd name="T9" fmla="*/ 266 h 266"/>
                      <a:gd name="T10" fmla="*/ 869 w 1027"/>
                      <a:gd name="T11" fmla="*/ 236 h 266"/>
                      <a:gd name="T12" fmla="*/ 948 w 1027"/>
                      <a:gd name="T13" fmla="*/ 204 h 266"/>
                      <a:gd name="T14" fmla="*/ 1027 w 1027"/>
                      <a:gd name="T15" fmla="*/ 204 h 2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1027" h="266">
                        <a:moveTo>
                          <a:pt x="0" y="0"/>
                        </a:moveTo>
                        <a:lnTo>
                          <a:pt x="158" y="141"/>
                        </a:lnTo>
                        <a:lnTo>
                          <a:pt x="270" y="204"/>
                        </a:lnTo>
                        <a:lnTo>
                          <a:pt x="379" y="250"/>
                        </a:lnTo>
                        <a:lnTo>
                          <a:pt x="727" y="266"/>
                        </a:lnTo>
                        <a:lnTo>
                          <a:pt x="869" y="236"/>
                        </a:lnTo>
                        <a:lnTo>
                          <a:pt x="948" y="204"/>
                        </a:lnTo>
                        <a:lnTo>
                          <a:pt x="1027" y="204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70" name="Freeform 110">
                    <a:extLst>
                      <a:ext uri="{FF2B5EF4-FFF2-40B4-BE49-F238E27FC236}">
                        <a16:creationId xmlns:a16="http://schemas.microsoft.com/office/drawing/2014/main" id="{16175E32-6CD6-CD3C-D409-687329A99E7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700" y="2762"/>
                    <a:ext cx="58" cy="132"/>
                  </a:xfrm>
                  <a:custGeom>
                    <a:avLst/>
                    <a:gdLst>
                      <a:gd name="T0" fmla="*/ 0 w 174"/>
                      <a:gd name="T1" fmla="*/ 0 h 396"/>
                      <a:gd name="T2" fmla="*/ 80 w 174"/>
                      <a:gd name="T3" fmla="*/ 111 h 396"/>
                      <a:gd name="T4" fmla="*/ 127 w 174"/>
                      <a:gd name="T5" fmla="*/ 221 h 396"/>
                      <a:gd name="T6" fmla="*/ 143 w 174"/>
                      <a:gd name="T7" fmla="*/ 284 h 396"/>
                      <a:gd name="T8" fmla="*/ 174 w 174"/>
                      <a:gd name="T9" fmla="*/ 396 h 3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74" h="396">
                        <a:moveTo>
                          <a:pt x="0" y="0"/>
                        </a:moveTo>
                        <a:lnTo>
                          <a:pt x="80" y="111"/>
                        </a:lnTo>
                        <a:lnTo>
                          <a:pt x="127" y="221"/>
                        </a:lnTo>
                        <a:lnTo>
                          <a:pt x="143" y="284"/>
                        </a:lnTo>
                        <a:lnTo>
                          <a:pt x="174" y="396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71" name="Freeform 111">
                    <a:extLst>
                      <a:ext uri="{FF2B5EF4-FFF2-40B4-BE49-F238E27FC236}">
                        <a16:creationId xmlns:a16="http://schemas.microsoft.com/office/drawing/2014/main" id="{E9A95E36-DB01-9168-B397-2D0E526662C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653" y="2924"/>
                    <a:ext cx="331" cy="142"/>
                  </a:xfrm>
                  <a:custGeom>
                    <a:avLst/>
                    <a:gdLst>
                      <a:gd name="T0" fmla="*/ 992 w 992"/>
                      <a:gd name="T1" fmla="*/ 0 h 425"/>
                      <a:gd name="T2" fmla="*/ 804 w 992"/>
                      <a:gd name="T3" fmla="*/ 110 h 425"/>
                      <a:gd name="T4" fmla="*/ 678 w 992"/>
                      <a:gd name="T5" fmla="*/ 141 h 425"/>
                      <a:gd name="T6" fmla="*/ 504 w 992"/>
                      <a:gd name="T7" fmla="*/ 204 h 425"/>
                      <a:gd name="T8" fmla="*/ 331 w 992"/>
                      <a:gd name="T9" fmla="*/ 253 h 425"/>
                      <a:gd name="T10" fmla="*/ 172 w 992"/>
                      <a:gd name="T11" fmla="*/ 315 h 425"/>
                      <a:gd name="T12" fmla="*/ 15 w 992"/>
                      <a:gd name="T13" fmla="*/ 394 h 425"/>
                      <a:gd name="T14" fmla="*/ 0 w 992"/>
                      <a:gd name="T15" fmla="*/ 425 h 4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992" h="425">
                        <a:moveTo>
                          <a:pt x="992" y="0"/>
                        </a:moveTo>
                        <a:lnTo>
                          <a:pt x="804" y="110"/>
                        </a:lnTo>
                        <a:lnTo>
                          <a:pt x="678" y="141"/>
                        </a:lnTo>
                        <a:lnTo>
                          <a:pt x="504" y="204"/>
                        </a:lnTo>
                        <a:lnTo>
                          <a:pt x="331" y="253"/>
                        </a:lnTo>
                        <a:lnTo>
                          <a:pt x="172" y="315"/>
                        </a:lnTo>
                        <a:lnTo>
                          <a:pt x="15" y="394"/>
                        </a:lnTo>
                        <a:lnTo>
                          <a:pt x="0" y="425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72" name="Freeform 112">
                    <a:extLst>
                      <a:ext uri="{FF2B5EF4-FFF2-40B4-BE49-F238E27FC236}">
                        <a16:creationId xmlns:a16="http://schemas.microsoft.com/office/drawing/2014/main" id="{B46CF91A-C5ED-B930-1274-B60AB358DA9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82" y="2939"/>
                    <a:ext cx="9" cy="39"/>
                  </a:xfrm>
                  <a:custGeom>
                    <a:avLst/>
                    <a:gdLst>
                      <a:gd name="T0" fmla="*/ 18 w 27"/>
                      <a:gd name="T1" fmla="*/ 116 h 116"/>
                      <a:gd name="T2" fmla="*/ 27 w 27"/>
                      <a:gd name="T3" fmla="*/ 86 h 116"/>
                      <a:gd name="T4" fmla="*/ 0 w 27"/>
                      <a:gd name="T5" fmla="*/ 31 h 116"/>
                      <a:gd name="T6" fmla="*/ 0 w 27"/>
                      <a:gd name="T7" fmla="*/ 0 h 1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7" h="116">
                        <a:moveTo>
                          <a:pt x="18" y="116"/>
                        </a:moveTo>
                        <a:lnTo>
                          <a:pt x="27" y="86"/>
                        </a:lnTo>
                        <a:lnTo>
                          <a:pt x="0" y="31"/>
                        </a:lnTo>
                        <a:lnTo>
                          <a:pt x="0" y="0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73" name="Freeform 113">
                    <a:extLst>
                      <a:ext uri="{FF2B5EF4-FFF2-40B4-BE49-F238E27FC236}">
                        <a16:creationId xmlns:a16="http://schemas.microsoft.com/office/drawing/2014/main" id="{2A624726-1CC4-E85D-F339-98C673C5B04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42" y="2814"/>
                    <a:ext cx="68" cy="49"/>
                  </a:xfrm>
                  <a:custGeom>
                    <a:avLst/>
                    <a:gdLst>
                      <a:gd name="T0" fmla="*/ 0 w 204"/>
                      <a:gd name="T1" fmla="*/ 0 h 149"/>
                      <a:gd name="T2" fmla="*/ 53 w 204"/>
                      <a:gd name="T3" fmla="*/ 47 h 149"/>
                      <a:gd name="T4" fmla="*/ 107 w 204"/>
                      <a:gd name="T5" fmla="*/ 86 h 149"/>
                      <a:gd name="T6" fmla="*/ 204 w 204"/>
                      <a:gd name="T7" fmla="*/ 149 h 1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04" h="149">
                        <a:moveTo>
                          <a:pt x="0" y="0"/>
                        </a:moveTo>
                        <a:lnTo>
                          <a:pt x="53" y="47"/>
                        </a:lnTo>
                        <a:lnTo>
                          <a:pt x="107" y="86"/>
                        </a:lnTo>
                        <a:lnTo>
                          <a:pt x="204" y="149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92274" name="Group 114">
                <a:extLst>
                  <a:ext uri="{FF2B5EF4-FFF2-40B4-BE49-F238E27FC236}">
                    <a16:creationId xmlns:a16="http://schemas.microsoft.com/office/drawing/2014/main" id="{9D0B8AD0-2992-556D-0B4A-61F7E89F10A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3899133">
                <a:off x="3365" y="2491"/>
                <a:ext cx="824" cy="833"/>
                <a:chOff x="2113" y="3121"/>
                <a:chExt cx="824" cy="833"/>
              </a:xfrm>
            </p:grpSpPr>
            <p:grpSp>
              <p:nvGrpSpPr>
                <p:cNvPr id="92275" name="Group 115">
                  <a:extLst>
                    <a:ext uri="{FF2B5EF4-FFF2-40B4-BE49-F238E27FC236}">
                      <a16:creationId xmlns:a16="http://schemas.microsoft.com/office/drawing/2014/main" id="{EC1D0849-05D3-800F-A642-16FDDA81901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13" y="3446"/>
                  <a:ext cx="532" cy="508"/>
                  <a:chOff x="2113" y="3446"/>
                  <a:chExt cx="532" cy="508"/>
                </a:xfrm>
              </p:grpSpPr>
              <p:sp>
                <p:nvSpPr>
                  <p:cNvPr id="92276" name="Oval 116">
                    <a:extLst>
                      <a:ext uri="{FF2B5EF4-FFF2-40B4-BE49-F238E27FC236}">
                        <a16:creationId xmlns:a16="http://schemas.microsoft.com/office/drawing/2014/main" id="{54DE94F2-5AF9-033C-CDE7-D30AC940AB0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76" y="3776"/>
                    <a:ext cx="409" cy="178"/>
                  </a:xfrm>
                  <a:prstGeom prst="ellipse">
                    <a:avLst/>
                  </a:prstGeom>
                  <a:solidFill>
                    <a:srgbClr val="20202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77" name="Freeform 117">
                    <a:extLst>
                      <a:ext uri="{FF2B5EF4-FFF2-40B4-BE49-F238E27FC236}">
                        <a16:creationId xmlns:a16="http://schemas.microsoft.com/office/drawing/2014/main" id="{7CE5F671-7E3F-3DDC-C8C3-8507CBFCD8D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76" y="3494"/>
                    <a:ext cx="205" cy="367"/>
                  </a:xfrm>
                  <a:custGeom>
                    <a:avLst/>
                    <a:gdLst>
                      <a:gd name="T0" fmla="*/ 116 w 1025"/>
                      <a:gd name="T1" fmla="*/ 0 h 1834"/>
                      <a:gd name="T2" fmla="*/ 145 w 1025"/>
                      <a:gd name="T3" fmla="*/ 251 h 1834"/>
                      <a:gd name="T4" fmla="*/ 153 w 1025"/>
                      <a:gd name="T5" fmla="*/ 393 h 1834"/>
                      <a:gd name="T6" fmla="*/ 163 w 1025"/>
                      <a:gd name="T7" fmla="*/ 548 h 1834"/>
                      <a:gd name="T8" fmla="*/ 172 w 1025"/>
                      <a:gd name="T9" fmla="*/ 695 h 1834"/>
                      <a:gd name="T10" fmla="*/ 173 w 1025"/>
                      <a:gd name="T11" fmla="*/ 846 h 1834"/>
                      <a:gd name="T12" fmla="*/ 167 w 1025"/>
                      <a:gd name="T13" fmla="*/ 957 h 1834"/>
                      <a:gd name="T14" fmla="*/ 154 w 1025"/>
                      <a:gd name="T15" fmla="*/ 1098 h 1834"/>
                      <a:gd name="T16" fmla="*/ 129 w 1025"/>
                      <a:gd name="T17" fmla="*/ 1275 h 1834"/>
                      <a:gd name="T18" fmla="*/ 97 w 1025"/>
                      <a:gd name="T19" fmla="*/ 1450 h 1834"/>
                      <a:gd name="T20" fmla="*/ 51 w 1025"/>
                      <a:gd name="T21" fmla="*/ 1627 h 1834"/>
                      <a:gd name="T22" fmla="*/ 0 w 1025"/>
                      <a:gd name="T23" fmla="*/ 1834 h 1834"/>
                      <a:gd name="T24" fmla="*/ 1025 w 1025"/>
                      <a:gd name="T25" fmla="*/ 1834 h 1834"/>
                      <a:gd name="T26" fmla="*/ 1025 w 1025"/>
                      <a:gd name="T27" fmla="*/ 0 h 1834"/>
                      <a:gd name="T28" fmla="*/ 116 w 1025"/>
                      <a:gd name="T29" fmla="*/ 0 h 18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1025" h="1834">
                        <a:moveTo>
                          <a:pt x="116" y="0"/>
                        </a:moveTo>
                        <a:lnTo>
                          <a:pt x="145" y="251"/>
                        </a:lnTo>
                        <a:lnTo>
                          <a:pt x="153" y="393"/>
                        </a:lnTo>
                        <a:lnTo>
                          <a:pt x="163" y="548"/>
                        </a:lnTo>
                        <a:lnTo>
                          <a:pt x="172" y="695"/>
                        </a:lnTo>
                        <a:lnTo>
                          <a:pt x="173" y="846"/>
                        </a:lnTo>
                        <a:lnTo>
                          <a:pt x="167" y="957"/>
                        </a:lnTo>
                        <a:lnTo>
                          <a:pt x="154" y="1098"/>
                        </a:lnTo>
                        <a:lnTo>
                          <a:pt x="129" y="1275"/>
                        </a:lnTo>
                        <a:lnTo>
                          <a:pt x="97" y="1450"/>
                        </a:lnTo>
                        <a:lnTo>
                          <a:pt x="51" y="1627"/>
                        </a:lnTo>
                        <a:lnTo>
                          <a:pt x="0" y="1834"/>
                        </a:lnTo>
                        <a:lnTo>
                          <a:pt x="1025" y="1834"/>
                        </a:lnTo>
                        <a:lnTo>
                          <a:pt x="1025" y="0"/>
                        </a:lnTo>
                        <a:lnTo>
                          <a:pt x="116" y="0"/>
                        </a:lnTo>
                        <a:close/>
                      </a:path>
                    </a:pathLst>
                  </a:custGeom>
                  <a:solidFill>
                    <a:srgbClr val="202020"/>
                  </a:solidFill>
                  <a:ln w="31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78" name="Freeform 118">
                    <a:extLst>
                      <a:ext uri="{FF2B5EF4-FFF2-40B4-BE49-F238E27FC236}">
                        <a16:creationId xmlns:a16="http://schemas.microsoft.com/office/drawing/2014/main" id="{108B0B7B-DA67-03B3-6B16-0238C3CB861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79" y="3494"/>
                    <a:ext cx="205" cy="367"/>
                  </a:xfrm>
                  <a:custGeom>
                    <a:avLst/>
                    <a:gdLst>
                      <a:gd name="T0" fmla="*/ 908 w 1025"/>
                      <a:gd name="T1" fmla="*/ 0 h 1834"/>
                      <a:gd name="T2" fmla="*/ 879 w 1025"/>
                      <a:gd name="T3" fmla="*/ 251 h 1834"/>
                      <a:gd name="T4" fmla="*/ 871 w 1025"/>
                      <a:gd name="T5" fmla="*/ 393 h 1834"/>
                      <a:gd name="T6" fmla="*/ 861 w 1025"/>
                      <a:gd name="T7" fmla="*/ 548 h 1834"/>
                      <a:gd name="T8" fmla="*/ 852 w 1025"/>
                      <a:gd name="T9" fmla="*/ 695 h 1834"/>
                      <a:gd name="T10" fmla="*/ 851 w 1025"/>
                      <a:gd name="T11" fmla="*/ 846 h 1834"/>
                      <a:gd name="T12" fmla="*/ 857 w 1025"/>
                      <a:gd name="T13" fmla="*/ 957 h 1834"/>
                      <a:gd name="T14" fmla="*/ 870 w 1025"/>
                      <a:gd name="T15" fmla="*/ 1098 h 1834"/>
                      <a:gd name="T16" fmla="*/ 896 w 1025"/>
                      <a:gd name="T17" fmla="*/ 1275 h 1834"/>
                      <a:gd name="T18" fmla="*/ 928 w 1025"/>
                      <a:gd name="T19" fmla="*/ 1450 h 1834"/>
                      <a:gd name="T20" fmla="*/ 973 w 1025"/>
                      <a:gd name="T21" fmla="*/ 1627 h 1834"/>
                      <a:gd name="T22" fmla="*/ 1025 w 1025"/>
                      <a:gd name="T23" fmla="*/ 1834 h 1834"/>
                      <a:gd name="T24" fmla="*/ 0 w 1025"/>
                      <a:gd name="T25" fmla="*/ 1834 h 1834"/>
                      <a:gd name="T26" fmla="*/ 0 w 1025"/>
                      <a:gd name="T27" fmla="*/ 0 h 1834"/>
                      <a:gd name="T28" fmla="*/ 908 w 1025"/>
                      <a:gd name="T29" fmla="*/ 0 h 18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1025" h="1834">
                        <a:moveTo>
                          <a:pt x="908" y="0"/>
                        </a:moveTo>
                        <a:lnTo>
                          <a:pt x="879" y="251"/>
                        </a:lnTo>
                        <a:lnTo>
                          <a:pt x="871" y="393"/>
                        </a:lnTo>
                        <a:lnTo>
                          <a:pt x="861" y="548"/>
                        </a:lnTo>
                        <a:lnTo>
                          <a:pt x="852" y="695"/>
                        </a:lnTo>
                        <a:lnTo>
                          <a:pt x="851" y="846"/>
                        </a:lnTo>
                        <a:lnTo>
                          <a:pt x="857" y="957"/>
                        </a:lnTo>
                        <a:lnTo>
                          <a:pt x="870" y="1098"/>
                        </a:lnTo>
                        <a:lnTo>
                          <a:pt x="896" y="1275"/>
                        </a:lnTo>
                        <a:lnTo>
                          <a:pt x="928" y="1450"/>
                        </a:lnTo>
                        <a:lnTo>
                          <a:pt x="973" y="1627"/>
                        </a:lnTo>
                        <a:lnTo>
                          <a:pt x="1025" y="1834"/>
                        </a:lnTo>
                        <a:lnTo>
                          <a:pt x="0" y="1834"/>
                        </a:lnTo>
                        <a:lnTo>
                          <a:pt x="0" y="0"/>
                        </a:lnTo>
                        <a:lnTo>
                          <a:pt x="908" y="0"/>
                        </a:lnTo>
                        <a:close/>
                      </a:path>
                    </a:pathLst>
                  </a:custGeom>
                  <a:solidFill>
                    <a:srgbClr val="202020"/>
                  </a:solidFill>
                  <a:ln w="31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79" name="Freeform 119">
                    <a:extLst>
                      <a:ext uri="{FF2B5EF4-FFF2-40B4-BE49-F238E27FC236}">
                        <a16:creationId xmlns:a16="http://schemas.microsoft.com/office/drawing/2014/main" id="{B35BBDDE-457B-5A94-6481-A552AFD1EB3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77" y="3857"/>
                    <a:ext cx="406" cy="8"/>
                  </a:xfrm>
                  <a:custGeom>
                    <a:avLst/>
                    <a:gdLst>
                      <a:gd name="T0" fmla="*/ 9 w 2033"/>
                      <a:gd name="T1" fmla="*/ 0 h 43"/>
                      <a:gd name="T2" fmla="*/ 0 w 2033"/>
                      <a:gd name="T3" fmla="*/ 43 h 43"/>
                      <a:gd name="T4" fmla="*/ 2033 w 2033"/>
                      <a:gd name="T5" fmla="*/ 43 h 43"/>
                      <a:gd name="T6" fmla="*/ 2028 w 2033"/>
                      <a:gd name="T7" fmla="*/ 0 h 43"/>
                      <a:gd name="T8" fmla="*/ 9 w 2033"/>
                      <a:gd name="T9" fmla="*/ 0 h 4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033" h="43">
                        <a:moveTo>
                          <a:pt x="9" y="0"/>
                        </a:moveTo>
                        <a:lnTo>
                          <a:pt x="0" y="43"/>
                        </a:lnTo>
                        <a:lnTo>
                          <a:pt x="2033" y="43"/>
                        </a:lnTo>
                        <a:lnTo>
                          <a:pt x="2028" y="0"/>
                        </a:lnTo>
                        <a:lnTo>
                          <a:pt x="9" y="0"/>
                        </a:lnTo>
                        <a:close/>
                      </a:path>
                    </a:pathLst>
                  </a:custGeom>
                  <a:solidFill>
                    <a:srgbClr val="20202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80" name="Rectangle 120">
                    <a:extLst>
                      <a:ext uri="{FF2B5EF4-FFF2-40B4-BE49-F238E27FC236}">
                        <a16:creationId xmlns:a16="http://schemas.microsoft.com/office/drawing/2014/main" id="{6A367B55-43C3-4F02-B189-C22E8062851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57" y="3482"/>
                    <a:ext cx="45" cy="393"/>
                  </a:xfrm>
                  <a:prstGeom prst="rect">
                    <a:avLst/>
                  </a:prstGeom>
                  <a:solidFill>
                    <a:srgbClr val="20202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81" name="Freeform 121">
                    <a:extLst>
                      <a:ext uri="{FF2B5EF4-FFF2-40B4-BE49-F238E27FC236}">
                        <a16:creationId xmlns:a16="http://schemas.microsoft.com/office/drawing/2014/main" id="{0C86C4DB-0CBA-7AD7-8025-81FA84861D7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99" y="3508"/>
                    <a:ext cx="71" cy="414"/>
                  </a:xfrm>
                  <a:custGeom>
                    <a:avLst/>
                    <a:gdLst>
                      <a:gd name="T0" fmla="*/ 110 w 358"/>
                      <a:gd name="T1" fmla="*/ 0 h 2069"/>
                      <a:gd name="T2" fmla="*/ 150 w 358"/>
                      <a:gd name="T3" fmla="*/ 303 h 2069"/>
                      <a:gd name="T4" fmla="*/ 159 w 358"/>
                      <a:gd name="T5" fmla="*/ 450 h 2069"/>
                      <a:gd name="T6" fmla="*/ 168 w 358"/>
                      <a:gd name="T7" fmla="*/ 611 h 2069"/>
                      <a:gd name="T8" fmla="*/ 179 w 358"/>
                      <a:gd name="T9" fmla="*/ 767 h 2069"/>
                      <a:gd name="T10" fmla="*/ 181 w 358"/>
                      <a:gd name="T11" fmla="*/ 925 h 2069"/>
                      <a:gd name="T12" fmla="*/ 174 w 358"/>
                      <a:gd name="T13" fmla="*/ 1041 h 2069"/>
                      <a:gd name="T14" fmla="*/ 160 w 358"/>
                      <a:gd name="T15" fmla="*/ 1187 h 2069"/>
                      <a:gd name="T16" fmla="*/ 135 w 358"/>
                      <a:gd name="T17" fmla="*/ 1372 h 2069"/>
                      <a:gd name="T18" fmla="*/ 100 w 358"/>
                      <a:gd name="T19" fmla="*/ 1556 h 2069"/>
                      <a:gd name="T20" fmla="*/ 52 w 358"/>
                      <a:gd name="T21" fmla="*/ 1741 h 2069"/>
                      <a:gd name="T22" fmla="*/ 0 w 358"/>
                      <a:gd name="T23" fmla="*/ 1956 h 2069"/>
                      <a:gd name="T24" fmla="*/ 42 w 358"/>
                      <a:gd name="T25" fmla="*/ 1993 h 2069"/>
                      <a:gd name="T26" fmla="*/ 100 w 358"/>
                      <a:gd name="T27" fmla="*/ 2028 h 2069"/>
                      <a:gd name="T28" fmla="*/ 173 w 358"/>
                      <a:gd name="T29" fmla="*/ 2069 h 2069"/>
                      <a:gd name="T30" fmla="*/ 192 w 358"/>
                      <a:gd name="T31" fmla="*/ 1771 h 2069"/>
                      <a:gd name="T32" fmla="*/ 216 w 358"/>
                      <a:gd name="T33" fmla="*/ 1402 h 2069"/>
                      <a:gd name="T34" fmla="*/ 230 w 358"/>
                      <a:gd name="T35" fmla="*/ 1186 h 2069"/>
                      <a:gd name="T36" fmla="*/ 241 w 358"/>
                      <a:gd name="T37" fmla="*/ 1039 h 2069"/>
                      <a:gd name="T38" fmla="*/ 260 w 358"/>
                      <a:gd name="T39" fmla="*/ 777 h 2069"/>
                      <a:gd name="T40" fmla="*/ 295 w 358"/>
                      <a:gd name="T41" fmla="*/ 448 h 2069"/>
                      <a:gd name="T42" fmla="*/ 358 w 358"/>
                      <a:gd name="T43" fmla="*/ 30 h 2069"/>
                      <a:gd name="T44" fmla="*/ 110 w 358"/>
                      <a:gd name="T45" fmla="*/ 0 h 206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358" h="2069">
                        <a:moveTo>
                          <a:pt x="110" y="0"/>
                        </a:moveTo>
                        <a:lnTo>
                          <a:pt x="150" y="303"/>
                        </a:lnTo>
                        <a:lnTo>
                          <a:pt x="159" y="450"/>
                        </a:lnTo>
                        <a:lnTo>
                          <a:pt x="168" y="611"/>
                        </a:lnTo>
                        <a:lnTo>
                          <a:pt x="179" y="767"/>
                        </a:lnTo>
                        <a:lnTo>
                          <a:pt x="181" y="925"/>
                        </a:lnTo>
                        <a:lnTo>
                          <a:pt x="174" y="1041"/>
                        </a:lnTo>
                        <a:lnTo>
                          <a:pt x="160" y="1187"/>
                        </a:lnTo>
                        <a:lnTo>
                          <a:pt x="135" y="1372"/>
                        </a:lnTo>
                        <a:lnTo>
                          <a:pt x="100" y="1556"/>
                        </a:lnTo>
                        <a:lnTo>
                          <a:pt x="52" y="1741"/>
                        </a:lnTo>
                        <a:lnTo>
                          <a:pt x="0" y="1956"/>
                        </a:lnTo>
                        <a:lnTo>
                          <a:pt x="42" y="1993"/>
                        </a:lnTo>
                        <a:lnTo>
                          <a:pt x="100" y="2028"/>
                        </a:lnTo>
                        <a:lnTo>
                          <a:pt x="173" y="2069"/>
                        </a:lnTo>
                        <a:lnTo>
                          <a:pt x="192" y="1771"/>
                        </a:lnTo>
                        <a:lnTo>
                          <a:pt x="216" y="1402"/>
                        </a:lnTo>
                        <a:lnTo>
                          <a:pt x="230" y="1186"/>
                        </a:lnTo>
                        <a:lnTo>
                          <a:pt x="241" y="1039"/>
                        </a:lnTo>
                        <a:lnTo>
                          <a:pt x="260" y="777"/>
                        </a:lnTo>
                        <a:lnTo>
                          <a:pt x="295" y="448"/>
                        </a:lnTo>
                        <a:lnTo>
                          <a:pt x="358" y="30"/>
                        </a:lnTo>
                        <a:lnTo>
                          <a:pt x="110" y="0"/>
                        </a:lnTo>
                        <a:close/>
                      </a:path>
                    </a:pathLst>
                  </a:custGeom>
                  <a:solidFill>
                    <a:srgbClr val="60606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82" name="Oval 122">
                    <a:extLst>
                      <a:ext uri="{FF2B5EF4-FFF2-40B4-BE49-F238E27FC236}">
                        <a16:creationId xmlns:a16="http://schemas.microsoft.com/office/drawing/2014/main" id="{76BB9AFA-6705-BF9E-C73F-AE6ABB87B69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13" y="3446"/>
                    <a:ext cx="532" cy="128"/>
                  </a:xfrm>
                  <a:prstGeom prst="ellipse">
                    <a:avLst/>
                  </a:prstGeom>
                  <a:solidFill>
                    <a:srgbClr val="60606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83" name="Oval 123">
                    <a:extLst>
                      <a:ext uri="{FF2B5EF4-FFF2-40B4-BE49-F238E27FC236}">
                        <a16:creationId xmlns:a16="http://schemas.microsoft.com/office/drawing/2014/main" id="{A58F1E92-7C28-DCE3-3BE2-AAD9A26876E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99" y="3453"/>
                    <a:ext cx="364" cy="82"/>
                  </a:xfrm>
                  <a:prstGeom prst="ellipse">
                    <a:avLst/>
                  </a:prstGeom>
                  <a:solidFill>
                    <a:srgbClr val="0000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2284" name="Group 124">
                  <a:extLst>
                    <a:ext uri="{FF2B5EF4-FFF2-40B4-BE49-F238E27FC236}">
                      <a16:creationId xmlns:a16="http://schemas.microsoft.com/office/drawing/2014/main" id="{5FEBF65C-623C-9173-3009-DA37E7A292F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442" y="3121"/>
                  <a:ext cx="495" cy="339"/>
                  <a:chOff x="2442" y="3121"/>
                  <a:chExt cx="495" cy="339"/>
                </a:xfrm>
              </p:grpSpPr>
              <p:grpSp>
                <p:nvGrpSpPr>
                  <p:cNvPr id="92285" name="Group 125">
                    <a:extLst>
                      <a:ext uri="{FF2B5EF4-FFF2-40B4-BE49-F238E27FC236}">
                        <a16:creationId xmlns:a16="http://schemas.microsoft.com/office/drawing/2014/main" id="{CA792A87-A112-C5FD-B433-8E2AF9FA359A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451" y="3121"/>
                    <a:ext cx="486" cy="335"/>
                    <a:chOff x="2451" y="3121"/>
                    <a:chExt cx="486" cy="335"/>
                  </a:xfrm>
                </p:grpSpPr>
                <p:sp>
                  <p:nvSpPr>
                    <p:cNvPr id="92286" name="Oval 126">
                      <a:extLst>
                        <a:ext uri="{FF2B5EF4-FFF2-40B4-BE49-F238E27FC236}">
                          <a16:creationId xmlns:a16="http://schemas.microsoft.com/office/drawing/2014/main" id="{0E4E433F-C255-D973-B94C-899CB5C65AD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09" y="3121"/>
                      <a:ext cx="28" cy="29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287" name="Freeform 127">
                      <a:extLst>
                        <a:ext uri="{FF2B5EF4-FFF2-40B4-BE49-F238E27FC236}">
                          <a16:creationId xmlns:a16="http://schemas.microsoft.com/office/drawing/2014/main" id="{23FFF3F9-0A29-4F19-5DB7-531BD86DE9E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451" y="3124"/>
                      <a:ext cx="480" cy="332"/>
                    </a:xfrm>
                    <a:custGeom>
                      <a:avLst/>
                      <a:gdLst>
                        <a:gd name="T0" fmla="*/ 0 w 2397"/>
                        <a:gd name="T1" fmla="*/ 1450 h 1660"/>
                        <a:gd name="T2" fmla="*/ 2320 w 2397"/>
                        <a:gd name="T3" fmla="*/ 0 h 1660"/>
                        <a:gd name="T4" fmla="*/ 2397 w 2397"/>
                        <a:gd name="T5" fmla="*/ 102 h 1660"/>
                        <a:gd name="T6" fmla="*/ 119 w 2397"/>
                        <a:gd name="T7" fmla="*/ 1660 h 1660"/>
                        <a:gd name="T8" fmla="*/ 0 w 2397"/>
                        <a:gd name="T9" fmla="*/ 1450 h 166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2397" h="1660">
                          <a:moveTo>
                            <a:pt x="0" y="1450"/>
                          </a:moveTo>
                          <a:lnTo>
                            <a:pt x="2320" y="0"/>
                          </a:lnTo>
                          <a:lnTo>
                            <a:pt x="2397" y="102"/>
                          </a:lnTo>
                          <a:lnTo>
                            <a:pt x="119" y="1660"/>
                          </a:lnTo>
                          <a:lnTo>
                            <a:pt x="0" y="145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3175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92288" name="Group 128">
                    <a:extLst>
                      <a:ext uri="{FF2B5EF4-FFF2-40B4-BE49-F238E27FC236}">
                        <a16:creationId xmlns:a16="http://schemas.microsoft.com/office/drawing/2014/main" id="{6AD717A2-1A29-3A1D-5073-DC135E892BE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442" y="3123"/>
                    <a:ext cx="493" cy="337"/>
                    <a:chOff x="2442" y="3123"/>
                    <a:chExt cx="493" cy="337"/>
                  </a:xfrm>
                </p:grpSpPr>
                <p:sp>
                  <p:nvSpPr>
                    <p:cNvPr id="92289" name="Freeform 129">
                      <a:extLst>
                        <a:ext uri="{FF2B5EF4-FFF2-40B4-BE49-F238E27FC236}">
                          <a16:creationId xmlns:a16="http://schemas.microsoft.com/office/drawing/2014/main" id="{06BB5927-4F2F-064F-EFC0-0458F9BBF66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913" y="3123"/>
                      <a:ext cx="20" cy="25"/>
                    </a:xfrm>
                    <a:custGeom>
                      <a:avLst/>
                      <a:gdLst>
                        <a:gd name="T0" fmla="*/ 0 w 101"/>
                        <a:gd name="T1" fmla="*/ 23 h 124"/>
                        <a:gd name="T2" fmla="*/ 31 w 101"/>
                        <a:gd name="T3" fmla="*/ 0 h 124"/>
                        <a:gd name="T4" fmla="*/ 101 w 101"/>
                        <a:gd name="T5" fmla="*/ 96 h 124"/>
                        <a:gd name="T6" fmla="*/ 63 w 101"/>
                        <a:gd name="T7" fmla="*/ 124 h 124"/>
                        <a:gd name="T8" fmla="*/ 0 w 101"/>
                        <a:gd name="T9" fmla="*/ 23 h 12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01" h="124">
                          <a:moveTo>
                            <a:pt x="0" y="23"/>
                          </a:moveTo>
                          <a:lnTo>
                            <a:pt x="31" y="0"/>
                          </a:lnTo>
                          <a:lnTo>
                            <a:pt x="101" y="96"/>
                          </a:lnTo>
                          <a:lnTo>
                            <a:pt x="63" y="124"/>
                          </a:lnTo>
                          <a:lnTo>
                            <a:pt x="0" y="23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290" name="Freeform 130">
                      <a:extLst>
                        <a:ext uri="{FF2B5EF4-FFF2-40B4-BE49-F238E27FC236}">
                          <a16:creationId xmlns:a16="http://schemas.microsoft.com/office/drawing/2014/main" id="{BA93F96F-731B-6AC9-4868-DB73CDBB6D1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550" y="3127"/>
                      <a:ext cx="385" cy="251"/>
                    </a:xfrm>
                    <a:custGeom>
                      <a:avLst/>
                      <a:gdLst>
                        <a:gd name="T0" fmla="*/ 0 w 1922"/>
                        <a:gd name="T1" fmla="*/ 1234 h 1252"/>
                        <a:gd name="T2" fmla="*/ 1915 w 1922"/>
                        <a:gd name="T3" fmla="*/ 0 h 1252"/>
                        <a:gd name="T4" fmla="*/ 1922 w 1922"/>
                        <a:gd name="T5" fmla="*/ 13 h 1252"/>
                        <a:gd name="T6" fmla="*/ 44 w 1922"/>
                        <a:gd name="T7" fmla="*/ 1252 h 1252"/>
                        <a:gd name="T8" fmla="*/ 0 w 1922"/>
                        <a:gd name="T9" fmla="*/ 1234 h 125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922" h="1252">
                          <a:moveTo>
                            <a:pt x="0" y="1234"/>
                          </a:moveTo>
                          <a:lnTo>
                            <a:pt x="1915" y="0"/>
                          </a:lnTo>
                          <a:lnTo>
                            <a:pt x="1922" y="13"/>
                          </a:lnTo>
                          <a:lnTo>
                            <a:pt x="44" y="1252"/>
                          </a:lnTo>
                          <a:lnTo>
                            <a:pt x="0" y="1234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92291" name="Group 131">
                      <a:extLst>
                        <a:ext uri="{FF2B5EF4-FFF2-40B4-BE49-F238E27FC236}">
                          <a16:creationId xmlns:a16="http://schemas.microsoft.com/office/drawing/2014/main" id="{BE042924-15C6-3678-C9C5-C66802624F3D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442" y="3352"/>
                      <a:ext cx="134" cy="108"/>
                      <a:chOff x="2442" y="3352"/>
                      <a:chExt cx="134" cy="108"/>
                    </a:xfrm>
                  </p:grpSpPr>
                  <p:sp>
                    <p:nvSpPr>
                      <p:cNvPr id="92292" name="Freeform 132">
                        <a:extLst>
                          <a:ext uri="{FF2B5EF4-FFF2-40B4-BE49-F238E27FC236}">
                            <a16:creationId xmlns:a16="http://schemas.microsoft.com/office/drawing/2014/main" id="{544FA8BE-629F-AB62-55CF-C23F2FED1373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457" y="3352"/>
                        <a:ext cx="119" cy="102"/>
                      </a:xfrm>
                      <a:custGeom>
                        <a:avLst/>
                        <a:gdLst>
                          <a:gd name="T0" fmla="*/ 0 w 598"/>
                          <a:gd name="T1" fmla="*/ 288 h 507"/>
                          <a:gd name="T2" fmla="*/ 467 w 598"/>
                          <a:gd name="T3" fmla="*/ 0 h 507"/>
                          <a:gd name="T4" fmla="*/ 493 w 598"/>
                          <a:gd name="T5" fmla="*/ 0 h 507"/>
                          <a:gd name="T6" fmla="*/ 519 w 598"/>
                          <a:gd name="T7" fmla="*/ 17 h 507"/>
                          <a:gd name="T8" fmla="*/ 543 w 598"/>
                          <a:gd name="T9" fmla="*/ 35 h 507"/>
                          <a:gd name="T10" fmla="*/ 562 w 598"/>
                          <a:gd name="T11" fmla="*/ 59 h 507"/>
                          <a:gd name="T12" fmla="*/ 575 w 598"/>
                          <a:gd name="T13" fmla="*/ 81 h 507"/>
                          <a:gd name="T14" fmla="*/ 587 w 598"/>
                          <a:gd name="T15" fmla="*/ 104 h 507"/>
                          <a:gd name="T16" fmla="*/ 598 w 598"/>
                          <a:gd name="T17" fmla="*/ 137 h 507"/>
                          <a:gd name="T18" fmla="*/ 598 w 598"/>
                          <a:gd name="T19" fmla="*/ 173 h 507"/>
                          <a:gd name="T20" fmla="*/ 108 w 598"/>
                          <a:gd name="T21" fmla="*/ 507 h 507"/>
                          <a:gd name="T22" fmla="*/ 0 w 598"/>
                          <a:gd name="T23" fmla="*/ 288 h 50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</a:cxnLst>
                        <a:rect l="0" t="0" r="r" b="b"/>
                        <a:pathLst>
                          <a:path w="598" h="507">
                            <a:moveTo>
                              <a:pt x="0" y="288"/>
                            </a:moveTo>
                            <a:lnTo>
                              <a:pt x="467" y="0"/>
                            </a:lnTo>
                            <a:lnTo>
                              <a:pt x="493" y="0"/>
                            </a:lnTo>
                            <a:lnTo>
                              <a:pt x="519" y="17"/>
                            </a:lnTo>
                            <a:lnTo>
                              <a:pt x="543" y="35"/>
                            </a:lnTo>
                            <a:lnTo>
                              <a:pt x="562" y="59"/>
                            </a:lnTo>
                            <a:lnTo>
                              <a:pt x="575" y="81"/>
                            </a:lnTo>
                            <a:lnTo>
                              <a:pt x="587" y="104"/>
                            </a:lnTo>
                            <a:lnTo>
                              <a:pt x="598" y="137"/>
                            </a:lnTo>
                            <a:lnTo>
                              <a:pt x="598" y="173"/>
                            </a:lnTo>
                            <a:lnTo>
                              <a:pt x="108" y="507"/>
                            </a:lnTo>
                            <a:lnTo>
                              <a:pt x="0" y="288"/>
                            </a:lnTo>
                            <a:close/>
                          </a:path>
                        </a:pathLst>
                      </a:custGeom>
                      <a:solidFill>
                        <a:srgbClr val="FFFFFF"/>
                      </a:solidFill>
                      <a:ln w="3175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92293" name="Oval 133">
                        <a:extLst>
                          <a:ext uri="{FF2B5EF4-FFF2-40B4-BE49-F238E27FC236}">
                            <a16:creationId xmlns:a16="http://schemas.microsoft.com/office/drawing/2014/main" id="{B7644E1F-7A5E-C2C5-8474-2BB268E07894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442" y="3408"/>
                        <a:ext cx="46" cy="52"/>
                      </a:xfrm>
                      <a:prstGeom prst="ellipse">
                        <a:avLst/>
                      </a:prstGeom>
                      <a:solidFill>
                        <a:srgbClr val="E0E0E0"/>
                      </a:solidFill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</p:grpSp>
            <p:grpSp>
              <p:nvGrpSpPr>
                <p:cNvPr id="92294" name="Group 134">
                  <a:extLst>
                    <a:ext uri="{FF2B5EF4-FFF2-40B4-BE49-F238E27FC236}">
                      <a16:creationId xmlns:a16="http://schemas.microsoft.com/office/drawing/2014/main" id="{32A8FBB3-CB68-0DDC-4AE7-DC7ECD5F0AF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49" y="3337"/>
                  <a:ext cx="296" cy="184"/>
                  <a:chOff x="2249" y="3337"/>
                  <a:chExt cx="296" cy="184"/>
                </a:xfrm>
              </p:grpSpPr>
              <p:sp>
                <p:nvSpPr>
                  <p:cNvPr id="92295" name="Freeform 135">
                    <a:extLst>
                      <a:ext uri="{FF2B5EF4-FFF2-40B4-BE49-F238E27FC236}">
                        <a16:creationId xmlns:a16="http://schemas.microsoft.com/office/drawing/2014/main" id="{E02FA642-DEF7-53B5-0DC5-563CEBC190A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65" y="3465"/>
                    <a:ext cx="58" cy="52"/>
                  </a:xfrm>
                  <a:custGeom>
                    <a:avLst/>
                    <a:gdLst>
                      <a:gd name="T0" fmla="*/ 144 w 291"/>
                      <a:gd name="T1" fmla="*/ 0 h 261"/>
                      <a:gd name="T2" fmla="*/ 101 w 291"/>
                      <a:gd name="T3" fmla="*/ 92 h 261"/>
                      <a:gd name="T4" fmla="*/ 0 w 291"/>
                      <a:gd name="T5" fmla="*/ 92 h 261"/>
                      <a:gd name="T6" fmla="*/ 86 w 291"/>
                      <a:gd name="T7" fmla="*/ 153 h 261"/>
                      <a:gd name="T8" fmla="*/ 57 w 291"/>
                      <a:gd name="T9" fmla="*/ 261 h 261"/>
                      <a:gd name="T10" fmla="*/ 144 w 291"/>
                      <a:gd name="T11" fmla="*/ 200 h 261"/>
                      <a:gd name="T12" fmla="*/ 233 w 291"/>
                      <a:gd name="T13" fmla="*/ 261 h 261"/>
                      <a:gd name="T14" fmla="*/ 204 w 291"/>
                      <a:gd name="T15" fmla="*/ 153 h 261"/>
                      <a:gd name="T16" fmla="*/ 291 w 291"/>
                      <a:gd name="T17" fmla="*/ 92 h 261"/>
                      <a:gd name="T18" fmla="*/ 190 w 291"/>
                      <a:gd name="T19" fmla="*/ 92 h 261"/>
                      <a:gd name="T20" fmla="*/ 144 w 291"/>
                      <a:gd name="T21" fmla="*/ 0 h 2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291" h="261">
                        <a:moveTo>
                          <a:pt x="144" y="0"/>
                        </a:moveTo>
                        <a:lnTo>
                          <a:pt x="101" y="92"/>
                        </a:lnTo>
                        <a:lnTo>
                          <a:pt x="0" y="92"/>
                        </a:lnTo>
                        <a:lnTo>
                          <a:pt x="86" y="153"/>
                        </a:lnTo>
                        <a:lnTo>
                          <a:pt x="57" y="261"/>
                        </a:lnTo>
                        <a:lnTo>
                          <a:pt x="144" y="200"/>
                        </a:lnTo>
                        <a:lnTo>
                          <a:pt x="233" y="261"/>
                        </a:lnTo>
                        <a:lnTo>
                          <a:pt x="204" y="153"/>
                        </a:lnTo>
                        <a:lnTo>
                          <a:pt x="291" y="92"/>
                        </a:lnTo>
                        <a:lnTo>
                          <a:pt x="190" y="92"/>
                        </a:lnTo>
                        <a:lnTo>
                          <a:pt x="144" y="0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31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96" name="Freeform 136">
                    <a:extLst>
                      <a:ext uri="{FF2B5EF4-FFF2-40B4-BE49-F238E27FC236}">
                        <a16:creationId xmlns:a16="http://schemas.microsoft.com/office/drawing/2014/main" id="{02C992ED-BE7B-FA6F-8726-73B6B4ED0FB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74" y="3449"/>
                    <a:ext cx="63" cy="72"/>
                  </a:xfrm>
                  <a:custGeom>
                    <a:avLst/>
                    <a:gdLst>
                      <a:gd name="T0" fmla="*/ 106 w 319"/>
                      <a:gd name="T1" fmla="*/ 0 h 361"/>
                      <a:gd name="T2" fmla="*/ 79 w 319"/>
                      <a:gd name="T3" fmla="*/ 15 h 361"/>
                      <a:gd name="T4" fmla="*/ 57 w 319"/>
                      <a:gd name="T5" fmla="*/ 31 h 361"/>
                      <a:gd name="T6" fmla="*/ 42 w 319"/>
                      <a:gd name="T7" fmla="*/ 51 h 361"/>
                      <a:gd name="T8" fmla="*/ 24 w 319"/>
                      <a:gd name="T9" fmla="*/ 76 h 361"/>
                      <a:gd name="T10" fmla="*/ 11 w 319"/>
                      <a:gd name="T11" fmla="*/ 106 h 361"/>
                      <a:gd name="T12" fmla="*/ 2 w 319"/>
                      <a:gd name="T13" fmla="*/ 134 h 361"/>
                      <a:gd name="T14" fmla="*/ 0 w 319"/>
                      <a:gd name="T15" fmla="*/ 168 h 361"/>
                      <a:gd name="T16" fmla="*/ 0 w 319"/>
                      <a:gd name="T17" fmla="*/ 196 h 361"/>
                      <a:gd name="T18" fmla="*/ 6 w 319"/>
                      <a:gd name="T19" fmla="*/ 230 h 361"/>
                      <a:gd name="T20" fmla="*/ 17 w 319"/>
                      <a:gd name="T21" fmla="*/ 258 h 361"/>
                      <a:gd name="T22" fmla="*/ 31 w 319"/>
                      <a:gd name="T23" fmla="*/ 284 h 361"/>
                      <a:gd name="T24" fmla="*/ 51 w 319"/>
                      <a:gd name="T25" fmla="*/ 309 h 361"/>
                      <a:gd name="T26" fmla="*/ 69 w 319"/>
                      <a:gd name="T27" fmla="*/ 324 h 361"/>
                      <a:gd name="T28" fmla="*/ 91 w 319"/>
                      <a:gd name="T29" fmla="*/ 340 h 361"/>
                      <a:gd name="T30" fmla="*/ 116 w 319"/>
                      <a:gd name="T31" fmla="*/ 353 h 361"/>
                      <a:gd name="T32" fmla="*/ 144 w 319"/>
                      <a:gd name="T33" fmla="*/ 361 h 361"/>
                      <a:gd name="T34" fmla="*/ 176 w 319"/>
                      <a:gd name="T35" fmla="*/ 361 h 361"/>
                      <a:gd name="T36" fmla="*/ 205 w 319"/>
                      <a:gd name="T37" fmla="*/ 359 h 361"/>
                      <a:gd name="T38" fmla="*/ 238 w 319"/>
                      <a:gd name="T39" fmla="*/ 350 h 361"/>
                      <a:gd name="T40" fmla="*/ 262 w 319"/>
                      <a:gd name="T41" fmla="*/ 337 h 361"/>
                      <a:gd name="T42" fmla="*/ 284 w 319"/>
                      <a:gd name="T43" fmla="*/ 319 h 361"/>
                      <a:gd name="T44" fmla="*/ 302 w 319"/>
                      <a:gd name="T45" fmla="*/ 300 h 361"/>
                      <a:gd name="T46" fmla="*/ 319 w 319"/>
                      <a:gd name="T47" fmla="*/ 280 h 361"/>
                      <a:gd name="T48" fmla="*/ 275 w 319"/>
                      <a:gd name="T49" fmla="*/ 286 h 361"/>
                      <a:gd name="T50" fmla="*/ 245 w 319"/>
                      <a:gd name="T51" fmla="*/ 287 h 361"/>
                      <a:gd name="T52" fmla="*/ 215 w 319"/>
                      <a:gd name="T53" fmla="*/ 287 h 361"/>
                      <a:gd name="T54" fmla="*/ 185 w 319"/>
                      <a:gd name="T55" fmla="*/ 284 h 361"/>
                      <a:gd name="T56" fmla="*/ 158 w 319"/>
                      <a:gd name="T57" fmla="*/ 278 h 361"/>
                      <a:gd name="T58" fmla="*/ 131 w 319"/>
                      <a:gd name="T59" fmla="*/ 266 h 361"/>
                      <a:gd name="T60" fmla="*/ 112 w 319"/>
                      <a:gd name="T61" fmla="*/ 250 h 361"/>
                      <a:gd name="T62" fmla="*/ 95 w 319"/>
                      <a:gd name="T63" fmla="*/ 232 h 361"/>
                      <a:gd name="T64" fmla="*/ 83 w 319"/>
                      <a:gd name="T65" fmla="*/ 208 h 361"/>
                      <a:gd name="T66" fmla="*/ 75 w 319"/>
                      <a:gd name="T67" fmla="*/ 183 h 361"/>
                      <a:gd name="T68" fmla="*/ 72 w 319"/>
                      <a:gd name="T69" fmla="*/ 155 h 361"/>
                      <a:gd name="T70" fmla="*/ 72 w 319"/>
                      <a:gd name="T71" fmla="*/ 126 h 361"/>
                      <a:gd name="T72" fmla="*/ 75 w 319"/>
                      <a:gd name="T73" fmla="*/ 94 h 361"/>
                      <a:gd name="T74" fmla="*/ 80 w 319"/>
                      <a:gd name="T75" fmla="*/ 65 h 361"/>
                      <a:gd name="T76" fmla="*/ 89 w 319"/>
                      <a:gd name="T77" fmla="*/ 35 h 361"/>
                      <a:gd name="T78" fmla="*/ 106 w 319"/>
                      <a:gd name="T79" fmla="*/ 0 h 3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</a:cxnLst>
                    <a:rect l="0" t="0" r="r" b="b"/>
                    <a:pathLst>
                      <a:path w="319" h="361">
                        <a:moveTo>
                          <a:pt x="106" y="0"/>
                        </a:moveTo>
                        <a:lnTo>
                          <a:pt x="79" y="15"/>
                        </a:lnTo>
                        <a:lnTo>
                          <a:pt x="57" y="31"/>
                        </a:lnTo>
                        <a:lnTo>
                          <a:pt x="42" y="51"/>
                        </a:lnTo>
                        <a:lnTo>
                          <a:pt x="24" y="76"/>
                        </a:lnTo>
                        <a:lnTo>
                          <a:pt x="11" y="106"/>
                        </a:lnTo>
                        <a:lnTo>
                          <a:pt x="2" y="134"/>
                        </a:lnTo>
                        <a:lnTo>
                          <a:pt x="0" y="168"/>
                        </a:lnTo>
                        <a:lnTo>
                          <a:pt x="0" y="196"/>
                        </a:lnTo>
                        <a:lnTo>
                          <a:pt x="6" y="230"/>
                        </a:lnTo>
                        <a:lnTo>
                          <a:pt x="17" y="258"/>
                        </a:lnTo>
                        <a:lnTo>
                          <a:pt x="31" y="284"/>
                        </a:lnTo>
                        <a:lnTo>
                          <a:pt x="51" y="309"/>
                        </a:lnTo>
                        <a:lnTo>
                          <a:pt x="69" y="324"/>
                        </a:lnTo>
                        <a:lnTo>
                          <a:pt x="91" y="340"/>
                        </a:lnTo>
                        <a:lnTo>
                          <a:pt x="116" y="353"/>
                        </a:lnTo>
                        <a:lnTo>
                          <a:pt x="144" y="361"/>
                        </a:lnTo>
                        <a:lnTo>
                          <a:pt x="176" y="361"/>
                        </a:lnTo>
                        <a:lnTo>
                          <a:pt x="205" y="359"/>
                        </a:lnTo>
                        <a:lnTo>
                          <a:pt x="238" y="350"/>
                        </a:lnTo>
                        <a:lnTo>
                          <a:pt x="262" y="337"/>
                        </a:lnTo>
                        <a:lnTo>
                          <a:pt x="284" y="319"/>
                        </a:lnTo>
                        <a:lnTo>
                          <a:pt x="302" y="300"/>
                        </a:lnTo>
                        <a:lnTo>
                          <a:pt x="319" y="280"/>
                        </a:lnTo>
                        <a:lnTo>
                          <a:pt x="275" y="286"/>
                        </a:lnTo>
                        <a:lnTo>
                          <a:pt x="245" y="287"/>
                        </a:lnTo>
                        <a:lnTo>
                          <a:pt x="215" y="287"/>
                        </a:lnTo>
                        <a:lnTo>
                          <a:pt x="185" y="284"/>
                        </a:lnTo>
                        <a:lnTo>
                          <a:pt x="158" y="278"/>
                        </a:lnTo>
                        <a:lnTo>
                          <a:pt x="131" y="266"/>
                        </a:lnTo>
                        <a:lnTo>
                          <a:pt x="112" y="250"/>
                        </a:lnTo>
                        <a:lnTo>
                          <a:pt x="95" y="232"/>
                        </a:lnTo>
                        <a:lnTo>
                          <a:pt x="83" y="208"/>
                        </a:lnTo>
                        <a:lnTo>
                          <a:pt x="75" y="183"/>
                        </a:lnTo>
                        <a:lnTo>
                          <a:pt x="72" y="155"/>
                        </a:lnTo>
                        <a:lnTo>
                          <a:pt x="72" y="126"/>
                        </a:lnTo>
                        <a:lnTo>
                          <a:pt x="75" y="94"/>
                        </a:lnTo>
                        <a:lnTo>
                          <a:pt x="80" y="65"/>
                        </a:lnTo>
                        <a:lnTo>
                          <a:pt x="89" y="35"/>
                        </a:lnTo>
                        <a:lnTo>
                          <a:pt x="106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31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92297" name="Group 137">
                    <a:extLst>
                      <a:ext uri="{FF2B5EF4-FFF2-40B4-BE49-F238E27FC236}">
                        <a16:creationId xmlns:a16="http://schemas.microsoft.com/office/drawing/2014/main" id="{72FB9F6A-0184-882D-12B0-6237832EB61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359" y="3406"/>
                    <a:ext cx="52" cy="55"/>
                    <a:chOff x="2359" y="3406"/>
                    <a:chExt cx="52" cy="55"/>
                  </a:xfrm>
                </p:grpSpPr>
                <p:sp>
                  <p:nvSpPr>
                    <p:cNvPr id="92298" name="Oval 138">
                      <a:extLst>
                        <a:ext uri="{FF2B5EF4-FFF2-40B4-BE49-F238E27FC236}">
                          <a16:creationId xmlns:a16="http://schemas.microsoft.com/office/drawing/2014/main" id="{86C4C0EC-DDF1-93E7-A0AC-1F324803A5E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59" y="3406"/>
                      <a:ext cx="52" cy="55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299" name="Oval 139">
                      <a:extLst>
                        <a:ext uri="{FF2B5EF4-FFF2-40B4-BE49-F238E27FC236}">
                          <a16:creationId xmlns:a16="http://schemas.microsoft.com/office/drawing/2014/main" id="{D5BFF84A-65CB-1174-9354-A8CAE62A200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60" y="3407"/>
                      <a:ext cx="44" cy="51"/>
                    </a:xfrm>
                    <a:prstGeom prst="ellipse">
                      <a:avLst/>
                    </a:prstGeom>
                    <a:solidFill>
                      <a:srgbClr val="E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300" name="Oval 140">
                      <a:extLst>
                        <a:ext uri="{FF2B5EF4-FFF2-40B4-BE49-F238E27FC236}">
                          <a16:creationId xmlns:a16="http://schemas.microsoft.com/office/drawing/2014/main" id="{4756179A-2BBF-24BB-F11E-9BBC4241B19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66" y="3417"/>
                      <a:ext cx="8" cy="10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301" name="Oval 141">
                      <a:extLst>
                        <a:ext uri="{FF2B5EF4-FFF2-40B4-BE49-F238E27FC236}">
                          <a16:creationId xmlns:a16="http://schemas.microsoft.com/office/drawing/2014/main" id="{CF8CCFDA-A375-229A-A405-96FDD1F21D0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75" y="3411"/>
                      <a:ext cx="8" cy="7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302" name="Oval 142">
                      <a:extLst>
                        <a:ext uri="{FF2B5EF4-FFF2-40B4-BE49-F238E27FC236}">
                          <a16:creationId xmlns:a16="http://schemas.microsoft.com/office/drawing/2014/main" id="{3CF00000-9F72-606F-9EBB-14DCD5C3E69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76" y="3448"/>
                      <a:ext cx="7" cy="8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303" name="Oval 143">
                      <a:extLst>
                        <a:ext uri="{FF2B5EF4-FFF2-40B4-BE49-F238E27FC236}">
                          <a16:creationId xmlns:a16="http://schemas.microsoft.com/office/drawing/2014/main" id="{C928708F-3BAC-03E1-EF40-5F2CE7FDDF7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75" y="3420"/>
                      <a:ext cx="9" cy="9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304" name="Oval 144">
                      <a:extLst>
                        <a:ext uri="{FF2B5EF4-FFF2-40B4-BE49-F238E27FC236}">
                          <a16:creationId xmlns:a16="http://schemas.microsoft.com/office/drawing/2014/main" id="{2B8D2303-392B-4ED2-E4B9-319F028E9753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62" y="3429"/>
                      <a:ext cx="7" cy="7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305" name="Oval 145">
                      <a:extLst>
                        <a:ext uri="{FF2B5EF4-FFF2-40B4-BE49-F238E27FC236}">
                          <a16:creationId xmlns:a16="http://schemas.microsoft.com/office/drawing/2014/main" id="{108E0AE1-47CB-EEEE-A5D8-73F152D836A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66" y="3441"/>
                      <a:ext cx="8" cy="9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306" name="Oval 146">
                      <a:extLst>
                        <a:ext uri="{FF2B5EF4-FFF2-40B4-BE49-F238E27FC236}">
                          <a16:creationId xmlns:a16="http://schemas.microsoft.com/office/drawing/2014/main" id="{AB714DD2-74B7-B184-7759-CAF164104A2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89" y="3440"/>
                      <a:ext cx="9" cy="11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307" name="Oval 147">
                      <a:extLst>
                        <a:ext uri="{FF2B5EF4-FFF2-40B4-BE49-F238E27FC236}">
                          <a16:creationId xmlns:a16="http://schemas.microsoft.com/office/drawing/2014/main" id="{0F9C105C-B48B-9D2D-8D2A-C4D6DB7403F0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00" y="3431"/>
                      <a:ext cx="4" cy="5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308" name="Oval 148">
                      <a:extLst>
                        <a:ext uri="{FF2B5EF4-FFF2-40B4-BE49-F238E27FC236}">
                          <a16:creationId xmlns:a16="http://schemas.microsoft.com/office/drawing/2014/main" id="{509F8206-E034-C3CB-6A71-EE412AB442E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98" y="3417"/>
                      <a:ext cx="6" cy="7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309" name="Oval 149">
                      <a:extLst>
                        <a:ext uri="{FF2B5EF4-FFF2-40B4-BE49-F238E27FC236}">
                          <a16:creationId xmlns:a16="http://schemas.microsoft.com/office/drawing/2014/main" id="{D3666368-64CE-4BE3-23C2-2CC1AECEB4F3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04" y="3423"/>
                      <a:ext cx="4" cy="6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92310" name="Freeform 150">
                    <a:extLst>
                      <a:ext uri="{FF2B5EF4-FFF2-40B4-BE49-F238E27FC236}">
                        <a16:creationId xmlns:a16="http://schemas.microsoft.com/office/drawing/2014/main" id="{8DB79BCA-3EDB-1D8F-0A86-75F55C2C0AF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03" y="3442"/>
                    <a:ext cx="48" cy="44"/>
                  </a:xfrm>
                  <a:custGeom>
                    <a:avLst/>
                    <a:gdLst>
                      <a:gd name="T0" fmla="*/ 120 w 243"/>
                      <a:gd name="T1" fmla="*/ 0 h 219"/>
                      <a:gd name="T2" fmla="*/ 86 w 243"/>
                      <a:gd name="T3" fmla="*/ 77 h 219"/>
                      <a:gd name="T4" fmla="*/ 0 w 243"/>
                      <a:gd name="T5" fmla="*/ 77 h 219"/>
                      <a:gd name="T6" fmla="*/ 73 w 243"/>
                      <a:gd name="T7" fmla="*/ 129 h 219"/>
                      <a:gd name="T8" fmla="*/ 49 w 243"/>
                      <a:gd name="T9" fmla="*/ 219 h 219"/>
                      <a:gd name="T10" fmla="*/ 120 w 243"/>
                      <a:gd name="T11" fmla="*/ 168 h 219"/>
                      <a:gd name="T12" fmla="*/ 194 w 243"/>
                      <a:gd name="T13" fmla="*/ 219 h 219"/>
                      <a:gd name="T14" fmla="*/ 171 w 243"/>
                      <a:gd name="T15" fmla="*/ 129 h 219"/>
                      <a:gd name="T16" fmla="*/ 243 w 243"/>
                      <a:gd name="T17" fmla="*/ 77 h 219"/>
                      <a:gd name="T18" fmla="*/ 157 w 243"/>
                      <a:gd name="T19" fmla="*/ 77 h 219"/>
                      <a:gd name="T20" fmla="*/ 120 w 243"/>
                      <a:gd name="T21" fmla="*/ 0 h 2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243" h="219">
                        <a:moveTo>
                          <a:pt x="120" y="0"/>
                        </a:moveTo>
                        <a:lnTo>
                          <a:pt x="86" y="77"/>
                        </a:lnTo>
                        <a:lnTo>
                          <a:pt x="0" y="77"/>
                        </a:lnTo>
                        <a:lnTo>
                          <a:pt x="73" y="129"/>
                        </a:lnTo>
                        <a:lnTo>
                          <a:pt x="49" y="219"/>
                        </a:lnTo>
                        <a:lnTo>
                          <a:pt x="120" y="168"/>
                        </a:lnTo>
                        <a:lnTo>
                          <a:pt x="194" y="219"/>
                        </a:lnTo>
                        <a:lnTo>
                          <a:pt x="171" y="129"/>
                        </a:lnTo>
                        <a:lnTo>
                          <a:pt x="243" y="77"/>
                        </a:lnTo>
                        <a:lnTo>
                          <a:pt x="157" y="77"/>
                        </a:lnTo>
                        <a:lnTo>
                          <a:pt x="120" y="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31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311" name="Freeform 151">
                    <a:extLst>
                      <a:ext uri="{FF2B5EF4-FFF2-40B4-BE49-F238E27FC236}">
                        <a16:creationId xmlns:a16="http://schemas.microsoft.com/office/drawing/2014/main" id="{ED96154F-0422-EF1E-7594-773D619F697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93" y="3384"/>
                    <a:ext cx="59" cy="52"/>
                  </a:xfrm>
                  <a:custGeom>
                    <a:avLst/>
                    <a:gdLst>
                      <a:gd name="T0" fmla="*/ 146 w 292"/>
                      <a:gd name="T1" fmla="*/ 0 h 261"/>
                      <a:gd name="T2" fmla="*/ 102 w 292"/>
                      <a:gd name="T3" fmla="*/ 94 h 261"/>
                      <a:gd name="T4" fmla="*/ 0 w 292"/>
                      <a:gd name="T5" fmla="*/ 94 h 261"/>
                      <a:gd name="T6" fmla="*/ 87 w 292"/>
                      <a:gd name="T7" fmla="*/ 153 h 261"/>
                      <a:gd name="T8" fmla="*/ 59 w 292"/>
                      <a:gd name="T9" fmla="*/ 261 h 261"/>
                      <a:gd name="T10" fmla="*/ 146 w 292"/>
                      <a:gd name="T11" fmla="*/ 201 h 261"/>
                      <a:gd name="T12" fmla="*/ 234 w 292"/>
                      <a:gd name="T13" fmla="*/ 261 h 261"/>
                      <a:gd name="T14" fmla="*/ 204 w 292"/>
                      <a:gd name="T15" fmla="*/ 153 h 261"/>
                      <a:gd name="T16" fmla="*/ 292 w 292"/>
                      <a:gd name="T17" fmla="*/ 94 h 261"/>
                      <a:gd name="T18" fmla="*/ 190 w 292"/>
                      <a:gd name="T19" fmla="*/ 94 h 261"/>
                      <a:gd name="T20" fmla="*/ 146 w 292"/>
                      <a:gd name="T21" fmla="*/ 0 h 2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292" h="261">
                        <a:moveTo>
                          <a:pt x="146" y="0"/>
                        </a:moveTo>
                        <a:lnTo>
                          <a:pt x="102" y="94"/>
                        </a:lnTo>
                        <a:lnTo>
                          <a:pt x="0" y="94"/>
                        </a:lnTo>
                        <a:lnTo>
                          <a:pt x="87" y="153"/>
                        </a:lnTo>
                        <a:lnTo>
                          <a:pt x="59" y="261"/>
                        </a:lnTo>
                        <a:lnTo>
                          <a:pt x="146" y="201"/>
                        </a:lnTo>
                        <a:lnTo>
                          <a:pt x="234" y="261"/>
                        </a:lnTo>
                        <a:lnTo>
                          <a:pt x="204" y="153"/>
                        </a:lnTo>
                        <a:lnTo>
                          <a:pt x="292" y="94"/>
                        </a:lnTo>
                        <a:lnTo>
                          <a:pt x="190" y="94"/>
                        </a:lnTo>
                        <a:lnTo>
                          <a:pt x="146" y="0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31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312" name="Freeform 152">
                    <a:extLst>
                      <a:ext uri="{FF2B5EF4-FFF2-40B4-BE49-F238E27FC236}">
                        <a16:creationId xmlns:a16="http://schemas.microsoft.com/office/drawing/2014/main" id="{A018329A-6A24-424C-0DB1-0901125D935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34" y="3462"/>
                    <a:ext cx="56" cy="59"/>
                  </a:xfrm>
                  <a:custGeom>
                    <a:avLst/>
                    <a:gdLst>
                      <a:gd name="T0" fmla="*/ 187 w 281"/>
                      <a:gd name="T1" fmla="*/ 0 h 296"/>
                      <a:gd name="T2" fmla="*/ 211 w 281"/>
                      <a:gd name="T3" fmla="*/ 10 h 296"/>
                      <a:gd name="T4" fmla="*/ 230 w 281"/>
                      <a:gd name="T5" fmla="*/ 25 h 296"/>
                      <a:gd name="T6" fmla="*/ 245 w 281"/>
                      <a:gd name="T7" fmla="*/ 39 h 296"/>
                      <a:gd name="T8" fmla="*/ 259 w 281"/>
                      <a:gd name="T9" fmla="*/ 62 h 296"/>
                      <a:gd name="T10" fmla="*/ 271 w 281"/>
                      <a:gd name="T11" fmla="*/ 87 h 296"/>
                      <a:gd name="T12" fmla="*/ 279 w 281"/>
                      <a:gd name="T13" fmla="*/ 109 h 296"/>
                      <a:gd name="T14" fmla="*/ 281 w 281"/>
                      <a:gd name="T15" fmla="*/ 137 h 296"/>
                      <a:gd name="T16" fmla="*/ 281 w 281"/>
                      <a:gd name="T17" fmla="*/ 161 h 296"/>
                      <a:gd name="T18" fmla="*/ 276 w 281"/>
                      <a:gd name="T19" fmla="*/ 188 h 296"/>
                      <a:gd name="T20" fmla="*/ 266 w 281"/>
                      <a:gd name="T21" fmla="*/ 212 h 296"/>
                      <a:gd name="T22" fmla="*/ 253 w 281"/>
                      <a:gd name="T23" fmla="*/ 233 h 296"/>
                      <a:gd name="T24" fmla="*/ 235 w 281"/>
                      <a:gd name="T25" fmla="*/ 254 h 296"/>
                      <a:gd name="T26" fmla="*/ 220 w 281"/>
                      <a:gd name="T27" fmla="*/ 266 h 296"/>
                      <a:gd name="T28" fmla="*/ 200 w 281"/>
                      <a:gd name="T29" fmla="*/ 279 h 296"/>
                      <a:gd name="T30" fmla="*/ 179 w 281"/>
                      <a:gd name="T31" fmla="*/ 290 h 296"/>
                      <a:gd name="T32" fmla="*/ 153 w 281"/>
                      <a:gd name="T33" fmla="*/ 296 h 296"/>
                      <a:gd name="T34" fmla="*/ 125 w 281"/>
                      <a:gd name="T35" fmla="*/ 296 h 296"/>
                      <a:gd name="T36" fmla="*/ 99 w 281"/>
                      <a:gd name="T37" fmla="*/ 296 h 296"/>
                      <a:gd name="T38" fmla="*/ 71 w 281"/>
                      <a:gd name="T39" fmla="*/ 290 h 296"/>
                      <a:gd name="T40" fmla="*/ 49 w 281"/>
                      <a:gd name="T41" fmla="*/ 278 h 296"/>
                      <a:gd name="T42" fmla="*/ 30 w 281"/>
                      <a:gd name="T43" fmla="*/ 262 h 296"/>
                      <a:gd name="T44" fmla="*/ 13 w 281"/>
                      <a:gd name="T45" fmla="*/ 248 h 296"/>
                      <a:gd name="T46" fmla="*/ 0 w 281"/>
                      <a:gd name="T47" fmla="*/ 231 h 296"/>
                      <a:gd name="T48" fmla="*/ 37 w 281"/>
                      <a:gd name="T49" fmla="*/ 234 h 296"/>
                      <a:gd name="T50" fmla="*/ 64 w 281"/>
                      <a:gd name="T51" fmla="*/ 236 h 296"/>
                      <a:gd name="T52" fmla="*/ 91 w 281"/>
                      <a:gd name="T53" fmla="*/ 236 h 296"/>
                      <a:gd name="T54" fmla="*/ 118 w 281"/>
                      <a:gd name="T55" fmla="*/ 233 h 296"/>
                      <a:gd name="T56" fmla="*/ 142 w 281"/>
                      <a:gd name="T57" fmla="*/ 228 h 296"/>
                      <a:gd name="T58" fmla="*/ 165 w 281"/>
                      <a:gd name="T59" fmla="*/ 217 h 296"/>
                      <a:gd name="T60" fmla="*/ 183 w 281"/>
                      <a:gd name="T61" fmla="*/ 205 h 296"/>
                      <a:gd name="T62" fmla="*/ 194 w 281"/>
                      <a:gd name="T63" fmla="*/ 191 h 296"/>
                      <a:gd name="T64" fmla="*/ 208 w 281"/>
                      <a:gd name="T65" fmla="*/ 170 h 296"/>
                      <a:gd name="T66" fmla="*/ 215 w 281"/>
                      <a:gd name="T67" fmla="*/ 150 h 296"/>
                      <a:gd name="T68" fmla="*/ 217 w 281"/>
                      <a:gd name="T69" fmla="*/ 126 h 296"/>
                      <a:gd name="T70" fmla="*/ 217 w 281"/>
                      <a:gd name="T71" fmla="*/ 103 h 296"/>
                      <a:gd name="T72" fmla="*/ 215 w 281"/>
                      <a:gd name="T73" fmla="*/ 76 h 296"/>
                      <a:gd name="T74" fmla="*/ 210 w 281"/>
                      <a:gd name="T75" fmla="*/ 53 h 296"/>
                      <a:gd name="T76" fmla="*/ 202 w 281"/>
                      <a:gd name="T77" fmla="*/ 27 h 296"/>
                      <a:gd name="T78" fmla="*/ 187 w 281"/>
                      <a:gd name="T79" fmla="*/ 0 h 2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</a:cxnLst>
                    <a:rect l="0" t="0" r="r" b="b"/>
                    <a:pathLst>
                      <a:path w="281" h="296">
                        <a:moveTo>
                          <a:pt x="187" y="0"/>
                        </a:moveTo>
                        <a:lnTo>
                          <a:pt x="211" y="10"/>
                        </a:lnTo>
                        <a:lnTo>
                          <a:pt x="230" y="25"/>
                        </a:lnTo>
                        <a:lnTo>
                          <a:pt x="245" y="39"/>
                        </a:lnTo>
                        <a:lnTo>
                          <a:pt x="259" y="62"/>
                        </a:lnTo>
                        <a:lnTo>
                          <a:pt x="271" y="87"/>
                        </a:lnTo>
                        <a:lnTo>
                          <a:pt x="279" y="109"/>
                        </a:lnTo>
                        <a:lnTo>
                          <a:pt x="281" y="137"/>
                        </a:lnTo>
                        <a:lnTo>
                          <a:pt x="281" y="161"/>
                        </a:lnTo>
                        <a:lnTo>
                          <a:pt x="276" y="188"/>
                        </a:lnTo>
                        <a:lnTo>
                          <a:pt x="266" y="212"/>
                        </a:lnTo>
                        <a:lnTo>
                          <a:pt x="253" y="233"/>
                        </a:lnTo>
                        <a:lnTo>
                          <a:pt x="235" y="254"/>
                        </a:lnTo>
                        <a:lnTo>
                          <a:pt x="220" y="266"/>
                        </a:lnTo>
                        <a:lnTo>
                          <a:pt x="200" y="279"/>
                        </a:lnTo>
                        <a:lnTo>
                          <a:pt x="179" y="290"/>
                        </a:lnTo>
                        <a:lnTo>
                          <a:pt x="153" y="296"/>
                        </a:lnTo>
                        <a:lnTo>
                          <a:pt x="125" y="296"/>
                        </a:lnTo>
                        <a:lnTo>
                          <a:pt x="99" y="296"/>
                        </a:lnTo>
                        <a:lnTo>
                          <a:pt x="71" y="290"/>
                        </a:lnTo>
                        <a:lnTo>
                          <a:pt x="49" y="278"/>
                        </a:lnTo>
                        <a:lnTo>
                          <a:pt x="30" y="262"/>
                        </a:lnTo>
                        <a:lnTo>
                          <a:pt x="13" y="248"/>
                        </a:lnTo>
                        <a:lnTo>
                          <a:pt x="0" y="231"/>
                        </a:lnTo>
                        <a:lnTo>
                          <a:pt x="37" y="234"/>
                        </a:lnTo>
                        <a:lnTo>
                          <a:pt x="64" y="236"/>
                        </a:lnTo>
                        <a:lnTo>
                          <a:pt x="91" y="236"/>
                        </a:lnTo>
                        <a:lnTo>
                          <a:pt x="118" y="233"/>
                        </a:lnTo>
                        <a:lnTo>
                          <a:pt x="142" y="228"/>
                        </a:lnTo>
                        <a:lnTo>
                          <a:pt x="165" y="217"/>
                        </a:lnTo>
                        <a:lnTo>
                          <a:pt x="183" y="205"/>
                        </a:lnTo>
                        <a:lnTo>
                          <a:pt x="194" y="191"/>
                        </a:lnTo>
                        <a:lnTo>
                          <a:pt x="208" y="170"/>
                        </a:lnTo>
                        <a:lnTo>
                          <a:pt x="215" y="150"/>
                        </a:lnTo>
                        <a:lnTo>
                          <a:pt x="217" y="126"/>
                        </a:lnTo>
                        <a:lnTo>
                          <a:pt x="217" y="103"/>
                        </a:lnTo>
                        <a:lnTo>
                          <a:pt x="215" y="76"/>
                        </a:lnTo>
                        <a:lnTo>
                          <a:pt x="210" y="53"/>
                        </a:lnTo>
                        <a:lnTo>
                          <a:pt x="202" y="27"/>
                        </a:lnTo>
                        <a:lnTo>
                          <a:pt x="187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31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92313" name="Group 153">
                    <a:extLst>
                      <a:ext uri="{FF2B5EF4-FFF2-40B4-BE49-F238E27FC236}">
                        <a16:creationId xmlns:a16="http://schemas.microsoft.com/office/drawing/2014/main" id="{1812BC5A-885E-0379-80C1-7D918B79FB7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249" y="3376"/>
                    <a:ext cx="36" cy="38"/>
                    <a:chOff x="2249" y="3376"/>
                    <a:chExt cx="36" cy="38"/>
                  </a:xfrm>
                </p:grpSpPr>
                <p:sp>
                  <p:nvSpPr>
                    <p:cNvPr id="92314" name="Oval 154">
                      <a:extLst>
                        <a:ext uri="{FF2B5EF4-FFF2-40B4-BE49-F238E27FC236}">
                          <a16:creationId xmlns:a16="http://schemas.microsoft.com/office/drawing/2014/main" id="{A2FB20E5-8F39-0C10-DD0A-D6E70D4EABE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49" y="3376"/>
                      <a:ext cx="36" cy="38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315" name="Oval 155">
                      <a:extLst>
                        <a:ext uri="{FF2B5EF4-FFF2-40B4-BE49-F238E27FC236}">
                          <a16:creationId xmlns:a16="http://schemas.microsoft.com/office/drawing/2014/main" id="{15081A01-5698-67FF-274E-9D291133AD73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50" y="3377"/>
                      <a:ext cx="30" cy="36"/>
                    </a:xfrm>
                    <a:prstGeom prst="ellipse">
                      <a:avLst/>
                    </a:prstGeom>
                    <a:solidFill>
                      <a:srgbClr val="E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316" name="Oval 156">
                      <a:extLst>
                        <a:ext uri="{FF2B5EF4-FFF2-40B4-BE49-F238E27FC236}">
                          <a16:creationId xmlns:a16="http://schemas.microsoft.com/office/drawing/2014/main" id="{C87C3092-913C-53B5-12AB-D39E48A57A83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54" y="3383"/>
                      <a:ext cx="5" cy="7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317" name="Oval 157">
                      <a:extLst>
                        <a:ext uri="{FF2B5EF4-FFF2-40B4-BE49-F238E27FC236}">
                          <a16:creationId xmlns:a16="http://schemas.microsoft.com/office/drawing/2014/main" id="{15AB1FE8-74E9-84E4-4180-07F68735006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60" y="3379"/>
                      <a:ext cx="5" cy="6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318" name="Oval 158">
                      <a:extLst>
                        <a:ext uri="{FF2B5EF4-FFF2-40B4-BE49-F238E27FC236}">
                          <a16:creationId xmlns:a16="http://schemas.microsoft.com/office/drawing/2014/main" id="{3088CBE4-8578-D419-0248-068BDEA330A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60" y="3405"/>
                      <a:ext cx="5" cy="6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319" name="Oval 159">
                      <a:extLst>
                        <a:ext uri="{FF2B5EF4-FFF2-40B4-BE49-F238E27FC236}">
                          <a16:creationId xmlns:a16="http://schemas.microsoft.com/office/drawing/2014/main" id="{5A4C64D9-2838-D764-ABC3-2077993B1B7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60" y="3385"/>
                      <a:ext cx="7" cy="7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320" name="Oval 160">
                      <a:extLst>
                        <a:ext uri="{FF2B5EF4-FFF2-40B4-BE49-F238E27FC236}">
                          <a16:creationId xmlns:a16="http://schemas.microsoft.com/office/drawing/2014/main" id="{3AE69A0E-396F-B12B-05A0-CBAE7CBC0EA0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50" y="3392"/>
                      <a:ext cx="6" cy="5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321" name="Oval 161">
                      <a:extLst>
                        <a:ext uri="{FF2B5EF4-FFF2-40B4-BE49-F238E27FC236}">
                          <a16:creationId xmlns:a16="http://schemas.microsoft.com/office/drawing/2014/main" id="{A590DAE1-36BC-E977-19AD-48A53E461B2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53" y="3400"/>
                      <a:ext cx="7" cy="6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322" name="Oval 162">
                      <a:extLst>
                        <a:ext uri="{FF2B5EF4-FFF2-40B4-BE49-F238E27FC236}">
                          <a16:creationId xmlns:a16="http://schemas.microsoft.com/office/drawing/2014/main" id="{090357D3-D52A-259B-E81E-FAEDC8CE60E3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69" y="3400"/>
                      <a:ext cx="7" cy="8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323" name="Oval 163">
                      <a:extLst>
                        <a:ext uri="{FF2B5EF4-FFF2-40B4-BE49-F238E27FC236}">
                          <a16:creationId xmlns:a16="http://schemas.microsoft.com/office/drawing/2014/main" id="{958C8E95-411A-FA2E-D0A1-D5DC379131C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77" y="3393"/>
                      <a:ext cx="4" cy="4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324" name="Oval 164">
                      <a:extLst>
                        <a:ext uri="{FF2B5EF4-FFF2-40B4-BE49-F238E27FC236}">
                          <a16:creationId xmlns:a16="http://schemas.microsoft.com/office/drawing/2014/main" id="{EBF69089-D327-D52F-9196-B216F955090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76" y="3383"/>
                      <a:ext cx="5" cy="5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325" name="Oval 165">
                      <a:extLst>
                        <a:ext uri="{FF2B5EF4-FFF2-40B4-BE49-F238E27FC236}">
                          <a16:creationId xmlns:a16="http://schemas.microsoft.com/office/drawing/2014/main" id="{10C1CEB0-2241-503F-E9CC-0AE2BA66295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80" y="3387"/>
                      <a:ext cx="3" cy="5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92326" name="Freeform 166">
                    <a:extLst>
                      <a:ext uri="{FF2B5EF4-FFF2-40B4-BE49-F238E27FC236}">
                        <a16:creationId xmlns:a16="http://schemas.microsoft.com/office/drawing/2014/main" id="{498EA644-A840-FEA9-9034-4E47373EA53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68" y="3337"/>
                    <a:ext cx="49" cy="44"/>
                  </a:xfrm>
                  <a:custGeom>
                    <a:avLst/>
                    <a:gdLst>
                      <a:gd name="T0" fmla="*/ 122 w 244"/>
                      <a:gd name="T1" fmla="*/ 0 h 221"/>
                      <a:gd name="T2" fmla="*/ 86 w 244"/>
                      <a:gd name="T3" fmla="*/ 78 h 221"/>
                      <a:gd name="T4" fmla="*/ 0 w 244"/>
                      <a:gd name="T5" fmla="*/ 78 h 221"/>
                      <a:gd name="T6" fmla="*/ 73 w 244"/>
                      <a:gd name="T7" fmla="*/ 130 h 221"/>
                      <a:gd name="T8" fmla="*/ 49 w 244"/>
                      <a:gd name="T9" fmla="*/ 221 h 221"/>
                      <a:gd name="T10" fmla="*/ 122 w 244"/>
                      <a:gd name="T11" fmla="*/ 168 h 221"/>
                      <a:gd name="T12" fmla="*/ 196 w 244"/>
                      <a:gd name="T13" fmla="*/ 221 h 221"/>
                      <a:gd name="T14" fmla="*/ 171 w 244"/>
                      <a:gd name="T15" fmla="*/ 130 h 221"/>
                      <a:gd name="T16" fmla="*/ 244 w 244"/>
                      <a:gd name="T17" fmla="*/ 78 h 221"/>
                      <a:gd name="T18" fmla="*/ 159 w 244"/>
                      <a:gd name="T19" fmla="*/ 78 h 221"/>
                      <a:gd name="T20" fmla="*/ 122 w 244"/>
                      <a:gd name="T21" fmla="*/ 0 h 2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244" h="221">
                        <a:moveTo>
                          <a:pt x="122" y="0"/>
                        </a:moveTo>
                        <a:lnTo>
                          <a:pt x="86" y="78"/>
                        </a:lnTo>
                        <a:lnTo>
                          <a:pt x="0" y="78"/>
                        </a:lnTo>
                        <a:lnTo>
                          <a:pt x="73" y="130"/>
                        </a:lnTo>
                        <a:lnTo>
                          <a:pt x="49" y="221"/>
                        </a:lnTo>
                        <a:lnTo>
                          <a:pt x="122" y="168"/>
                        </a:lnTo>
                        <a:lnTo>
                          <a:pt x="196" y="221"/>
                        </a:lnTo>
                        <a:lnTo>
                          <a:pt x="171" y="130"/>
                        </a:lnTo>
                        <a:lnTo>
                          <a:pt x="244" y="78"/>
                        </a:lnTo>
                        <a:lnTo>
                          <a:pt x="159" y="78"/>
                        </a:lnTo>
                        <a:lnTo>
                          <a:pt x="122" y="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31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327" name="Freeform 167">
                    <a:extLst>
                      <a:ext uri="{FF2B5EF4-FFF2-40B4-BE49-F238E27FC236}">
                        <a16:creationId xmlns:a16="http://schemas.microsoft.com/office/drawing/2014/main" id="{54CF8C41-6A03-17ED-E461-2B74BECA47A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11" y="3438"/>
                    <a:ext cx="34" cy="31"/>
                  </a:xfrm>
                  <a:custGeom>
                    <a:avLst/>
                    <a:gdLst>
                      <a:gd name="T0" fmla="*/ 85 w 171"/>
                      <a:gd name="T1" fmla="*/ 0 h 158"/>
                      <a:gd name="T2" fmla="*/ 59 w 171"/>
                      <a:gd name="T3" fmla="*/ 56 h 158"/>
                      <a:gd name="T4" fmla="*/ 0 w 171"/>
                      <a:gd name="T5" fmla="*/ 56 h 158"/>
                      <a:gd name="T6" fmla="*/ 49 w 171"/>
                      <a:gd name="T7" fmla="*/ 92 h 158"/>
                      <a:gd name="T8" fmla="*/ 33 w 171"/>
                      <a:gd name="T9" fmla="*/ 158 h 158"/>
                      <a:gd name="T10" fmla="*/ 85 w 171"/>
                      <a:gd name="T11" fmla="*/ 121 h 158"/>
                      <a:gd name="T12" fmla="*/ 136 w 171"/>
                      <a:gd name="T13" fmla="*/ 158 h 158"/>
                      <a:gd name="T14" fmla="*/ 120 w 171"/>
                      <a:gd name="T15" fmla="*/ 92 h 158"/>
                      <a:gd name="T16" fmla="*/ 171 w 171"/>
                      <a:gd name="T17" fmla="*/ 56 h 158"/>
                      <a:gd name="T18" fmla="*/ 111 w 171"/>
                      <a:gd name="T19" fmla="*/ 56 h 158"/>
                      <a:gd name="T20" fmla="*/ 85 w 171"/>
                      <a:gd name="T21" fmla="*/ 0 h 1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71" h="158">
                        <a:moveTo>
                          <a:pt x="85" y="0"/>
                        </a:moveTo>
                        <a:lnTo>
                          <a:pt x="59" y="56"/>
                        </a:lnTo>
                        <a:lnTo>
                          <a:pt x="0" y="56"/>
                        </a:lnTo>
                        <a:lnTo>
                          <a:pt x="49" y="92"/>
                        </a:lnTo>
                        <a:lnTo>
                          <a:pt x="33" y="158"/>
                        </a:lnTo>
                        <a:lnTo>
                          <a:pt x="85" y="121"/>
                        </a:lnTo>
                        <a:lnTo>
                          <a:pt x="136" y="158"/>
                        </a:lnTo>
                        <a:lnTo>
                          <a:pt x="120" y="92"/>
                        </a:lnTo>
                        <a:lnTo>
                          <a:pt x="171" y="56"/>
                        </a:lnTo>
                        <a:lnTo>
                          <a:pt x="111" y="56"/>
                        </a:lnTo>
                        <a:lnTo>
                          <a:pt x="85" y="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31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328" name="Freeform 168">
                    <a:extLst>
                      <a:ext uri="{FF2B5EF4-FFF2-40B4-BE49-F238E27FC236}">
                        <a16:creationId xmlns:a16="http://schemas.microsoft.com/office/drawing/2014/main" id="{EF8B832C-0DBD-A42E-5F21-EFE7DB5728F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11" y="3360"/>
                    <a:ext cx="42" cy="41"/>
                  </a:xfrm>
                  <a:custGeom>
                    <a:avLst/>
                    <a:gdLst>
                      <a:gd name="T0" fmla="*/ 106 w 209"/>
                      <a:gd name="T1" fmla="*/ 0 h 203"/>
                      <a:gd name="T2" fmla="*/ 73 w 209"/>
                      <a:gd name="T3" fmla="*/ 71 h 203"/>
                      <a:gd name="T4" fmla="*/ 0 w 209"/>
                      <a:gd name="T5" fmla="*/ 71 h 203"/>
                      <a:gd name="T6" fmla="*/ 63 w 209"/>
                      <a:gd name="T7" fmla="*/ 119 h 203"/>
                      <a:gd name="T8" fmla="*/ 42 w 209"/>
                      <a:gd name="T9" fmla="*/ 203 h 203"/>
                      <a:gd name="T10" fmla="*/ 106 w 209"/>
                      <a:gd name="T11" fmla="*/ 156 h 203"/>
                      <a:gd name="T12" fmla="*/ 168 w 209"/>
                      <a:gd name="T13" fmla="*/ 203 h 203"/>
                      <a:gd name="T14" fmla="*/ 147 w 209"/>
                      <a:gd name="T15" fmla="*/ 119 h 203"/>
                      <a:gd name="T16" fmla="*/ 209 w 209"/>
                      <a:gd name="T17" fmla="*/ 71 h 203"/>
                      <a:gd name="T18" fmla="*/ 138 w 209"/>
                      <a:gd name="T19" fmla="*/ 71 h 203"/>
                      <a:gd name="T20" fmla="*/ 106 w 209"/>
                      <a:gd name="T21" fmla="*/ 0 h 20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209" h="203">
                        <a:moveTo>
                          <a:pt x="106" y="0"/>
                        </a:moveTo>
                        <a:lnTo>
                          <a:pt x="73" y="71"/>
                        </a:lnTo>
                        <a:lnTo>
                          <a:pt x="0" y="71"/>
                        </a:lnTo>
                        <a:lnTo>
                          <a:pt x="63" y="119"/>
                        </a:lnTo>
                        <a:lnTo>
                          <a:pt x="42" y="203"/>
                        </a:lnTo>
                        <a:lnTo>
                          <a:pt x="106" y="156"/>
                        </a:lnTo>
                        <a:lnTo>
                          <a:pt x="168" y="203"/>
                        </a:lnTo>
                        <a:lnTo>
                          <a:pt x="147" y="119"/>
                        </a:lnTo>
                        <a:lnTo>
                          <a:pt x="209" y="71"/>
                        </a:lnTo>
                        <a:lnTo>
                          <a:pt x="138" y="71"/>
                        </a:lnTo>
                        <a:lnTo>
                          <a:pt x="106" y="0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31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2329" name="Group 169">
                  <a:extLst>
                    <a:ext uri="{FF2B5EF4-FFF2-40B4-BE49-F238E27FC236}">
                      <a16:creationId xmlns:a16="http://schemas.microsoft.com/office/drawing/2014/main" id="{641C446B-9493-DAE1-E148-BA5B9716403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442" y="3236"/>
                  <a:ext cx="219" cy="270"/>
                  <a:chOff x="2442" y="3236"/>
                  <a:chExt cx="219" cy="270"/>
                </a:xfrm>
              </p:grpSpPr>
              <p:sp>
                <p:nvSpPr>
                  <p:cNvPr id="92330" name="Line 170">
                    <a:extLst>
                      <a:ext uri="{FF2B5EF4-FFF2-40B4-BE49-F238E27FC236}">
                        <a16:creationId xmlns:a16="http://schemas.microsoft.com/office/drawing/2014/main" id="{390A512C-4EE0-EC5E-9EF2-B0E13273C9B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32" y="3236"/>
                    <a:ext cx="9" cy="114"/>
                  </a:xfrm>
                  <a:prstGeom prst="line">
                    <a:avLst/>
                  </a:prstGeom>
                  <a:noFill/>
                  <a:ln w="6350">
                    <a:solidFill>
                      <a:srgbClr val="FFFF4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331" name="Line 171">
                    <a:extLst>
                      <a:ext uri="{FF2B5EF4-FFF2-40B4-BE49-F238E27FC236}">
                        <a16:creationId xmlns:a16="http://schemas.microsoft.com/office/drawing/2014/main" id="{AB0D5478-146C-1FE9-691E-B00ACA60597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575" y="3406"/>
                    <a:ext cx="86" cy="4"/>
                  </a:xfrm>
                  <a:prstGeom prst="line">
                    <a:avLst/>
                  </a:prstGeom>
                  <a:noFill/>
                  <a:ln w="6350">
                    <a:solidFill>
                      <a:srgbClr val="FFFF4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332" name="Line 172">
                    <a:extLst>
                      <a:ext uri="{FF2B5EF4-FFF2-40B4-BE49-F238E27FC236}">
                        <a16:creationId xmlns:a16="http://schemas.microsoft.com/office/drawing/2014/main" id="{9065C106-8FAC-92DF-5F03-BD77ABB729E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556" y="3423"/>
                    <a:ext cx="1" cy="83"/>
                  </a:xfrm>
                  <a:prstGeom prst="line">
                    <a:avLst/>
                  </a:prstGeom>
                  <a:noFill/>
                  <a:ln w="6350">
                    <a:solidFill>
                      <a:srgbClr val="FFFF4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333" name="Line 173">
                    <a:extLst>
                      <a:ext uri="{FF2B5EF4-FFF2-40B4-BE49-F238E27FC236}">
                        <a16:creationId xmlns:a16="http://schemas.microsoft.com/office/drawing/2014/main" id="{E74BC7DA-D28E-6EB0-BF78-047A8C05F98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442" y="3326"/>
                    <a:ext cx="68" cy="45"/>
                  </a:xfrm>
                  <a:prstGeom prst="line">
                    <a:avLst/>
                  </a:prstGeom>
                  <a:noFill/>
                  <a:ln w="6350">
                    <a:solidFill>
                      <a:srgbClr val="FFFF4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334" name="Line 174">
                    <a:extLst>
                      <a:ext uri="{FF2B5EF4-FFF2-40B4-BE49-F238E27FC236}">
                        <a16:creationId xmlns:a16="http://schemas.microsoft.com/office/drawing/2014/main" id="{FB4472CE-E389-E5F9-9DE4-9E6A3A606DA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478" y="3256"/>
                    <a:ext cx="37" cy="82"/>
                  </a:xfrm>
                  <a:prstGeom prst="line">
                    <a:avLst/>
                  </a:prstGeom>
                  <a:noFill/>
                  <a:ln w="6350">
                    <a:solidFill>
                      <a:srgbClr val="FFFF4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335" name="Line 175">
                    <a:extLst>
                      <a:ext uri="{FF2B5EF4-FFF2-40B4-BE49-F238E27FC236}">
                        <a16:creationId xmlns:a16="http://schemas.microsoft.com/office/drawing/2014/main" id="{F0A9848B-0756-60A6-557F-42CC459B2F5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579" y="3437"/>
                    <a:ext cx="78" cy="62"/>
                  </a:xfrm>
                  <a:prstGeom prst="line">
                    <a:avLst/>
                  </a:prstGeom>
                  <a:noFill/>
                  <a:ln w="6350">
                    <a:solidFill>
                      <a:srgbClr val="FFFF4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grpSp>
        <p:nvGrpSpPr>
          <p:cNvPr id="92188" name="Group 28">
            <a:extLst>
              <a:ext uri="{FF2B5EF4-FFF2-40B4-BE49-F238E27FC236}">
                <a16:creationId xmlns:a16="http://schemas.microsoft.com/office/drawing/2014/main" id="{1342BE07-6B74-6A7D-5078-FE9614BBDCE7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304800"/>
            <a:ext cx="4116388" cy="1447800"/>
            <a:chOff x="3072" y="0"/>
            <a:chExt cx="2496" cy="912"/>
          </a:xfrm>
        </p:grpSpPr>
        <p:sp>
          <p:nvSpPr>
            <p:cNvPr id="92187" name="AutoShape 27">
              <a:extLst>
                <a:ext uri="{FF2B5EF4-FFF2-40B4-BE49-F238E27FC236}">
                  <a16:creationId xmlns:a16="http://schemas.microsoft.com/office/drawing/2014/main" id="{50110147-520B-B36E-34D3-425419F190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0"/>
              <a:ext cx="2496" cy="912"/>
            </a:xfrm>
            <a:prstGeom prst="wedgeEllipseCallout">
              <a:avLst>
                <a:gd name="adj1" fmla="val -76120"/>
                <a:gd name="adj2" fmla="val 103838"/>
              </a:avLst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/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2180" name="Rectangle 20">
              <a:extLst>
                <a:ext uri="{FF2B5EF4-FFF2-40B4-BE49-F238E27FC236}">
                  <a16:creationId xmlns:a16="http://schemas.microsoft.com/office/drawing/2014/main" id="{23283D98-8212-BD41-906B-D945160984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144"/>
              <a:ext cx="2196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000" b="1">
                  <a:latin typeface="Times New Roman" panose="02020603050405020304" pitchFamily="18" charset="0"/>
                  <a:ea typeface="楷体_GB2312" pitchFamily="49" charset="-122"/>
                </a:rPr>
                <a:t>这是勒让德于</a:t>
              </a:r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1785</a:t>
              </a:r>
              <a:r>
                <a:rPr kumimoji="1" lang="zh-CN" altLang="en-US" sz="2000" b="1">
                  <a:latin typeface="Times New Roman" panose="02020603050405020304" pitchFamily="18" charset="0"/>
                  <a:ea typeface="楷体_GB2312" pitchFamily="49" charset="-122"/>
                </a:rPr>
                <a:t>年引进的，</a:t>
              </a:r>
            </a:p>
            <a:p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1814</a:t>
              </a:r>
              <a:r>
                <a:rPr kumimoji="1" lang="zh-CN" altLang="en-US" sz="2000" b="1">
                  <a:latin typeface="Times New Roman" panose="02020603050405020304" pitchFamily="18" charset="0"/>
                  <a:ea typeface="楷体_GB2312" pitchFamily="49" charset="-122"/>
                </a:rPr>
                <a:t>年罗德利克（</a:t>
              </a:r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Rodrigul</a:t>
              </a:r>
              <a:r>
                <a:rPr kumimoji="1" lang="zh-CN" altLang="en-US" sz="2000" b="1">
                  <a:latin typeface="Times New Roman" panose="02020603050405020304" pitchFamily="18" charset="0"/>
                  <a:ea typeface="楷体_GB2312" pitchFamily="49" charset="-122"/>
                </a:rPr>
                <a:t>）</a:t>
              </a:r>
            </a:p>
            <a:p>
              <a:r>
                <a:rPr kumimoji="1" lang="zh-CN" altLang="en-US" sz="2000" b="1">
                  <a:latin typeface="Times New Roman" panose="02020603050405020304" pitchFamily="18" charset="0"/>
                  <a:ea typeface="楷体_GB2312" pitchFamily="49" charset="-122"/>
                </a:rPr>
                <a:t>给出了简单的表达式</a:t>
              </a:r>
            </a:p>
          </p:txBody>
        </p:sp>
      </p:grpSp>
      <p:sp>
        <p:nvSpPr>
          <p:cNvPr id="92341" name="Rectangle 181">
            <a:extLst>
              <a:ext uri="{FF2B5EF4-FFF2-40B4-BE49-F238E27FC236}">
                <a16:creationId xmlns:a16="http://schemas.microsoft.com/office/drawing/2014/main" id="{7F87FC31-1605-209B-3E5E-50CA617AD3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0"/>
            <a:ext cx="457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b="1">
                <a:latin typeface="楷体_GB2312" pitchFamily="49" charset="-122"/>
                <a:ea typeface="楷体_GB2312" pitchFamily="49" charset="-122"/>
              </a:rPr>
              <a:t>§3 </a:t>
            </a:r>
            <a:r>
              <a:rPr kumimoji="1" lang="en-US" altLang="zh-CN">
                <a:ea typeface="楷体_GB2312" pitchFamily="49" charset="-122"/>
              </a:rPr>
              <a:t>Orthogonal Polynomials</a:t>
            </a:r>
            <a:endParaRPr kumimoji="1"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2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2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21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921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21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921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23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21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921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198" name="Object 14">
            <a:extLst>
              <a:ext uri="{FF2B5EF4-FFF2-40B4-BE49-F238E27FC236}">
                <a16:creationId xmlns:a16="http://schemas.microsoft.com/office/drawing/2014/main" id="{9BEEFE34-7C0F-3609-8D4A-1ED1D6EB8B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1587500"/>
          <a:ext cx="41148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660240" progId="Equation.DSMT4">
                  <p:embed/>
                </p:oleObj>
              </mc:Choice>
              <mc:Fallback>
                <p:oleObj name="Equation" r:id="rId4" imgW="2286000" imgH="660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587500"/>
                        <a:ext cx="4114800" cy="103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7" name="Object 13">
            <a:extLst>
              <a:ext uri="{FF2B5EF4-FFF2-40B4-BE49-F238E27FC236}">
                <a16:creationId xmlns:a16="http://schemas.microsoft.com/office/drawing/2014/main" id="{3D5715EE-9A2E-7939-84E6-427272F5BB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3197225"/>
          <a:ext cx="22479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040" imgH="241200" progId="Equation.DSMT4">
                  <p:embed/>
                </p:oleObj>
              </mc:Choice>
              <mc:Fallback>
                <p:oleObj name="Equation" r:id="rId6" imgW="134604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197225"/>
                        <a:ext cx="22479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227" name="Group 43">
            <a:extLst>
              <a:ext uri="{FF2B5EF4-FFF2-40B4-BE49-F238E27FC236}">
                <a16:creationId xmlns:a16="http://schemas.microsoft.com/office/drawing/2014/main" id="{9224E871-BE06-AF5B-900E-0983AE1E9333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1196975"/>
            <a:ext cx="2232025" cy="609600"/>
            <a:chOff x="232" y="480"/>
            <a:chExt cx="1372" cy="384"/>
          </a:xfrm>
        </p:grpSpPr>
        <p:grpSp>
          <p:nvGrpSpPr>
            <p:cNvPr id="93212" name="Group 28">
              <a:extLst>
                <a:ext uri="{FF2B5EF4-FFF2-40B4-BE49-F238E27FC236}">
                  <a16:creationId xmlns:a16="http://schemas.microsoft.com/office/drawing/2014/main" id="{3099AB91-7C45-A422-9377-F3892AB857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480"/>
              <a:ext cx="624" cy="384"/>
              <a:chOff x="288" y="2592"/>
              <a:chExt cx="528" cy="384"/>
            </a:xfrm>
          </p:grpSpPr>
          <p:sp>
            <p:nvSpPr>
              <p:cNvPr id="93213" name="AutoShape 29">
                <a:extLst>
                  <a:ext uri="{FF2B5EF4-FFF2-40B4-BE49-F238E27FC236}">
                    <a16:creationId xmlns:a16="http://schemas.microsoft.com/office/drawing/2014/main" id="{28480E53-1A23-EDAC-D2E3-4F319C2111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592"/>
                <a:ext cx="528" cy="384"/>
              </a:xfrm>
              <a:prstGeom prst="bevel">
                <a:avLst>
                  <a:gd name="adj" fmla="val 12500"/>
                </a:avLst>
              </a:prstGeom>
              <a:blipFill dpi="0" rotWithShape="0">
                <a:blip r:embed="rId8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93214" name="Text Box 30">
                <a:extLst>
                  <a:ext uri="{FF2B5EF4-FFF2-40B4-BE49-F238E27FC236}">
                    <a16:creationId xmlns:a16="http://schemas.microsoft.com/office/drawing/2014/main" id="{AEF23941-D4C8-3BC9-66C2-F012306C8A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2644"/>
                <a:ext cx="317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endParaRPr kumimoji="1" lang="en-US" altLang="zh-CN" sz="2000" b="1" i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93201" name="Rectangle 17">
              <a:extLst>
                <a:ext uri="{FF2B5EF4-FFF2-40B4-BE49-F238E27FC236}">
                  <a16:creationId xmlns:a16="http://schemas.microsoft.com/office/drawing/2014/main" id="{50593E6E-76CD-0302-6319-5AC6D00C75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" y="512"/>
              <a:ext cx="13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性质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1  </a:t>
              </a:r>
              <a:r>
                <a:rPr kumimoji="1" lang="zh-CN" altLang="en-US" sz="2400" b="1">
                  <a:solidFill>
                    <a:srgbClr val="6600CC"/>
                  </a:solidFill>
                  <a:latin typeface="楷体_GB2312" pitchFamily="49" charset="-122"/>
                  <a:ea typeface="楷体_GB2312" pitchFamily="49" charset="-122"/>
                </a:rPr>
                <a:t>正交性</a:t>
              </a:r>
            </a:p>
          </p:txBody>
        </p:sp>
      </p:grpSp>
      <p:grpSp>
        <p:nvGrpSpPr>
          <p:cNvPr id="93228" name="Group 44">
            <a:extLst>
              <a:ext uri="{FF2B5EF4-FFF2-40B4-BE49-F238E27FC236}">
                <a16:creationId xmlns:a16="http://schemas.microsoft.com/office/drawing/2014/main" id="{961CC570-702B-8B35-5AF4-7A786FCF8C05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2636838"/>
            <a:ext cx="2184400" cy="609600"/>
            <a:chOff x="240" y="1296"/>
            <a:chExt cx="1376" cy="384"/>
          </a:xfrm>
        </p:grpSpPr>
        <p:grpSp>
          <p:nvGrpSpPr>
            <p:cNvPr id="93215" name="Group 31">
              <a:extLst>
                <a:ext uri="{FF2B5EF4-FFF2-40B4-BE49-F238E27FC236}">
                  <a16:creationId xmlns:a16="http://schemas.microsoft.com/office/drawing/2014/main" id="{A3E4A8BE-9F0C-C861-55A7-9120A8344A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1296"/>
              <a:ext cx="624" cy="384"/>
              <a:chOff x="288" y="2592"/>
              <a:chExt cx="528" cy="384"/>
            </a:xfrm>
          </p:grpSpPr>
          <p:sp>
            <p:nvSpPr>
              <p:cNvPr id="93216" name="AutoShape 32">
                <a:extLst>
                  <a:ext uri="{FF2B5EF4-FFF2-40B4-BE49-F238E27FC236}">
                    <a16:creationId xmlns:a16="http://schemas.microsoft.com/office/drawing/2014/main" id="{13C90068-59C0-DCE9-AA38-D56AEA9629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592"/>
                <a:ext cx="528" cy="384"/>
              </a:xfrm>
              <a:prstGeom prst="bevel">
                <a:avLst>
                  <a:gd name="adj" fmla="val 12500"/>
                </a:avLst>
              </a:prstGeom>
              <a:blipFill dpi="0" rotWithShape="0">
                <a:blip r:embed="rId8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93217" name="Text Box 33">
                <a:extLst>
                  <a:ext uri="{FF2B5EF4-FFF2-40B4-BE49-F238E27FC236}">
                    <a16:creationId xmlns:a16="http://schemas.microsoft.com/office/drawing/2014/main" id="{86644FA0-4C2D-2869-65CE-7A9EB3E833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2644"/>
                <a:ext cx="317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endParaRPr kumimoji="1" lang="en-US" altLang="zh-CN" sz="2000" b="1" i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93202" name="Rectangle 18">
              <a:extLst>
                <a:ext uri="{FF2B5EF4-FFF2-40B4-BE49-F238E27FC236}">
                  <a16:creationId xmlns:a16="http://schemas.microsoft.com/office/drawing/2014/main" id="{B05918A5-1F02-A86A-65B7-6C6F75B255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" y="1344"/>
              <a:ext cx="13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性质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2  </a:t>
              </a:r>
              <a:r>
                <a:rPr kumimoji="1" lang="zh-CN" altLang="en-US" sz="2400" b="1">
                  <a:solidFill>
                    <a:srgbClr val="6600CC"/>
                  </a:solidFill>
                  <a:latin typeface="楷体_GB2312" pitchFamily="49" charset="-122"/>
                  <a:ea typeface="楷体_GB2312" pitchFamily="49" charset="-122"/>
                </a:rPr>
                <a:t>奇偶性</a:t>
              </a:r>
            </a:p>
          </p:txBody>
        </p:sp>
      </p:grpSp>
      <p:grpSp>
        <p:nvGrpSpPr>
          <p:cNvPr id="93231" name="Group 47">
            <a:extLst>
              <a:ext uri="{FF2B5EF4-FFF2-40B4-BE49-F238E27FC236}">
                <a16:creationId xmlns:a16="http://schemas.microsoft.com/office/drawing/2014/main" id="{417B28B8-25D3-ADD9-7996-54BF64309D5C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692150"/>
            <a:ext cx="5511800" cy="457200"/>
            <a:chOff x="240" y="144"/>
            <a:chExt cx="3426" cy="288"/>
          </a:xfrm>
        </p:grpSpPr>
        <p:sp>
          <p:nvSpPr>
            <p:cNvPr id="93200" name="Rectangle 16">
              <a:extLst>
                <a:ext uri="{FF2B5EF4-FFF2-40B4-BE49-F238E27FC236}">
                  <a16:creationId xmlns:a16="http://schemas.microsoft.com/office/drawing/2014/main" id="{6B204065-A8F0-2411-6982-AF36C59449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" y="144"/>
              <a:ext cx="31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勒让德多项式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有下述几个重要性质：</a:t>
              </a:r>
            </a:p>
          </p:txBody>
        </p:sp>
        <p:pic>
          <p:nvPicPr>
            <p:cNvPr id="93230" name="Picture 46">
              <a:extLst>
                <a:ext uri="{FF2B5EF4-FFF2-40B4-BE49-F238E27FC236}">
                  <a16:creationId xmlns:a16="http://schemas.microsoft.com/office/drawing/2014/main" id="{46DA0C7E-5C3A-BEA0-06A3-C3FE1060115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144"/>
              <a:ext cx="295" cy="2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93233" name="Text Box 49">
            <a:extLst>
              <a:ext uri="{FF2B5EF4-FFF2-40B4-BE49-F238E27FC236}">
                <a16:creationId xmlns:a16="http://schemas.microsoft.com/office/drawing/2014/main" id="{E91743A8-D4C1-BD45-B879-9AA0776D31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527550"/>
            <a:ext cx="549275" cy="29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endParaRPr kumimoji="1" lang="en-US" altLang="zh-CN" sz="2000" b="1" i="1" baseline="-2500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93247" name="Group 63">
            <a:extLst>
              <a:ext uri="{FF2B5EF4-FFF2-40B4-BE49-F238E27FC236}">
                <a16:creationId xmlns:a16="http://schemas.microsoft.com/office/drawing/2014/main" id="{F93E2BD7-F92E-2C53-CA9E-C6259DDE21DD}"/>
              </a:ext>
            </a:extLst>
          </p:cNvPr>
          <p:cNvGrpSpPr>
            <a:grpSpLocks/>
          </p:cNvGrpSpPr>
          <p:nvPr/>
        </p:nvGrpSpPr>
        <p:grpSpPr bwMode="auto">
          <a:xfrm>
            <a:off x="641350" y="5980113"/>
            <a:ext cx="8610600" cy="617537"/>
            <a:chOff x="224" y="2859"/>
            <a:chExt cx="5424" cy="389"/>
          </a:xfrm>
        </p:grpSpPr>
        <p:sp>
          <p:nvSpPr>
            <p:cNvPr id="93232" name="AutoShape 48">
              <a:extLst>
                <a:ext uri="{FF2B5EF4-FFF2-40B4-BE49-F238E27FC236}">
                  <a16:creationId xmlns:a16="http://schemas.microsoft.com/office/drawing/2014/main" id="{677F1043-2EB8-9BA9-A9AB-282E63F7F8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" y="2904"/>
              <a:ext cx="608" cy="344"/>
            </a:xfrm>
            <a:prstGeom prst="bevel">
              <a:avLst>
                <a:gd name="adj" fmla="val 12500"/>
              </a:avLst>
            </a:prstGeom>
            <a:blipFill dpi="0" rotWithShape="0">
              <a:blip r:embed="rId8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93246" name="Group 62">
              <a:extLst>
                <a:ext uri="{FF2B5EF4-FFF2-40B4-BE49-F238E27FC236}">
                  <a16:creationId xmlns:a16="http://schemas.microsoft.com/office/drawing/2014/main" id="{833784EF-B684-7E5F-CD51-F31FD6C79A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2859"/>
              <a:ext cx="5424" cy="357"/>
              <a:chOff x="224" y="2483"/>
              <a:chExt cx="5424" cy="357"/>
            </a:xfrm>
          </p:grpSpPr>
          <p:sp>
            <p:nvSpPr>
              <p:cNvPr id="93238" name="Rectangle 54">
                <a:extLst>
                  <a:ext uri="{FF2B5EF4-FFF2-40B4-BE49-F238E27FC236}">
                    <a16:creationId xmlns:a16="http://schemas.microsoft.com/office/drawing/2014/main" id="{0151E66F-A061-1387-A1AD-6743A06135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" y="2483"/>
                <a:ext cx="5424" cy="3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30000"/>
                  </a:lnSpc>
                  <a:spcBef>
                    <a:spcPct val="50000"/>
                  </a:spcBef>
                </a:pPr>
                <a:r>
                  <a:rPr kumimoji="1" lang="zh-CN" altLang="en-US" sz="2400" b="1">
                    <a:latin typeface="楷体_GB2312" pitchFamily="49" charset="-122"/>
                    <a:ea typeface="楷体_GB2312" pitchFamily="49" charset="-122"/>
                  </a:rPr>
                  <a:t>性质</a:t>
                </a:r>
                <a:r>
                  <a:rPr kumimoji="1" lang="en-US" altLang="zh-CN" sz="2400" b="1">
                    <a:latin typeface="楷体_GB2312" pitchFamily="49" charset="-122"/>
                    <a:ea typeface="楷体_GB2312" pitchFamily="49" charset="-122"/>
                  </a:rPr>
                  <a:t>4      </a:t>
                </a:r>
                <a:r>
                  <a:rPr kumimoji="1" lang="zh-CN" altLang="en-US" sz="2400" b="1">
                    <a:latin typeface="楷体_GB2312" pitchFamily="49" charset="-122"/>
                    <a:ea typeface="楷体_GB2312" pitchFamily="49" charset="-122"/>
                  </a:rPr>
                  <a:t>在区间     内有</a:t>
                </a:r>
                <a:r>
                  <a:rPr kumimoji="1"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n</a:t>
                </a:r>
                <a:r>
                  <a:rPr kumimoji="1" lang="en-US" altLang="zh-CN" sz="2400" b="1" i="1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kumimoji="1" lang="zh-CN" altLang="en-US" sz="2400" b="1">
                    <a:latin typeface="楷体_GB2312" pitchFamily="49" charset="-122"/>
                    <a:ea typeface="楷体_GB2312" pitchFamily="49" charset="-122"/>
                  </a:rPr>
                  <a:t>个不同的实零点。</a:t>
                </a:r>
                <a:r>
                  <a:rPr kumimoji="1" lang="zh-CN" altLang="en-US" sz="2400" b="1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（反证法）</a:t>
                </a:r>
              </a:p>
            </p:txBody>
          </p:sp>
          <p:graphicFrame>
            <p:nvGraphicFramePr>
              <p:cNvPr id="93239" name="Object 55">
                <a:extLst>
                  <a:ext uri="{FF2B5EF4-FFF2-40B4-BE49-F238E27FC236}">
                    <a16:creationId xmlns:a16="http://schemas.microsoft.com/office/drawing/2014/main" id="{10BE1C8A-FF7C-CACB-F543-B2F93FF1226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36" y="2587"/>
              <a:ext cx="480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419040" imgH="203040" progId="Equation.DSMT4">
                      <p:embed/>
                    </p:oleObj>
                  </mc:Choice>
                  <mc:Fallback>
                    <p:oleObj name="Equation" r:id="rId10" imgW="419040" imgH="203040" progId="Equation.DSMT4">
                      <p:embed/>
                      <p:pic>
                        <p:nvPicPr>
                          <p:cNvPr id="0" name="Object 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36" y="2587"/>
                            <a:ext cx="480" cy="2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3240" name="Object 56">
                <a:extLst>
                  <a:ext uri="{FF2B5EF4-FFF2-40B4-BE49-F238E27FC236}">
                    <a16:creationId xmlns:a16="http://schemas.microsoft.com/office/drawing/2014/main" id="{DD3475B9-265D-E834-C3DE-0EDC6CB7E06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36" y="2587"/>
              <a:ext cx="432" cy="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406080" imgH="228600" progId="Equation.DSMT4">
                      <p:embed/>
                    </p:oleObj>
                  </mc:Choice>
                  <mc:Fallback>
                    <p:oleObj name="Equation" r:id="rId12" imgW="406080" imgH="228600" progId="Equation.DSMT4">
                      <p:embed/>
                      <p:pic>
                        <p:nvPicPr>
                          <p:cNvPr id="0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6" y="2587"/>
                            <a:ext cx="432" cy="24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3248" name="Group 64">
            <a:extLst>
              <a:ext uri="{FF2B5EF4-FFF2-40B4-BE49-F238E27FC236}">
                <a16:creationId xmlns:a16="http://schemas.microsoft.com/office/drawing/2014/main" id="{F326BB12-91B6-1EAF-55A6-811E509DE13F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3644900"/>
            <a:ext cx="8305800" cy="1054100"/>
            <a:chOff x="56" y="2120"/>
            <a:chExt cx="5232" cy="664"/>
          </a:xfrm>
        </p:grpSpPr>
        <p:grpSp>
          <p:nvGrpSpPr>
            <p:cNvPr id="93234" name="Group 50">
              <a:extLst>
                <a:ext uri="{FF2B5EF4-FFF2-40B4-BE49-F238E27FC236}">
                  <a16:creationId xmlns:a16="http://schemas.microsoft.com/office/drawing/2014/main" id="{EE4F362D-87F1-0BE1-9B53-87D00A3C78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2168"/>
              <a:ext cx="624" cy="344"/>
              <a:chOff x="288" y="2592"/>
              <a:chExt cx="528" cy="384"/>
            </a:xfrm>
          </p:grpSpPr>
          <p:sp>
            <p:nvSpPr>
              <p:cNvPr id="93235" name="AutoShape 51">
                <a:extLst>
                  <a:ext uri="{FF2B5EF4-FFF2-40B4-BE49-F238E27FC236}">
                    <a16:creationId xmlns:a16="http://schemas.microsoft.com/office/drawing/2014/main" id="{4527E5AF-1946-3305-35F0-141D3EA37D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592"/>
                <a:ext cx="528" cy="384"/>
              </a:xfrm>
              <a:prstGeom prst="bevel">
                <a:avLst>
                  <a:gd name="adj" fmla="val 12500"/>
                </a:avLst>
              </a:prstGeom>
              <a:blipFill dpi="0" rotWithShape="0">
                <a:blip r:embed="rId8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93236" name="Text Box 52">
                <a:extLst>
                  <a:ext uri="{FF2B5EF4-FFF2-40B4-BE49-F238E27FC236}">
                    <a16:creationId xmlns:a16="http://schemas.microsoft.com/office/drawing/2014/main" id="{462EB1EF-A9C1-BE92-3D96-276C15D529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2644"/>
                <a:ext cx="317" cy="2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endParaRPr kumimoji="1" lang="en-US" altLang="zh-CN" sz="2000" b="1" i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93241" name="Group 57">
              <a:extLst>
                <a:ext uri="{FF2B5EF4-FFF2-40B4-BE49-F238E27FC236}">
                  <a16:creationId xmlns:a16="http://schemas.microsoft.com/office/drawing/2014/main" id="{B1B7FB8A-8D4D-EFBA-D678-60C487865D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" y="2120"/>
              <a:ext cx="5232" cy="664"/>
              <a:chOff x="296" y="184"/>
              <a:chExt cx="5232" cy="664"/>
            </a:xfrm>
          </p:grpSpPr>
          <p:sp>
            <p:nvSpPr>
              <p:cNvPr id="93242" name="Rectangle 58">
                <a:extLst>
                  <a:ext uri="{FF2B5EF4-FFF2-40B4-BE49-F238E27FC236}">
                    <a16:creationId xmlns:a16="http://schemas.microsoft.com/office/drawing/2014/main" id="{F7B830FB-CA72-9C5D-594A-90F839FD27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" y="184"/>
                <a:ext cx="5232" cy="6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indent="2667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lnSpc>
                    <a:spcPct val="130000"/>
                  </a:lnSpc>
                </a:pPr>
                <a:r>
                  <a:rPr lang="zh-CN" altLang="en-US" b="1">
                    <a:latin typeface="楷体_GB2312" pitchFamily="49" charset="-122"/>
                    <a:ea typeface="楷体_GB2312" pitchFamily="49" charset="-122"/>
                  </a:rPr>
                  <a:t>性质</a:t>
                </a:r>
                <a:r>
                  <a:rPr lang="en-US" altLang="zh-CN" b="1">
                    <a:latin typeface="楷体_GB2312" pitchFamily="49" charset="-122"/>
                    <a:ea typeface="楷体_GB2312" pitchFamily="49" charset="-122"/>
                  </a:rPr>
                  <a:t>3  </a:t>
                </a:r>
                <a:r>
                  <a:rPr lang="zh-CN" altLang="en-US" b="1">
                    <a:latin typeface="楷体_GB2312" pitchFamily="49" charset="-122"/>
                    <a:ea typeface="楷体_GB2312" pitchFamily="49" charset="-122"/>
                  </a:rPr>
                  <a:t>在所有最高项系数为</a:t>
                </a:r>
                <a:r>
                  <a:rPr lang="en-US" altLang="zh-CN" b="1">
                    <a:latin typeface="楷体_GB2312" pitchFamily="49" charset="-122"/>
                    <a:ea typeface="楷体_GB2312" pitchFamily="49" charset="-122"/>
                  </a:rPr>
                  <a:t>1</a:t>
                </a:r>
                <a:r>
                  <a:rPr lang="zh-CN" altLang="en-US" b="1">
                    <a:latin typeface="楷体_GB2312" pitchFamily="49" charset="-122"/>
                    <a:ea typeface="楷体_GB2312" pitchFamily="49" charset="-122"/>
                  </a:rPr>
                  <a:t>的  次多项式中，勒让德多项式     在    上与零的平方误差最小。</a:t>
                </a:r>
              </a:p>
            </p:txBody>
          </p:sp>
          <p:graphicFrame>
            <p:nvGraphicFramePr>
              <p:cNvPr id="93243" name="Object 59">
                <a:extLst>
                  <a:ext uri="{FF2B5EF4-FFF2-40B4-BE49-F238E27FC236}">
                    <a16:creationId xmlns:a16="http://schemas.microsoft.com/office/drawing/2014/main" id="{59B7DA90-81DA-6D37-7191-D84A12BC790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04" y="320"/>
              <a:ext cx="16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126720" imgH="139680" progId="Equation.DSMT4">
                      <p:embed/>
                    </p:oleObj>
                  </mc:Choice>
                  <mc:Fallback>
                    <p:oleObj name="Equation" r:id="rId14" imgW="126720" imgH="139680" progId="Equation.DSMT4">
                      <p:embed/>
                      <p:pic>
                        <p:nvPicPr>
                          <p:cNvPr id="0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04" y="320"/>
                            <a:ext cx="166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3244" name="Object 60">
                <a:extLst>
                  <a:ext uri="{FF2B5EF4-FFF2-40B4-BE49-F238E27FC236}">
                    <a16:creationId xmlns:a16="http://schemas.microsoft.com/office/drawing/2014/main" id="{07D0EDB3-EE81-2342-7800-FB4434F3292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28" y="544"/>
              <a:ext cx="480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406080" imgH="253800" progId="Equation.DSMT4">
                      <p:embed/>
                    </p:oleObj>
                  </mc:Choice>
                  <mc:Fallback>
                    <p:oleObj name="Equation" r:id="rId16" imgW="406080" imgH="253800" progId="Equation.DSMT4">
                      <p:embed/>
                      <p:pic>
                        <p:nvPicPr>
                          <p:cNvPr id="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8" y="544"/>
                            <a:ext cx="480" cy="3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3245" name="Object 61">
                <a:extLst>
                  <a:ext uri="{FF2B5EF4-FFF2-40B4-BE49-F238E27FC236}">
                    <a16:creationId xmlns:a16="http://schemas.microsoft.com/office/drawing/2014/main" id="{A2252A89-03E5-8E5F-86A8-9A731ED4E2F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00" y="589"/>
              <a:ext cx="446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419040" imgH="203040" progId="Equation.DSMT4">
                      <p:embed/>
                    </p:oleObj>
                  </mc:Choice>
                  <mc:Fallback>
                    <p:oleObj name="Equation" r:id="rId18" imgW="419040" imgH="203040" progId="Equation.DSMT4">
                      <p:embed/>
                      <p:pic>
                        <p:nvPicPr>
                          <p:cNvPr id="0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00" y="589"/>
                            <a:ext cx="446" cy="2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93250" name="Rectangle 66">
            <a:extLst>
              <a:ext uri="{FF2B5EF4-FFF2-40B4-BE49-F238E27FC236}">
                <a16:creationId xmlns:a16="http://schemas.microsoft.com/office/drawing/2014/main" id="{420C63E4-429C-2590-B370-0773F456CD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0"/>
            <a:ext cx="457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b="1">
                <a:latin typeface="楷体_GB2312" pitchFamily="49" charset="-122"/>
                <a:ea typeface="楷体_GB2312" pitchFamily="49" charset="-122"/>
              </a:rPr>
              <a:t>§3 </a:t>
            </a:r>
            <a:r>
              <a:rPr kumimoji="1" lang="en-US" altLang="zh-CN">
                <a:ea typeface="楷体_GB2312" pitchFamily="49" charset="-122"/>
              </a:rPr>
              <a:t>Orthogonal Polynomials</a:t>
            </a:r>
            <a:endParaRPr kumimoji="1"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93257" name="Group 73">
            <a:extLst>
              <a:ext uri="{FF2B5EF4-FFF2-40B4-BE49-F238E27FC236}">
                <a16:creationId xmlns:a16="http://schemas.microsoft.com/office/drawing/2014/main" id="{3E341366-46BA-386C-5F57-1DA5BF1B6F63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4695825"/>
            <a:ext cx="7947025" cy="1343025"/>
            <a:chOff x="385" y="2958"/>
            <a:chExt cx="5006" cy="846"/>
          </a:xfrm>
        </p:grpSpPr>
        <p:graphicFrame>
          <p:nvGraphicFramePr>
            <p:cNvPr id="93251" name="Object 67">
              <a:extLst>
                <a:ext uri="{FF2B5EF4-FFF2-40B4-BE49-F238E27FC236}">
                  <a16:creationId xmlns:a16="http://schemas.microsoft.com/office/drawing/2014/main" id="{F3A688BC-5921-6A1B-9EE9-1AF55E3B39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0" y="2958"/>
            <a:ext cx="1972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739880" imgH="431640" progId="Equation.DSMT4">
                    <p:embed/>
                  </p:oleObj>
                </mc:Choice>
                <mc:Fallback>
                  <p:oleObj name="Equation" r:id="rId20" imgW="1739880" imgH="431640" progId="Equation.DSMT4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0" y="2958"/>
                          <a:ext cx="1972" cy="4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52" name="Text Box 68">
              <a:extLst>
                <a:ext uri="{FF2B5EF4-FFF2-40B4-BE49-F238E27FC236}">
                  <a16:creationId xmlns:a16="http://schemas.microsoft.com/office/drawing/2014/main" id="{D7F9C5E9-7993-0A66-FCD9-71D3668293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3022"/>
              <a:ext cx="9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FF0000"/>
                  </a:solidFill>
                  <a:ea typeface="楷体_GB2312" pitchFamily="49" charset="-122"/>
                </a:rPr>
                <a:t>提示：</a:t>
              </a:r>
              <a:r>
                <a:rPr lang="zh-CN" altLang="en-US" sz="2400" b="1">
                  <a:solidFill>
                    <a:srgbClr val="0000FF"/>
                  </a:solidFill>
                  <a:ea typeface="楷体_GB2312" pitchFamily="49" charset="-122"/>
                </a:rPr>
                <a:t>令</a:t>
              </a:r>
            </a:p>
          </p:txBody>
        </p:sp>
        <p:graphicFrame>
          <p:nvGraphicFramePr>
            <p:cNvPr id="93253" name="Object 69">
              <a:extLst>
                <a:ext uri="{FF2B5EF4-FFF2-40B4-BE49-F238E27FC236}">
                  <a16:creationId xmlns:a16="http://schemas.microsoft.com/office/drawing/2014/main" id="{08136CBE-F5F3-52B6-875F-A7CCCCD3FC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75" y="3377"/>
            <a:ext cx="4116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632040" imgH="431640" progId="Equation.DSMT4">
                    <p:embed/>
                  </p:oleObj>
                </mc:Choice>
                <mc:Fallback>
                  <p:oleObj name="Equation" r:id="rId22" imgW="3632040" imgH="431640" progId="Equation.DSMT4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5" y="3377"/>
                          <a:ext cx="4116" cy="4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54" name="Text Box 70">
              <a:extLst>
                <a:ext uri="{FF2B5EF4-FFF2-40B4-BE49-F238E27FC236}">
                  <a16:creationId xmlns:a16="http://schemas.microsoft.com/office/drawing/2014/main" id="{6CB34803-9D68-FBE4-680F-825BA708B5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9" y="3411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0000FF"/>
                  </a:solidFill>
                  <a:ea typeface="楷体_GB2312" pitchFamily="49" charset="-122"/>
                </a:rPr>
                <a:t>则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3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3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3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3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3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9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93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87" name="Text Box 1043">
            <a:extLst>
              <a:ext uri="{FF2B5EF4-FFF2-40B4-BE49-F238E27FC236}">
                <a16:creationId xmlns:a16="http://schemas.microsoft.com/office/drawing/2014/main" id="{535B5DCE-7CC7-1361-FA30-5CDB2598BB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1488" y="5588000"/>
            <a:ext cx="457200" cy="3048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lnSpc>
                <a:spcPct val="80000"/>
              </a:lnSpc>
            </a:pPr>
            <a:r>
              <a:rPr lang="en-US" altLang="zh-CN" sz="140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14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40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400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140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grpSp>
        <p:nvGrpSpPr>
          <p:cNvPr id="135213" name="Group 1069">
            <a:extLst>
              <a:ext uri="{FF2B5EF4-FFF2-40B4-BE49-F238E27FC236}">
                <a16:creationId xmlns:a16="http://schemas.microsoft.com/office/drawing/2014/main" id="{9D07AB21-6EAB-5018-2AD2-349B48C9350C}"/>
              </a:ext>
            </a:extLst>
          </p:cNvPr>
          <p:cNvGrpSpPr>
            <a:grpSpLocks/>
          </p:cNvGrpSpPr>
          <p:nvPr/>
        </p:nvGrpSpPr>
        <p:grpSpPr bwMode="auto">
          <a:xfrm>
            <a:off x="1652588" y="3502025"/>
            <a:ext cx="3860800" cy="2746375"/>
            <a:chOff x="1776" y="2206"/>
            <a:chExt cx="2432" cy="1730"/>
          </a:xfrm>
        </p:grpSpPr>
        <p:sp>
          <p:nvSpPr>
            <p:cNvPr id="135204" name="Text Box 1060">
              <a:extLst>
                <a:ext uri="{FF2B5EF4-FFF2-40B4-BE49-F238E27FC236}">
                  <a16:creationId xmlns:a16="http://schemas.microsoft.com/office/drawing/2014/main" id="{135DCC82-7816-6D74-8187-5202D4A23D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6" y="3216"/>
              <a:ext cx="128" cy="144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lnSpc>
                  <a:spcPct val="80000"/>
                </a:lnSpc>
              </a:pPr>
              <a:r>
                <a:rPr lang="en-US" altLang="zh-CN" sz="1200" i="1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35200" name="Text Box 1056">
              <a:extLst>
                <a:ext uri="{FF2B5EF4-FFF2-40B4-BE49-F238E27FC236}">
                  <a16:creationId xmlns:a16="http://schemas.microsoft.com/office/drawing/2014/main" id="{5E578D3C-9580-91D2-E5B4-96978B762C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2206"/>
              <a:ext cx="128" cy="144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r">
                <a:lnSpc>
                  <a:spcPct val="80000"/>
                </a:lnSpc>
              </a:pPr>
              <a:r>
                <a:rPr lang="en-US" altLang="zh-CN" sz="2000" i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35201" name="Text Box 1057">
              <a:extLst>
                <a:ext uri="{FF2B5EF4-FFF2-40B4-BE49-F238E27FC236}">
                  <a16:creationId xmlns:a16="http://schemas.microsoft.com/office/drawing/2014/main" id="{5FBFCF9B-43A6-E51E-452B-0E3A4283CF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3216"/>
              <a:ext cx="128" cy="144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lnSpc>
                  <a:spcPct val="80000"/>
                </a:lnSpc>
              </a:pPr>
              <a:r>
                <a:rPr lang="en-US" altLang="zh-CN" sz="2000" i="1">
                  <a:latin typeface="Times New Roman" panose="02020603050405020304" pitchFamily="18" charset="0"/>
                </a:rPr>
                <a:t>x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135197" name="Text Box 1053">
              <a:extLst>
                <a:ext uri="{FF2B5EF4-FFF2-40B4-BE49-F238E27FC236}">
                  <a16:creationId xmlns:a16="http://schemas.microsoft.com/office/drawing/2014/main" id="{B7D0D37B-572F-6BF2-95AF-EE61BF59D2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0" y="3189"/>
              <a:ext cx="234" cy="144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lnSpc>
                  <a:spcPct val="80000"/>
                </a:lnSpc>
              </a:pPr>
              <a:r>
                <a:rPr lang="zh-CN" altLang="en-US" sz="1200">
                  <a:solidFill>
                    <a:srgbClr val="996600"/>
                  </a:solidFill>
                  <a:latin typeface="Times New Roman" panose="02020603050405020304" pitchFamily="18" charset="0"/>
                </a:rPr>
                <a:t>－</a:t>
              </a:r>
              <a:r>
                <a:rPr lang="en-US" altLang="zh-CN" sz="1200">
                  <a:solidFill>
                    <a:srgbClr val="9966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35198" name="Text Box 1054">
              <a:extLst>
                <a:ext uri="{FF2B5EF4-FFF2-40B4-BE49-F238E27FC236}">
                  <a16:creationId xmlns:a16="http://schemas.microsoft.com/office/drawing/2014/main" id="{8ECDCE94-13E2-55E5-E50F-8900848379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4" y="3214"/>
              <a:ext cx="128" cy="144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lnSpc>
                  <a:spcPct val="80000"/>
                </a:lnSpc>
              </a:pPr>
              <a:r>
                <a:rPr lang="en-US" altLang="zh-CN" sz="1200">
                  <a:solidFill>
                    <a:srgbClr val="9966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35202" name="Line 1058">
              <a:extLst>
                <a:ext uri="{FF2B5EF4-FFF2-40B4-BE49-F238E27FC236}">
                  <a16:creationId xmlns:a16="http://schemas.microsoft.com/office/drawing/2014/main" id="{9F6E9A06-E5A0-827D-3106-8CA22E9F6F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3144"/>
              <a:ext cx="236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203" name="Line 1059">
              <a:extLst>
                <a:ext uri="{FF2B5EF4-FFF2-40B4-BE49-F238E27FC236}">
                  <a16:creationId xmlns:a16="http://schemas.microsoft.com/office/drawing/2014/main" id="{1C5B104D-54A1-B511-1B9A-479ABFD6107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042" y="3082"/>
              <a:ext cx="170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35170" name="Object 1026">
            <a:extLst>
              <a:ext uri="{FF2B5EF4-FFF2-40B4-BE49-F238E27FC236}">
                <a16:creationId xmlns:a16="http://schemas.microsoft.com/office/drawing/2014/main" id="{899C43CC-4BC3-7A9C-5DF2-369C4BBB70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7438" y="800100"/>
          <a:ext cx="55943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41600" imgH="228600" progId="Equation.DSMT4">
                  <p:embed/>
                </p:oleObj>
              </mc:Choice>
              <mc:Fallback>
                <p:oleObj name="Equation" r:id="rId5" imgW="3441600" imgH="2286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800100"/>
                        <a:ext cx="55943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5171" name="Group 1027">
            <a:extLst>
              <a:ext uri="{FF2B5EF4-FFF2-40B4-BE49-F238E27FC236}">
                <a16:creationId xmlns:a16="http://schemas.microsoft.com/office/drawing/2014/main" id="{4A9A3128-43E0-13B3-BFD2-3F257B80890F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28600"/>
            <a:ext cx="8305800" cy="609600"/>
            <a:chOff x="240" y="1824"/>
            <a:chExt cx="5232" cy="384"/>
          </a:xfrm>
        </p:grpSpPr>
        <p:grpSp>
          <p:nvGrpSpPr>
            <p:cNvPr id="135172" name="Group 1028">
              <a:extLst>
                <a:ext uri="{FF2B5EF4-FFF2-40B4-BE49-F238E27FC236}">
                  <a16:creationId xmlns:a16="http://schemas.microsoft.com/office/drawing/2014/main" id="{974F1713-473D-B887-22FF-85C9AEED62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1824"/>
              <a:ext cx="624" cy="384"/>
              <a:chOff x="288" y="2592"/>
              <a:chExt cx="528" cy="384"/>
            </a:xfrm>
          </p:grpSpPr>
          <p:sp>
            <p:nvSpPr>
              <p:cNvPr id="135173" name="AutoShape 1029">
                <a:extLst>
                  <a:ext uri="{FF2B5EF4-FFF2-40B4-BE49-F238E27FC236}">
                    <a16:creationId xmlns:a16="http://schemas.microsoft.com/office/drawing/2014/main" id="{EE3BD26C-9E42-1A29-70F1-32284227A9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592"/>
                <a:ext cx="528" cy="384"/>
              </a:xfrm>
              <a:prstGeom prst="bevel">
                <a:avLst>
                  <a:gd name="adj" fmla="val 12500"/>
                </a:avLst>
              </a:prstGeom>
              <a:blipFill dpi="0" rotWithShape="0">
                <a:blip r:embed="rId7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35174" name="Text Box 1030">
                <a:extLst>
                  <a:ext uri="{FF2B5EF4-FFF2-40B4-BE49-F238E27FC236}">
                    <a16:creationId xmlns:a16="http://schemas.microsoft.com/office/drawing/2014/main" id="{8707588A-7785-6129-307B-42021CA8CF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2644"/>
                <a:ext cx="317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endParaRPr kumimoji="1" lang="en-US" altLang="zh-CN" sz="2000" b="1" i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135175" name="Group 1031">
              <a:extLst>
                <a:ext uri="{FF2B5EF4-FFF2-40B4-BE49-F238E27FC236}">
                  <a16:creationId xmlns:a16="http://schemas.microsoft.com/office/drawing/2014/main" id="{02E017A4-B9A2-E8B7-080A-4B0B1757F3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1872"/>
              <a:ext cx="5232" cy="288"/>
              <a:chOff x="240" y="1872"/>
              <a:chExt cx="5232" cy="288"/>
            </a:xfrm>
          </p:grpSpPr>
          <p:sp>
            <p:nvSpPr>
              <p:cNvPr id="135176" name="Rectangle 1032">
                <a:extLst>
                  <a:ext uri="{FF2B5EF4-FFF2-40B4-BE49-F238E27FC236}">
                    <a16:creationId xmlns:a16="http://schemas.microsoft.com/office/drawing/2014/main" id="{A8B98F77-B12B-BBAF-FB3E-FA7076650B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" y="1872"/>
                <a:ext cx="52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kumimoji="1" lang="zh-CN" altLang="en-US" sz="2400" b="1">
                    <a:latin typeface="楷体_GB2312" pitchFamily="49" charset="-122"/>
                    <a:ea typeface="楷体_GB2312" pitchFamily="49" charset="-122"/>
                  </a:rPr>
                  <a:t>性质</a:t>
                </a:r>
                <a:r>
                  <a:rPr kumimoji="1" lang="en-US" altLang="zh-CN" sz="2400" b="1">
                    <a:latin typeface="楷体_GB2312" pitchFamily="49" charset="-122"/>
                    <a:ea typeface="楷体_GB2312" pitchFamily="49" charset="-122"/>
                  </a:rPr>
                  <a:t>5  </a:t>
                </a:r>
                <a:r>
                  <a:rPr kumimoji="1" lang="zh-CN" altLang="en-US" sz="2400" b="1">
                    <a:solidFill>
                      <a:srgbClr val="6600CC"/>
                    </a:solidFill>
                    <a:latin typeface="楷体_GB2312" pitchFamily="49" charset="-122"/>
                    <a:ea typeface="楷体_GB2312" pitchFamily="49" charset="-122"/>
                  </a:rPr>
                  <a:t>递推性</a:t>
                </a:r>
                <a:r>
                  <a:rPr kumimoji="1" lang="zh-CN" altLang="en-US" sz="2400" b="1">
                    <a:latin typeface="楷体_GB2312" pitchFamily="49" charset="-122"/>
                    <a:ea typeface="楷体_GB2312" pitchFamily="49" charset="-122"/>
                  </a:rPr>
                  <a:t>  当    时，有</a:t>
                </a:r>
              </a:p>
            </p:txBody>
          </p:sp>
          <p:graphicFrame>
            <p:nvGraphicFramePr>
              <p:cNvPr id="135177" name="Object 1033">
                <a:extLst>
                  <a:ext uri="{FF2B5EF4-FFF2-40B4-BE49-F238E27FC236}">
                    <a16:creationId xmlns:a16="http://schemas.microsoft.com/office/drawing/2014/main" id="{09989CAE-54F2-541E-5980-A9C0906C090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68" y="1936"/>
              <a:ext cx="362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355320" imgH="177480" progId="Equation.DSMT4">
                      <p:embed/>
                    </p:oleObj>
                  </mc:Choice>
                  <mc:Fallback>
                    <p:oleObj name="Equation" r:id="rId8" imgW="355320" imgH="177480" progId="Equation.DSMT4">
                      <p:embed/>
                      <p:pic>
                        <p:nvPicPr>
                          <p:cNvPr id="0" name="Object 10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8" y="1936"/>
                            <a:ext cx="362" cy="1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35178" name="Group 1034">
            <a:extLst>
              <a:ext uri="{FF2B5EF4-FFF2-40B4-BE49-F238E27FC236}">
                <a16:creationId xmlns:a16="http://schemas.microsoft.com/office/drawing/2014/main" id="{29B9E90E-03E7-5145-D859-A8E185CCCC4C}"/>
              </a:ext>
            </a:extLst>
          </p:cNvPr>
          <p:cNvGrpSpPr>
            <a:grpSpLocks/>
          </p:cNvGrpSpPr>
          <p:nvPr/>
        </p:nvGrpSpPr>
        <p:grpSpPr bwMode="auto">
          <a:xfrm>
            <a:off x="698500" y="1168400"/>
            <a:ext cx="8369300" cy="458788"/>
            <a:chOff x="248" y="2416"/>
            <a:chExt cx="5272" cy="289"/>
          </a:xfrm>
        </p:grpSpPr>
        <p:sp>
          <p:nvSpPr>
            <p:cNvPr id="135179" name="Rectangle 1035">
              <a:extLst>
                <a:ext uri="{FF2B5EF4-FFF2-40B4-BE49-F238E27FC236}">
                  <a16:creationId xmlns:a16="http://schemas.microsoft.com/office/drawing/2014/main" id="{E484CE50-971E-D328-D347-409C576220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" y="2416"/>
              <a:ext cx="5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由              ，利用递推关系就可推出</a:t>
              </a:r>
            </a:p>
          </p:txBody>
        </p:sp>
        <p:graphicFrame>
          <p:nvGraphicFramePr>
            <p:cNvPr id="135180" name="Object 1036">
              <a:extLst>
                <a:ext uri="{FF2B5EF4-FFF2-40B4-BE49-F238E27FC236}">
                  <a16:creationId xmlns:a16="http://schemas.microsoft.com/office/drawing/2014/main" id="{56D75AE7-23B1-753D-067B-04BE58FCA7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8" y="2464"/>
            <a:ext cx="1392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20480" imgH="228600" progId="Equation.DSMT4">
                    <p:embed/>
                  </p:oleObj>
                </mc:Choice>
                <mc:Fallback>
                  <p:oleObj name="Equation" r:id="rId10" imgW="1320480" imgH="228600" progId="Equation.DSMT4">
                    <p:embed/>
                    <p:pic>
                      <p:nvPicPr>
                        <p:cNvPr id="0" name="Object 10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" y="2464"/>
                          <a:ext cx="1392" cy="2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5181" name="Object 1037">
            <a:extLst>
              <a:ext uri="{FF2B5EF4-FFF2-40B4-BE49-F238E27FC236}">
                <a16:creationId xmlns:a16="http://schemas.microsoft.com/office/drawing/2014/main" id="{0AB79A87-B797-3FF2-2158-23B2DC0F91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7100" y="1587500"/>
          <a:ext cx="5334000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87440" imgH="812520" progId="Equation.DSMT4">
                  <p:embed/>
                </p:oleObj>
              </mc:Choice>
              <mc:Fallback>
                <p:oleObj name="Equation" r:id="rId12" imgW="3187440" imgH="812520" progId="Equation.DSMT4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1587500"/>
                        <a:ext cx="5334000" cy="1354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5182" name="Group 1038">
            <a:extLst>
              <a:ext uri="{FF2B5EF4-FFF2-40B4-BE49-F238E27FC236}">
                <a16:creationId xmlns:a16="http://schemas.microsoft.com/office/drawing/2014/main" id="{2E371CD8-2F8F-AC9E-12DB-3E470E0B5842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870200"/>
            <a:ext cx="4102100" cy="457200"/>
            <a:chOff x="248" y="3488"/>
            <a:chExt cx="2584" cy="288"/>
          </a:xfrm>
        </p:grpSpPr>
        <p:sp>
          <p:nvSpPr>
            <p:cNvPr id="135183" name="Rectangle 1039">
              <a:extLst>
                <a:ext uri="{FF2B5EF4-FFF2-40B4-BE49-F238E27FC236}">
                  <a16:creationId xmlns:a16="http://schemas.microsoft.com/office/drawing/2014/main" id="{F1074565-AFFD-68E0-C88A-BA2EE07A01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" y="3488"/>
              <a:ext cx="25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在    上的图形如下：</a:t>
              </a:r>
            </a:p>
          </p:txBody>
        </p:sp>
        <p:graphicFrame>
          <p:nvGraphicFramePr>
            <p:cNvPr id="135184" name="Object 1040">
              <a:extLst>
                <a:ext uri="{FF2B5EF4-FFF2-40B4-BE49-F238E27FC236}">
                  <a16:creationId xmlns:a16="http://schemas.microsoft.com/office/drawing/2014/main" id="{D78C6F39-2C51-C55A-163C-B929B9C00B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" y="3552"/>
            <a:ext cx="432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19040" imgH="203040" progId="Equation.DSMT4">
                    <p:embed/>
                  </p:oleObj>
                </mc:Choice>
                <mc:Fallback>
                  <p:oleObj name="Equation" r:id="rId14" imgW="419040" imgH="203040" progId="Equation.DSMT4">
                    <p:embed/>
                    <p:pic>
                      <p:nvPicPr>
                        <p:cNvPr id="0" name="Object 10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552"/>
                          <a:ext cx="432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5189" name="Line 1045">
            <a:extLst>
              <a:ext uri="{FF2B5EF4-FFF2-40B4-BE49-F238E27FC236}">
                <a16:creationId xmlns:a16="http://schemas.microsoft.com/office/drawing/2014/main" id="{8112DAD3-0B29-BEED-F7EA-4446437F146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0275" y="4056063"/>
            <a:ext cx="0" cy="1900237"/>
          </a:xfrm>
          <a:prstGeom prst="line">
            <a:avLst/>
          </a:prstGeom>
          <a:noFill/>
          <a:ln w="9525">
            <a:solidFill>
              <a:srgbClr val="00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5190" name="Line 1046">
            <a:extLst>
              <a:ext uri="{FF2B5EF4-FFF2-40B4-BE49-F238E27FC236}">
                <a16:creationId xmlns:a16="http://schemas.microsoft.com/office/drawing/2014/main" id="{3B098EB0-E8E0-F228-33B2-BF012B38CC37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4056063"/>
            <a:ext cx="0" cy="1884362"/>
          </a:xfrm>
          <a:prstGeom prst="line">
            <a:avLst/>
          </a:prstGeom>
          <a:noFill/>
          <a:ln w="9525">
            <a:solidFill>
              <a:srgbClr val="00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5191" name="Line 1047">
            <a:extLst>
              <a:ext uri="{FF2B5EF4-FFF2-40B4-BE49-F238E27FC236}">
                <a16:creationId xmlns:a16="http://schemas.microsoft.com/office/drawing/2014/main" id="{F541A8F2-8357-9172-143A-51F757AF4D9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9325" y="5940425"/>
            <a:ext cx="2370138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5192" name="Freeform 1048">
            <a:extLst>
              <a:ext uri="{FF2B5EF4-FFF2-40B4-BE49-F238E27FC236}">
                <a16:creationId xmlns:a16="http://schemas.microsoft.com/office/drawing/2014/main" id="{31341621-ED5E-8366-5ADB-F5AE5AA06E8B}"/>
              </a:ext>
            </a:extLst>
          </p:cNvPr>
          <p:cNvSpPr>
            <a:spLocks/>
          </p:cNvSpPr>
          <p:nvPr/>
        </p:nvSpPr>
        <p:spPr bwMode="auto">
          <a:xfrm>
            <a:off x="2217738" y="4114800"/>
            <a:ext cx="2354262" cy="1404938"/>
          </a:xfrm>
          <a:custGeom>
            <a:avLst/>
            <a:gdLst>
              <a:gd name="T0" fmla="*/ 0 w 1876"/>
              <a:gd name="T1" fmla="*/ 0 h 1397"/>
              <a:gd name="T2" fmla="*/ 960 w 1876"/>
              <a:gd name="T3" fmla="*/ 1395 h 1397"/>
              <a:gd name="T4" fmla="*/ 1876 w 1876"/>
              <a:gd name="T5" fmla="*/ 15 h 13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76" h="1397">
                <a:moveTo>
                  <a:pt x="0" y="0"/>
                </a:moveTo>
                <a:cubicBezTo>
                  <a:pt x="323" y="696"/>
                  <a:pt x="647" y="1393"/>
                  <a:pt x="960" y="1395"/>
                </a:cubicBezTo>
                <a:cubicBezTo>
                  <a:pt x="1273" y="1397"/>
                  <a:pt x="1574" y="706"/>
                  <a:pt x="1876" y="15"/>
                </a:cubicBezTo>
              </a:path>
            </a:pathLst>
          </a:custGeom>
          <a:noFill/>
          <a:ln w="5715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5186" name="Text Box 1042">
            <a:extLst>
              <a:ext uri="{FF2B5EF4-FFF2-40B4-BE49-F238E27FC236}">
                <a16:creationId xmlns:a16="http://schemas.microsoft.com/office/drawing/2014/main" id="{266AE0E7-D9A2-6565-F712-A6CEAEC036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2988" y="4370388"/>
            <a:ext cx="541337" cy="27781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lnSpc>
                <a:spcPct val="80000"/>
              </a:lnSpc>
            </a:pPr>
            <a:r>
              <a:rPr lang="en-US" altLang="zh-CN" sz="1400">
                <a:solidFill>
                  <a:srgbClr val="008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1400" baseline="-25000">
                <a:solidFill>
                  <a:srgbClr val="008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1400">
                <a:solidFill>
                  <a:srgbClr val="008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400" i="1">
                <a:solidFill>
                  <a:srgbClr val="008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1400">
                <a:solidFill>
                  <a:srgbClr val="008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35193" name="Line 1049">
            <a:extLst>
              <a:ext uri="{FF2B5EF4-FFF2-40B4-BE49-F238E27FC236}">
                <a16:creationId xmlns:a16="http://schemas.microsoft.com/office/drawing/2014/main" id="{6784A2DA-FD35-06FF-57DB-863422B41BA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17738" y="4067175"/>
            <a:ext cx="2349500" cy="1871663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5188" name="Line 1044">
            <a:extLst>
              <a:ext uri="{FF2B5EF4-FFF2-40B4-BE49-F238E27FC236}">
                <a16:creationId xmlns:a16="http://schemas.microsoft.com/office/drawing/2014/main" id="{8775CACB-ADC9-65B3-5D99-5DA79E665E8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0275" y="4056063"/>
            <a:ext cx="2370138" cy="0"/>
          </a:xfrm>
          <a:prstGeom prst="line">
            <a:avLst/>
          </a:prstGeom>
          <a:noFill/>
          <a:ln w="38100">
            <a:solidFill>
              <a:srgbClr val="9966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5195" name="Text Box 1051">
            <a:extLst>
              <a:ext uri="{FF2B5EF4-FFF2-40B4-BE49-F238E27FC236}">
                <a16:creationId xmlns:a16="http://schemas.microsoft.com/office/drawing/2014/main" id="{2BC43DDD-482B-120B-DA0E-466383AC4E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6650" y="3810000"/>
            <a:ext cx="541338" cy="2286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lnSpc>
                <a:spcPct val="80000"/>
              </a:lnSpc>
            </a:pPr>
            <a:r>
              <a:rPr lang="en-US" altLang="zh-CN" sz="1400">
                <a:solidFill>
                  <a:srgbClr val="996633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1400" baseline="-25000">
                <a:solidFill>
                  <a:srgbClr val="996633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1400">
                <a:solidFill>
                  <a:srgbClr val="996633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400" i="1">
                <a:solidFill>
                  <a:srgbClr val="996633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1400">
                <a:solidFill>
                  <a:srgbClr val="996633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35185" name="Text Box 1041">
            <a:extLst>
              <a:ext uri="{FF2B5EF4-FFF2-40B4-BE49-F238E27FC236}">
                <a16:creationId xmlns:a16="http://schemas.microsoft.com/office/drawing/2014/main" id="{86C74F01-FD99-B7E8-6223-318049434C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4763" y="4200525"/>
            <a:ext cx="542925" cy="2698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lnSpc>
                <a:spcPct val="80000"/>
              </a:lnSpc>
            </a:pPr>
            <a:r>
              <a:rPr lang="en-US" altLang="zh-CN" sz="1400">
                <a:solidFill>
                  <a:srgbClr val="0000FF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14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140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400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140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35205" name="Freeform 1061">
            <a:extLst>
              <a:ext uri="{FF2B5EF4-FFF2-40B4-BE49-F238E27FC236}">
                <a16:creationId xmlns:a16="http://schemas.microsoft.com/office/drawing/2014/main" id="{E95F212C-B789-2E69-03F6-A1CF5E8C67B5}"/>
              </a:ext>
            </a:extLst>
          </p:cNvPr>
          <p:cNvSpPr>
            <a:spLocks/>
          </p:cNvSpPr>
          <p:nvPr/>
        </p:nvSpPr>
        <p:spPr bwMode="auto">
          <a:xfrm>
            <a:off x="2274888" y="4038600"/>
            <a:ext cx="2324100" cy="1828800"/>
          </a:xfrm>
          <a:custGeom>
            <a:avLst/>
            <a:gdLst>
              <a:gd name="T0" fmla="*/ 0 w 1814"/>
              <a:gd name="T1" fmla="*/ 1515 h 1515"/>
              <a:gd name="T2" fmla="*/ 524 w 1814"/>
              <a:gd name="T3" fmla="*/ 255 h 1515"/>
              <a:gd name="T4" fmla="*/ 1230 w 1814"/>
              <a:gd name="T5" fmla="*/ 1260 h 1515"/>
              <a:gd name="T6" fmla="*/ 1814 w 1814"/>
              <a:gd name="T7" fmla="*/ 0 h 15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814" h="1515">
                <a:moveTo>
                  <a:pt x="0" y="1515"/>
                </a:moveTo>
                <a:cubicBezTo>
                  <a:pt x="159" y="906"/>
                  <a:pt x="319" y="298"/>
                  <a:pt x="524" y="255"/>
                </a:cubicBezTo>
                <a:cubicBezTo>
                  <a:pt x="729" y="212"/>
                  <a:pt x="1015" y="1302"/>
                  <a:pt x="1230" y="1260"/>
                </a:cubicBezTo>
                <a:cubicBezTo>
                  <a:pt x="1445" y="1218"/>
                  <a:pt x="1717" y="210"/>
                  <a:pt x="1814" y="0"/>
                </a:cubicBezTo>
              </a:path>
            </a:pathLst>
          </a:custGeom>
          <a:noFill/>
          <a:ln w="38100" cmpd="sng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5215" name="Rectangle 1071">
            <a:extLst>
              <a:ext uri="{FF2B5EF4-FFF2-40B4-BE49-F238E27FC236}">
                <a16:creationId xmlns:a16="http://schemas.microsoft.com/office/drawing/2014/main" id="{0267D7CA-415B-418F-B267-CD914668B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0"/>
            <a:ext cx="457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b="1">
                <a:latin typeface="楷体_GB2312" pitchFamily="49" charset="-122"/>
                <a:ea typeface="楷体_GB2312" pitchFamily="49" charset="-122"/>
              </a:rPr>
              <a:t>§3 </a:t>
            </a:r>
            <a:r>
              <a:rPr kumimoji="1" lang="en-US" altLang="zh-CN">
                <a:ea typeface="楷体_GB2312" pitchFamily="49" charset="-122"/>
              </a:rPr>
              <a:t>Orthogonal Polynomials</a:t>
            </a:r>
            <a:endParaRPr kumimoji="1"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35219" name="Group 1075">
            <a:extLst>
              <a:ext uri="{FF2B5EF4-FFF2-40B4-BE49-F238E27FC236}">
                <a16:creationId xmlns:a16="http://schemas.microsoft.com/office/drawing/2014/main" id="{EEF190B8-9A4B-94DA-BD36-79329B39E26A}"/>
              </a:ext>
            </a:extLst>
          </p:cNvPr>
          <p:cNvGrpSpPr>
            <a:grpSpLocks/>
          </p:cNvGrpSpPr>
          <p:nvPr/>
        </p:nvGrpSpPr>
        <p:grpSpPr bwMode="auto">
          <a:xfrm>
            <a:off x="6300788" y="4375150"/>
            <a:ext cx="2208212" cy="1717675"/>
            <a:chOff x="3969" y="2756"/>
            <a:chExt cx="1391" cy="1082"/>
          </a:xfrm>
        </p:grpSpPr>
        <p:sp>
          <p:nvSpPr>
            <p:cNvPr id="135216" name="Text Box 1072">
              <a:extLst>
                <a:ext uri="{FF2B5EF4-FFF2-40B4-BE49-F238E27FC236}">
                  <a16:creationId xmlns:a16="http://schemas.microsoft.com/office/drawing/2014/main" id="{AF4A0F77-3D5C-E609-39CA-670CBFC1AB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9" y="3112"/>
              <a:ext cx="11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P</a:t>
              </a:r>
              <a:r>
                <a:rPr lang="en-US" altLang="zh-CN" sz="3200" b="1" baseline="-25000">
                  <a:latin typeface="Times New Roman" panose="02020603050405020304" pitchFamily="18" charset="0"/>
                </a:rPr>
                <a:t>n</a:t>
              </a:r>
              <a:r>
                <a:rPr lang="en-US" altLang="zh-CN" sz="2800" b="1">
                  <a:latin typeface="Times New Roman" panose="02020603050405020304" pitchFamily="18" charset="0"/>
                </a:rPr>
                <a:t>(1)=1</a:t>
              </a:r>
            </a:p>
          </p:txBody>
        </p:sp>
        <p:sp>
          <p:nvSpPr>
            <p:cNvPr id="135217" name="Text Box 1073">
              <a:extLst>
                <a:ext uri="{FF2B5EF4-FFF2-40B4-BE49-F238E27FC236}">
                  <a16:creationId xmlns:a16="http://schemas.microsoft.com/office/drawing/2014/main" id="{89127EB1-3309-64CB-8AAC-E42910B8A3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9" y="2756"/>
              <a:ext cx="11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结论：</a:t>
              </a:r>
            </a:p>
          </p:txBody>
        </p:sp>
        <p:sp>
          <p:nvSpPr>
            <p:cNvPr id="135218" name="Text Box 1074">
              <a:extLst>
                <a:ext uri="{FF2B5EF4-FFF2-40B4-BE49-F238E27FC236}">
                  <a16:creationId xmlns:a16="http://schemas.microsoft.com/office/drawing/2014/main" id="{8A87F1FD-8387-21D2-7249-53F59A4D1D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9" y="3511"/>
              <a:ext cx="13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P</a:t>
              </a:r>
              <a:r>
                <a:rPr lang="en-US" altLang="zh-CN" sz="3200" b="1" baseline="-25000">
                  <a:latin typeface="Times New Roman" panose="02020603050405020304" pitchFamily="18" charset="0"/>
                </a:rPr>
                <a:t>n</a:t>
              </a:r>
              <a:r>
                <a:rPr lang="en-US" altLang="zh-CN" sz="2800" b="1">
                  <a:latin typeface="Times New Roman" panose="02020603050405020304" pitchFamily="18" charset="0"/>
                </a:rPr>
                <a:t>(-1)=(-1)</a:t>
              </a:r>
              <a:r>
                <a:rPr lang="en-US" altLang="zh-CN" sz="2800" b="1" baseline="30000">
                  <a:latin typeface="Times New Roman" panose="02020603050405020304" pitchFamily="18" charset="0"/>
                </a:rPr>
                <a:t>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5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351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351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5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5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5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5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0" dur="500"/>
                                        <p:tgtEl>
                                          <p:spTgt spid="1351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51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0" dur="500"/>
                                        <p:tgtEl>
                                          <p:spTgt spid="1351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51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0" dur="500"/>
                                        <p:tgtEl>
                                          <p:spTgt spid="1351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51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0" dur="500"/>
                                        <p:tgtEl>
                                          <p:spTgt spid="1351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52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351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351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1351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13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87" grpId="0" animBg="1" autoUpdateAnimBg="0"/>
      <p:bldP spid="135186" grpId="0" animBg="1" autoUpdateAnimBg="0"/>
      <p:bldP spid="135195" grpId="0" animBg="1" autoUpdateAnimBg="0"/>
      <p:bldP spid="135185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4258" name="Group 50">
            <a:extLst>
              <a:ext uri="{FF2B5EF4-FFF2-40B4-BE49-F238E27FC236}">
                <a16:creationId xmlns:a16="http://schemas.microsoft.com/office/drawing/2014/main" id="{D73621A3-93F0-1CEC-B9C4-ACDD243261D9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1066800"/>
            <a:ext cx="7913688" cy="671513"/>
            <a:chOff x="480" y="720"/>
            <a:chExt cx="4896" cy="423"/>
          </a:xfrm>
        </p:grpSpPr>
        <p:sp>
          <p:nvSpPr>
            <p:cNvPr id="94234" name="Rectangle 26">
              <a:extLst>
                <a:ext uri="{FF2B5EF4-FFF2-40B4-BE49-F238E27FC236}">
                  <a16:creationId xmlns:a16="http://schemas.microsoft.com/office/drawing/2014/main" id="{291F8AFB-D2C1-FD09-18FD-6FCED3F824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768"/>
              <a:ext cx="40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当区间为     ，权函数          时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由序列</a:t>
              </a:r>
            </a:p>
          </p:txBody>
        </p:sp>
        <p:graphicFrame>
          <p:nvGraphicFramePr>
            <p:cNvPr id="94229" name="Object 21">
              <a:extLst>
                <a:ext uri="{FF2B5EF4-FFF2-40B4-BE49-F238E27FC236}">
                  <a16:creationId xmlns:a16="http://schemas.microsoft.com/office/drawing/2014/main" id="{4E3E018A-ABCD-F2B3-C378-4938CB5B90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816"/>
            <a:ext cx="480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06048" imgH="203024" progId="Equation.DSMT4">
                    <p:embed/>
                  </p:oleObj>
                </mc:Choice>
                <mc:Fallback>
                  <p:oleObj name="Equation" r:id="rId6" imgW="406048" imgH="203024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816"/>
                          <a:ext cx="480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28" name="Object 20">
              <a:extLst>
                <a:ext uri="{FF2B5EF4-FFF2-40B4-BE49-F238E27FC236}">
                  <a16:creationId xmlns:a16="http://schemas.microsoft.com/office/drawing/2014/main" id="{EF4D6E62-5143-19A5-7AB1-C40BC42ADE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720"/>
            <a:ext cx="960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15920" imgH="444240" progId="Equation.DSMT4">
                    <p:embed/>
                  </p:oleObj>
                </mc:Choice>
                <mc:Fallback>
                  <p:oleObj name="Equation" r:id="rId8" imgW="1015920" imgH="44424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720"/>
                          <a:ext cx="960" cy="4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27" name="Object 19">
              <a:extLst>
                <a:ext uri="{FF2B5EF4-FFF2-40B4-BE49-F238E27FC236}">
                  <a16:creationId xmlns:a16="http://schemas.microsoft.com/office/drawing/2014/main" id="{96B42784-F861-D4A0-10AC-2D5499DEC0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79" y="816"/>
            <a:ext cx="997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028520" imgH="228600" progId="Equation.DSMT4">
                    <p:embed/>
                  </p:oleObj>
                </mc:Choice>
                <mc:Fallback>
                  <p:oleObj name="Equation" r:id="rId10" imgW="1028520" imgH="228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9" y="816"/>
                          <a:ext cx="997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4226" name="Object 18">
            <a:extLst>
              <a:ext uri="{FF2B5EF4-FFF2-40B4-BE49-F238E27FC236}">
                <a16:creationId xmlns:a16="http://schemas.microsoft.com/office/drawing/2014/main" id="{60D123D2-8CAB-AAE6-23EC-4882067F4E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2295525"/>
          <a:ext cx="44958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71520" imgH="228600" progId="Equation.DSMT4">
                  <p:embed/>
                </p:oleObj>
              </mc:Choice>
              <mc:Fallback>
                <p:oleObj name="Equation" r:id="rId12" imgW="217152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95525"/>
                        <a:ext cx="449580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0" name="Object 12">
            <a:extLst>
              <a:ext uri="{FF2B5EF4-FFF2-40B4-BE49-F238E27FC236}">
                <a16:creationId xmlns:a16="http://schemas.microsoft.com/office/drawing/2014/main" id="{A5AE3064-C512-DF1B-E134-B9BC3FCE71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4352925"/>
          <a:ext cx="3913188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23800" imgH="901440" progId="Equation.DSMT4">
                  <p:embed/>
                </p:oleObj>
              </mc:Choice>
              <mc:Fallback>
                <p:oleObj name="Equation" r:id="rId14" imgW="2323800" imgH="9014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352925"/>
                        <a:ext cx="3913188" cy="1504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261" name="Group 53">
            <a:extLst>
              <a:ext uri="{FF2B5EF4-FFF2-40B4-BE49-F238E27FC236}">
                <a16:creationId xmlns:a16="http://schemas.microsoft.com/office/drawing/2014/main" id="{34F875A0-8ECF-0694-A5DA-FBA44FDF551C}"/>
              </a:ext>
            </a:extLst>
          </p:cNvPr>
          <p:cNvGrpSpPr>
            <a:grpSpLocks/>
          </p:cNvGrpSpPr>
          <p:nvPr/>
        </p:nvGrpSpPr>
        <p:grpSpPr bwMode="auto">
          <a:xfrm>
            <a:off x="319088" y="2752725"/>
            <a:ext cx="5116512" cy="461963"/>
            <a:chOff x="201" y="1734"/>
            <a:chExt cx="3207" cy="291"/>
          </a:xfrm>
        </p:grpSpPr>
        <p:sp>
          <p:nvSpPr>
            <p:cNvPr id="94237" name="Rectangle 29">
              <a:extLst>
                <a:ext uri="{FF2B5EF4-FFF2-40B4-BE49-F238E27FC236}">
                  <a16:creationId xmlns:a16="http://schemas.microsoft.com/office/drawing/2014/main" id="{2FB0589A-5AA6-8F07-3E1A-18DF9B4454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" y="1734"/>
              <a:ext cx="15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若令       ，则</a:t>
              </a:r>
            </a:p>
          </p:txBody>
        </p:sp>
        <p:graphicFrame>
          <p:nvGraphicFramePr>
            <p:cNvPr id="94225" name="Object 17">
              <a:extLst>
                <a:ext uri="{FF2B5EF4-FFF2-40B4-BE49-F238E27FC236}">
                  <a16:creationId xmlns:a16="http://schemas.microsoft.com/office/drawing/2014/main" id="{F7C99FD4-33BA-5157-94C5-58F2474FF9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1782"/>
            <a:ext cx="637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609480" imgH="177480" progId="Equation.DSMT4">
                    <p:embed/>
                  </p:oleObj>
                </mc:Choice>
                <mc:Fallback>
                  <p:oleObj name="Equation" r:id="rId16" imgW="609480" imgH="1774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782"/>
                          <a:ext cx="637" cy="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24" name="Object 16">
              <a:extLst>
                <a:ext uri="{FF2B5EF4-FFF2-40B4-BE49-F238E27FC236}">
                  <a16:creationId xmlns:a16="http://schemas.microsoft.com/office/drawing/2014/main" id="{CD3A66FB-2A74-D56D-B4D8-55C3316809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8" y="1782"/>
            <a:ext cx="1680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714320" imgH="228600" progId="Equation.DSMT4">
                    <p:embed/>
                  </p:oleObj>
                </mc:Choice>
                <mc:Fallback>
                  <p:oleObj name="Equation" r:id="rId18" imgW="1714320" imgH="228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782"/>
                          <a:ext cx="1680" cy="2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235" name="Rectangle 27">
            <a:extLst>
              <a:ext uri="{FF2B5EF4-FFF2-40B4-BE49-F238E27FC236}">
                <a16:creationId xmlns:a16="http://schemas.microsoft.com/office/drawing/2014/main" id="{846094B8-8757-B6C1-A40C-61F0964FDC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00" y="1676400"/>
            <a:ext cx="8350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正交化得到的正交多项式就是</a:t>
            </a:r>
            <a:r>
              <a:rPr kumimoji="1"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Chebyshev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多项式，它可表为</a:t>
            </a:r>
          </a:p>
        </p:txBody>
      </p:sp>
      <p:grpSp>
        <p:nvGrpSpPr>
          <p:cNvPr id="94251" name="Group 43">
            <a:extLst>
              <a:ext uri="{FF2B5EF4-FFF2-40B4-BE49-F238E27FC236}">
                <a16:creationId xmlns:a16="http://schemas.microsoft.com/office/drawing/2014/main" id="{82F1186C-87E6-01CC-8BFC-F1AABA9A09E0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667125"/>
            <a:ext cx="8583613" cy="990600"/>
            <a:chOff x="240" y="1632"/>
            <a:chExt cx="5399" cy="624"/>
          </a:xfrm>
        </p:grpSpPr>
        <p:grpSp>
          <p:nvGrpSpPr>
            <p:cNvPr id="94231" name="Group 23">
              <a:extLst>
                <a:ext uri="{FF2B5EF4-FFF2-40B4-BE49-F238E27FC236}">
                  <a16:creationId xmlns:a16="http://schemas.microsoft.com/office/drawing/2014/main" id="{26B04865-D440-723E-2517-AB86D673CA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1632"/>
              <a:ext cx="624" cy="384"/>
              <a:chOff x="288" y="2592"/>
              <a:chExt cx="528" cy="384"/>
            </a:xfrm>
          </p:grpSpPr>
          <p:sp>
            <p:nvSpPr>
              <p:cNvPr id="94232" name="AutoShape 24">
                <a:extLst>
                  <a:ext uri="{FF2B5EF4-FFF2-40B4-BE49-F238E27FC236}">
                    <a16:creationId xmlns:a16="http://schemas.microsoft.com/office/drawing/2014/main" id="{A4478CB3-0B6A-7C15-18DB-2728EDA2A5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592"/>
                <a:ext cx="528" cy="384"/>
              </a:xfrm>
              <a:prstGeom prst="bevel">
                <a:avLst>
                  <a:gd name="adj" fmla="val 12500"/>
                </a:avLst>
              </a:prstGeom>
              <a:blipFill dpi="0" rotWithShape="0">
                <a:blip r:embed="rId20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94233" name="Text Box 25">
                <a:extLst>
                  <a:ext uri="{FF2B5EF4-FFF2-40B4-BE49-F238E27FC236}">
                    <a16:creationId xmlns:a16="http://schemas.microsoft.com/office/drawing/2014/main" id="{0683278B-3B0C-B893-A0EA-53181B9531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2644"/>
                <a:ext cx="317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endParaRPr kumimoji="1" lang="en-US" altLang="zh-CN" sz="2000" b="1" i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94246" name="Group 38">
              <a:extLst>
                <a:ext uri="{FF2B5EF4-FFF2-40B4-BE49-F238E27FC236}">
                  <a16:creationId xmlns:a16="http://schemas.microsoft.com/office/drawing/2014/main" id="{9F3DE554-28F6-1F80-DFC2-25F2D50F9B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1632"/>
              <a:ext cx="5399" cy="624"/>
              <a:chOff x="241" y="1632"/>
              <a:chExt cx="5398" cy="624"/>
            </a:xfrm>
          </p:grpSpPr>
          <p:grpSp>
            <p:nvGrpSpPr>
              <p:cNvPr id="94245" name="Group 37">
                <a:extLst>
                  <a:ext uri="{FF2B5EF4-FFF2-40B4-BE49-F238E27FC236}">
                    <a16:creationId xmlns:a16="http://schemas.microsoft.com/office/drawing/2014/main" id="{B5F8BE96-6542-2E77-0EAE-A11879E464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1" y="1632"/>
                <a:ext cx="5398" cy="423"/>
                <a:chOff x="192" y="1632"/>
                <a:chExt cx="5280" cy="423"/>
              </a:xfrm>
            </p:grpSpPr>
            <p:sp>
              <p:nvSpPr>
                <p:cNvPr id="94239" name="Rectangle 31">
                  <a:extLst>
                    <a:ext uri="{FF2B5EF4-FFF2-40B4-BE49-F238E27FC236}">
                      <a16:creationId xmlns:a16="http://schemas.microsoft.com/office/drawing/2014/main" id="{EE6A67ED-116E-D57A-BA9F-AC6E3EEBDF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2" y="1680"/>
                  <a:ext cx="431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 eaLnBrk="1" hangingPunct="1"/>
                  <a:r>
                    <a:rPr kumimoji="1" lang="zh-CN" altLang="en-US" sz="2400" b="1">
                      <a:latin typeface="楷体_GB2312" pitchFamily="49" charset="-122"/>
                      <a:ea typeface="楷体_GB2312" pitchFamily="49" charset="-122"/>
                    </a:rPr>
                    <a:t>性质</a:t>
                  </a:r>
                  <a:r>
                    <a:rPr kumimoji="1" lang="en-US" altLang="zh-CN" sz="2400" b="1">
                      <a:latin typeface="楷体_GB2312" pitchFamily="49" charset="-122"/>
                      <a:ea typeface="楷体_GB2312" pitchFamily="49" charset="-122"/>
                    </a:rPr>
                    <a:t>1  Chebyshev</a:t>
                  </a:r>
                  <a:r>
                    <a:rPr kumimoji="1" lang="zh-CN" altLang="en-US" sz="2400" b="1">
                      <a:latin typeface="楷体_GB2312" pitchFamily="49" charset="-122"/>
                      <a:ea typeface="楷体_GB2312" pitchFamily="49" charset="-122"/>
                    </a:rPr>
                    <a:t>多项式     在区间     上带权</a:t>
                  </a:r>
                </a:p>
              </p:txBody>
            </p:sp>
            <p:graphicFrame>
              <p:nvGraphicFramePr>
                <p:cNvPr id="94223" name="Object 15">
                  <a:extLst>
                    <a:ext uri="{FF2B5EF4-FFF2-40B4-BE49-F238E27FC236}">
                      <a16:creationId xmlns:a16="http://schemas.microsoft.com/office/drawing/2014/main" id="{86048F54-4482-8CDD-1389-E0CE106A501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352" y="1728"/>
                <a:ext cx="443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1" imgW="507960" imgH="228600" progId="Equation.DSMT4">
                        <p:embed/>
                      </p:oleObj>
                    </mc:Choice>
                    <mc:Fallback>
                      <p:oleObj name="Equation" r:id="rId21" imgW="507960" imgH="228600" progId="Equation.DSMT4">
                        <p:embed/>
                        <p:pic>
                          <p:nvPicPr>
                            <p:cNvPr id="0" name="Object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52" y="1728"/>
                              <a:ext cx="443" cy="24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22" name="Object 14">
                  <a:extLst>
                    <a:ext uri="{FF2B5EF4-FFF2-40B4-BE49-F238E27FC236}">
                      <a16:creationId xmlns:a16="http://schemas.microsoft.com/office/drawing/2014/main" id="{FCCAD242-FB78-7732-DECC-9D4F0AD6B9D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408" y="1728"/>
                <a:ext cx="480" cy="2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3" imgW="419040" imgH="203040" progId="Equation.DSMT4">
                        <p:embed/>
                      </p:oleObj>
                    </mc:Choice>
                    <mc:Fallback>
                      <p:oleObj name="Equation" r:id="rId23" imgW="419040" imgH="203040" progId="Equation.DSMT4">
                        <p:embed/>
                        <p:pic>
                          <p:nvPicPr>
                            <p:cNvPr id="0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08" y="1728"/>
                              <a:ext cx="480" cy="22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40" name="Object 32">
                  <a:extLst>
                    <a:ext uri="{FF2B5EF4-FFF2-40B4-BE49-F238E27FC236}">
                      <a16:creationId xmlns:a16="http://schemas.microsoft.com/office/drawing/2014/main" id="{9DFA5F0D-A3A0-497F-F5AF-4B5A9F0F730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512" y="1632"/>
                <a:ext cx="960" cy="42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5" imgW="1015920" imgH="444240" progId="Equation.DSMT4">
                        <p:embed/>
                      </p:oleObj>
                    </mc:Choice>
                    <mc:Fallback>
                      <p:oleObj name="Equation" r:id="rId25" imgW="1015920" imgH="444240" progId="Equation.DSMT4">
                        <p:embed/>
                        <p:pic>
                          <p:nvPicPr>
                            <p:cNvPr id="0" name="Object 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12" y="1632"/>
                              <a:ext cx="960" cy="42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94241" name="Rectangle 33">
                <a:extLst>
                  <a:ext uri="{FF2B5EF4-FFF2-40B4-BE49-F238E27FC236}">
                    <a16:creationId xmlns:a16="http://schemas.microsoft.com/office/drawing/2014/main" id="{B440D449-1FD7-FF37-07EF-9C2BC03B36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8" y="1968"/>
                <a:ext cx="88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zh-CN" altLang="en-US" sz="2400" b="1">
                    <a:latin typeface="楷体_GB2312" pitchFamily="49" charset="-122"/>
                    <a:ea typeface="楷体_GB2312" pitchFamily="49" charset="-122"/>
                  </a:rPr>
                  <a:t>正交，且</a:t>
                </a:r>
              </a:p>
            </p:txBody>
          </p:sp>
        </p:grpSp>
      </p:grpSp>
      <p:grpSp>
        <p:nvGrpSpPr>
          <p:cNvPr id="94257" name="Group 49">
            <a:extLst>
              <a:ext uri="{FF2B5EF4-FFF2-40B4-BE49-F238E27FC236}">
                <a16:creationId xmlns:a16="http://schemas.microsoft.com/office/drawing/2014/main" id="{99C557CF-A669-7F80-40D9-FAF4AE251B3C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404813"/>
            <a:ext cx="5095875" cy="720725"/>
            <a:chOff x="528" y="240"/>
            <a:chExt cx="3210" cy="454"/>
          </a:xfrm>
        </p:grpSpPr>
        <p:sp>
          <p:nvSpPr>
            <p:cNvPr id="94255" name="Rectangle 47">
              <a:extLst>
                <a:ext uri="{FF2B5EF4-FFF2-40B4-BE49-F238E27FC236}">
                  <a16:creationId xmlns:a16="http://schemas.microsoft.com/office/drawing/2014/main" id="{A2290298-26B9-2560-8319-4420338703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0" y="288"/>
              <a:ext cx="27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切比雪夫</a:t>
              </a:r>
              <a:r>
                <a:rPr kumimoji="1" lang="en-US" altLang="zh-CN" sz="2400" b="1">
                  <a:solidFill>
                    <a:srgbClr val="008000"/>
                  </a:solidFill>
                  <a:latin typeface="楷体_GB2312" pitchFamily="49" charset="-122"/>
                  <a:ea typeface="楷体_GB2312" pitchFamily="49" charset="-122"/>
                </a:rPr>
                <a:t>\*Chebyshev*\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多项式</a:t>
              </a:r>
            </a:p>
          </p:txBody>
        </p:sp>
        <p:pic>
          <p:nvPicPr>
            <p:cNvPr id="94256" name="Picture 48">
              <a:extLst>
                <a:ext uri="{FF2B5EF4-FFF2-40B4-BE49-F238E27FC236}">
                  <a16:creationId xmlns:a16="http://schemas.microsoft.com/office/drawing/2014/main" id="{4BB8191E-3828-C537-EFF4-4D45D5CB513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240"/>
              <a:ext cx="454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4260" name="Group 52">
            <a:extLst>
              <a:ext uri="{FF2B5EF4-FFF2-40B4-BE49-F238E27FC236}">
                <a16:creationId xmlns:a16="http://schemas.microsoft.com/office/drawing/2014/main" id="{873512AA-536A-C7BF-DD48-5DFE519E4BB1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3213100"/>
            <a:ext cx="5413375" cy="466725"/>
            <a:chOff x="288" y="2016"/>
            <a:chExt cx="3410" cy="294"/>
          </a:xfrm>
        </p:grpSpPr>
        <p:sp>
          <p:nvSpPr>
            <p:cNvPr id="94238" name="Rectangle 30">
              <a:extLst>
                <a:ext uri="{FF2B5EF4-FFF2-40B4-BE49-F238E27FC236}">
                  <a16:creationId xmlns:a16="http://schemas.microsoft.com/office/drawing/2014/main" id="{B565BE03-8FC6-EA0B-C1EA-B308266D2D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6" y="2022"/>
              <a:ext cx="31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Chebyshev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多项式有以下重要性质：</a:t>
              </a:r>
            </a:p>
          </p:txBody>
        </p:sp>
        <p:pic>
          <p:nvPicPr>
            <p:cNvPr id="94259" name="Picture 51">
              <a:extLst>
                <a:ext uri="{FF2B5EF4-FFF2-40B4-BE49-F238E27FC236}">
                  <a16:creationId xmlns:a16="http://schemas.microsoft.com/office/drawing/2014/main" id="{F1B6E4AE-0D73-87D5-86D9-119DBA8FAD4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2016"/>
              <a:ext cx="295" cy="2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94263" name="Rectangle 55">
            <a:extLst>
              <a:ext uri="{FF2B5EF4-FFF2-40B4-BE49-F238E27FC236}">
                <a16:creationId xmlns:a16="http://schemas.microsoft.com/office/drawing/2014/main" id="{31468230-871A-59BA-1ABD-B60556836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0"/>
            <a:ext cx="457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b="1">
                <a:latin typeface="楷体_GB2312" pitchFamily="49" charset="-122"/>
                <a:ea typeface="楷体_GB2312" pitchFamily="49" charset="-122"/>
              </a:rPr>
              <a:t>§3 </a:t>
            </a:r>
            <a:r>
              <a:rPr kumimoji="1" lang="en-US" altLang="zh-CN">
                <a:ea typeface="楷体_GB2312" pitchFamily="49" charset="-122"/>
              </a:rPr>
              <a:t>Orthogonal Polynomials</a:t>
            </a:r>
            <a:endParaRPr kumimoji="1"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42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4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4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9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4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4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4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4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3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047" name="Group 391">
            <a:extLst>
              <a:ext uri="{FF2B5EF4-FFF2-40B4-BE49-F238E27FC236}">
                <a16:creationId xmlns:a16="http://schemas.microsoft.com/office/drawing/2014/main" id="{6F0BAE88-7858-8046-3B39-131123071A2F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792163"/>
            <a:ext cx="7013575" cy="498475"/>
            <a:chOff x="336" y="432"/>
            <a:chExt cx="4418" cy="314"/>
          </a:xfrm>
        </p:grpSpPr>
        <p:sp>
          <p:nvSpPr>
            <p:cNvPr id="70671" name="Rectangle 15">
              <a:extLst>
                <a:ext uri="{FF2B5EF4-FFF2-40B4-BE49-F238E27FC236}">
                  <a16:creationId xmlns:a16="http://schemas.microsoft.com/office/drawing/2014/main" id="{238B3263-3921-A910-1BF7-37574C3AD2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0" y="432"/>
              <a:ext cx="37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设在区间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, 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)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上</a:t>
              </a:r>
              <a:r>
                <a:rPr kumimoji="1" lang="zh-CN" altLang="en-US" sz="24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非负函数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   ，满足条件：</a:t>
              </a:r>
            </a:p>
          </p:txBody>
        </p:sp>
        <p:graphicFrame>
          <p:nvGraphicFramePr>
            <p:cNvPr id="70668" name="Object 12">
              <a:extLst>
                <a:ext uri="{FF2B5EF4-FFF2-40B4-BE49-F238E27FC236}">
                  <a16:creationId xmlns:a16="http://schemas.microsoft.com/office/drawing/2014/main" id="{1D0ADFB1-4F32-493C-3FCB-2A879ABAA5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08" y="443"/>
            <a:ext cx="348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55320" imgH="203040" progId="Equation.DSMT4">
                    <p:embed/>
                  </p:oleObj>
                </mc:Choice>
                <mc:Fallback>
                  <p:oleObj name="Equation" r:id="rId8" imgW="355320" imgH="2030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8" y="443"/>
                          <a:ext cx="348" cy="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79" name="AutoShape 23">
              <a:extLst>
                <a:ext uri="{FF2B5EF4-FFF2-40B4-BE49-F238E27FC236}">
                  <a16:creationId xmlns:a16="http://schemas.microsoft.com/office/drawing/2014/main" id="{FBFA2787-98B8-FD3B-2982-48528E3013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432"/>
              <a:ext cx="528" cy="314"/>
            </a:xfrm>
            <a:prstGeom prst="roundRect">
              <a:avLst>
                <a:gd name="adj" fmla="val 16667"/>
              </a:avLst>
            </a:prstGeom>
            <a:blipFill dpi="0" rotWithShape="0">
              <a:blip r:embed="rId10"/>
              <a:srcRect/>
              <a:tile tx="0" ty="0" sx="100000" sy="100000" flip="none" algn="tl"/>
            </a:blipFill>
            <a:ln w="9525">
              <a:round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201600" prstMaterial="legacyMatte">
              <a:bevelT w="13500" h="13500" prst="angle"/>
              <a:bevelB w="13500" h="13500" prst="angle"/>
              <a:extrusionClr>
                <a:srgbClr val="CCFFFF"/>
              </a:extrusionClr>
              <a:contourClr>
                <a:srgbClr val="CC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ctr" eaLnBrk="1" hangingPunct="1"/>
              <a:r>
                <a:rPr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定义</a:t>
              </a:r>
            </a:p>
          </p:txBody>
        </p:sp>
      </p:grpSp>
      <p:graphicFrame>
        <p:nvGraphicFramePr>
          <p:cNvPr id="70661" name="Object 5">
            <a:extLst>
              <a:ext uri="{FF2B5EF4-FFF2-40B4-BE49-F238E27FC236}">
                <a16:creationId xmlns:a16="http://schemas.microsoft.com/office/drawing/2014/main" id="{882CAF5B-A564-7DA2-573B-E4B7B5FD37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3051175"/>
          <a:ext cx="35052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28800" imgH="342720" progId="Equation.DSMT4">
                  <p:embed/>
                </p:oleObj>
              </mc:Choice>
              <mc:Fallback>
                <p:oleObj name="Equation" r:id="rId11" imgW="1828800" imgH="342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051175"/>
                        <a:ext cx="350520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053" name="Group 397">
            <a:extLst>
              <a:ext uri="{FF2B5EF4-FFF2-40B4-BE49-F238E27FC236}">
                <a16:creationId xmlns:a16="http://schemas.microsoft.com/office/drawing/2014/main" id="{D77B5A0C-CAD5-D227-3345-84DC15B21E67}"/>
              </a:ext>
            </a:extLst>
          </p:cNvPr>
          <p:cNvGrpSpPr>
            <a:grpSpLocks/>
          </p:cNvGrpSpPr>
          <p:nvPr/>
        </p:nvGrpSpPr>
        <p:grpSpPr bwMode="auto">
          <a:xfrm>
            <a:off x="769938" y="3573463"/>
            <a:ext cx="5243512" cy="457200"/>
            <a:chOff x="431" y="2269"/>
            <a:chExt cx="3303" cy="288"/>
          </a:xfrm>
        </p:grpSpPr>
        <p:sp>
          <p:nvSpPr>
            <p:cNvPr id="70686" name="Rectangle 30">
              <a:extLst>
                <a:ext uri="{FF2B5EF4-FFF2-40B4-BE49-F238E27FC236}">
                  <a16:creationId xmlns:a16="http://schemas.microsoft.com/office/drawing/2014/main" id="{9F144D54-E0AA-33BE-C029-AC3217AA68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2269"/>
              <a:ext cx="330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称为函数   与   在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[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, 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]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上的</a:t>
              </a:r>
              <a:r>
                <a:rPr kumimoji="1" lang="zh-CN" altLang="en-US" sz="24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内积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。</a:t>
              </a:r>
            </a:p>
          </p:txBody>
        </p:sp>
        <p:graphicFrame>
          <p:nvGraphicFramePr>
            <p:cNvPr id="70660" name="Object 4">
              <a:extLst>
                <a:ext uri="{FF2B5EF4-FFF2-40B4-BE49-F238E27FC236}">
                  <a16:creationId xmlns:a16="http://schemas.microsoft.com/office/drawing/2014/main" id="{17CC8148-BE87-29DA-2FD0-E092EFA659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6" y="2312"/>
            <a:ext cx="361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68280" imgH="203040" progId="Equation.DSMT4">
                    <p:embed/>
                  </p:oleObj>
                </mc:Choice>
                <mc:Fallback>
                  <p:oleObj name="Equation" r:id="rId13" imgW="368280" imgH="2030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6" y="2312"/>
                          <a:ext cx="361" cy="1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59" name="Object 3">
              <a:extLst>
                <a:ext uri="{FF2B5EF4-FFF2-40B4-BE49-F238E27FC236}">
                  <a16:creationId xmlns:a16="http://schemas.microsoft.com/office/drawing/2014/main" id="{80229073-B8F6-9888-158B-E9316A9FAC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8" y="2312"/>
            <a:ext cx="349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42720" imgH="203040" progId="Equation.DSMT4">
                    <p:embed/>
                  </p:oleObj>
                </mc:Choice>
                <mc:Fallback>
                  <p:oleObj name="Equation" r:id="rId15" imgW="342720" imgH="2030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8" y="2312"/>
                          <a:ext cx="349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055" name="Group 399">
            <a:extLst>
              <a:ext uri="{FF2B5EF4-FFF2-40B4-BE49-F238E27FC236}">
                <a16:creationId xmlns:a16="http://schemas.microsoft.com/office/drawing/2014/main" id="{DFCF5627-0478-3C76-F9FD-4EB4DF15AD47}"/>
              </a:ext>
            </a:extLst>
          </p:cNvPr>
          <p:cNvGrpSpPr>
            <a:grpSpLocks/>
          </p:cNvGrpSpPr>
          <p:nvPr/>
        </p:nvGrpSpPr>
        <p:grpSpPr bwMode="auto">
          <a:xfrm>
            <a:off x="1358900" y="1177925"/>
            <a:ext cx="4964113" cy="631825"/>
            <a:chOff x="856" y="672"/>
            <a:chExt cx="3127" cy="398"/>
          </a:xfrm>
        </p:grpSpPr>
        <p:sp>
          <p:nvSpPr>
            <p:cNvPr id="70672" name="Rectangle 16">
              <a:extLst>
                <a:ext uri="{FF2B5EF4-FFF2-40B4-BE49-F238E27FC236}">
                  <a16:creationId xmlns:a16="http://schemas.microsoft.com/office/drawing/2014/main" id="{60184FDD-E3AB-F122-0FF6-AB68F4DC5E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6" y="720"/>
              <a:ext cx="31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）            存在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=0,1,</a:t>
              </a: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…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)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，</a:t>
              </a:r>
            </a:p>
          </p:txBody>
        </p:sp>
        <p:graphicFrame>
          <p:nvGraphicFramePr>
            <p:cNvPr id="70673" name="Object 17">
              <a:extLst>
                <a:ext uri="{FF2B5EF4-FFF2-40B4-BE49-F238E27FC236}">
                  <a16:creationId xmlns:a16="http://schemas.microsoft.com/office/drawing/2014/main" id="{8EFF2DFD-1D37-1C11-8ED6-F5B43D34FE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7" y="672"/>
            <a:ext cx="1149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977760" imgH="342720" progId="Equation.DSMT4">
                    <p:embed/>
                  </p:oleObj>
                </mc:Choice>
                <mc:Fallback>
                  <p:oleObj name="Equation" r:id="rId17" imgW="977760" imgH="34272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7" y="672"/>
                          <a:ext cx="1149" cy="3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051" name="Group 395">
            <a:extLst>
              <a:ext uri="{FF2B5EF4-FFF2-40B4-BE49-F238E27FC236}">
                <a16:creationId xmlns:a16="http://schemas.microsoft.com/office/drawing/2014/main" id="{31FFCA58-0202-BCDA-6A02-E83B646984C5}"/>
              </a:ext>
            </a:extLst>
          </p:cNvPr>
          <p:cNvGrpSpPr>
            <a:grpSpLocks/>
          </p:cNvGrpSpPr>
          <p:nvPr/>
        </p:nvGrpSpPr>
        <p:grpSpPr bwMode="auto">
          <a:xfrm>
            <a:off x="1347788" y="1681163"/>
            <a:ext cx="6716712" cy="598487"/>
            <a:chOff x="761" y="1013"/>
            <a:chExt cx="4231" cy="377"/>
          </a:xfrm>
        </p:grpSpPr>
        <p:sp>
          <p:nvSpPr>
            <p:cNvPr id="70674" name="Rectangle 18">
              <a:extLst>
                <a:ext uri="{FF2B5EF4-FFF2-40B4-BE49-F238E27FC236}">
                  <a16:creationId xmlns:a16="http://schemas.microsoft.com/office/drawing/2014/main" id="{040039D7-BE18-B102-CCE6-8C66D0D5D6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1" y="1048"/>
              <a:ext cx="27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）对非负的连续函数    ，若</a:t>
              </a:r>
            </a:p>
          </p:txBody>
        </p:sp>
        <p:graphicFrame>
          <p:nvGraphicFramePr>
            <p:cNvPr id="70665" name="Object 9">
              <a:extLst>
                <a:ext uri="{FF2B5EF4-FFF2-40B4-BE49-F238E27FC236}">
                  <a16:creationId xmlns:a16="http://schemas.microsoft.com/office/drawing/2014/main" id="{ED9978AD-1802-1F38-9C86-44B0B41991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35" y="1013"/>
            <a:ext cx="1317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193760" imgH="342720" progId="Equation.DSMT4">
                    <p:embed/>
                  </p:oleObj>
                </mc:Choice>
                <mc:Fallback>
                  <p:oleObj name="Equation" r:id="rId19" imgW="1193760" imgH="3427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5" y="1013"/>
                          <a:ext cx="1317" cy="3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66" name="Object 10">
              <a:extLst>
                <a:ext uri="{FF2B5EF4-FFF2-40B4-BE49-F238E27FC236}">
                  <a16:creationId xmlns:a16="http://schemas.microsoft.com/office/drawing/2014/main" id="{C762520F-F116-FAAB-B6D4-523C996C3C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73" y="1080"/>
            <a:ext cx="335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42720" imgH="203040" progId="Equation.DSMT4">
                    <p:embed/>
                  </p:oleObj>
                </mc:Choice>
                <mc:Fallback>
                  <p:oleObj name="Equation" r:id="rId21" imgW="342720" imgH="2030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3" y="1080"/>
                          <a:ext cx="335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76" name="Rectangle 20">
              <a:extLst>
                <a:ext uri="{FF2B5EF4-FFF2-40B4-BE49-F238E27FC236}">
                  <a16:creationId xmlns:a16="http://schemas.microsoft.com/office/drawing/2014/main" id="{2A14A197-3929-1A79-8EE8-69DF3035CD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2" y="1072"/>
              <a:ext cx="3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。</a:t>
              </a:r>
            </a:p>
          </p:txBody>
        </p:sp>
      </p:grpSp>
      <p:grpSp>
        <p:nvGrpSpPr>
          <p:cNvPr id="71206" name="Group 550">
            <a:extLst>
              <a:ext uri="{FF2B5EF4-FFF2-40B4-BE49-F238E27FC236}">
                <a16:creationId xmlns:a16="http://schemas.microsoft.com/office/drawing/2014/main" id="{A8B4BF29-ABEF-2420-B7E8-D706157FF490}"/>
              </a:ext>
            </a:extLst>
          </p:cNvPr>
          <p:cNvGrpSpPr>
            <a:grpSpLocks/>
          </p:cNvGrpSpPr>
          <p:nvPr/>
        </p:nvGrpSpPr>
        <p:grpSpPr bwMode="auto">
          <a:xfrm>
            <a:off x="720725" y="2219325"/>
            <a:ext cx="8005763" cy="457200"/>
            <a:chOff x="454" y="1398"/>
            <a:chExt cx="5043" cy="288"/>
          </a:xfrm>
        </p:grpSpPr>
        <p:sp>
          <p:nvSpPr>
            <p:cNvPr id="70678" name="Rectangle 22">
              <a:extLst>
                <a:ext uri="{FF2B5EF4-FFF2-40B4-BE49-F238E27FC236}">
                  <a16:creationId xmlns:a16="http://schemas.microsoft.com/office/drawing/2014/main" id="{047ADDA3-1511-3600-3DD1-8DFF0D9D49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" y="1398"/>
              <a:ext cx="50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则在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, 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)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上        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,    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就称为区间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, 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)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上的</a:t>
              </a:r>
              <a:r>
                <a:rPr kumimoji="1" lang="zh-CN" altLang="en-US" sz="24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权函数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。</a:t>
              </a:r>
            </a:p>
          </p:txBody>
        </p:sp>
        <p:graphicFrame>
          <p:nvGraphicFramePr>
            <p:cNvPr id="70664" name="Object 8">
              <a:extLst>
                <a:ext uri="{FF2B5EF4-FFF2-40B4-BE49-F238E27FC236}">
                  <a16:creationId xmlns:a16="http://schemas.microsoft.com/office/drawing/2014/main" id="{9D6D5820-2DDA-A0C8-D508-312F69E050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76" y="1414"/>
            <a:ext cx="73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571320" imgH="203040" progId="Equation.DSMT4">
                    <p:embed/>
                  </p:oleObj>
                </mc:Choice>
                <mc:Fallback>
                  <p:oleObj name="Equation" r:id="rId23" imgW="571320" imgH="2030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6" y="1414"/>
                          <a:ext cx="737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63" name="Object 7">
              <a:extLst>
                <a:ext uri="{FF2B5EF4-FFF2-40B4-BE49-F238E27FC236}">
                  <a16:creationId xmlns:a16="http://schemas.microsoft.com/office/drawing/2014/main" id="{68C87A21-CA6B-30B8-83C7-6021BAC6C8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1428"/>
            <a:ext cx="384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355320" imgH="203040" progId="Equation.DSMT4">
                    <p:embed/>
                  </p:oleObj>
                </mc:Choice>
                <mc:Fallback>
                  <p:oleObj name="Equation" r:id="rId25" imgW="35532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428"/>
                          <a:ext cx="384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906" name="Group 250">
            <a:extLst>
              <a:ext uri="{FF2B5EF4-FFF2-40B4-BE49-F238E27FC236}">
                <a16:creationId xmlns:a16="http://schemas.microsoft.com/office/drawing/2014/main" id="{C5008B36-0035-9BDF-36B6-984D302D0BAB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2701925"/>
            <a:ext cx="7920037" cy="498475"/>
            <a:chOff x="432" y="1632"/>
            <a:chExt cx="4942" cy="314"/>
          </a:xfrm>
        </p:grpSpPr>
        <p:grpSp>
          <p:nvGrpSpPr>
            <p:cNvPr id="70685" name="Group 29">
              <a:extLst>
                <a:ext uri="{FF2B5EF4-FFF2-40B4-BE49-F238E27FC236}">
                  <a16:creationId xmlns:a16="http://schemas.microsoft.com/office/drawing/2014/main" id="{D5AC2A76-C0D4-2713-6FBA-1B35824053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44" y="1632"/>
              <a:ext cx="4330" cy="288"/>
              <a:chOff x="1080" y="2165"/>
              <a:chExt cx="4330" cy="288"/>
            </a:xfrm>
          </p:grpSpPr>
          <p:sp>
            <p:nvSpPr>
              <p:cNvPr id="70682" name="Rectangle 26">
                <a:extLst>
                  <a:ext uri="{FF2B5EF4-FFF2-40B4-BE49-F238E27FC236}">
                    <a16:creationId xmlns:a16="http://schemas.microsoft.com/office/drawing/2014/main" id="{CA859A5F-37D3-EA69-D2B9-8062859041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0" y="2165"/>
                <a:ext cx="433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zh-CN" altLang="en-US" sz="2400" b="1">
                    <a:latin typeface="楷体_GB2312" pitchFamily="49" charset="-122"/>
                    <a:ea typeface="楷体_GB2312" pitchFamily="49" charset="-122"/>
                  </a:rPr>
                  <a:t>设                   是</a:t>
                </a:r>
                <a:r>
                  <a:rPr kumimoji="1" lang="en-US" altLang="zh-CN" sz="2400" b="1">
                    <a:latin typeface="楷体_GB2312" pitchFamily="49" charset="-122"/>
                    <a:ea typeface="楷体_GB2312" pitchFamily="49" charset="-122"/>
                  </a:rPr>
                  <a:t>[</a:t>
                </a:r>
                <a:r>
                  <a:rPr kumimoji="1" lang="en-US" altLang="zh-CN" sz="2400" b="1" i="1">
                    <a:latin typeface="Times New Roman" panose="02020603050405020304" pitchFamily="18" charset="0"/>
                    <a:ea typeface="楷体_GB2312" pitchFamily="49" charset="-122"/>
                  </a:rPr>
                  <a:t>a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楷体_GB2312" pitchFamily="49" charset="-122"/>
                  </a:rPr>
                  <a:t>, </a:t>
                </a:r>
                <a:r>
                  <a:rPr kumimoji="1" lang="en-US" altLang="zh-CN" sz="2400" b="1" i="1">
                    <a:latin typeface="Times New Roman" panose="02020603050405020304" pitchFamily="18" charset="0"/>
                    <a:ea typeface="楷体_GB2312" pitchFamily="49" charset="-122"/>
                  </a:rPr>
                  <a:t>b</a:t>
                </a:r>
                <a:r>
                  <a:rPr kumimoji="1" lang="en-US" altLang="zh-CN" sz="2400" b="1">
                    <a:latin typeface="楷体_GB2312" pitchFamily="49" charset="-122"/>
                    <a:ea typeface="楷体_GB2312" pitchFamily="49" charset="-122"/>
                  </a:rPr>
                  <a:t>]</a:t>
                </a:r>
                <a:r>
                  <a:rPr kumimoji="1" lang="zh-CN" altLang="en-US" sz="2400" b="1">
                    <a:latin typeface="楷体_GB2312" pitchFamily="49" charset="-122"/>
                    <a:ea typeface="楷体_GB2312" pitchFamily="49" charset="-122"/>
                  </a:rPr>
                  <a:t>上的权函数，积分</a:t>
                </a:r>
              </a:p>
            </p:txBody>
          </p:sp>
          <p:graphicFrame>
            <p:nvGraphicFramePr>
              <p:cNvPr id="70662" name="Object 6">
                <a:extLst>
                  <a:ext uri="{FF2B5EF4-FFF2-40B4-BE49-F238E27FC236}">
                    <a16:creationId xmlns:a16="http://schemas.microsoft.com/office/drawing/2014/main" id="{0776034A-41A2-AA8B-60F1-42F08C04A08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32" y="2200"/>
              <a:ext cx="1880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1701720" imgH="203040" progId="Equation.DSMT4">
                      <p:embed/>
                    </p:oleObj>
                  </mc:Choice>
                  <mc:Fallback>
                    <p:oleObj name="Equation" r:id="rId27" imgW="1701720" imgH="20304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32" y="2200"/>
                            <a:ext cx="1880" cy="2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0681" name="AutoShape 25">
              <a:extLst>
                <a:ext uri="{FF2B5EF4-FFF2-40B4-BE49-F238E27FC236}">
                  <a16:creationId xmlns:a16="http://schemas.microsoft.com/office/drawing/2014/main" id="{3B49A940-5AE6-C183-CB78-D0E5EE7875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1632"/>
              <a:ext cx="528" cy="314"/>
            </a:xfrm>
            <a:prstGeom prst="roundRect">
              <a:avLst>
                <a:gd name="adj" fmla="val 16667"/>
              </a:avLst>
            </a:prstGeom>
            <a:blipFill dpi="0" rotWithShape="0">
              <a:blip r:embed="rId10"/>
              <a:srcRect/>
              <a:tile tx="0" ty="0" sx="100000" sy="100000" flip="none" algn="tl"/>
            </a:blipFill>
            <a:ln w="9525">
              <a:round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201600" prstMaterial="legacyMatte">
              <a:bevelT w="13500" h="13500" prst="angle"/>
              <a:bevelB w="13500" h="13500" prst="angle"/>
              <a:extrusionClr>
                <a:srgbClr val="CCFFFF"/>
              </a:extrusionClr>
              <a:contourClr>
                <a:srgbClr val="CC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ctr" eaLnBrk="1" hangingPunct="1"/>
              <a:r>
                <a:rPr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定义</a:t>
              </a:r>
            </a:p>
          </p:txBody>
        </p:sp>
      </p:grpSp>
      <p:grpSp>
        <p:nvGrpSpPr>
          <p:cNvPr id="70690" name="Group 34">
            <a:extLst>
              <a:ext uri="{FF2B5EF4-FFF2-40B4-BE49-F238E27FC236}">
                <a16:creationId xmlns:a16="http://schemas.microsoft.com/office/drawing/2014/main" id="{B5ED5539-76B0-C043-0DD9-2A1500BFC40B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054475"/>
            <a:ext cx="7924800" cy="822325"/>
            <a:chOff x="288" y="2980"/>
            <a:chExt cx="4992" cy="518"/>
          </a:xfrm>
        </p:grpSpPr>
        <p:sp>
          <p:nvSpPr>
            <p:cNvPr id="70688" name="Rectangle 32">
              <a:extLst>
                <a:ext uri="{FF2B5EF4-FFF2-40B4-BE49-F238E27FC236}">
                  <a16:creationId xmlns:a16="http://schemas.microsoft.com/office/drawing/2014/main" id="{AFB5141A-2640-6AB2-8BA6-9BDDE68BF6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980"/>
              <a:ext cx="499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66516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85566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04616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满足内积定义的函数空间称为</a:t>
              </a:r>
              <a:r>
                <a:rPr lang="zh-CN" altLang="en-US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内积空间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。因此，连续函数空间      上定义了内积就形成一个内积空间。 </a:t>
              </a:r>
            </a:p>
          </p:txBody>
        </p:sp>
        <p:graphicFrame>
          <p:nvGraphicFramePr>
            <p:cNvPr id="70689" name="Object 33">
              <a:extLst>
                <a:ext uri="{FF2B5EF4-FFF2-40B4-BE49-F238E27FC236}">
                  <a16:creationId xmlns:a16="http://schemas.microsoft.com/office/drawing/2014/main" id="{F0F4F989-CDDD-6B83-0F50-8ED06B6A20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8" y="3261"/>
            <a:ext cx="52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469800" imgH="203040" progId="Equation.DSMT4">
                    <p:embed/>
                  </p:oleObj>
                </mc:Choice>
                <mc:Fallback>
                  <p:oleObj name="Equation" r:id="rId29" imgW="469800" imgH="20304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8" y="3261"/>
                          <a:ext cx="528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692" name="Group 36">
            <a:extLst>
              <a:ext uri="{FF2B5EF4-FFF2-40B4-BE49-F238E27FC236}">
                <a16:creationId xmlns:a16="http://schemas.microsoft.com/office/drawing/2014/main" id="{CFE8CC4A-A10B-CCC2-E8BE-98208133A623}"/>
              </a:ext>
            </a:extLst>
          </p:cNvPr>
          <p:cNvGrpSpPr>
            <a:grpSpLocks/>
          </p:cNvGrpSpPr>
          <p:nvPr/>
        </p:nvGrpSpPr>
        <p:grpSpPr bwMode="auto">
          <a:xfrm>
            <a:off x="6705600" y="5181600"/>
            <a:ext cx="2384425" cy="1543050"/>
            <a:chOff x="1303" y="1686"/>
            <a:chExt cx="2573" cy="1669"/>
          </a:xfrm>
        </p:grpSpPr>
        <p:grpSp>
          <p:nvGrpSpPr>
            <p:cNvPr id="70693" name="Group 37">
              <a:extLst>
                <a:ext uri="{FF2B5EF4-FFF2-40B4-BE49-F238E27FC236}">
                  <a16:creationId xmlns:a16="http://schemas.microsoft.com/office/drawing/2014/main" id="{07FF88DB-5491-0153-813D-986B6A1AC96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03" y="2760"/>
              <a:ext cx="2573" cy="595"/>
              <a:chOff x="1303" y="2760"/>
              <a:chExt cx="2573" cy="595"/>
            </a:xfrm>
          </p:grpSpPr>
          <p:sp>
            <p:nvSpPr>
              <p:cNvPr id="70694" name="Freeform 38">
                <a:extLst>
                  <a:ext uri="{FF2B5EF4-FFF2-40B4-BE49-F238E27FC236}">
                    <a16:creationId xmlns:a16="http://schemas.microsoft.com/office/drawing/2014/main" id="{1126DF41-76A7-394F-3EE2-1456E80B71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3" y="2760"/>
                <a:ext cx="2573" cy="481"/>
              </a:xfrm>
              <a:custGeom>
                <a:avLst/>
                <a:gdLst>
                  <a:gd name="T0" fmla="*/ 1570 w 5145"/>
                  <a:gd name="T1" fmla="*/ 0 h 963"/>
                  <a:gd name="T2" fmla="*/ 5145 w 5145"/>
                  <a:gd name="T3" fmla="*/ 0 h 963"/>
                  <a:gd name="T4" fmla="*/ 4182 w 5145"/>
                  <a:gd name="T5" fmla="*/ 963 h 963"/>
                  <a:gd name="T6" fmla="*/ 0 w 5145"/>
                  <a:gd name="T7" fmla="*/ 963 h 963"/>
                  <a:gd name="T8" fmla="*/ 1570 w 5145"/>
                  <a:gd name="T9" fmla="*/ 0 h 9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45" h="963">
                    <a:moveTo>
                      <a:pt x="1570" y="0"/>
                    </a:moveTo>
                    <a:lnTo>
                      <a:pt x="5145" y="0"/>
                    </a:lnTo>
                    <a:lnTo>
                      <a:pt x="4182" y="963"/>
                    </a:lnTo>
                    <a:lnTo>
                      <a:pt x="0" y="963"/>
                    </a:lnTo>
                    <a:lnTo>
                      <a:pt x="1570" y="0"/>
                    </a:lnTo>
                    <a:close/>
                  </a:path>
                </a:pathLst>
              </a:custGeom>
              <a:solidFill>
                <a:srgbClr val="C06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95" name="Rectangle 39">
                <a:extLst>
                  <a:ext uri="{FF2B5EF4-FFF2-40B4-BE49-F238E27FC236}">
                    <a16:creationId xmlns:a16="http://schemas.microsoft.com/office/drawing/2014/main" id="{0E6C7780-365D-449A-779A-2CA4A0CFE9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5" y="3243"/>
                <a:ext cx="2088" cy="110"/>
              </a:xfrm>
              <a:prstGeom prst="rect">
                <a:avLst/>
              </a:prstGeom>
              <a:solidFill>
                <a:srgbClr val="804000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96" name="Freeform 40">
                <a:extLst>
                  <a:ext uri="{FF2B5EF4-FFF2-40B4-BE49-F238E27FC236}">
                    <a16:creationId xmlns:a16="http://schemas.microsoft.com/office/drawing/2014/main" id="{8FF18564-F911-BA9F-1794-EC1AEE8E60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94" y="2760"/>
                <a:ext cx="482" cy="595"/>
              </a:xfrm>
              <a:custGeom>
                <a:avLst/>
                <a:gdLst>
                  <a:gd name="T0" fmla="*/ 963 w 963"/>
                  <a:gd name="T1" fmla="*/ 0 h 1192"/>
                  <a:gd name="T2" fmla="*/ 0 w 963"/>
                  <a:gd name="T3" fmla="*/ 963 h 1192"/>
                  <a:gd name="T4" fmla="*/ 0 w 963"/>
                  <a:gd name="T5" fmla="*/ 1192 h 1192"/>
                  <a:gd name="T6" fmla="*/ 963 w 963"/>
                  <a:gd name="T7" fmla="*/ 223 h 1192"/>
                  <a:gd name="T8" fmla="*/ 963 w 963"/>
                  <a:gd name="T9" fmla="*/ 0 h 1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63" h="1192">
                    <a:moveTo>
                      <a:pt x="963" y="0"/>
                    </a:moveTo>
                    <a:lnTo>
                      <a:pt x="0" y="963"/>
                    </a:lnTo>
                    <a:lnTo>
                      <a:pt x="0" y="1192"/>
                    </a:lnTo>
                    <a:lnTo>
                      <a:pt x="963" y="223"/>
                    </a:lnTo>
                    <a:lnTo>
                      <a:pt x="963" y="0"/>
                    </a:lnTo>
                    <a:close/>
                  </a:path>
                </a:pathLst>
              </a:custGeom>
              <a:solidFill>
                <a:srgbClr val="603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0697" name="Freeform 41">
              <a:extLst>
                <a:ext uri="{FF2B5EF4-FFF2-40B4-BE49-F238E27FC236}">
                  <a16:creationId xmlns:a16="http://schemas.microsoft.com/office/drawing/2014/main" id="{91FC829C-D131-1658-D440-164E91C48ECF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9" y="2128"/>
              <a:ext cx="20" cy="48"/>
            </a:xfrm>
            <a:custGeom>
              <a:avLst/>
              <a:gdLst>
                <a:gd name="T0" fmla="*/ 0 w 39"/>
                <a:gd name="T1" fmla="*/ 29 h 95"/>
                <a:gd name="T2" fmla="*/ 11 w 39"/>
                <a:gd name="T3" fmla="*/ 15 h 95"/>
                <a:gd name="T4" fmla="*/ 39 w 39"/>
                <a:gd name="T5" fmla="*/ 0 h 95"/>
                <a:gd name="T6" fmla="*/ 38 w 39"/>
                <a:gd name="T7" fmla="*/ 95 h 95"/>
                <a:gd name="T8" fmla="*/ 30 w 39"/>
                <a:gd name="T9" fmla="*/ 83 h 95"/>
                <a:gd name="T10" fmla="*/ 21 w 39"/>
                <a:gd name="T11" fmla="*/ 70 h 95"/>
                <a:gd name="T12" fmla="*/ 8 w 39"/>
                <a:gd name="T13" fmla="*/ 49 h 95"/>
                <a:gd name="T14" fmla="*/ 0 w 39"/>
                <a:gd name="T15" fmla="*/ 29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9" h="95">
                  <a:moveTo>
                    <a:pt x="0" y="29"/>
                  </a:moveTo>
                  <a:lnTo>
                    <a:pt x="11" y="15"/>
                  </a:lnTo>
                  <a:lnTo>
                    <a:pt x="39" y="0"/>
                  </a:lnTo>
                  <a:lnTo>
                    <a:pt x="38" y="95"/>
                  </a:lnTo>
                  <a:lnTo>
                    <a:pt x="30" y="83"/>
                  </a:lnTo>
                  <a:lnTo>
                    <a:pt x="21" y="70"/>
                  </a:lnTo>
                  <a:lnTo>
                    <a:pt x="8" y="49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E0E0E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0698" name="Group 42">
              <a:extLst>
                <a:ext uri="{FF2B5EF4-FFF2-40B4-BE49-F238E27FC236}">
                  <a16:creationId xmlns:a16="http://schemas.microsoft.com/office/drawing/2014/main" id="{15BAB24A-7401-E9FF-CE4B-FA00E85BDA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1" y="1975"/>
              <a:ext cx="67" cy="57"/>
              <a:chOff x="2801" y="1975"/>
              <a:chExt cx="67" cy="57"/>
            </a:xfrm>
          </p:grpSpPr>
          <p:sp>
            <p:nvSpPr>
              <p:cNvPr id="70699" name="Oval 43">
                <a:extLst>
                  <a:ext uri="{FF2B5EF4-FFF2-40B4-BE49-F238E27FC236}">
                    <a16:creationId xmlns:a16="http://schemas.microsoft.com/office/drawing/2014/main" id="{CB5A8908-2EF5-FC54-F59E-E11F6123D5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1" y="1975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00" name="Oval 44">
                <a:extLst>
                  <a:ext uri="{FF2B5EF4-FFF2-40B4-BE49-F238E27FC236}">
                    <a16:creationId xmlns:a16="http://schemas.microsoft.com/office/drawing/2014/main" id="{85329FE9-204A-BD27-CC3E-43D2BD579F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5" y="1982"/>
                <a:ext cx="34" cy="35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0701" name="Group 45">
              <a:extLst>
                <a:ext uri="{FF2B5EF4-FFF2-40B4-BE49-F238E27FC236}">
                  <a16:creationId xmlns:a16="http://schemas.microsoft.com/office/drawing/2014/main" id="{0BAAD8BF-C637-60AF-97B0-450AB5D04D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3" y="1980"/>
              <a:ext cx="67" cy="57"/>
              <a:chOff x="2973" y="1980"/>
              <a:chExt cx="67" cy="57"/>
            </a:xfrm>
          </p:grpSpPr>
          <p:sp>
            <p:nvSpPr>
              <p:cNvPr id="70702" name="Oval 46">
                <a:extLst>
                  <a:ext uri="{FF2B5EF4-FFF2-40B4-BE49-F238E27FC236}">
                    <a16:creationId xmlns:a16="http://schemas.microsoft.com/office/drawing/2014/main" id="{4919BE06-55E2-43BE-2CBD-568991BEB3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3" y="1980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03" name="Oval 47">
                <a:extLst>
                  <a:ext uri="{FF2B5EF4-FFF2-40B4-BE49-F238E27FC236}">
                    <a16:creationId xmlns:a16="http://schemas.microsoft.com/office/drawing/2014/main" id="{ACCEC63A-1913-61E4-CE23-42A0DFB806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6" y="1987"/>
                <a:ext cx="35" cy="36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0704" name="Group 48">
              <a:extLst>
                <a:ext uri="{FF2B5EF4-FFF2-40B4-BE49-F238E27FC236}">
                  <a16:creationId xmlns:a16="http://schemas.microsoft.com/office/drawing/2014/main" id="{6B7B42C4-081D-DB9F-5D73-2036B388BF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9" y="1686"/>
              <a:ext cx="1380" cy="1387"/>
              <a:chOff x="2169" y="1686"/>
              <a:chExt cx="1380" cy="1387"/>
            </a:xfrm>
          </p:grpSpPr>
          <p:grpSp>
            <p:nvGrpSpPr>
              <p:cNvPr id="70705" name="Group 49">
                <a:extLst>
                  <a:ext uri="{FF2B5EF4-FFF2-40B4-BE49-F238E27FC236}">
                    <a16:creationId xmlns:a16="http://schemas.microsoft.com/office/drawing/2014/main" id="{A0B8F98B-7CE5-51DE-6AE4-037025CF81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69" y="1686"/>
                <a:ext cx="1236" cy="1387"/>
                <a:chOff x="2169" y="1686"/>
                <a:chExt cx="1236" cy="1387"/>
              </a:xfrm>
            </p:grpSpPr>
            <p:sp>
              <p:nvSpPr>
                <p:cNvPr id="70706" name="Freeform 50">
                  <a:extLst>
                    <a:ext uri="{FF2B5EF4-FFF2-40B4-BE49-F238E27FC236}">
                      <a16:creationId xmlns:a16="http://schemas.microsoft.com/office/drawing/2014/main" id="{49EC5226-0329-A9D7-C1EE-85807AD9D2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1" y="1941"/>
                  <a:ext cx="64" cy="155"/>
                </a:xfrm>
                <a:custGeom>
                  <a:avLst/>
                  <a:gdLst>
                    <a:gd name="T0" fmla="*/ 58 w 128"/>
                    <a:gd name="T1" fmla="*/ 18 h 311"/>
                    <a:gd name="T2" fmla="*/ 93 w 128"/>
                    <a:gd name="T3" fmla="*/ 0 h 311"/>
                    <a:gd name="T4" fmla="*/ 110 w 128"/>
                    <a:gd name="T5" fmla="*/ 18 h 311"/>
                    <a:gd name="T6" fmla="*/ 122 w 128"/>
                    <a:gd name="T7" fmla="*/ 63 h 311"/>
                    <a:gd name="T8" fmla="*/ 128 w 128"/>
                    <a:gd name="T9" fmla="*/ 126 h 311"/>
                    <a:gd name="T10" fmla="*/ 122 w 128"/>
                    <a:gd name="T11" fmla="*/ 195 h 311"/>
                    <a:gd name="T12" fmla="*/ 104 w 128"/>
                    <a:gd name="T13" fmla="*/ 259 h 311"/>
                    <a:gd name="T14" fmla="*/ 75 w 128"/>
                    <a:gd name="T15" fmla="*/ 305 h 311"/>
                    <a:gd name="T16" fmla="*/ 35 w 128"/>
                    <a:gd name="T17" fmla="*/ 311 h 311"/>
                    <a:gd name="T18" fmla="*/ 0 w 128"/>
                    <a:gd name="T19" fmla="*/ 218 h 311"/>
                    <a:gd name="T20" fmla="*/ 58 w 128"/>
                    <a:gd name="T21" fmla="*/ 18 h 3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28" h="311">
                      <a:moveTo>
                        <a:pt x="58" y="18"/>
                      </a:moveTo>
                      <a:lnTo>
                        <a:pt x="93" y="0"/>
                      </a:lnTo>
                      <a:lnTo>
                        <a:pt x="110" y="18"/>
                      </a:lnTo>
                      <a:lnTo>
                        <a:pt x="122" y="63"/>
                      </a:lnTo>
                      <a:lnTo>
                        <a:pt x="128" y="126"/>
                      </a:lnTo>
                      <a:lnTo>
                        <a:pt x="122" y="195"/>
                      </a:lnTo>
                      <a:lnTo>
                        <a:pt x="104" y="259"/>
                      </a:lnTo>
                      <a:lnTo>
                        <a:pt x="75" y="305"/>
                      </a:lnTo>
                      <a:lnTo>
                        <a:pt x="35" y="311"/>
                      </a:lnTo>
                      <a:lnTo>
                        <a:pt x="0" y="218"/>
                      </a:lnTo>
                      <a:lnTo>
                        <a:pt x="58" y="1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707" name="Freeform 51">
                  <a:extLst>
                    <a:ext uri="{FF2B5EF4-FFF2-40B4-BE49-F238E27FC236}">
                      <a16:creationId xmlns:a16="http://schemas.microsoft.com/office/drawing/2014/main" id="{1D6ACB18-1888-B2B4-B653-023DB95F37A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67" y="1945"/>
                  <a:ext cx="63" cy="155"/>
                </a:xfrm>
                <a:custGeom>
                  <a:avLst/>
                  <a:gdLst>
                    <a:gd name="T0" fmla="*/ 69 w 126"/>
                    <a:gd name="T1" fmla="*/ 16 h 311"/>
                    <a:gd name="T2" fmla="*/ 33 w 126"/>
                    <a:gd name="T3" fmla="*/ 0 h 311"/>
                    <a:gd name="T4" fmla="*/ 17 w 126"/>
                    <a:gd name="T5" fmla="*/ 16 h 311"/>
                    <a:gd name="T6" fmla="*/ 5 w 126"/>
                    <a:gd name="T7" fmla="*/ 62 h 311"/>
                    <a:gd name="T8" fmla="*/ 0 w 126"/>
                    <a:gd name="T9" fmla="*/ 126 h 311"/>
                    <a:gd name="T10" fmla="*/ 5 w 126"/>
                    <a:gd name="T11" fmla="*/ 195 h 311"/>
                    <a:gd name="T12" fmla="*/ 23 w 126"/>
                    <a:gd name="T13" fmla="*/ 259 h 311"/>
                    <a:gd name="T14" fmla="*/ 51 w 126"/>
                    <a:gd name="T15" fmla="*/ 305 h 311"/>
                    <a:gd name="T16" fmla="*/ 91 w 126"/>
                    <a:gd name="T17" fmla="*/ 311 h 311"/>
                    <a:gd name="T18" fmla="*/ 126 w 126"/>
                    <a:gd name="T19" fmla="*/ 218 h 311"/>
                    <a:gd name="T20" fmla="*/ 69 w 126"/>
                    <a:gd name="T21" fmla="*/ 16 h 3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26" h="311">
                      <a:moveTo>
                        <a:pt x="69" y="16"/>
                      </a:moveTo>
                      <a:lnTo>
                        <a:pt x="33" y="0"/>
                      </a:lnTo>
                      <a:lnTo>
                        <a:pt x="17" y="16"/>
                      </a:lnTo>
                      <a:lnTo>
                        <a:pt x="5" y="62"/>
                      </a:lnTo>
                      <a:lnTo>
                        <a:pt x="0" y="126"/>
                      </a:lnTo>
                      <a:lnTo>
                        <a:pt x="5" y="195"/>
                      </a:lnTo>
                      <a:lnTo>
                        <a:pt x="23" y="259"/>
                      </a:lnTo>
                      <a:lnTo>
                        <a:pt x="51" y="305"/>
                      </a:lnTo>
                      <a:lnTo>
                        <a:pt x="91" y="311"/>
                      </a:lnTo>
                      <a:lnTo>
                        <a:pt x="126" y="218"/>
                      </a:lnTo>
                      <a:lnTo>
                        <a:pt x="69" y="16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70708" name="Group 52">
                  <a:extLst>
                    <a:ext uri="{FF2B5EF4-FFF2-40B4-BE49-F238E27FC236}">
                      <a16:creationId xmlns:a16="http://schemas.microsoft.com/office/drawing/2014/main" id="{BB3F0EE7-B0CA-70F6-3386-91FF4CB001B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69" y="2067"/>
                  <a:ext cx="1236" cy="1006"/>
                  <a:chOff x="2169" y="2067"/>
                  <a:chExt cx="1236" cy="1006"/>
                </a:xfrm>
              </p:grpSpPr>
              <p:sp>
                <p:nvSpPr>
                  <p:cNvPr id="70709" name="Freeform 53">
                    <a:extLst>
                      <a:ext uri="{FF2B5EF4-FFF2-40B4-BE49-F238E27FC236}">
                        <a16:creationId xmlns:a16="http://schemas.microsoft.com/office/drawing/2014/main" id="{6AB55362-25C3-0FE8-65E7-BC85781CEC1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69" y="2107"/>
                    <a:ext cx="1236" cy="655"/>
                  </a:xfrm>
                  <a:custGeom>
                    <a:avLst/>
                    <a:gdLst>
                      <a:gd name="T0" fmla="*/ 555 w 2472"/>
                      <a:gd name="T1" fmla="*/ 1310 h 1310"/>
                      <a:gd name="T2" fmla="*/ 553 w 2472"/>
                      <a:gd name="T3" fmla="*/ 1263 h 1310"/>
                      <a:gd name="T4" fmla="*/ 555 w 2472"/>
                      <a:gd name="T5" fmla="*/ 1180 h 1310"/>
                      <a:gd name="T6" fmla="*/ 565 w 2472"/>
                      <a:gd name="T7" fmla="*/ 1093 h 1310"/>
                      <a:gd name="T8" fmla="*/ 510 w 2472"/>
                      <a:gd name="T9" fmla="*/ 1128 h 1310"/>
                      <a:gd name="T10" fmla="*/ 461 w 2472"/>
                      <a:gd name="T11" fmla="*/ 1159 h 1310"/>
                      <a:gd name="T12" fmla="*/ 359 w 2472"/>
                      <a:gd name="T13" fmla="*/ 1194 h 1310"/>
                      <a:gd name="T14" fmla="*/ 267 w 2472"/>
                      <a:gd name="T15" fmla="*/ 1206 h 1310"/>
                      <a:gd name="T16" fmla="*/ 206 w 2472"/>
                      <a:gd name="T17" fmla="*/ 1203 h 1310"/>
                      <a:gd name="T18" fmla="*/ 164 w 2472"/>
                      <a:gd name="T19" fmla="*/ 1183 h 1310"/>
                      <a:gd name="T20" fmla="*/ 117 w 2472"/>
                      <a:gd name="T21" fmla="*/ 1124 h 1310"/>
                      <a:gd name="T22" fmla="*/ 65 w 2472"/>
                      <a:gd name="T23" fmla="*/ 1032 h 1310"/>
                      <a:gd name="T24" fmla="*/ 39 w 2472"/>
                      <a:gd name="T25" fmla="*/ 955 h 1310"/>
                      <a:gd name="T26" fmla="*/ 24 w 2472"/>
                      <a:gd name="T27" fmla="*/ 890 h 1310"/>
                      <a:gd name="T28" fmla="*/ 11 w 2472"/>
                      <a:gd name="T29" fmla="*/ 828 h 1310"/>
                      <a:gd name="T30" fmla="*/ 5 w 2472"/>
                      <a:gd name="T31" fmla="*/ 773 h 1310"/>
                      <a:gd name="T32" fmla="*/ 0 w 2472"/>
                      <a:gd name="T33" fmla="*/ 705 h 1310"/>
                      <a:gd name="T34" fmla="*/ 0 w 2472"/>
                      <a:gd name="T35" fmla="*/ 622 h 1310"/>
                      <a:gd name="T36" fmla="*/ 2 w 2472"/>
                      <a:gd name="T37" fmla="*/ 546 h 1310"/>
                      <a:gd name="T38" fmla="*/ 14 w 2472"/>
                      <a:gd name="T39" fmla="*/ 475 h 1310"/>
                      <a:gd name="T40" fmla="*/ 25 w 2472"/>
                      <a:gd name="T41" fmla="*/ 403 h 1310"/>
                      <a:gd name="T42" fmla="*/ 39 w 2472"/>
                      <a:gd name="T43" fmla="*/ 336 h 1310"/>
                      <a:gd name="T44" fmla="*/ 57 w 2472"/>
                      <a:gd name="T45" fmla="*/ 271 h 1310"/>
                      <a:gd name="T46" fmla="*/ 82 w 2472"/>
                      <a:gd name="T47" fmla="*/ 183 h 1310"/>
                      <a:gd name="T48" fmla="*/ 112 w 2472"/>
                      <a:gd name="T49" fmla="*/ 133 h 1310"/>
                      <a:gd name="T50" fmla="*/ 142 w 2472"/>
                      <a:gd name="T51" fmla="*/ 79 h 1310"/>
                      <a:gd name="T52" fmla="*/ 164 w 2472"/>
                      <a:gd name="T53" fmla="*/ 114 h 1310"/>
                      <a:gd name="T54" fmla="*/ 189 w 2472"/>
                      <a:gd name="T55" fmla="*/ 152 h 1310"/>
                      <a:gd name="T56" fmla="*/ 234 w 2472"/>
                      <a:gd name="T57" fmla="*/ 202 h 1310"/>
                      <a:gd name="T58" fmla="*/ 272 w 2472"/>
                      <a:gd name="T59" fmla="*/ 225 h 1310"/>
                      <a:gd name="T60" fmla="*/ 315 w 2472"/>
                      <a:gd name="T61" fmla="*/ 237 h 1310"/>
                      <a:gd name="T62" fmla="*/ 393 w 2472"/>
                      <a:gd name="T63" fmla="*/ 218 h 1310"/>
                      <a:gd name="T64" fmla="*/ 478 w 2472"/>
                      <a:gd name="T65" fmla="*/ 176 h 1310"/>
                      <a:gd name="T66" fmla="*/ 484 w 2472"/>
                      <a:gd name="T67" fmla="*/ 275 h 1310"/>
                      <a:gd name="T68" fmla="*/ 518 w 2472"/>
                      <a:gd name="T69" fmla="*/ 505 h 1310"/>
                      <a:gd name="T70" fmla="*/ 507 w 2472"/>
                      <a:gd name="T71" fmla="*/ 621 h 1310"/>
                      <a:gd name="T72" fmla="*/ 588 w 2472"/>
                      <a:gd name="T73" fmla="*/ 460 h 1310"/>
                      <a:gd name="T74" fmla="*/ 657 w 2472"/>
                      <a:gd name="T75" fmla="*/ 345 h 1310"/>
                      <a:gd name="T76" fmla="*/ 726 w 2472"/>
                      <a:gd name="T77" fmla="*/ 265 h 1310"/>
                      <a:gd name="T78" fmla="*/ 818 w 2472"/>
                      <a:gd name="T79" fmla="*/ 173 h 1310"/>
                      <a:gd name="T80" fmla="*/ 899 w 2472"/>
                      <a:gd name="T81" fmla="*/ 102 h 1310"/>
                      <a:gd name="T82" fmla="*/ 1060 w 2472"/>
                      <a:gd name="T83" fmla="*/ 34 h 1310"/>
                      <a:gd name="T84" fmla="*/ 1244 w 2472"/>
                      <a:gd name="T85" fmla="*/ 0 h 1310"/>
                      <a:gd name="T86" fmla="*/ 1461 w 2472"/>
                      <a:gd name="T87" fmla="*/ 0 h 1310"/>
                      <a:gd name="T88" fmla="*/ 1830 w 2472"/>
                      <a:gd name="T89" fmla="*/ 57 h 1310"/>
                      <a:gd name="T90" fmla="*/ 2071 w 2472"/>
                      <a:gd name="T91" fmla="*/ 161 h 1310"/>
                      <a:gd name="T92" fmla="*/ 2219 w 2472"/>
                      <a:gd name="T93" fmla="*/ 287 h 1310"/>
                      <a:gd name="T94" fmla="*/ 2323 w 2472"/>
                      <a:gd name="T95" fmla="*/ 439 h 1310"/>
                      <a:gd name="T96" fmla="*/ 2415 w 2472"/>
                      <a:gd name="T97" fmla="*/ 587 h 1310"/>
                      <a:gd name="T98" fmla="*/ 2461 w 2472"/>
                      <a:gd name="T99" fmla="*/ 737 h 1310"/>
                      <a:gd name="T100" fmla="*/ 2472 w 2472"/>
                      <a:gd name="T101" fmla="*/ 1059 h 1310"/>
                      <a:gd name="T102" fmla="*/ 2461 w 2472"/>
                      <a:gd name="T103" fmla="*/ 1310 h 1310"/>
                      <a:gd name="T104" fmla="*/ 555 w 2472"/>
                      <a:gd name="T105" fmla="*/ 1310 h 13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</a:cxnLst>
                    <a:rect l="0" t="0" r="r" b="b"/>
                    <a:pathLst>
                      <a:path w="2472" h="1310">
                        <a:moveTo>
                          <a:pt x="555" y="1310"/>
                        </a:moveTo>
                        <a:lnTo>
                          <a:pt x="553" y="1263"/>
                        </a:lnTo>
                        <a:lnTo>
                          <a:pt x="555" y="1180"/>
                        </a:lnTo>
                        <a:lnTo>
                          <a:pt x="565" y="1093"/>
                        </a:lnTo>
                        <a:lnTo>
                          <a:pt x="510" y="1128"/>
                        </a:lnTo>
                        <a:lnTo>
                          <a:pt x="461" y="1159"/>
                        </a:lnTo>
                        <a:lnTo>
                          <a:pt x="359" y="1194"/>
                        </a:lnTo>
                        <a:lnTo>
                          <a:pt x="267" y="1206"/>
                        </a:lnTo>
                        <a:lnTo>
                          <a:pt x="206" y="1203"/>
                        </a:lnTo>
                        <a:lnTo>
                          <a:pt x="164" y="1183"/>
                        </a:lnTo>
                        <a:lnTo>
                          <a:pt x="117" y="1124"/>
                        </a:lnTo>
                        <a:lnTo>
                          <a:pt x="65" y="1032"/>
                        </a:lnTo>
                        <a:lnTo>
                          <a:pt x="39" y="955"/>
                        </a:lnTo>
                        <a:lnTo>
                          <a:pt x="24" y="890"/>
                        </a:lnTo>
                        <a:lnTo>
                          <a:pt x="11" y="828"/>
                        </a:lnTo>
                        <a:lnTo>
                          <a:pt x="5" y="773"/>
                        </a:lnTo>
                        <a:lnTo>
                          <a:pt x="0" y="705"/>
                        </a:lnTo>
                        <a:lnTo>
                          <a:pt x="0" y="622"/>
                        </a:lnTo>
                        <a:lnTo>
                          <a:pt x="2" y="546"/>
                        </a:lnTo>
                        <a:lnTo>
                          <a:pt x="14" y="475"/>
                        </a:lnTo>
                        <a:lnTo>
                          <a:pt x="25" y="403"/>
                        </a:lnTo>
                        <a:lnTo>
                          <a:pt x="39" y="336"/>
                        </a:lnTo>
                        <a:lnTo>
                          <a:pt x="57" y="271"/>
                        </a:lnTo>
                        <a:lnTo>
                          <a:pt x="82" y="183"/>
                        </a:lnTo>
                        <a:lnTo>
                          <a:pt x="112" y="133"/>
                        </a:lnTo>
                        <a:lnTo>
                          <a:pt x="142" y="79"/>
                        </a:lnTo>
                        <a:lnTo>
                          <a:pt x="164" y="114"/>
                        </a:lnTo>
                        <a:lnTo>
                          <a:pt x="189" y="152"/>
                        </a:lnTo>
                        <a:lnTo>
                          <a:pt x="234" y="202"/>
                        </a:lnTo>
                        <a:lnTo>
                          <a:pt x="272" y="225"/>
                        </a:lnTo>
                        <a:lnTo>
                          <a:pt x="315" y="237"/>
                        </a:lnTo>
                        <a:lnTo>
                          <a:pt x="393" y="218"/>
                        </a:lnTo>
                        <a:lnTo>
                          <a:pt x="478" y="176"/>
                        </a:lnTo>
                        <a:lnTo>
                          <a:pt x="484" y="275"/>
                        </a:lnTo>
                        <a:lnTo>
                          <a:pt x="518" y="505"/>
                        </a:lnTo>
                        <a:lnTo>
                          <a:pt x="507" y="621"/>
                        </a:lnTo>
                        <a:lnTo>
                          <a:pt x="588" y="460"/>
                        </a:lnTo>
                        <a:lnTo>
                          <a:pt x="657" y="345"/>
                        </a:lnTo>
                        <a:lnTo>
                          <a:pt x="726" y="265"/>
                        </a:lnTo>
                        <a:lnTo>
                          <a:pt x="818" y="173"/>
                        </a:lnTo>
                        <a:lnTo>
                          <a:pt x="899" y="102"/>
                        </a:lnTo>
                        <a:lnTo>
                          <a:pt x="1060" y="34"/>
                        </a:lnTo>
                        <a:lnTo>
                          <a:pt x="1244" y="0"/>
                        </a:lnTo>
                        <a:lnTo>
                          <a:pt x="1461" y="0"/>
                        </a:lnTo>
                        <a:lnTo>
                          <a:pt x="1830" y="57"/>
                        </a:lnTo>
                        <a:lnTo>
                          <a:pt x="2071" y="161"/>
                        </a:lnTo>
                        <a:lnTo>
                          <a:pt x="2219" y="287"/>
                        </a:lnTo>
                        <a:lnTo>
                          <a:pt x="2323" y="439"/>
                        </a:lnTo>
                        <a:lnTo>
                          <a:pt x="2415" y="587"/>
                        </a:lnTo>
                        <a:lnTo>
                          <a:pt x="2461" y="737"/>
                        </a:lnTo>
                        <a:lnTo>
                          <a:pt x="2472" y="1059"/>
                        </a:lnTo>
                        <a:lnTo>
                          <a:pt x="2461" y="1310"/>
                        </a:lnTo>
                        <a:lnTo>
                          <a:pt x="555" y="1310"/>
                        </a:lnTo>
                        <a:close/>
                      </a:path>
                    </a:pathLst>
                  </a:custGeom>
                  <a:solidFill>
                    <a:srgbClr val="C0C0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70710" name="Group 54">
                    <a:extLst>
                      <a:ext uri="{FF2B5EF4-FFF2-40B4-BE49-F238E27FC236}">
                        <a16:creationId xmlns:a16="http://schemas.microsoft.com/office/drawing/2014/main" id="{E84C1B95-67F4-10B8-28A4-9AFBF76D14A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81" y="2067"/>
                    <a:ext cx="449" cy="1006"/>
                    <a:chOff x="2681" y="2067"/>
                    <a:chExt cx="449" cy="1006"/>
                  </a:xfrm>
                </p:grpSpPr>
                <p:sp>
                  <p:nvSpPr>
                    <p:cNvPr id="70711" name="Freeform 55">
                      <a:extLst>
                        <a:ext uri="{FF2B5EF4-FFF2-40B4-BE49-F238E27FC236}">
                          <a16:creationId xmlns:a16="http://schemas.microsoft.com/office/drawing/2014/main" id="{1742E01D-9259-5DF9-EF22-CAB23923B7F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81" y="2067"/>
                      <a:ext cx="449" cy="404"/>
                    </a:xfrm>
                    <a:custGeom>
                      <a:avLst/>
                      <a:gdLst>
                        <a:gd name="T0" fmla="*/ 23 w 896"/>
                        <a:gd name="T1" fmla="*/ 161 h 808"/>
                        <a:gd name="T2" fmla="*/ 0 w 896"/>
                        <a:gd name="T3" fmla="*/ 299 h 808"/>
                        <a:gd name="T4" fmla="*/ 35 w 896"/>
                        <a:gd name="T5" fmla="*/ 449 h 808"/>
                        <a:gd name="T6" fmla="*/ 46 w 896"/>
                        <a:gd name="T7" fmla="*/ 541 h 808"/>
                        <a:gd name="T8" fmla="*/ 52 w 896"/>
                        <a:gd name="T9" fmla="*/ 578 h 808"/>
                        <a:gd name="T10" fmla="*/ 72 w 896"/>
                        <a:gd name="T11" fmla="*/ 631 h 808"/>
                        <a:gd name="T12" fmla="*/ 90 w 896"/>
                        <a:gd name="T13" fmla="*/ 677 h 808"/>
                        <a:gd name="T14" fmla="*/ 133 w 896"/>
                        <a:gd name="T15" fmla="*/ 731 h 808"/>
                        <a:gd name="T16" fmla="*/ 163 w 896"/>
                        <a:gd name="T17" fmla="*/ 769 h 808"/>
                        <a:gd name="T18" fmla="*/ 207 w 896"/>
                        <a:gd name="T19" fmla="*/ 805 h 808"/>
                        <a:gd name="T20" fmla="*/ 391 w 896"/>
                        <a:gd name="T21" fmla="*/ 587 h 808"/>
                        <a:gd name="T22" fmla="*/ 595 w 896"/>
                        <a:gd name="T23" fmla="*/ 808 h 808"/>
                        <a:gd name="T24" fmla="*/ 641 w 896"/>
                        <a:gd name="T25" fmla="*/ 765 h 808"/>
                        <a:gd name="T26" fmla="*/ 680 w 896"/>
                        <a:gd name="T27" fmla="*/ 716 h 808"/>
                        <a:gd name="T28" fmla="*/ 714 w 896"/>
                        <a:gd name="T29" fmla="*/ 654 h 808"/>
                        <a:gd name="T30" fmla="*/ 759 w 896"/>
                        <a:gd name="T31" fmla="*/ 587 h 808"/>
                        <a:gd name="T32" fmla="*/ 827 w 896"/>
                        <a:gd name="T33" fmla="*/ 449 h 808"/>
                        <a:gd name="T34" fmla="*/ 873 w 896"/>
                        <a:gd name="T35" fmla="*/ 242 h 808"/>
                        <a:gd name="T36" fmla="*/ 896 w 896"/>
                        <a:gd name="T37" fmla="*/ 138 h 808"/>
                        <a:gd name="T38" fmla="*/ 747 w 896"/>
                        <a:gd name="T39" fmla="*/ 47 h 808"/>
                        <a:gd name="T40" fmla="*/ 586 w 896"/>
                        <a:gd name="T41" fmla="*/ 0 h 808"/>
                        <a:gd name="T42" fmla="*/ 332 w 896"/>
                        <a:gd name="T43" fmla="*/ 13 h 808"/>
                        <a:gd name="T44" fmla="*/ 149 w 896"/>
                        <a:gd name="T45" fmla="*/ 59 h 808"/>
                        <a:gd name="T46" fmla="*/ 23 w 896"/>
                        <a:gd name="T47" fmla="*/ 161 h 80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</a:cxnLst>
                      <a:rect l="0" t="0" r="r" b="b"/>
                      <a:pathLst>
                        <a:path w="896" h="808">
                          <a:moveTo>
                            <a:pt x="23" y="161"/>
                          </a:moveTo>
                          <a:lnTo>
                            <a:pt x="0" y="299"/>
                          </a:lnTo>
                          <a:lnTo>
                            <a:pt x="35" y="449"/>
                          </a:lnTo>
                          <a:lnTo>
                            <a:pt x="46" y="541"/>
                          </a:lnTo>
                          <a:lnTo>
                            <a:pt x="52" y="578"/>
                          </a:lnTo>
                          <a:lnTo>
                            <a:pt x="72" y="631"/>
                          </a:lnTo>
                          <a:lnTo>
                            <a:pt x="90" y="677"/>
                          </a:lnTo>
                          <a:lnTo>
                            <a:pt x="133" y="731"/>
                          </a:lnTo>
                          <a:lnTo>
                            <a:pt x="163" y="769"/>
                          </a:lnTo>
                          <a:lnTo>
                            <a:pt x="207" y="805"/>
                          </a:lnTo>
                          <a:lnTo>
                            <a:pt x="391" y="587"/>
                          </a:lnTo>
                          <a:lnTo>
                            <a:pt x="595" y="808"/>
                          </a:lnTo>
                          <a:lnTo>
                            <a:pt x="641" y="765"/>
                          </a:lnTo>
                          <a:lnTo>
                            <a:pt x="680" y="716"/>
                          </a:lnTo>
                          <a:lnTo>
                            <a:pt x="714" y="654"/>
                          </a:lnTo>
                          <a:lnTo>
                            <a:pt x="759" y="587"/>
                          </a:lnTo>
                          <a:lnTo>
                            <a:pt x="827" y="449"/>
                          </a:lnTo>
                          <a:lnTo>
                            <a:pt x="873" y="242"/>
                          </a:lnTo>
                          <a:lnTo>
                            <a:pt x="896" y="138"/>
                          </a:lnTo>
                          <a:lnTo>
                            <a:pt x="747" y="47"/>
                          </a:lnTo>
                          <a:lnTo>
                            <a:pt x="586" y="0"/>
                          </a:lnTo>
                          <a:lnTo>
                            <a:pt x="332" y="13"/>
                          </a:lnTo>
                          <a:lnTo>
                            <a:pt x="149" y="59"/>
                          </a:lnTo>
                          <a:lnTo>
                            <a:pt x="23" y="161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0712" name="Freeform 56">
                      <a:extLst>
                        <a:ext uri="{FF2B5EF4-FFF2-40B4-BE49-F238E27FC236}">
                          <a16:creationId xmlns:a16="http://schemas.microsoft.com/office/drawing/2014/main" id="{1E4167CE-FF7F-FAFD-993D-4FA1CCBF681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50" y="2360"/>
                      <a:ext cx="276" cy="713"/>
                    </a:xfrm>
                    <a:custGeom>
                      <a:avLst/>
                      <a:gdLst>
                        <a:gd name="T0" fmla="*/ 254 w 553"/>
                        <a:gd name="T1" fmla="*/ 0 h 1424"/>
                        <a:gd name="T2" fmla="*/ 121 w 553"/>
                        <a:gd name="T3" fmla="*/ 160 h 1424"/>
                        <a:gd name="T4" fmla="*/ 173 w 553"/>
                        <a:gd name="T5" fmla="*/ 287 h 1424"/>
                        <a:gd name="T6" fmla="*/ 82 w 553"/>
                        <a:gd name="T7" fmla="*/ 460 h 1424"/>
                        <a:gd name="T8" fmla="*/ 25 w 553"/>
                        <a:gd name="T9" fmla="*/ 700 h 1424"/>
                        <a:gd name="T10" fmla="*/ 0 w 553"/>
                        <a:gd name="T11" fmla="*/ 861 h 1424"/>
                        <a:gd name="T12" fmla="*/ 25 w 553"/>
                        <a:gd name="T13" fmla="*/ 1011 h 1424"/>
                        <a:gd name="T14" fmla="*/ 70 w 553"/>
                        <a:gd name="T15" fmla="*/ 1194 h 1424"/>
                        <a:gd name="T16" fmla="*/ 288 w 553"/>
                        <a:gd name="T17" fmla="*/ 1424 h 1424"/>
                        <a:gd name="T18" fmla="*/ 506 w 553"/>
                        <a:gd name="T19" fmla="*/ 1149 h 1424"/>
                        <a:gd name="T20" fmla="*/ 553 w 553"/>
                        <a:gd name="T21" fmla="*/ 895 h 1424"/>
                        <a:gd name="T22" fmla="*/ 518 w 553"/>
                        <a:gd name="T23" fmla="*/ 654 h 1424"/>
                        <a:gd name="T24" fmla="*/ 460 w 553"/>
                        <a:gd name="T25" fmla="*/ 448 h 1424"/>
                        <a:gd name="T26" fmla="*/ 368 w 553"/>
                        <a:gd name="T27" fmla="*/ 275 h 1424"/>
                        <a:gd name="T28" fmla="*/ 437 w 553"/>
                        <a:gd name="T29" fmla="*/ 195 h 1424"/>
                        <a:gd name="T30" fmla="*/ 254 w 553"/>
                        <a:gd name="T31" fmla="*/ 0 h 142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</a:cxnLst>
                      <a:rect l="0" t="0" r="r" b="b"/>
                      <a:pathLst>
                        <a:path w="553" h="1424">
                          <a:moveTo>
                            <a:pt x="254" y="0"/>
                          </a:moveTo>
                          <a:lnTo>
                            <a:pt x="121" y="160"/>
                          </a:lnTo>
                          <a:lnTo>
                            <a:pt x="173" y="287"/>
                          </a:lnTo>
                          <a:lnTo>
                            <a:pt x="82" y="460"/>
                          </a:lnTo>
                          <a:lnTo>
                            <a:pt x="25" y="700"/>
                          </a:lnTo>
                          <a:lnTo>
                            <a:pt x="0" y="861"/>
                          </a:lnTo>
                          <a:lnTo>
                            <a:pt x="25" y="1011"/>
                          </a:lnTo>
                          <a:lnTo>
                            <a:pt x="70" y="1194"/>
                          </a:lnTo>
                          <a:lnTo>
                            <a:pt x="288" y="1424"/>
                          </a:lnTo>
                          <a:lnTo>
                            <a:pt x="506" y="1149"/>
                          </a:lnTo>
                          <a:lnTo>
                            <a:pt x="553" y="895"/>
                          </a:lnTo>
                          <a:lnTo>
                            <a:pt x="518" y="654"/>
                          </a:lnTo>
                          <a:lnTo>
                            <a:pt x="460" y="448"/>
                          </a:lnTo>
                          <a:lnTo>
                            <a:pt x="368" y="275"/>
                          </a:lnTo>
                          <a:lnTo>
                            <a:pt x="437" y="195"/>
                          </a:lnTo>
                          <a:lnTo>
                            <a:pt x="254" y="0"/>
                          </a:lnTo>
                          <a:close/>
                        </a:path>
                      </a:pathLst>
                    </a:custGeom>
                    <a:solidFill>
                      <a:srgbClr val="A000A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70713" name="Freeform 57">
                  <a:extLst>
                    <a:ext uri="{FF2B5EF4-FFF2-40B4-BE49-F238E27FC236}">
                      <a16:creationId xmlns:a16="http://schemas.microsoft.com/office/drawing/2014/main" id="{8EF4A01E-D1E3-DC9F-D847-27BFCB3813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9" y="2008"/>
                  <a:ext cx="347" cy="436"/>
                </a:xfrm>
                <a:custGeom>
                  <a:avLst/>
                  <a:gdLst>
                    <a:gd name="T0" fmla="*/ 331 w 693"/>
                    <a:gd name="T1" fmla="*/ 38 h 873"/>
                    <a:gd name="T2" fmla="*/ 352 w 693"/>
                    <a:gd name="T3" fmla="*/ 11 h 873"/>
                    <a:gd name="T4" fmla="*/ 388 w 693"/>
                    <a:gd name="T5" fmla="*/ 0 h 873"/>
                    <a:gd name="T6" fmla="*/ 411 w 693"/>
                    <a:gd name="T7" fmla="*/ 3 h 873"/>
                    <a:gd name="T8" fmla="*/ 422 w 693"/>
                    <a:gd name="T9" fmla="*/ 18 h 873"/>
                    <a:gd name="T10" fmla="*/ 435 w 693"/>
                    <a:gd name="T11" fmla="*/ 51 h 873"/>
                    <a:gd name="T12" fmla="*/ 439 w 693"/>
                    <a:gd name="T13" fmla="*/ 114 h 873"/>
                    <a:gd name="T14" fmla="*/ 434 w 693"/>
                    <a:gd name="T15" fmla="*/ 174 h 873"/>
                    <a:gd name="T16" fmla="*/ 432 w 693"/>
                    <a:gd name="T17" fmla="*/ 212 h 873"/>
                    <a:gd name="T18" fmla="*/ 444 w 693"/>
                    <a:gd name="T19" fmla="*/ 300 h 873"/>
                    <a:gd name="T20" fmla="*/ 460 w 693"/>
                    <a:gd name="T21" fmla="*/ 366 h 873"/>
                    <a:gd name="T22" fmla="*/ 468 w 693"/>
                    <a:gd name="T23" fmla="*/ 389 h 873"/>
                    <a:gd name="T24" fmla="*/ 489 w 693"/>
                    <a:gd name="T25" fmla="*/ 429 h 873"/>
                    <a:gd name="T26" fmla="*/ 531 w 693"/>
                    <a:gd name="T27" fmla="*/ 561 h 873"/>
                    <a:gd name="T28" fmla="*/ 563 w 693"/>
                    <a:gd name="T29" fmla="*/ 597 h 873"/>
                    <a:gd name="T30" fmla="*/ 617 w 693"/>
                    <a:gd name="T31" fmla="*/ 653 h 873"/>
                    <a:gd name="T32" fmla="*/ 693 w 693"/>
                    <a:gd name="T33" fmla="*/ 727 h 873"/>
                    <a:gd name="T34" fmla="*/ 422 w 693"/>
                    <a:gd name="T35" fmla="*/ 873 h 873"/>
                    <a:gd name="T36" fmla="*/ 259 w 693"/>
                    <a:gd name="T37" fmla="*/ 689 h 873"/>
                    <a:gd name="T38" fmla="*/ 195 w 693"/>
                    <a:gd name="T39" fmla="*/ 717 h 873"/>
                    <a:gd name="T40" fmla="*/ 96 w 693"/>
                    <a:gd name="T41" fmla="*/ 736 h 873"/>
                    <a:gd name="T42" fmla="*/ 31 w 693"/>
                    <a:gd name="T43" fmla="*/ 727 h 873"/>
                    <a:gd name="T44" fmla="*/ 0 w 693"/>
                    <a:gd name="T45" fmla="*/ 699 h 873"/>
                    <a:gd name="T46" fmla="*/ 0 w 693"/>
                    <a:gd name="T47" fmla="*/ 671 h 873"/>
                    <a:gd name="T48" fmla="*/ 18 w 693"/>
                    <a:gd name="T49" fmla="*/ 632 h 873"/>
                    <a:gd name="T50" fmla="*/ 77 w 693"/>
                    <a:gd name="T51" fmla="*/ 612 h 873"/>
                    <a:gd name="T52" fmla="*/ 157 w 693"/>
                    <a:gd name="T53" fmla="*/ 595 h 873"/>
                    <a:gd name="T54" fmla="*/ 214 w 693"/>
                    <a:gd name="T55" fmla="*/ 574 h 873"/>
                    <a:gd name="T56" fmla="*/ 241 w 693"/>
                    <a:gd name="T57" fmla="*/ 547 h 873"/>
                    <a:gd name="T58" fmla="*/ 280 w 693"/>
                    <a:gd name="T59" fmla="*/ 508 h 873"/>
                    <a:gd name="T60" fmla="*/ 303 w 693"/>
                    <a:gd name="T61" fmla="*/ 485 h 873"/>
                    <a:gd name="T62" fmla="*/ 326 w 693"/>
                    <a:gd name="T63" fmla="*/ 450 h 873"/>
                    <a:gd name="T64" fmla="*/ 326 w 693"/>
                    <a:gd name="T65" fmla="*/ 378 h 873"/>
                    <a:gd name="T66" fmla="*/ 319 w 693"/>
                    <a:gd name="T67" fmla="*/ 302 h 873"/>
                    <a:gd name="T68" fmla="*/ 303 w 693"/>
                    <a:gd name="T69" fmla="*/ 219 h 873"/>
                    <a:gd name="T70" fmla="*/ 315 w 693"/>
                    <a:gd name="T71" fmla="*/ 101 h 873"/>
                    <a:gd name="T72" fmla="*/ 331 w 693"/>
                    <a:gd name="T73" fmla="*/ 38 h 8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693" h="873">
                      <a:moveTo>
                        <a:pt x="331" y="38"/>
                      </a:moveTo>
                      <a:lnTo>
                        <a:pt x="352" y="11"/>
                      </a:lnTo>
                      <a:lnTo>
                        <a:pt x="388" y="0"/>
                      </a:lnTo>
                      <a:lnTo>
                        <a:pt x="411" y="3"/>
                      </a:lnTo>
                      <a:lnTo>
                        <a:pt x="422" y="18"/>
                      </a:lnTo>
                      <a:lnTo>
                        <a:pt x="435" y="51"/>
                      </a:lnTo>
                      <a:lnTo>
                        <a:pt x="439" y="114"/>
                      </a:lnTo>
                      <a:lnTo>
                        <a:pt x="434" y="174"/>
                      </a:lnTo>
                      <a:lnTo>
                        <a:pt x="432" y="212"/>
                      </a:lnTo>
                      <a:lnTo>
                        <a:pt x="444" y="300"/>
                      </a:lnTo>
                      <a:lnTo>
                        <a:pt x="460" y="366"/>
                      </a:lnTo>
                      <a:lnTo>
                        <a:pt x="468" y="389"/>
                      </a:lnTo>
                      <a:lnTo>
                        <a:pt x="489" y="429"/>
                      </a:lnTo>
                      <a:lnTo>
                        <a:pt x="531" y="561"/>
                      </a:lnTo>
                      <a:lnTo>
                        <a:pt x="563" y="597"/>
                      </a:lnTo>
                      <a:lnTo>
                        <a:pt x="617" y="653"/>
                      </a:lnTo>
                      <a:lnTo>
                        <a:pt x="693" y="727"/>
                      </a:lnTo>
                      <a:lnTo>
                        <a:pt x="422" y="873"/>
                      </a:lnTo>
                      <a:lnTo>
                        <a:pt x="259" y="689"/>
                      </a:lnTo>
                      <a:lnTo>
                        <a:pt x="195" y="717"/>
                      </a:lnTo>
                      <a:lnTo>
                        <a:pt x="96" y="736"/>
                      </a:lnTo>
                      <a:lnTo>
                        <a:pt x="31" y="727"/>
                      </a:lnTo>
                      <a:lnTo>
                        <a:pt x="0" y="699"/>
                      </a:lnTo>
                      <a:lnTo>
                        <a:pt x="0" y="671"/>
                      </a:lnTo>
                      <a:lnTo>
                        <a:pt x="18" y="632"/>
                      </a:lnTo>
                      <a:lnTo>
                        <a:pt x="77" y="612"/>
                      </a:lnTo>
                      <a:lnTo>
                        <a:pt x="157" y="595"/>
                      </a:lnTo>
                      <a:lnTo>
                        <a:pt x="214" y="574"/>
                      </a:lnTo>
                      <a:lnTo>
                        <a:pt x="241" y="547"/>
                      </a:lnTo>
                      <a:lnTo>
                        <a:pt x="280" y="508"/>
                      </a:lnTo>
                      <a:lnTo>
                        <a:pt x="303" y="485"/>
                      </a:lnTo>
                      <a:lnTo>
                        <a:pt x="326" y="450"/>
                      </a:lnTo>
                      <a:lnTo>
                        <a:pt x="326" y="378"/>
                      </a:lnTo>
                      <a:lnTo>
                        <a:pt x="319" y="302"/>
                      </a:lnTo>
                      <a:lnTo>
                        <a:pt x="303" y="219"/>
                      </a:lnTo>
                      <a:lnTo>
                        <a:pt x="315" y="101"/>
                      </a:lnTo>
                      <a:lnTo>
                        <a:pt x="331" y="3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714" name="Freeform 58">
                  <a:extLst>
                    <a:ext uri="{FF2B5EF4-FFF2-40B4-BE49-F238E27FC236}">
                      <a16:creationId xmlns:a16="http://schemas.microsoft.com/office/drawing/2014/main" id="{8B0EACEE-17D0-36E4-99CF-104D868BD1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81" y="1740"/>
                  <a:ext cx="438" cy="621"/>
                </a:xfrm>
                <a:custGeom>
                  <a:avLst/>
                  <a:gdLst>
                    <a:gd name="T0" fmla="*/ 254 w 874"/>
                    <a:gd name="T1" fmla="*/ 21 h 1244"/>
                    <a:gd name="T2" fmla="*/ 192 w 874"/>
                    <a:gd name="T3" fmla="*/ 64 h 1244"/>
                    <a:gd name="T4" fmla="*/ 149 w 874"/>
                    <a:gd name="T5" fmla="*/ 101 h 1244"/>
                    <a:gd name="T6" fmla="*/ 118 w 874"/>
                    <a:gd name="T7" fmla="*/ 150 h 1244"/>
                    <a:gd name="T8" fmla="*/ 80 w 874"/>
                    <a:gd name="T9" fmla="*/ 203 h 1244"/>
                    <a:gd name="T10" fmla="*/ 63 w 874"/>
                    <a:gd name="T11" fmla="*/ 277 h 1244"/>
                    <a:gd name="T12" fmla="*/ 46 w 874"/>
                    <a:gd name="T13" fmla="*/ 335 h 1244"/>
                    <a:gd name="T14" fmla="*/ 46 w 874"/>
                    <a:gd name="T15" fmla="*/ 405 h 1244"/>
                    <a:gd name="T16" fmla="*/ 63 w 874"/>
                    <a:gd name="T17" fmla="*/ 501 h 1244"/>
                    <a:gd name="T18" fmla="*/ 67 w 874"/>
                    <a:gd name="T19" fmla="*/ 590 h 1244"/>
                    <a:gd name="T20" fmla="*/ 43 w 874"/>
                    <a:gd name="T21" fmla="*/ 683 h 1244"/>
                    <a:gd name="T22" fmla="*/ 17 w 874"/>
                    <a:gd name="T23" fmla="*/ 772 h 1244"/>
                    <a:gd name="T24" fmla="*/ 0 w 874"/>
                    <a:gd name="T25" fmla="*/ 853 h 1244"/>
                    <a:gd name="T26" fmla="*/ 0 w 874"/>
                    <a:gd name="T27" fmla="*/ 922 h 1244"/>
                    <a:gd name="T28" fmla="*/ 5 w 874"/>
                    <a:gd name="T29" fmla="*/ 985 h 1244"/>
                    <a:gd name="T30" fmla="*/ 17 w 874"/>
                    <a:gd name="T31" fmla="*/ 1036 h 1244"/>
                    <a:gd name="T32" fmla="*/ 41 w 874"/>
                    <a:gd name="T33" fmla="*/ 1089 h 1244"/>
                    <a:gd name="T34" fmla="*/ 74 w 874"/>
                    <a:gd name="T35" fmla="*/ 1128 h 1244"/>
                    <a:gd name="T36" fmla="*/ 115 w 874"/>
                    <a:gd name="T37" fmla="*/ 1157 h 1244"/>
                    <a:gd name="T38" fmla="*/ 196 w 874"/>
                    <a:gd name="T39" fmla="*/ 1207 h 1244"/>
                    <a:gd name="T40" fmla="*/ 286 w 874"/>
                    <a:gd name="T41" fmla="*/ 1230 h 1244"/>
                    <a:gd name="T42" fmla="*/ 378 w 874"/>
                    <a:gd name="T43" fmla="*/ 1244 h 1244"/>
                    <a:gd name="T44" fmla="*/ 465 w 874"/>
                    <a:gd name="T45" fmla="*/ 1232 h 1244"/>
                    <a:gd name="T46" fmla="*/ 540 w 874"/>
                    <a:gd name="T47" fmla="*/ 1218 h 1244"/>
                    <a:gd name="T48" fmla="*/ 621 w 874"/>
                    <a:gd name="T49" fmla="*/ 1183 h 1244"/>
                    <a:gd name="T50" fmla="*/ 690 w 874"/>
                    <a:gd name="T51" fmla="*/ 1149 h 1244"/>
                    <a:gd name="T52" fmla="*/ 747 w 874"/>
                    <a:gd name="T53" fmla="*/ 1103 h 1244"/>
                    <a:gd name="T54" fmla="*/ 816 w 874"/>
                    <a:gd name="T55" fmla="*/ 1022 h 1244"/>
                    <a:gd name="T56" fmla="*/ 845 w 874"/>
                    <a:gd name="T57" fmla="*/ 979 h 1244"/>
                    <a:gd name="T58" fmla="*/ 862 w 874"/>
                    <a:gd name="T59" fmla="*/ 922 h 1244"/>
                    <a:gd name="T60" fmla="*/ 873 w 874"/>
                    <a:gd name="T61" fmla="*/ 864 h 1244"/>
                    <a:gd name="T62" fmla="*/ 874 w 874"/>
                    <a:gd name="T63" fmla="*/ 811 h 1244"/>
                    <a:gd name="T64" fmla="*/ 864 w 874"/>
                    <a:gd name="T65" fmla="*/ 745 h 1244"/>
                    <a:gd name="T66" fmla="*/ 853 w 874"/>
                    <a:gd name="T67" fmla="*/ 683 h 1244"/>
                    <a:gd name="T68" fmla="*/ 837 w 874"/>
                    <a:gd name="T69" fmla="*/ 563 h 1244"/>
                    <a:gd name="T70" fmla="*/ 845 w 874"/>
                    <a:gd name="T71" fmla="*/ 503 h 1244"/>
                    <a:gd name="T72" fmla="*/ 864 w 874"/>
                    <a:gd name="T73" fmla="*/ 437 h 1244"/>
                    <a:gd name="T74" fmla="*/ 873 w 874"/>
                    <a:gd name="T75" fmla="*/ 319 h 1244"/>
                    <a:gd name="T76" fmla="*/ 864 w 874"/>
                    <a:gd name="T77" fmla="*/ 213 h 1244"/>
                    <a:gd name="T78" fmla="*/ 845 w 874"/>
                    <a:gd name="T79" fmla="*/ 141 h 1244"/>
                    <a:gd name="T80" fmla="*/ 805 w 874"/>
                    <a:gd name="T81" fmla="*/ 92 h 1244"/>
                    <a:gd name="T82" fmla="*/ 704 w 874"/>
                    <a:gd name="T83" fmla="*/ 42 h 1244"/>
                    <a:gd name="T84" fmla="*/ 586 w 874"/>
                    <a:gd name="T85" fmla="*/ 11 h 1244"/>
                    <a:gd name="T86" fmla="*/ 393 w 874"/>
                    <a:gd name="T87" fmla="*/ 0 h 1244"/>
                    <a:gd name="T88" fmla="*/ 254 w 874"/>
                    <a:gd name="T89" fmla="*/ 21 h 12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874" h="1244">
                      <a:moveTo>
                        <a:pt x="254" y="21"/>
                      </a:moveTo>
                      <a:lnTo>
                        <a:pt x="192" y="64"/>
                      </a:lnTo>
                      <a:lnTo>
                        <a:pt x="149" y="101"/>
                      </a:lnTo>
                      <a:lnTo>
                        <a:pt x="118" y="150"/>
                      </a:lnTo>
                      <a:lnTo>
                        <a:pt x="80" y="203"/>
                      </a:lnTo>
                      <a:lnTo>
                        <a:pt x="63" y="277"/>
                      </a:lnTo>
                      <a:lnTo>
                        <a:pt x="46" y="335"/>
                      </a:lnTo>
                      <a:lnTo>
                        <a:pt x="46" y="405"/>
                      </a:lnTo>
                      <a:lnTo>
                        <a:pt x="63" y="501"/>
                      </a:lnTo>
                      <a:lnTo>
                        <a:pt x="67" y="590"/>
                      </a:lnTo>
                      <a:lnTo>
                        <a:pt x="43" y="683"/>
                      </a:lnTo>
                      <a:lnTo>
                        <a:pt x="17" y="772"/>
                      </a:lnTo>
                      <a:lnTo>
                        <a:pt x="0" y="853"/>
                      </a:lnTo>
                      <a:lnTo>
                        <a:pt x="0" y="922"/>
                      </a:lnTo>
                      <a:lnTo>
                        <a:pt x="5" y="985"/>
                      </a:lnTo>
                      <a:lnTo>
                        <a:pt x="17" y="1036"/>
                      </a:lnTo>
                      <a:lnTo>
                        <a:pt x="41" y="1089"/>
                      </a:lnTo>
                      <a:lnTo>
                        <a:pt x="74" y="1128"/>
                      </a:lnTo>
                      <a:lnTo>
                        <a:pt x="115" y="1157"/>
                      </a:lnTo>
                      <a:lnTo>
                        <a:pt x="196" y="1207"/>
                      </a:lnTo>
                      <a:lnTo>
                        <a:pt x="286" y="1230"/>
                      </a:lnTo>
                      <a:lnTo>
                        <a:pt x="378" y="1244"/>
                      </a:lnTo>
                      <a:lnTo>
                        <a:pt x="465" y="1232"/>
                      </a:lnTo>
                      <a:lnTo>
                        <a:pt x="540" y="1218"/>
                      </a:lnTo>
                      <a:lnTo>
                        <a:pt x="621" y="1183"/>
                      </a:lnTo>
                      <a:lnTo>
                        <a:pt x="690" y="1149"/>
                      </a:lnTo>
                      <a:lnTo>
                        <a:pt x="747" y="1103"/>
                      </a:lnTo>
                      <a:lnTo>
                        <a:pt x="816" y="1022"/>
                      </a:lnTo>
                      <a:lnTo>
                        <a:pt x="845" y="979"/>
                      </a:lnTo>
                      <a:lnTo>
                        <a:pt x="862" y="922"/>
                      </a:lnTo>
                      <a:lnTo>
                        <a:pt x="873" y="864"/>
                      </a:lnTo>
                      <a:lnTo>
                        <a:pt x="874" y="811"/>
                      </a:lnTo>
                      <a:lnTo>
                        <a:pt x="864" y="745"/>
                      </a:lnTo>
                      <a:lnTo>
                        <a:pt x="853" y="683"/>
                      </a:lnTo>
                      <a:lnTo>
                        <a:pt x="837" y="563"/>
                      </a:lnTo>
                      <a:lnTo>
                        <a:pt x="845" y="503"/>
                      </a:lnTo>
                      <a:lnTo>
                        <a:pt x="864" y="437"/>
                      </a:lnTo>
                      <a:lnTo>
                        <a:pt x="873" y="319"/>
                      </a:lnTo>
                      <a:lnTo>
                        <a:pt x="864" y="213"/>
                      </a:lnTo>
                      <a:lnTo>
                        <a:pt x="845" y="141"/>
                      </a:lnTo>
                      <a:lnTo>
                        <a:pt x="805" y="92"/>
                      </a:lnTo>
                      <a:lnTo>
                        <a:pt x="704" y="42"/>
                      </a:lnTo>
                      <a:lnTo>
                        <a:pt x="586" y="11"/>
                      </a:lnTo>
                      <a:lnTo>
                        <a:pt x="393" y="0"/>
                      </a:lnTo>
                      <a:lnTo>
                        <a:pt x="254" y="2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70715" name="Group 59">
                  <a:extLst>
                    <a:ext uri="{FF2B5EF4-FFF2-40B4-BE49-F238E27FC236}">
                      <a16:creationId xmlns:a16="http://schemas.microsoft.com/office/drawing/2014/main" id="{354BAE2B-0A73-8816-6402-25EB03EBB00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2" y="2002"/>
                  <a:ext cx="216" cy="233"/>
                  <a:chOff x="2802" y="2002"/>
                  <a:chExt cx="216" cy="233"/>
                </a:xfrm>
              </p:grpSpPr>
              <p:sp>
                <p:nvSpPr>
                  <p:cNvPr id="70716" name="Freeform 60">
                    <a:extLst>
                      <a:ext uri="{FF2B5EF4-FFF2-40B4-BE49-F238E27FC236}">
                        <a16:creationId xmlns:a16="http://schemas.microsoft.com/office/drawing/2014/main" id="{7EE32893-2DB3-9151-92C1-7B448C5A182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02" y="2206"/>
                    <a:ext cx="216" cy="9"/>
                  </a:xfrm>
                  <a:custGeom>
                    <a:avLst/>
                    <a:gdLst>
                      <a:gd name="T0" fmla="*/ 0 w 431"/>
                      <a:gd name="T1" fmla="*/ 4 h 19"/>
                      <a:gd name="T2" fmla="*/ 39 w 431"/>
                      <a:gd name="T3" fmla="*/ 0 h 19"/>
                      <a:gd name="T4" fmla="*/ 98 w 431"/>
                      <a:gd name="T5" fmla="*/ 0 h 19"/>
                      <a:gd name="T6" fmla="*/ 151 w 431"/>
                      <a:gd name="T7" fmla="*/ 0 h 19"/>
                      <a:gd name="T8" fmla="*/ 217 w 431"/>
                      <a:gd name="T9" fmla="*/ 11 h 19"/>
                      <a:gd name="T10" fmla="*/ 292 w 431"/>
                      <a:gd name="T11" fmla="*/ 11 h 19"/>
                      <a:gd name="T12" fmla="*/ 365 w 431"/>
                      <a:gd name="T13" fmla="*/ 11 h 19"/>
                      <a:gd name="T14" fmla="*/ 431 w 431"/>
                      <a:gd name="T15" fmla="*/ 19 h 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431" h="19">
                        <a:moveTo>
                          <a:pt x="0" y="4"/>
                        </a:moveTo>
                        <a:lnTo>
                          <a:pt x="39" y="0"/>
                        </a:lnTo>
                        <a:lnTo>
                          <a:pt x="98" y="0"/>
                        </a:lnTo>
                        <a:lnTo>
                          <a:pt x="151" y="0"/>
                        </a:lnTo>
                        <a:lnTo>
                          <a:pt x="217" y="11"/>
                        </a:lnTo>
                        <a:lnTo>
                          <a:pt x="292" y="11"/>
                        </a:lnTo>
                        <a:lnTo>
                          <a:pt x="365" y="11"/>
                        </a:lnTo>
                        <a:lnTo>
                          <a:pt x="431" y="19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0717" name="Freeform 61">
                    <a:extLst>
                      <a:ext uri="{FF2B5EF4-FFF2-40B4-BE49-F238E27FC236}">
                        <a16:creationId xmlns:a16="http://schemas.microsoft.com/office/drawing/2014/main" id="{A766009D-6BC0-176C-68BE-7B418AA9BF2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77" y="2232"/>
                    <a:ext cx="46" cy="3"/>
                  </a:xfrm>
                  <a:custGeom>
                    <a:avLst/>
                    <a:gdLst>
                      <a:gd name="T0" fmla="*/ 0 w 92"/>
                      <a:gd name="T1" fmla="*/ 5 h 5"/>
                      <a:gd name="T2" fmla="*/ 67 w 92"/>
                      <a:gd name="T3" fmla="*/ 0 h 5"/>
                      <a:gd name="T4" fmla="*/ 92 w 92"/>
                      <a:gd name="T5" fmla="*/ 5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92" h="5">
                        <a:moveTo>
                          <a:pt x="0" y="5"/>
                        </a:moveTo>
                        <a:lnTo>
                          <a:pt x="67" y="0"/>
                        </a:lnTo>
                        <a:lnTo>
                          <a:pt x="92" y="5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0718" name="Freeform 62">
                    <a:extLst>
                      <a:ext uri="{FF2B5EF4-FFF2-40B4-BE49-F238E27FC236}">
                        <a16:creationId xmlns:a16="http://schemas.microsoft.com/office/drawing/2014/main" id="{ED3D35C4-7289-3295-BB11-C8A8F163192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59" y="2002"/>
                    <a:ext cx="101" cy="155"/>
                  </a:xfrm>
                  <a:custGeom>
                    <a:avLst/>
                    <a:gdLst>
                      <a:gd name="T0" fmla="*/ 138 w 202"/>
                      <a:gd name="T1" fmla="*/ 0 h 309"/>
                      <a:gd name="T2" fmla="*/ 132 w 202"/>
                      <a:gd name="T3" fmla="*/ 53 h 309"/>
                      <a:gd name="T4" fmla="*/ 143 w 202"/>
                      <a:gd name="T5" fmla="*/ 104 h 309"/>
                      <a:gd name="T6" fmla="*/ 155 w 202"/>
                      <a:gd name="T7" fmla="*/ 139 h 309"/>
                      <a:gd name="T8" fmla="*/ 177 w 202"/>
                      <a:gd name="T9" fmla="*/ 190 h 309"/>
                      <a:gd name="T10" fmla="*/ 189 w 202"/>
                      <a:gd name="T11" fmla="*/ 223 h 309"/>
                      <a:gd name="T12" fmla="*/ 202 w 202"/>
                      <a:gd name="T13" fmla="*/ 264 h 309"/>
                      <a:gd name="T14" fmla="*/ 189 w 202"/>
                      <a:gd name="T15" fmla="*/ 293 h 309"/>
                      <a:gd name="T16" fmla="*/ 173 w 202"/>
                      <a:gd name="T17" fmla="*/ 303 h 309"/>
                      <a:gd name="T18" fmla="*/ 143 w 202"/>
                      <a:gd name="T19" fmla="*/ 309 h 309"/>
                      <a:gd name="T20" fmla="*/ 109 w 202"/>
                      <a:gd name="T21" fmla="*/ 293 h 309"/>
                      <a:gd name="T22" fmla="*/ 63 w 202"/>
                      <a:gd name="T23" fmla="*/ 287 h 309"/>
                      <a:gd name="T24" fmla="*/ 0 w 202"/>
                      <a:gd name="T25" fmla="*/ 297 h 3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202" h="309">
                        <a:moveTo>
                          <a:pt x="138" y="0"/>
                        </a:moveTo>
                        <a:lnTo>
                          <a:pt x="132" y="53"/>
                        </a:lnTo>
                        <a:lnTo>
                          <a:pt x="143" y="104"/>
                        </a:lnTo>
                        <a:lnTo>
                          <a:pt x="155" y="139"/>
                        </a:lnTo>
                        <a:lnTo>
                          <a:pt x="177" y="190"/>
                        </a:lnTo>
                        <a:lnTo>
                          <a:pt x="189" y="223"/>
                        </a:lnTo>
                        <a:lnTo>
                          <a:pt x="202" y="264"/>
                        </a:lnTo>
                        <a:lnTo>
                          <a:pt x="189" y="293"/>
                        </a:lnTo>
                        <a:lnTo>
                          <a:pt x="173" y="303"/>
                        </a:lnTo>
                        <a:lnTo>
                          <a:pt x="143" y="309"/>
                        </a:lnTo>
                        <a:lnTo>
                          <a:pt x="109" y="293"/>
                        </a:lnTo>
                        <a:lnTo>
                          <a:pt x="63" y="287"/>
                        </a:lnTo>
                        <a:lnTo>
                          <a:pt x="0" y="297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0719" name="Group 63">
                  <a:extLst>
                    <a:ext uri="{FF2B5EF4-FFF2-40B4-BE49-F238E27FC236}">
                      <a16:creationId xmlns:a16="http://schemas.microsoft.com/office/drawing/2014/main" id="{0832AD35-2385-6D62-62E3-83A5D27B92D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80" y="1904"/>
                  <a:ext cx="287" cy="26"/>
                  <a:chOff x="2780" y="1904"/>
                  <a:chExt cx="287" cy="26"/>
                </a:xfrm>
              </p:grpSpPr>
              <p:sp>
                <p:nvSpPr>
                  <p:cNvPr id="70720" name="Freeform 64">
                    <a:extLst>
                      <a:ext uri="{FF2B5EF4-FFF2-40B4-BE49-F238E27FC236}">
                        <a16:creationId xmlns:a16="http://schemas.microsoft.com/office/drawing/2014/main" id="{1949ADC1-ED89-C3E0-DE2F-7AD803CEB0C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80" y="1904"/>
                    <a:ext cx="116" cy="24"/>
                  </a:xfrm>
                  <a:custGeom>
                    <a:avLst/>
                    <a:gdLst>
                      <a:gd name="T0" fmla="*/ 0 w 232"/>
                      <a:gd name="T1" fmla="*/ 49 h 49"/>
                      <a:gd name="T2" fmla="*/ 33 w 232"/>
                      <a:gd name="T3" fmla="*/ 28 h 49"/>
                      <a:gd name="T4" fmla="*/ 64 w 232"/>
                      <a:gd name="T5" fmla="*/ 14 h 49"/>
                      <a:gd name="T6" fmla="*/ 98 w 232"/>
                      <a:gd name="T7" fmla="*/ 6 h 49"/>
                      <a:gd name="T8" fmla="*/ 126 w 232"/>
                      <a:gd name="T9" fmla="*/ 3 h 49"/>
                      <a:gd name="T10" fmla="*/ 148 w 232"/>
                      <a:gd name="T11" fmla="*/ 0 h 49"/>
                      <a:gd name="T12" fmla="*/ 187 w 232"/>
                      <a:gd name="T13" fmla="*/ 11 h 49"/>
                      <a:gd name="T14" fmla="*/ 232 w 232"/>
                      <a:gd name="T15" fmla="*/ 25 h 49"/>
                      <a:gd name="T16" fmla="*/ 230 w 232"/>
                      <a:gd name="T17" fmla="*/ 38 h 49"/>
                      <a:gd name="T18" fmla="*/ 211 w 232"/>
                      <a:gd name="T19" fmla="*/ 41 h 49"/>
                      <a:gd name="T20" fmla="*/ 187 w 232"/>
                      <a:gd name="T21" fmla="*/ 33 h 49"/>
                      <a:gd name="T22" fmla="*/ 146 w 232"/>
                      <a:gd name="T23" fmla="*/ 29 h 49"/>
                      <a:gd name="T24" fmla="*/ 120 w 232"/>
                      <a:gd name="T25" fmla="*/ 28 h 49"/>
                      <a:gd name="T26" fmla="*/ 96 w 232"/>
                      <a:gd name="T27" fmla="*/ 33 h 49"/>
                      <a:gd name="T28" fmla="*/ 64 w 232"/>
                      <a:gd name="T29" fmla="*/ 41 h 49"/>
                      <a:gd name="T30" fmla="*/ 36 w 232"/>
                      <a:gd name="T31" fmla="*/ 46 h 49"/>
                      <a:gd name="T32" fmla="*/ 0 w 232"/>
                      <a:gd name="T33" fmla="*/ 49 h 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232" h="49">
                        <a:moveTo>
                          <a:pt x="0" y="49"/>
                        </a:moveTo>
                        <a:lnTo>
                          <a:pt x="33" y="28"/>
                        </a:lnTo>
                        <a:lnTo>
                          <a:pt x="64" y="14"/>
                        </a:lnTo>
                        <a:lnTo>
                          <a:pt x="98" y="6"/>
                        </a:lnTo>
                        <a:lnTo>
                          <a:pt x="126" y="3"/>
                        </a:lnTo>
                        <a:lnTo>
                          <a:pt x="148" y="0"/>
                        </a:lnTo>
                        <a:lnTo>
                          <a:pt x="187" y="11"/>
                        </a:lnTo>
                        <a:lnTo>
                          <a:pt x="232" y="25"/>
                        </a:lnTo>
                        <a:lnTo>
                          <a:pt x="230" y="38"/>
                        </a:lnTo>
                        <a:lnTo>
                          <a:pt x="211" y="41"/>
                        </a:lnTo>
                        <a:lnTo>
                          <a:pt x="187" y="33"/>
                        </a:lnTo>
                        <a:lnTo>
                          <a:pt x="146" y="29"/>
                        </a:lnTo>
                        <a:lnTo>
                          <a:pt x="120" y="28"/>
                        </a:lnTo>
                        <a:lnTo>
                          <a:pt x="96" y="33"/>
                        </a:lnTo>
                        <a:lnTo>
                          <a:pt x="64" y="41"/>
                        </a:lnTo>
                        <a:lnTo>
                          <a:pt x="36" y="46"/>
                        </a:lnTo>
                        <a:lnTo>
                          <a:pt x="0" y="49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0721" name="Freeform 65">
                    <a:extLst>
                      <a:ext uri="{FF2B5EF4-FFF2-40B4-BE49-F238E27FC236}">
                        <a16:creationId xmlns:a16="http://schemas.microsoft.com/office/drawing/2014/main" id="{4F90B034-22D9-9F80-7300-58B8DD0F807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54" y="1906"/>
                    <a:ext cx="113" cy="24"/>
                  </a:xfrm>
                  <a:custGeom>
                    <a:avLst/>
                    <a:gdLst>
                      <a:gd name="T0" fmla="*/ 226 w 226"/>
                      <a:gd name="T1" fmla="*/ 48 h 48"/>
                      <a:gd name="T2" fmla="*/ 194 w 226"/>
                      <a:gd name="T3" fmla="*/ 26 h 48"/>
                      <a:gd name="T4" fmla="*/ 162 w 226"/>
                      <a:gd name="T5" fmla="*/ 13 h 48"/>
                      <a:gd name="T6" fmla="*/ 131 w 226"/>
                      <a:gd name="T7" fmla="*/ 6 h 48"/>
                      <a:gd name="T8" fmla="*/ 104 w 226"/>
                      <a:gd name="T9" fmla="*/ 2 h 48"/>
                      <a:gd name="T10" fmla="*/ 83 w 226"/>
                      <a:gd name="T11" fmla="*/ 0 h 48"/>
                      <a:gd name="T12" fmla="*/ 45 w 226"/>
                      <a:gd name="T13" fmla="*/ 10 h 48"/>
                      <a:gd name="T14" fmla="*/ 0 w 226"/>
                      <a:gd name="T15" fmla="*/ 23 h 48"/>
                      <a:gd name="T16" fmla="*/ 3 w 226"/>
                      <a:gd name="T17" fmla="*/ 37 h 48"/>
                      <a:gd name="T18" fmla="*/ 21 w 226"/>
                      <a:gd name="T19" fmla="*/ 40 h 48"/>
                      <a:gd name="T20" fmla="*/ 45 w 226"/>
                      <a:gd name="T21" fmla="*/ 32 h 48"/>
                      <a:gd name="T22" fmla="*/ 85 w 226"/>
                      <a:gd name="T23" fmla="*/ 29 h 48"/>
                      <a:gd name="T24" fmla="*/ 110 w 226"/>
                      <a:gd name="T25" fmla="*/ 26 h 48"/>
                      <a:gd name="T26" fmla="*/ 133 w 226"/>
                      <a:gd name="T27" fmla="*/ 32 h 48"/>
                      <a:gd name="T28" fmla="*/ 162 w 226"/>
                      <a:gd name="T29" fmla="*/ 40 h 48"/>
                      <a:gd name="T30" fmla="*/ 191 w 226"/>
                      <a:gd name="T31" fmla="*/ 46 h 48"/>
                      <a:gd name="T32" fmla="*/ 226 w 226"/>
                      <a:gd name="T33" fmla="*/ 48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226" h="48">
                        <a:moveTo>
                          <a:pt x="226" y="48"/>
                        </a:moveTo>
                        <a:lnTo>
                          <a:pt x="194" y="26"/>
                        </a:lnTo>
                        <a:lnTo>
                          <a:pt x="162" y="13"/>
                        </a:lnTo>
                        <a:lnTo>
                          <a:pt x="131" y="6"/>
                        </a:lnTo>
                        <a:lnTo>
                          <a:pt x="104" y="2"/>
                        </a:lnTo>
                        <a:lnTo>
                          <a:pt x="83" y="0"/>
                        </a:lnTo>
                        <a:lnTo>
                          <a:pt x="45" y="10"/>
                        </a:lnTo>
                        <a:lnTo>
                          <a:pt x="0" y="23"/>
                        </a:lnTo>
                        <a:lnTo>
                          <a:pt x="3" y="37"/>
                        </a:lnTo>
                        <a:lnTo>
                          <a:pt x="21" y="40"/>
                        </a:lnTo>
                        <a:lnTo>
                          <a:pt x="45" y="32"/>
                        </a:lnTo>
                        <a:lnTo>
                          <a:pt x="85" y="29"/>
                        </a:lnTo>
                        <a:lnTo>
                          <a:pt x="110" y="26"/>
                        </a:lnTo>
                        <a:lnTo>
                          <a:pt x="133" y="32"/>
                        </a:lnTo>
                        <a:lnTo>
                          <a:pt x="162" y="40"/>
                        </a:lnTo>
                        <a:lnTo>
                          <a:pt x="191" y="46"/>
                        </a:lnTo>
                        <a:lnTo>
                          <a:pt x="226" y="48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0722" name="Freeform 66">
                  <a:extLst>
                    <a:ext uri="{FF2B5EF4-FFF2-40B4-BE49-F238E27FC236}">
                      <a16:creationId xmlns:a16="http://schemas.microsoft.com/office/drawing/2014/main" id="{61FC952C-4E9D-D436-B2B7-CE11BF980A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3" y="1686"/>
                  <a:ext cx="451" cy="294"/>
                </a:xfrm>
                <a:custGeom>
                  <a:avLst/>
                  <a:gdLst>
                    <a:gd name="T0" fmla="*/ 23 w 903"/>
                    <a:gd name="T1" fmla="*/ 580 h 586"/>
                    <a:gd name="T2" fmla="*/ 67 w 903"/>
                    <a:gd name="T3" fmla="*/ 586 h 586"/>
                    <a:gd name="T4" fmla="*/ 57 w 903"/>
                    <a:gd name="T5" fmla="*/ 503 h 586"/>
                    <a:gd name="T6" fmla="*/ 110 w 903"/>
                    <a:gd name="T7" fmla="*/ 428 h 586"/>
                    <a:gd name="T8" fmla="*/ 114 w 903"/>
                    <a:gd name="T9" fmla="*/ 337 h 586"/>
                    <a:gd name="T10" fmla="*/ 179 w 903"/>
                    <a:gd name="T11" fmla="*/ 286 h 586"/>
                    <a:gd name="T12" fmla="*/ 179 w 903"/>
                    <a:gd name="T13" fmla="*/ 212 h 586"/>
                    <a:gd name="T14" fmla="*/ 235 w 903"/>
                    <a:gd name="T15" fmla="*/ 207 h 586"/>
                    <a:gd name="T16" fmla="*/ 287 w 903"/>
                    <a:gd name="T17" fmla="*/ 166 h 586"/>
                    <a:gd name="T18" fmla="*/ 372 w 903"/>
                    <a:gd name="T19" fmla="*/ 217 h 586"/>
                    <a:gd name="T20" fmla="*/ 390 w 903"/>
                    <a:gd name="T21" fmla="*/ 189 h 586"/>
                    <a:gd name="T22" fmla="*/ 476 w 903"/>
                    <a:gd name="T23" fmla="*/ 217 h 586"/>
                    <a:gd name="T24" fmla="*/ 453 w 903"/>
                    <a:gd name="T25" fmla="*/ 166 h 586"/>
                    <a:gd name="T26" fmla="*/ 563 w 903"/>
                    <a:gd name="T27" fmla="*/ 229 h 586"/>
                    <a:gd name="T28" fmla="*/ 574 w 903"/>
                    <a:gd name="T29" fmla="*/ 189 h 586"/>
                    <a:gd name="T30" fmla="*/ 673 w 903"/>
                    <a:gd name="T31" fmla="*/ 252 h 586"/>
                    <a:gd name="T32" fmla="*/ 724 w 903"/>
                    <a:gd name="T33" fmla="*/ 240 h 586"/>
                    <a:gd name="T34" fmla="*/ 752 w 903"/>
                    <a:gd name="T35" fmla="*/ 303 h 586"/>
                    <a:gd name="T36" fmla="*/ 787 w 903"/>
                    <a:gd name="T37" fmla="*/ 296 h 586"/>
                    <a:gd name="T38" fmla="*/ 814 w 903"/>
                    <a:gd name="T39" fmla="*/ 341 h 586"/>
                    <a:gd name="T40" fmla="*/ 790 w 903"/>
                    <a:gd name="T41" fmla="*/ 421 h 586"/>
                    <a:gd name="T42" fmla="*/ 799 w 903"/>
                    <a:gd name="T43" fmla="*/ 488 h 586"/>
                    <a:gd name="T44" fmla="*/ 820 w 903"/>
                    <a:gd name="T45" fmla="*/ 574 h 586"/>
                    <a:gd name="T46" fmla="*/ 845 w 903"/>
                    <a:gd name="T47" fmla="*/ 574 h 586"/>
                    <a:gd name="T48" fmla="*/ 872 w 903"/>
                    <a:gd name="T49" fmla="*/ 517 h 586"/>
                    <a:gd name="T50" fmla="*/ 890 w 903"/>
                    <a:gd name="T51" fmla="*/ 463 h 586"/>
                    <a:gd name="T52" fmla="*/ 903 w 903"/>
                    <a:gd name="T53" fmla="*/ 383 h 586"/>
                    <a:gd name="T54" fmla="*/ 890 w 903"/>
                    <a:gd name="T55" fmla="*/ 264 h 586"/>
                    <a:gd name="T56" fmla="*/ 844 w 903"/>
                    <a:gd name="T57" fmla="*/ 182 h 586"/>
                    <a:gd name="T58" fmla="*/ 810 w 903"/>
                    <a:gd name="T59" fmla="*/ 132 h 586"/>
                    <a:gd name="T60" fmla="*/ 752 w 903"/>
                    <a:gd name="T61" fmla="*/ 79 h 586"/>
                    <a:gd name="T62" fmla="*/ 667 w 903"/>
                    <a:gd name="T63" fmla="*/ 40 h 586"/>
                    <a:gd name="T64" fmla="*/ 580 w 903"/>
                    <a:gd name="T65" fmla="*/ 16 h 586"/>
                    <a:gd name="T66" fmla="*/ 453 w 903"/>
                    <a:gd name="T67" fmla="*/ 0 h 586"/>
                    <a:gd name="T68" fmla="*/ 337 w 903"/>
                    <a:gd name="T69" fmla="*/ 16 h 586"/>
                    <a:gd name="T70" fmla="*/ 258 w 903"/>
                    <a:gd name="T71" fmla="*/ 22 h 586"/>
                    <a:gd name="T72" fmla="*/ 196 w 903"/>
                    <a:gd name="T73" fmla="*/ 44 h 586"/>
                    <a:gd name="T74" fmla="*/ 121 w 903"/>
                    <a:gd name="T75" fmla="*/ 90 h 586"/>
                    <a:gd name="T76" fmla="*/ 57 w 903"/>
                    <a:gd name="T77" fmla="*/ 172 h 586"/>
                    <a:gd name="T78" fmla="*/ 29 w 903"/>
                    <a:gd name="T79" fmla="*/ 223 h 586"/>
                    <a:gd name="T80" fmla="*/ 0 w 903"/>
                    <a:gd name="T81" fmla="*/ 326 h 586"/>
                    <a:gd name="T82" fmla="*/ 0 w 903"/>
                    <a:gd name="T83" fmla="*/ 440 h 586"/>
                    <a:gd name="T84" fmla="*/ 0 w 903"/>
                    <a:gd name="T85" fmla="*/ 516 h 586"/>
                    <a:gd name="T86" fmla="*/ 23 w 903"/>
                    <a:gd name="T87" fmla="*/ 580 h 5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03" h="586">
                      <a:moveTo>
                        <a:pt x="23" y="580"/>
                      </a:moveTo>
                      <a:lnTo>
                        <a:pt x="67" y="586"/>
                      </a:lnTo>
                      <a:lnTo>
                        <a:pt x="57" y="503"/>
                      </a:lnTo>
                      <a:lnTo>
                        <a:pt x="110" y="428"/>
                      </a:lnTo>
                      <a:lnTo>
                        <a:pt x="114" y="337"/>
                      </a:lnTo>
                      <a:lnTo>
                        <a:pt x="179" y="286"/>
                      </a:lnTo>
                      <a:lnTo>
                        <a:pt x="179" y="212"/>
                      </a:lnTo>
                      <a:lnTo>
                        <a:pt x="235" y="207"/>
                      </a:lnTo>
                      <a:lnTo>
                        <a:pt x="287" y="166"/>
                      </a:lnTo>
                      <a:lnTo>
                        <a:pt x="372" y="217"/>
                      </a:lnTo>
                      <a:lnTo>
                        <a:pt x="390" y="189"/>
                      </a:lnTo>
                      <a:lnTo>
                        <a:pt x="476" y="217"/>
                      </a:lnTo>
                      <a:lnTo>
                        <a:pt x="453" y="166"/>
                      </a:lnTo>
                      <a:lnTo>
                        <a:pt x="563" y="229"/>
                      </a:lnTo>
                      <a:lnTo>
                        <a:pt x="574" y="189"/>
                      </a:lnTo>
                      <a:lnTo>
                        <a:pt x="673" y="252"/>
                      </a:lnTo>
                      <a:lnTo>
                        <a:pt x="724" y="240"/>
                      </a:lnTo>
                      <a:lnTo>
                        <a:pt x="752" y="303"/>
                      </a:lnTo>
                      <a:lnTo>
                        <a:pt x="787" y="296"/>
                      </a:lnTo>
                      <a:lnTo>
                        <a:pt x="814" y="341"/>
                      </a:lnTo>
                      <a:lnTo>
                        <a:pt x="790" y="421"/>
                      </a:lnTo>
                      <a:lnTo>
                        <a:pt x="799" y="488"/>
                      </a:lnTo>
                      <a:lnTo>
                        <a:pt x="820" y="574"/>
                      </a:lnTo>
                      <a:lnTo>
                        <a:pt x="845" y="574"/>
                      </a:lnTo>
                      <a:lnTo>
                        <a:pt x="872" y="517"/>
                      </a:lnTo>
                      <a:lnTo>
                        <a:pt x="890" y="463"/>
                      </a:lnTo>
                      <a:lnTo>
                        <a:pt x="903" y="383"/>
                      </a:lnTo>
                      <a:lnTo>
                        <a:pt x="890" y="264"/>
                      </a:lnTo>
                      <a:lnTo>
                        <a:pt x="844" y="182"/>
                      </a:lnTo>
                      <a:lnTo>
                        <a:pt x="810" y="132"/>
                      </a:lnTo>
                      <a:lnTo>
                        <a:pt x="752" y="79"/>
                      </a:lnTo>
                      <a:lnTo>
                        <a:pt x="667" y="40"/>
                      </a:lnTo>
                      <a:lnTo>
                        <a:pt x="580" y="16"/>
                      </a:lnTo>
                      <a:lnTo>
                        <a:pt x="453" y="0"/>
                      </a:lnTo>
                      <a:lnTo>
                        <a:pt x="337" y="16"/>
                      </a:lnTo>
                      <a:lnTo>
                        <a:pt x="258" y="22"/>
                      </a:lnTo>
                      <a:lnTo>
                        <a:pt x="196" y="44"/>
                      </a:lnTo>
                      <a:lnTo>
                        <a:pt x="121" y="90"/>
                      </a:lnTo>
                      <a:lnTo>
                        <a:pt x="57" y="172"/>
                      </a:lnTo>
                      <a:lnTo>
                        <a:pt x="29" y="223"/>
                      </a:lnTo>
                      <a:lnTo>
                        <a:pt x="0" y="326"/>
                      </a:lnTo>
                      <a:lnTo>
                        <a:pt x="0" y="440"/>
                      </a:lnTo>
                      <a:lnTo>
                        <a:pt x="0" y="516"/>
                      </a:lnTo>
                      <a:lnTo>
                        <a:pt x="23" y="580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0723" name="Freeform 67">
                <a:extLst>
                  <a:ext uri="{FF2B5EF4-FFF2-40B4-BE49-F238E27FC236}">
                    <a16:creationId xmlns:a16="http://schemas.microsoft.com/office/drawing/2014/main" id="{0B7410B8-ED1D-6EE1-C999-E55700A8A0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72" y="2309"/>
                <a:ext cx="477" cy="509"/>
              </a:xfrm>
              <a:custGeom>
                <a:avLst/>
                <a:gdLst>
                  <a:gd name="T0" fmla="*/ 65 w 954"/>
                  <a:gd name="T1" fmla="*/ 139 h 1017"/>
                  <a:gd name="T2" fmla="*/ 215 w 954"/>
                  <a:gd name="T3" fmla="*/ 107 h 1017"/>
                  <a:gd name="T4" fmla="*/ 289 w 954"/>
                  <a:gd name="T5" fmla="*/ 53 h 1017"/>
                  <a:gd name="T6" fmla="*/ 343 w 954"/>
                  <a:gd name="T7" fmla="*/ 0 h 1017"/>
                  <a:gd name="T8" fmla="*/ 470 w 954"/>
                  <a:gd name="T9" fmla="*/ 118 h 1017"/>
                  <a:gd name="T10" fmla="*/ 621 w 954"/>
                  <a:gd name="T11" fmla="*/ 257 h 1017"/>
                  <a:gd name="T12" fmla="*/ 749 w 954"/>
                  <a:gd name="T13" fmla="*/ 384 h 1017"/>
                  <a:gd name="T14" fmla="*/ 795 w 954"/>
                  <a:gd name="T15" fmla="*/ 441 h 1017"/>
                  <a:gd name="T16" fmla="*/ 825 w 954"/>
                  <a:gd name="T17" fmla="*/ 483 h 1017"/>
                  <a:gd name="T18" fmla="*/ 865 w 954"/>
                  <a:gd name="T19" fmla="*/ 534 h 1017"/>
                  <a:gd name="T20" fmla="*/ 902 w 954"/>
                  <a:gd name="T21" fmla="*/ 598 h 1017"/>
                  <a:gd name="T22" fmla="*/ 922 w 954"/>
                  <a:gd name="T23" fmla="*/ 648 h 1017"/>
                  <a:gd name="T24" fmla="*/ 941 w 954"/>
                  <a:gd name="T25" fmla="*/ 704 h 1017"/>
                  <a:gd name="T26" fmla="*/ 954 w 954"/>
                  <a:gd name="T27" fmla="*/ 802 h 1017"/>
                  <a:gd name="T28" fmla="*/ 944 w 954"/>
                  <a:gd name="T29" fmla="*/ 858 h 1017"/>
                  <a:gd name="T30" fmla="*/ 922 w 954"/>
                  <a:gd name="T31" fmla="*/ 910 h 1017"/>
                  <a:gd name="T32" fmla="*/ 860 w 954"/>
                  <a:gd name="T33" fmla="*/ 954 h 1017"/>
                  <a:gd name="T34" fmla="*/ 804 w 954"/>
                  <a:gd name="T35" fmla="*/ 984 h 1017"/>
                  <a:gd name="T36" fmla="*/ 726 w 954"/>
                  <a:gd name="T37" fmla="*/ 1004 h 1017"/>
                  <a:gd name="T38" fmla="*/ 664 w 954"/>
                  <a:gd name="T39" fmla="*/ 1017 h 1017"/>
                  <a:gd name="T40" fmla="*/ 603 w 954"/>
                  <a:gd name="T41" fmla="*/ 1011 h 1017"/>
                  <a:gd name="T42" fmla="*/ 557 w 954"/>
                  <a:gd name="T43" fmla="*/ 1007 h 1017"/>
                  <a:gd name="T44" fmla="*/ 508 w 954"/>
                  <a:gd name="T45" fmla="*/ 996 h 1017"/>
                  <a:gd name="T46" fmla="*/ 461 w 954"/>
                  <a:gd name="T47" fmla="*/ 974 h 1017"/>
                  <a:gd name="T48" fmla="*/ 411 w 954"/>
                  <a:gd name="T49" fmla="*/ 944 h 1017"/>
                  <a:gd name="T50" fmla="*/ 375 w 954"/>
                  <a:gd name="T51" fmla="*/ 910 h 1017"/>
                  <a:gd name="T52" fmla="*/ 335 w 954"/>
                  <a:gd name="T53" fmla="*/ 851 h 1017"/>
                  <a:gd name="T54" fmla="*/ 311 w 954"/>
                  <a:gd name="T55" fmla="*/ 813 h 1017"/>
                  <a:gd name="T56" fmla="*/ 252 w 954"/>
                  <a:gd name="T57" fmla="*/ 688 h 1017"/>
                  <a:gd name="T58" fmla="*/ 182 w 954"/>
                  <a:gd name="T59" fmla="*/ 524 h 1017"/>
                  <a:gd name="T60" fmla="*/ 129 w 954"/>
                  <a:gd name="T61" fmla="*/ 396 h 1017"/>
                  <a:gd name="T62" fmla="*/ 43 w 954"/>
                  <a:gd name="T63" fmla="*/ 245 h 1017"/>
                  <a:gd name="T64" fmla="*/ 0 w 954"/>
                  <a:gd name="T65" fmla="*/ 159 h 1017"/>
                  <a:gd name="T66" fmla="*/ 65 w 954"/>
                  <a:gd name="T67" fmla="*/ 139 h 10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954" h="1017">
                    <a:moveTo>
                      <a:pt x="65" y="139"/>
                    </a:moveTo>
                    <a:lnTo>
                      <a:pt x="215" y="107"/>
                    </a:lnTo>
                    <a:lnTo>
                      <a:pt x="289" y="53"/>
                    </a:lnTo>
                    <a:lnTo>
                      <a:pt x="343" y="0"/>
                    </a:lnTo>
                    <a:lnTo>
                      <a:pt x="470" y="118"/>
                    </a:lnTo>
                    <a:lnTo>
                      <a:pt x="621" y="257"/>
                    </a:lnTo>
                    <a:lnTo>
                      <a:pt x="749" y="384"/>
                    </a:lnTo>
                    <a:lnTo>
                      <a:pt x="795" y="441"/>
                    </a:lnTo>
                    <a:lnTo>
                      <a:pt x="825" y="483"/>
                    </a:lnTo>
                    <a:lnTo>
                      <a:pt x="865" y="534"/>
                    </a:lnTo>
                    <a:lnTo>
                      <a:pt x="902" y="598"/>
                    </a:lnTo>
                    <a:lnTo>
                      <a:pt x="922" y="648"/>
                    </a:lnTo>
                    <a:lnTo>
                      <a:pt x="941" y="704"/>
                    </a:lnTo>
                    <a:lnTo>
                      <a:pt x="954" y="802"/>
                    </a:lnTo>
                    <a:lnTo>
                      <a:pt x="944" y="858"/>
                    </a:lnTo>
                    <a:lnTo>
                      <a:pt x="922" y="910"/>
                    </a:lnTo>
                    <a:lnTo>
                      <a:pt x="860" y="954"/>
                    </a:lnTo>
                    <a:lnTo>
                      <a:pt x="804" y="984"/>
                    </a:lnTo>
                    <a:lnTo>
                      <a:pt x="726" y="1004"/>
                    </a:lnTo>
                    <a:lnTo>
                      <a:pt x="664" y="1017"/>
                    </a:lnTo>
                    <a:lnTo>
                      <a:pt x="603" y="1011"/>
                    </a:lnTo>
                    <a:lnTo>
                      <a:pt x="557" y="1007"/>
                    </a:lnTo>
                    <a:lnTo>
                      <a:pt x="508" y="996"/>
                    </a:lnTo>
                    <a:lnTo>
                      <a:pt x="461" y="974"/>
                    </a:lnTo>
                    <a:lnTo>
                      <a:pt x="411" y="944"/>
                    </a:lnTo>
                    <a:lnTo>
                      <a:pt x="375" y="910"/>
                    </a:lnTo>
                    <a:lnTo>
                      <a:pt x="335" y="851"/>
                    </a:lnTo>
                    <a:lnTo>
                      <a:pt x="311" y="813"/>
                    </a:lnTo>
                    <a:lnTo>
                      <a:pt x="252" y="688"/>
                    </a:lnTo>
                    <a:lnTo>
                      <a:pt x="182" y="524"/>
                    </a:lnTo>
                    <a:lnTo>
                      <a:pt x="129" y="396"/>
                    </a:lnTo>
                    <a:lnTo>
                      <a:pt x="43" y="245"/>
                    </a:lnTo>
                    <a:lnTo>
                      <a:pt x="0" y="159"/>
                    </a:lnTo>
                    <a:lnTo>
                      <a:pt x="65" y="139"/>
                    </a:lnTo>
                    <a:close/>
                  </a:path>
                </a:pathLst>
              </a:custGeom>
              <a:solidFill>
                <a:srgbClr val="C0C0F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24" name="Freeform 68">
                <a:extLst>
                  <a:ext uri="{FF2B5EF4-FFF2-40B4-BE49-F238E27FC236}">
                    <a16:creationId xmlns:a16="http://schemas.microsoft.com/office/drawing/2014/main" id="{3AE75C18-DA37-0037-20CF-07E06648E2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5" y="2297"/>
                <a:ext cx="291" cy="243"/>
              </a:xfrm>
              <a:custGeom>
                <a:avLst/>
                <a:gdLst>
                  <a:gd name="T0" fmla="*/ 0 w 581"/>
                  <a:gd name="T1" fmla="*/ 171 h 486"/>
                  <a:gd name="T2" fmla="*/ 42 w 581"/>
                  <a:gd name="T3" fmla="*/ 171 h 486"/>
                  <a:gd name="T4" fmla="*/ 96 w 581"/>
                  <a:gd name="T5" fmla="*/ 160 h 486"/>
                  <a:gd name="T6" fmla="*/ 153 w 581"/>
                  <a:gd name="T7" fmla="*/ 150 h 486"/>
                  <a:gd name="T8" fmla="*/ 191 w 581"/>
                  <a:gd name="T9" fmla="*/ 137 h 486"/>
                  <a:gd name="T10" fmla="*/ 267 w 581"/>
                  <a:gd name="T11" fmla="*/ 104 h 486"/>
                  <a:gd name="T12" fmla="*/ 335 w 581"/>
                  <a:gd name="T13" fmla="*/ 46 h 486"/>
                  <a:gd name="T14" fmla="*/ 369 w 581"/>
                  <a:gd name="T15" fmla="*/ 0 h 486"/>
                  <a:gd name="T16" fmla="*/ 581 w 581"/>
                  <a:gd name="T17" fmla="*/ 213 h 486"/>
                  <a:gd name="T18" fmla="*/ 578 w 581"/>
                  <a:gd name="T19" fmla="*/ 248 h 486"/>
                  <a:gd name="T20" fmla="*/ 563 w 581"/>
                  <a:gd name="T21" fmla="*/ 287 h 486"/>
                  <a:gd name="T22" fmla="*/ 528 w 581"/>
                  <a:gd name="T23" fmla="*/ 324 h 486"/>
                  <a:gd name="T24" fmla="*/ 495 w 581"/>
                  <a:gd name="T25" fmla="*/ 357 h 486"/>
                  <a:gd name="T26" fmla="*/ 455 w 581"/>
                  <a:gd name="T27" fmla="*/ 381 h 486"/>
                  <a:gd name="T28" fmla="*/ 398 w 581"/>
                  <a:gd name="T29" fmla="*/ 409 h 486"/>
                  <a:gd name="T30" fmla="*/ 334 w 581"/>
                  <a:gd name="T31" fmla="*/ 436 h 486"/>
                  <a:gd name="T32" fmla="*/ 254 w 581"/>
                  <a:gd name="T33" fmla="*/ 459 h 486"/>
                  <a:gd name="T34" fmla="*/ 188 w 581"/>
                  <a:gd name="T35" fmla="*/ 473 h 486"/>
                  <a:gd name="T36" fmla="*/ 142 w 581"/>
                  <a:gd name="T37" fmla="*/ 486 h 486"/>
                  <a:gd name="T38" fmla="*/ 0 w 581"/>
                  <a:gd name="T39" fmla="*/ 171 h 4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581" h="486">
                    <a:moveTo>
                      <a:pt x="0" y="171"/>
                    </a:moveTo>
                    <a:lnTo>
                      <a:pt x="42" y="171"/>
                    </a:lnTo>
                    <a:lnTo>
                      <a:pt x="96" y="160"/>
                    </a:lnTo>
                    <a:lnTo>
                      <a:pt x="153" y="150"/>
                    </a:lnTo>
                    <a:lnTo>
                      <a:pt x="191" y="137"/>
                    </a:lnTo>
                    <a:lnTo>
                      <a:pt x="267" y="104"/>
                    </a:lnTo>
                    <a:lnTo>
                      <a:pt x="335" y="46"/>
                    </a:lnTo>
                    <a:lnTo>
                      <a:pt x="369" y="0"/>
                    </a:lnTo>
                    <a:lnTo>
                      <a:pt x="581" y="213"/>
                    </a:lnTo>
                    <a:lnTo>
                      <a:pt x="578" y="248"/>
                    </a:lnTo>
                    <a:lnTo>
                      <a:pt x="563" y="287"/>
                    </a:lnTo>
                    <a:lnTo>
                      <a:pt x="528" y="324"/>
                    </a:lnTo>
                    <a:lnTo>
                      <a:pt x="495" y="357"/>
                    </a:lnTo>
                    <a:lnTo>
                      <a:pt x="455" y="381"/>
                    </a:lnTo>
                    <a:lnTo>
                      <a:pt x="398" y="409"/>
                    </a:lnTo>
                    <a:lnTo>
                      <a:pt x="334" y="436"/>
                    </a:lnTo>
                    <a:lnTo>
                      <a:pt x="254" y="459"/>
                    </a:lnTo>
                    <a:lnTo>
                      <a:pt x="188" y="473"/>
                    </a:lnTo>
                    <a:lnTo>
                      <a:pt x="142" y="486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0725" name="Group 69">
              <a:extLst>
                <a:ext uri="{FF2B5EF4-FFF2-40B4-BE49-F238E27FC236}">
                  <a16:creationId xmlns:a16="http://schemas.microsoft.com/office/drawing/2014/main" id="{DA14AD62-53CC-D4BE-CC85-2A386C60A6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2" y="1940"/>
              <a:ext cx="431" cy="125"/>
              <a:chOff x="2692" y="1940"/>
              <a:chExt cx="431" cy="125"/>
            </a:xfrm>
          </p:grpSpPr>
          <p:grpSp>
            <p:nvGrpSpPr>
              <p:cNvPr id="70726" name="Group 70">
                <a:extLst>
                  <a:ext uri="{FF2B5EF4-FFF2-40B4-BE49-F238E27FC236}">
                    <a16:creationId xmlns:a16="http://schemas.microsoft.com/office/drawing/2014/main" id="{69D0D4AC-4C9B-87CB-28B5-21556FFA26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2" y="1940"/>
                <a:ext cx="431" cy="125"/>
                <a:chOff x="2692" y="1940"/>
                <a:chExt cx="431" cy="125"/>
              </a:xfrm>
            </p:grpSpPr>
            <p:sp>
              <p:nvSpPr>
                <p:cNvPr id="70727" name="Freeform 71">
                  <a:extLst>
                    <a:ext uri="{FF2B5EF4-FFF2-40B4-BE49-F238E27FC236}">
                      <a16:creationId xmlns:a16="http://schemas.microsoft.com/office/drawing/2014/main" id="{88DE3D39-658A-79E9-5A62-BF316AF856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56" y="1940"/>
                  <a:ext cx="155" cy="124"/>
                </a:xfrm>
                <a:custGeom>
                  <a:avLst/>
                  <a:gdLst>
                    <a:gd name="T0" fmla="*/ 30 w 309"/>
                    <a:gd name="T1" fmla="*/ 13 h 246"/>
                    <a:gd name="T2" fmla="*/ 88 w 309"/>
                    <a:gd name="T3" fmla="*/ 0 h 246"/>
                    <a:gd name="T4" fmla="*/ 150 w 309"/>
                    <a:gd name="T5" fmla="*/ 0 h 246"/>
                    <a:gd name="T6" fmla="*/ 243 w 309"/>
                    <a:gd name="T7" fmla="*/ 7 h 246"/>
                    <a:gd name="T8" fmla="*/ 276 w 309"/>
                    <a:gd name="T9" fmla="*/ 13 h 246"/>
                    <a:gd name="T10" fmla="*/ 309 w 309"/>
                    <a:gd name="T11" fmla="*/ 29 h 246"/>
                    <a:gd name="T12" fmla="*/ 309 w 309"/>
                    <a:gd name="T13" fmla="*/ 65 h 246"/>
                    <a:gd name="T14" fmla="*/ 309 w 309"/>
                    <a:gd name="T15" fmla="*/ 105 h 246"/>
                    <a:gd name="T16" fmla="*/ 299 w 309"/>
                    <a:gd name="T17" fmla="*/ 142 h 246"/>
                    <a:gd name="T18" fmla="*/ 288 w 309"/>
                    <a:gd name="T19" fmla="*/ 167 h 246"/>
                    <a:gd name="T20" fmla="*/ 279 w 309"/>
                    <a:gd name="T21" fmla="*/ 190 h 246"/>
                    <a:gd name="T22" fmla="*/ 266 w 309"/>
                    <a:gd name="T23" fmla="*/ 208 h 246"/>
                    <a:gd name="T24" fmla="*/ 248 w 309"/>
                    <a:gd name="T25" fmla="*/ 225 h 246"/>
                    <a:gd name="T26" fmla="*/ 218 w 309"/>
                    <a:gd name="T27" fmla="*/ 235 h 246"/>
                    <a:gd name="T28" fmla="*/ 180 w 309"/>
                    <a:gd name="T29" fmla="*/ 242 h 246"/>
                    <a:gd name="T30" fmla="*/ 137 w 309"/>
                    <a:gd name="T31" fmla="*/ 246 h 246"/>
                    <a:gd name="T32" fmla="*/ 103 w 309"/>
                    <a:gd name="T33" fmla="*/ 242 h 246"/>
                    <a:gd name="T34" fmla="*/ 75 w 309"/>
                    <a:gd name="T35" fmla="*/ 237 h 246"/>
                    <a:gd name="T36" fmla="*/ 47 w 309"/>
                    <a:gd name="T37" fmla="*/ 225 h 246"/>
                    <a:gd name="T38" fmla="*/ 23 w 309"/>
                    <a:gd name="T39" fmla="*/ 204 h 246"/>
                    <a:gd name="T40" fmla="*/ 11 w 309"/>
                    <a:gd name="T41" fmla="*/ 184 h 246"/>
                    <a:gd name="T42" fmla="*/ 0 w 309"/>
                    <a:gd name="T43" fmla="*/ 133 h 246"/>
                    <a:gd name="T44" fmla="*/ 0 w 309"/>
                    <a:gd name="T45" fmla="*/ 87 h 246"/>
                    <a:gd name="T46" fmla="*/ 0 w 309"/>
                    <a:gd name="T47" fmla="*/ 41 h 246"/>
                    <a:gd name="T48" fmla="*/ 30 w 309"/>
                    <a:gd name="T49" fmla="*/ 13 h 2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309" h="246">
                      <a:moveTo>
                        <a:pt x="30" y="13"/>
                      </a:moveTo>
                      <a:lnTo>
                        <a:pt x="88" y="0"/>
                      </a:lnTo>
                      <a:lnTo>
                        <a:pt x="150" y="0"/>
                      </a:lnTo>
                      <a:lnTo>
                        <a:pt x="243" y="7"/>
                      </a:lnTo>
                      <a:lnTo>
                        <a:pt x="276" y="13"/>
                      </a:lnTo>
                      <a:lnTo>
                        <a:pt x="309" y="29"/>
                      </a:lnTo>
                      <a:lnTo>
                        <a:pt x="309" y="65"/>
                      </a:lnTo>
                      <a:lnTo>
                        <a:pt x="309" y="105"/>
                      </a:lnTo>
                      <a:lnTo>
                        <a:pt x="299" y="142"/>
                      </a:lnTo>
                      <a:lnTo>
                        <a:pt x="288" y="167"/>
                      </a:lnTo>
                      <a:lnTo>
                        <a:pt x="279" y="190"/>
                      </a:lnTo>
                      <a:lnTo>
                        <a:pt x="266" y="208"/>
                      </a:lnTo>
                      <a:lnTo>
                        <a:pt x="248" y="225"/>
                      </a:lnTo>
                      <a:lnTo>
                        <a:pt x="218" y="235"/>
                      </a:lnTo>
                      <a:lnTo>
                        <a:pt x="180" y="242"/>
                      </a:lnTo>
                      <a:lnTo>
                        <a:pt x="137" y="246"/>
                      </a:lnTo>
                      <a:lnTo>
                        <a:pt x="103" y="242"/>
                      </a:lnTo>
                      <a:lnTo>
                        <a:pt x="75" y="237"/>
                      </a:lnTo>
                      <a:lnTo>
                        <a:pt x="47" y="225"/>
                      </a:lnTo>
                      <a:lnTo>
                        <a:pt x="23" y="204"/>
                      </a:lnTo>
                      <a:lnTo>
                        <a:pt x="11" y="184"/>
                      </a:lnTo>
                      <a:lnTo>
                        <a:pt x="0" y="133"/>
                      </a:lnTo>
                      <a:lnTo>
                        <a:pt x="0" y="87"/>
                      </a:lnTo>
                      <a:lnTo>
                        <a:pt x="0" y="41"/>
                      </a:lnTo>
                      <a:lnTo>
                        <a:pt x="30" y="13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728" name="Freeform 72">
                  <a:extLst>
                    <a:ext uri="{FF2B5EF4-FFF2-40B4-BE49-F238E27FC236}">
                      <a16:creationId xmlns:a16="http://schemas.microsoft.com/office/drawing/2014/main" id="{A004143D-EA51-815E-2AED-76259FD80D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2" y="1943"/>
                  <a:ext cx="154" cy="122"/>
                </a:xfrm>
                <a:custGeom>
                  <a:avLst/>
                  <a:gdLst>
                    <a:gd name="T0" fmla="*/ 269 w 308"/>
                    <a:gd name="T1" fmla="*/ 12 h 245"/>
                    <a:gd name="T2" fmla="*/ 212 w 308"/>
                    <a:gd name="T3" fmla="*/ 2 h 245"/>
                    <a:gd name="T4" fmla="*/ 158 w 308"/>
                    <a:gd name="T5" fmla="*/ 2 h 245"/>
                    <a:gd name="T6" fmla="*/ 107 w 308"/>
                    <a:gd name="T7" fmla="*/ 0 h 245"/>
                    <a:gd name="T8" fmla="*/ 61 w 308"/>
                    <a:gd name="T9" fmla="*/ 3 h 245"/>
                    <a:gd name="T10" fmla="*/ 28 w 308"/>
                    <a:gd name="T11" fmla="*/ 12 h 245"/>
                    <a:gd name="T12" fmla="*/ 0 w 308"/>
                    <a:gd name="T13" fmla="*/ 26 h 245"/>
                    <a:gd name="T14" fmla="*/ 0 w 308"/>
                    <a:gd name="T15" fmla="*/ 107 h 245"/>
                    <a:gd name="T16" fmla="*/ 8 w 308"/>
                    <a:gd name="T17" fmla="*/ 153 h 245"/>
                    <a:gd name="T18" fmla="*/ 22 w 308"/>
                    <a:gd name="T19" fmla="*/ 185 h 245"/>
                    <a:gd name="T20" fmla="*/ 39 w 308"/>
                    <a:gd name="T21" fmla="*/ 207 h 245"/>
                    <a:gd name="T22" fmla="*/ 57 w 308"/>
                    <a:gd name="T23" fmla="*/ 220 h 245"/>
                    <a:gd name="T24" fmla="*/ 80 w 308"/>
                    <a:gd name="T25" fmla="*/ 232 h 245"/>
                    <a:gd name="T26" fmla="*/ 102 w 308"/>
                    <a:gd name="T27" fmla="*/ 239 h 245"/>
                    <a:gd name="T28" fmla="*/ 128 w 308"/>
                    <a:gd name="T29" fmla="*/ 242 h 245"/>
                    <a:gd name="T30" fmla="*/ 157 w 308"/>
                    <a:gd name="T31" fmla="*/ 245 h 245"/>
                    <a:gd name="T32" fmla="*/ 205 w 308"/>
                    <a:gd name="T33" fmla="*/ 242 h 245"/>
                    <a:gd name="T34" fmla="*/ 235 w 308"/>
                    <a:gd name="T35" fmla="*/ 235 h 245"/>
                    <a:gd name="T36" fmla="*/ 262 w 308"/>
                    <a:gd name="T37" fmla="*/ 226 h 245"/>
                    <a:gd name="T38" fmla="*/ 283 w 308"/>
                    <a:gd name="T39" fmla="*/ 200 h 245"/>
                    <a:gd name="T40" fmla="*/ 297 w 308"/>
                    <a:gd name="T41" fmla="*/ 168 h 245"/>
                    <a:gd name="T42" fmla="*/ 308 w 308"/>
                    <a:gd name="T43" fmla="*/ 134 h 245"/>
                    <a:gd name="T44" fmla="*/ 308 w 308"/>
                    <a:gd name="T45" fmla="*/ 87 h 245"/>
                    <a:gd name="T46" fmla="*/ 308 w 308"/>
                    <a:gd name="T47" fmla="*/ 42 h 245"/>
                    <a:gd name="T48" fmla="*/ 269 w 308"/>
                    <a:gd name="T49" fmla="*/ 12 h 2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308" h="245">
                      <a:moveTo>
                        <a:pt x="269" y="12"/>
                      </a:moveTo>
                      <a:lnTo>
                        <a:pt x="212" y="2"/>
                      </a:lnTo>
                      <a:lnTo>
                        <a:pt x="158" y="2"/>
                      </a:lnTo>
                      <a:lnTo>
                        <a:pt x="107" y="0"/>
                      </a:lnTo>
                      <a:lnTo>
                        <a:pt x="61" y="3"/>
                      </a:lnTo>
                      <a:lnTo>
                        <a:pt x="28" y="12"/>
                      </a:lnTo>
                      <a:lnTo>
                        <a:pt x="0" y="26"/>
                      </a:lnTo>
                      <a:lnTo>
                        <a:pt x="0" y="107"/>
                      </a:lnTo>
                      <a:lnTo>
                        <a:pt x="8" y="153"/>
                      </a:lnTo>
                      <a:lnTo>
                        <a:pt x="22" y="185"/>
                      </a:lnTo>
                      <a:lnTo>
                        <a:pt x="39" y="207"/>
                      </a:lnTo>
                      <a:lnTo>
                        <a:pt x="57" y="220"/>
                      </a:lnTo>
                      <a:lnTo>
                        <a:pt x="80" y="232"/>
                      </a:lnTo>
                      <a:lnTo>
                        <a:pt x="102" y="239"/>
                      </a:lnTo>
                      <a:lnTo>
                        <a:pt x="128" y="242"/>
                      </a:lnTo>
                      <a:lnTo>
                        <a:pt x="157" y="245"/>
                      </a:lnTo>
                      <a:lnTo>
                        <a:pt x="205" y="242"/>
                      </a:lnTo>
                      <a:lnTo>
                        <a:pt x="235" y="235"/>
                      </a:lnTo>
                      <a:lnTo>
                        <a:pt x="262" y="226"/>
                      </a:lnTo>
                      <a:lnTo>
                        <a:pt x="283" y="200"/>
                      </a:lnTo>
                      <a:lnTo>
                        <a:pt x="297" y="168"/>
                      </a:lnTo>
                      <a:lnTo>
                        <a:pt x="308" y="134"/>
                      </a:lnTo>
                      <a:lnTo>
                        <a:pt x="308" y="87"/>
                      </a:lnTo>
                      <a:lnTo>
                        <a:pt x="308" y="42"/>
                      </a:lnTo>
                      <a:lnTo>
                        <a:pt x="269" y="12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729" name="Freeform 73">
                  <a:extLst>
                    <a:ext uri="{FF2B5EF4-FFF2-40B4-BE49-F238E27FC236}">
                      <a16:creationId xmlns:a16="http://schemas.microsoft.com/office/drawing/2014/main" id="{23E733E7-F752-3007-C435-56B5E9A554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1" y="1958"/>
                  <a:ext cx="22" cy="16"/>
                </a:xfrm>
                <a:custGeom>
                  <a:avLst/>
                  <a:gdLst>
                    <a:gd name="T0" fmla="*/ 0 w 45"/>
                    <a:gd name="T1" fmla="*/ 10 h 33"/>
                    <a:gd name="T2" fmla="*/ 7 w 45"/>
                    <a:gd name="T3" fmla="*/ 3 h 33"/>
                    <a:gd name="T4" fmla="*/ 17 w 45"/>
                    <a:gd name="T5" fmla="*/ 0 h 33"/>
                    <a:gd name="T6" fmla="*/ 31 w 45"/>
                    <a:gd name="T7" fmla="*/ 0 h 33"/>
                    <a:gd name="T8" fmla="*/ 41 w 45"/>
                    <a:gd name="T9" fmla="*/ 6 h 33"/>
                    <a:gd name="T10" fmla="*/ 45 w 45"/>
                    <a:gd name="T11" fmla="*/ 31 h 33"/>
                    <a:gd name="T12" fmla="*/ 34 w 45"/>
                    <a:gd name="T13" fmla="*/ 29 h 33"/>
                    <a:gd name="T14" fmla="*/ 25 w 45"/>
                    <a:gd name="T15" fmla="*/ 24 h 33"/>
                    <a:gd name="T16" fmla="*/ 13 w 45"/>
                    <a:gd name="T17" fmla="*/ 29 h 33"/>
                    <a:gd name="T18" fmla="*/ 2 w 45"/>
                    <a:gd name="T19" fmla="*/ 33 h 33"/>
                    <a:gd name="T20" fmla="*/ 0 w 45"/>
                    <a:gd name="T21" fmla="*/ 10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45" h="33">
                      <a:moveTo>
                        <a:pt x="0" y="10"/>
                      </a:moveTo>
                      <a:lnTo>
                        <a:pt x="7" y="3"/>
                      </a:lnTo>
                      <a:lnTo>
                        <a:pt x="17" y="0"/>
                      </a:lnTo>
                      <a:lnTo>
                        <a:pt x="31" y="0"/>
                      </a:lnTo>
                      <a:lnTo>
                        <a:pt x="41" y="6"/>
                      </a:lnTo>
                      <a:lnTo>
                        <a:pt x="45" y="31"/>
                      </a:lnTo>
                      <a:lnTo>
                        <a:pt x="34" y="29"/>
                      </a:lnTo>
                      <a:lnTo>
                        <a:pt x="25" y="24"/>
                      </a:lnTo>
                      <a:lnTo>
                        <a:pt x="13" y="29"/>
                      </a:lnTo>
                      <a:lnTo>
                        <a:pt x="2" y="33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730" name="Freeform 74">
                  <a:extLst>
                    <a:ext uri="{FF2B5EF4-FFF2-40B4-BE49-F238E27FC236}">
                      <a16:creationId xmlns:a16="http://schemas.microsoft.com/office/drawing/2014/main" id="{DAEE1C7D-B3A1-CEC1-2354-5ECB91F593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2" y="1951"/>
                  <a:ext cx="65" cy="26"/>
                </a:xfrm>
                <a:custGeom>
                  <a:avLst/>
                  <a:gdLst>
                    <a:gd name="T0" fmla="*/ 128 w 128"/>
                    <a:gd name="T1" fmla="*/ 17 h 52"/>
                    <a:gd name="T2" fmla="*/ 128 w 128"/>
                    <a:gd name="T3" fmla="*/ 52 h 52"/>
                    <a:gd name="T4" fmla="*/ 14 w 128"/>
                    <a:gd name="T5" fmla="*/ 20 h 52"/>
                    <a:gd name="T6" fmla="*/ 0 w 128"/>
                    <a:gd name="T7" fmla="*/ 0 h 52"/>
                    <a:gd name="T8" fmla="*/ 128 w 128"/>
                    <a:gd name="T9" fmla="*/ 17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8" h="52">
                      <a:moveTo>
                        <a:pt x="128" y="17"/>
                      </a:moveTo>
                      <a:lnTo>
                        <a:pt x="128" y="52"/>
                      </a:lnTo>
                      <a:lnTo>
                        <a:pt x="14" y="20"/>
                      </a:lnTo>
                      <a:lnTo>
                        <a:pt x="0" y="0"/>
                      </a:lnTo>
                      <a:lnTo>
                        <a:pt x="128" y="1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731" name="Freeform 75">
                  <a:extLst>
                    <a:ext uri="{FF2B5EF4-FFF2-40B4-BE49-F238E27FC236}">
                      <a16:creationId xmlns:a16="http://schemas.microsoft.com/office/drawing/2014/main" id="{A2C5B8B2-09B3-4D9D-6DFB-E7133D377D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5" y="1950"/>
                  <a:ext cx="38" cy="27"/>
                </a:xfrm>
                <a:custGeom>
                  <a:avLst/>
                  <a:gdLst>
                    <a:gd name="T0" fmla="*/ 0 w 74"/>
                    <a:gd name="T1" fmla="*/ 29 h 54"/>
                    <a:gd name="T2" fmla="*/ 0 w 74"/>
                    <a:gd name="T3" fmla="*/ 54 h 54"/>
                    <a:gd name="T4" fmla="*/ 70 w 74"/>
                    <a:gd name="T5" fmla="*/ 22 h 54"/>
                    <a:gd name="T6" fmla="*/ 74 w 74"/>
                    <a:gd name="T7" fmla="*/ 0 h 54"/>
                    <a:gd name="T8" fmla="*/ 0 w 74"/>
                    <a:gd name="T9" fmla="*/ 29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4" h="54">
                      <a:moveTo>
                        <a:pt x="0" y="29"/>
                      </a:moveTo>
                      <a:lnTo>
                        <a:pt x="0" y="54"/>
                      </a:lnTo>
                      <a:lnTo>
                        <a:pt x="70" y="22"/>
                      </a:lnTo>
                      <a:lnTo>
                        <a:pt x="74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0732" name="Group 76">
                <a:extLst>
                  <a:ext uri="{FF2B5EF4-FFF2-40B4-BE49-F238E27FC236}">
                    <a16:creationId xmlns:a16="http://schemas.microsoft.com/office/drawing/2014/main" id="{602774A1-D27C-CB75-0AF2-9B47DCE12D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03" y="1970"/>
                <a:ext cx="67" cy="57"/>
                <a:chOff x="2803" y="1970"/>
                <a:chExt cx="67" cy="57"/>
              </a:xfrm>
            </p:grpSpPr>
            <p:sp>
              <p:nvSpPr>
                <p:cNvPr id="70733" name="Oval 77">
                  <a:extLst>
                    <a:ext uri="{FF2B5EF4-FFF2-40B4-BE49-F238E27FC236}">
                      <a16:creationId xmlns:a16="http://schemas.microsoft.com/office/drawing/2014/main" id="{77BD76FE-DA4D-1369-7A5A-1D325622F3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03" y="1970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734" name="Oval 78">
                  <a:extLst>
                    <a:ext uri="{FF2B5EF4-FFF2-40B4-BE49-F238E27FC236}">
                      <a16:creationId xmlns:a16="http://schemas.microsoft.com/office/drawing/2014/main" id="{1905D50A-5956-CB1F-A0DC-60EDBC29B7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6" y="1976"/>
                  <a:ext cx="35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0735" name="Group 79">
                <a:extLst>
                  <a:ext uri="{FF2B5EF4-FFF2-40B4-BE49-F238E27FC236}">
                    <a16:creationId xmlns:a16="http://schemas.microsoft.com/office/drawing/2014/main" id="{9DC47554-648E-7FCE-640E-01BF457E1B3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5" y="1975"/>
                <a:ext cx="67" cy="57"/>
                <a:chOff x="2975" y="1975"/>
                <a:chExt cx="67" cy="57"/>
              </a:xfrm>
            </p:grpSpPr>
            <p:sp>
              <p:nvSpPr>
                <p:cNvPr id="70736" name="Oval 80">
                  <a:extLst>
                    <a:ext uri="{FF2B5EF4-FFF2-40B4-BE49-F238E27FC236}">
                      <a16:creationId xmlns:a16="http://schemas.microsoft.com/office/drawing/2014/main" id="{41D9451E-25FD-1A67-EF34-F0452C49F1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5" y="1975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737" name="Oval 81">
                  <a:extLst>
                    <a:ext uri="{FF2B5EF4-FFF2-40B4-BE49-F238E27FC236}">
                      <a16:creationId xmlns:a16="http://schemas.microsoft.com/office/drawing/2014/main" id="{4859C6F4-BCF6-57F4-080C-F332074333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8" y="1982"/>
                  <a:ext cx="35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0738" name="Freeform 82">
              <a:extLst>
                <a:ext uri="{FF2B5EF4-FFF2-40B4-BE49-F238E27FC236}">
                  <a16:creationId xmlns:a16="http://schemas.microsoft.com/office/drawing/2014/main" id="{6D41A33B-BB3F-23E7-0535-F0C1E09BD557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8" y="2064"/>
              <a:ext cx="192" cy="192"/>
            </a:xfrm>
            <a:custGeom>
              <a:avLst/>
              <a:gdLst>
                <a:gd name="T0" fmla="*/ 94 w 487"/>
                <a:gd name="T1" fmla="*/ 0 h 424"/>
                <a:gd name="T2" fmla="*/ 115 w 487"/>
                <a:gd name="T3" fmla="*/ 35 h 424"/>
                <a:gd name="T4" fmla="*/ 125 w 487"/>
                <a:gd name="T5" fmla="*/ 50 h 424"/>
                <a:gd name="T6" fmla="*/ 143 w 487"/>
                <a:gd name="T7" fmla="*/ 84 h 424"/>
                <a:gd name="T8" fmla="*/ 156 w 487"/>
                <a:gd name="T9" fmla="*/ 107 h 424"/>
                <a:gd name="T10" fmla="*/ 174 w 487"/>
                <a:gd name="T11" fmla="*/ 122 h 424"/>
                <a:gd name="T12" fmla="*/ 201 w 487"/>
                <a:gd name="T13" fmla="*/ 143 h 424"/>
                <a:gd name="T14" fmla="*/ 246 w 487"/>
                <a:gd name="T15" fmla="*/ 166 h 424"/>
                <a:gd name="T16" fmla="*/ 288 w 487"/>
                <a:gd name="T17" fmla="*/ 166 h 424"/>
                <a:gd name="T18" fmla="*/ 327 w 487"/>
                <a:gd name="T19" fmla="*/ 161 h 424"/>
                <a:gd name="T20" fmla="*/ 375 w 487"/>
                <a:gd name="T21" fmla="*/ 143 h 424"/>
                <a:gd name="T22" fmla="*/ 440 w 487"/>
                <a:gd name="T23" fmla="*/ 114 h 424"/>
                <a:gd name="T24" fmla="*/ 446 w 487"/>
                <a:gd name="T25" fmla="*/ 138 h 424"/>
                <a:gd name="T26" fmla="*/ 476 w 487"/>
                <a:gd name="T27" fmla="*/ 304 h 424"/>
                <a:gd name="T28" fmla="*/ 487 w 487"/>
                <a:gd name="T29" fmla="*/ 389 h 424"/>
                <a:gd name="T30" fmla="*/ 417 w 487"/>
                <a:gd name="T31" fmla="*/ 412 h 424"/>
                <a:gd name="T32" fmla="*/ 327 w 487"/>
                <a:gd name="T33" fmla="*/ 418 h 424"/>
                <a:gd name="T34" fmla="*/ 275 w 487"/>
                <a:gd name="T35" fmla="*/ 424 h 424"/>
                <a:gd name="T36" fmla="*/ 184 w 487"/>
                <a:gd name="T37" fmla="*/ 400 h 424"/>
                <a:gd name="T38" fmla="*/ 120 w 487"/>
                <a:gd name="T39" fmla="*/ 365 h 424"/>
                <a:gd name="T40" fmla="*/ 71 w 487"/>
                <a:gd name="T41" fmla="*/ 320 h 424"/>
                <a:gd name="T42" fmla="*/ 29 w 487"/>
                <a:gd name="T43" fmla="*/ 275 h 424"/>
                <a:gd name="T44" fmla="*/ 0 w 487"/>
                <a:gd name="T45" fmla="*/ 224 h 424"/>
                <a:gd name="T46" fmla="*/ 11 w 487"/>
                <a:gd name="T47" fmla="*/ 175 h 424"/>
                <a:gd name="T48" fmla="*/ 35 w 487"/>
                <a:gd name="T49" fmla="*/ 108 h 424"/>
                <a:gd name="T50" fmla="*/ 59 w 487"/>
                <a:gd name="T51" fmla="*/ 66 h 424"/>
                <a:gd name="T52" fmla="*/ 94 w 487"/>
                <a:gd name="T53" fmla="*/ 0 h 4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87" h="424">
                  <a:moveTo>
                    <a:pt x="94" y="0"/>
                  </a:moveTo>
                  <a:lnTo>
                    <a:pt x="115" y="35"/>
                  </a:lnTo>
                  <a:lnTo>
                    <a:pt x="125" y="50"/>
                  </a:lnTo>
                  <a:lnTo>
                    <a:pt x="143" y="84"/>
                  </a:lnTo>
                  <a:lnTo>
                    <a:pt x="156" y="107"/>
                  </a:lnTo>
                  <a:lnTo>
                    <a:pt x="174" y="122"/>
                  </a:lnTo>
                  <a:lnTo>
                    <a:pt x="201" y="143"/>
                  </a:lnTo>
                  <a:lnTo>
                    <a:pt x="246" y="166"/>
                  </a:lnTo>
                  <a:lnTo>
                    <a:pt x="288" y="166"/>
                  </a:lnTo>
                  <a:lnTo>
                    <a:pt x="327" y="161"/>
                  </a:lnTo>
                  <a:lnTo>
                    <a:pt x="375" y="143"/>
                  </a:lnTo>
                  <a:lnTo>
                    <a:pt x="440" y="114"/>
                  </a:lnTo>
                  <a:lnTo>
                    <a:pt x="446" y="138"/>
                  </a:lnTo>
                  <a:lnTo>
                    <a:pt x="476" y="304"/>
                  </a:lnTo>
                  <a:lnTo>
                    <a:pt x="487" y="389"/>
                  </a:lnTo>
                  <a:lnTo>
                    <a:pt x="417" y="412"/>
                  </a:lnTo>
                  <a:lnTo>
                    <a:pt x="327" y="418"/>
                  </a:lnTo>
                  <a:lnTo>
                    <a:pt x="275" y="424"/>
                  </a:lnTo>
                  <a:lnTo>
                    <a:pt x="184" y="400"/>
                  </a:lnTo>
                  <a:lnTo>
                    <a:pt x="120" y="365"/>
                  </a:lnTo>
                  <a:lnTo>
                    <a:pt x="71" y="320"/>
                  </a:lnTo>
                  <a:lnTo>
                    <a:pt x="29" y="275"/>
                  </a:lnTo>
                  <a:lnTo>
                    <a:pt x="0" y="224"/>
                  </a:lnTo>
                  <a:lnTo>
                    <a:pt x="11" y="175"/>
                  </a:lnTo>
                  <a:lnTo>
                    <a:pt x="35" y="108"/>
                  </a:lnTo>
                  <a:lnTo>
                    <a:pt x="59" y="6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FFFFF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0739" name="Group 83">
              <a:extLst>
                <a:ext uri="{FF2B5EF4-FFF2-40B4-BE49-F238E27FC236}">
                  <a16:creationId xmlns:a16="http://schemas.microsoft.com/office/drawing/2014/main" id="{C3B3B5DD-A3CD-8038-9824-DF99A0E163A6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 flipV="1">
              <a:off x="2006" y="1788"/>
              <a:ext cx="442" cy="322"/>
              <a:chOff x="4363" y="2585"/>
              <a:chExt cx="1104" cy="808"/>
            </a:xfrm>
          </p:grpSpPr>
          <p:sp>
            <p:nvSpPr>
              <p:cNvPr id="70740" name="Freeform 84">
                <a:extLst>
                  <a:ext uri="{FF2B5EF4-FFF2-40B4-BE49-F238E27FC236}">
                    <a16:creationId xmlns:a16="http://schemas.microsoft.com/office/drawing/2014/main" id="{13EA2EDD-D45D-0894-2DB4-A8D86D3934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3" y="2585"/>
                <a:ext cx="1104" cy="808"/>
              </a:xfrm>
              <a:custGeom>
                <a:avLst/>
                <a:gdLst>
                  <a:gd name="T0" fmla="*/ 729 w 3311"/>
                  <a:gd name="T1" fmla="*/ 97 h 2423"/>
                  <a:gd name="T2" fmla="*/ 1249 w 3311"/>
                  <a:gd name="T3" fmla="*/ 0 h 2423"/>
                  <a:gd name="T4" fmla="*/ 1674 w 3311"/>
                  <a:gd name="T5" fmla="*/ 79 h 2423"/>
                  <a:gd name="T6" fmla="*/ 2115 w 3311"/>
                  <a:gd name="T7" fmla="*/ 271 h 2423"/>
                  <a:gd name="T8" fmla="*/ 2512 w 3311"/>
                  <a:gd name="T9" fmla="*/ 443 h 2423"/>
                  <a:gd name="T10" fmla="*/ 2874 w 3311"/>
                  <a:gd name="T11" fmla="*/ 584 h 2423"/>
                  <a:gd name="T12" fmla="*/ 2967 w 3311"/>
                  <a:gd name="T13" fmla="*/ 663 h 2423"/>
                  <a:gd name="T14" fmla="*/ 2971 w 3311"/>
                  <a:gd name="T15" fmla="*/ 829 h 2423"/>
                  <a:gd name="T16" fmla="*/ 2874 w 3311"/>
                  <a:gd name="T17" fmla="*/ 909 h 2423"/>
                  <a:gd name="T18" fmla="*/ 2708 w 3311"/>
                  <a:gd name="T19" fmla="*/ 938 h 2423"/>
                  <a:gd name="T20" fmla="*/ 2574 w 3311"/>
                  <a:gd name="T21" fmla="*/ 931 h 2423"/>
                  <a:gd name="T22" fmla="*/ 2424 w 3311"/>
                  <a:gd name="T23" fmla="*/ 900 h 2423"/>
                  <a:gd name="T24" fmla="*/ 2477 w 3311"/>
                  <a:gd name="T25" fmla="*/ 981 h 2423"/>
                  <a:gd name="T26" fmla="*/ 2526 w 3311"/>
                  <a:gd name="T27" fmla="*/ 1048 h 2423"/>
                  <a:gd name="T28" fmla="*/ 2756 w 3311"/>
                  <a:gd name="T29" fmla="*/ 1194 h 2423"/>
                  <a:gd name="T30" fmla="*/ 2874 w 3311"/>
                  <a:gd name="T31" fmla="*/ 1309 h 2423"/>
                  <a:gd name="T32" fmla="*/ 2983 w 3311"/>
                  <a:gd name="T33" fmla="*/ 1420 h 2423"/>
                  <a:gd name="T34" fmla="*/ 3158 w 3311"/>
                  <a:gd name="T35" fmla="*/ 1570 h 2423"/>
                  <a:gd name="T36" fmla="*/ 3249 w 3311"/>
                  <a:gd name="T37" fmla="*/ 1676 h 2423"/>
                  <a:gd name="T38" fmla="*/ 3299 w 3311"/>
                  <a:gd name="T39" fmla="*/ 1776 h 2423"/>
                  <a:gd name="T40" fmla="*/ 3308 w 3311"/>
                  <a:gd name="T41" fmla="*/ 1879 h 2423"/>
                  <a:gd name="T42" fmla="*/ 3239 w 3311"/>
                  <a:gd name="T43" fmla="*/ 1969 h 2423"/>
                  <a:gd name="T44" fmla="*/ 3228 w 3311"/>
                  <a:gd name="T45" fmla="*/ 2050 h 2423"/>
                  <a:gd name="T46" fmla="*/ 3237 w 3311"/>
                  <a:gd name="T47" fmla="*/ 2131 h 2423"/>
                  <a:gd name="T48" fmla="*/ 3218 w 3311"/>
                  <a:gd name="T49" fmla="*/ 2200 h 2423"/>
                  <a:gd name="T50" fmla="*/ 3184 w 3311"/>
                  <a:gd name="T51" fmla="*/ 2244 h 2423"/>
                  <a:gd name="T52" fmla="*/ 3117 w 3311"/>
                  <a:gd name="T53" fmla="*/ 2272 h 2423"/>
                  <a:gd name="T54" fmla="*/ 3002 w 3311"/>
                  <a:gd name="T55" fmla="*/ 2267 h 2423"/>
                  <a:gd name="T56" fmla="*/ 2939 w 3311"/>
                  <a:gd name="T57" fmla="*/ 2291 h 2423"/>
                  <a:gd name="T58" fmla="*/ 2923 w 3311"/>
                  <a:gd name="T59" fmla="*/ 2369 h 2423"/>
                  <a:gd name="T60" fmla="*/ 2890 w 3311"/>
                  <a:gd name="T61" fmla="*/ 2410 h 2423"/>
                  <a:gd name="T62" fmla="*/ 2842 w 3311"/>
                  <a:gd name="T63" fmla="*/ 2422 h 2423"/>
                  <a:gd name="T64" fmla="*/ 2768 w 3311"/>
                  <a:gd name="T65" fmla="*/ 2420 h 2423"/>
                  <a:gd name="T66" fmla="*/ 2629 w 3311"/>
                  <a:gd name="T67" fmla="*/ 2373 h 2423"/>
                  <a:gd name="T68" fmla="*/ 2337 w 3311"/>
                  <a:gd name="T69" fmla="*/ 2223 h 2423"/>
                  <a:gd name="T70" fmla="*/ 2176 w 3311"/>
                  <a:gd name="T71" fmla="*/ 2173 h 2423"/>
                  <a:gd name="T72" fmla="*/ 2012 w 3311"/>
                  <a:gd name="T73" fmla="*/ 2147 h 2423"/>
                  <a:gd name="T74" fmla="*/ 1642 w 3311"/>
                  <a:gd name="T75" fmla="*/ 2004 h 2423"/>
                  <a:gd name="T76" fmla="*/ 1364 w 3311"/>
                  <a:gd name="T77" fmla="*/ 1853 h 2423"/>
                  <a:gd name="T78" fmla="*/ 1158 w 3311"/>
                  <a:gd name="T79" fmla="*/ 1766 h 2423"/>
                  <a:gd name="T80" fmla="*/ 995 w 3311"/>
                  <a:gd name="T81" fmla="*/ 1687 h 2423"/>
                  <a:gd name="T82" fmla="*/ 821 w 3311"/>
                  <a:gd name="T83" fmla="*/ 1562 h 2423"/>
                  <a:gd name="T84" fmla="*/ 270 w 3311"/>
                  <a:gd name="T85" fmla="*/ 1059 h 2423"/>
                  <a:gd name="T86" fmla="*/ 208 w 3311"/>
                  <a:gd name="T87" fmla="*/ 206 h 24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3311" h="2423">
                    <a:moveTo>
                      <a:pt x="538" y="113"/>
                    </a:moveTo>
                    <a:lnTo>
                      <a:pt x="729" y="97"/>
                    </a:lnTo>
                    <a:lnTo>
                      <a:pt x="1027" y="48"/>
                    </a:lnTo>
                    <a:lnTo>
                      <a:pt x="1249" y="0"/>
                    </a:lnTo>
                    <a:lnTo>
                      <a:pt x="1563" y="32"/>
                    </a:lnTo>
                    <a:lnTo>
                      <a:pt x="1674" y="79"/>
                    </a:lnTo>
                    <a:lnTo>
                      <a:pt x="1926" y="175"/>
                    </a:lnTo>
                    <a:lnTo>
                      <a:pt x="2115" y="271"/>
                    </a:lnTo>
                    <a:lnTo>
                      <a:pt x="2376" y="379"/>
                    </a:lnTo>
                    <a:lnTo>
                      <a:pt x="2512" y="443"/>
                    </a:lnTo>
                    <a:lnTo>
                      <a:pt x="2708" y="513"/>
                    </a:lnTo>
                    <a:lnTo>
                      <a:pt x="2874" y="584"/>
                    </a:lnTo>
                    <a:lnTo>
                      <a:pt x="2927" y="616"/>
                    </a:lnTo>
                    <a:lnTo>
                      <a:pt x="2967" y="663"/>
                    </a:lnTo>
                    <a:lnTo>
                      <a:pt x="2993" y="753"/>
                    </a:lnTo>
                    <a:lnTo>
                      <a:pt x="2971" y="829"/>
                    </a:lnTo>
                    <a:lnTo>
                      <a:pt x="2929" y="873"/>
                    </a:lnTo>
                    <a:lnTo>
                      <a:pt x="2874" y="909"/>
                    </a:lnTo>
                    <a:lnTo>
                      <a:pt x="2795" y="935"/>
                    </a:lnTo>
                    <a:lnTo>
                      <a:pt x="2708" y="938"/>
                    </a:lnTo>
                    <a:lnTo>
                      <a:pt x="2643" y="937"/>
                    </a:lnTo>
                    <a:lnTo>
                      <a:pt x="2574" y="931"/>
                    </a:lnTo>
                    <a:lnTo>
                      <a:pt x="2498" y="920"/>
                    </a:lnTo>
                    <a:lnTo>
                      <a:pt x="2424" y="900"/>
                    </a:lnTo>
                    <a:lnTo>
                      <a:pt x="2258" y="837"/>
                    </a:lnTo>
                    <a:lnTo>
                      <a:pt x="2477" y="981"/>
                    </a:lnTo>
                    <a:lnTo>
                      <a:pt x="2512" y="1013"/>
                    </a:lnTo>
                    <a:lnTo>
                      <a:pt x="2526" y="1048"/>
                    </a:lnTo>
                    <a:lnTo>
                      <a:pt x="2645" y="1115"/>
                    </a:lnTo>
                    <a:lnTo>
                      <a:pt x="2756" y="1194"/>
                    </a:lnTo>
                    <a:lnTo>
                      <a:pt x="2824" y="1275"/>
                    </a:lnTo>
                    <a:lnTo>
                      <a:pt x="2874" y="1309"/>
                    </a:lnTo>
                    <a:lnTo>
                      <a:pt x="2929" y="1351"/>
                    </a:lnTo>
                    <a:lnTo>
                      <a:pt x="2983" y="1420"/>
                    </a:lnTo>
                    <a:lnTo>
                      <a:pt x="3024" y="1475"/>
                    </a:lnTo>
                    <a:lnTo>
                      <a:pt x="3158" y="1570"/>
                    </a:lnTo>
                    <a:lnTo>
                      <a:pt x="3202" y="1613"/>
                    </a:lnTo>
                    <a:lnTo>
                      <a:pt x="3249" y="1676"/>
                    </a:lnTo>
                    <a:lnTo>
                      <a:pt x="3273" y="1722"/>
                    </a:lnTo>
                    <a:lnTo>
                      <a:pt x="3299" y="1776"/>
                    </a:lnTo>
                    <a:lnTo>
                      <a:pt x="3311" y="1829"/>
                    </a:lnTo>
                    <a:lnTo>
                      <a:pt x="3308" y="1879"/>
                    </a:lnTo>
                    <a:lnTo>
                      <a:pt x="3287" y="1928"/>
                    </a:lnTo>
                    <a:lnTo>
                      <a:pt x="3239" y="1969"/>
                    </a:lnTo>
                    <a:lnTo>
                      <a:pt x="3196" y="1988"/>
                    </a:lnTo>
                    <a:lnTo>
                      <a:pt x="3228" y="2050"/>
                    </a:lnTo>
                    <a:lnTo>
                      <a:pt x="3239" y="2087"/>
                    </a:lnTo>
                    <a:lnTo>
                      <a:pt x="3237" y="2131"/>
                    </a:lnTo>
                    <a:lnTo>
                      <a:pt x="3227" y="2179"/>
                    </a:lnTo>
                    <a:lnTo>
                      <a:pt x="3218" y="2200"/>
                    </a:lnTo>
                    <a:lnTo>
                      <a:pt x="3201" y="2226"/>
                    </a:lnTo>
                    <a:lnTo>
                      <a:pt x="3184" y="2244"/>
                    </a:lnTo>
                    <a:lnTo>
                      <a:pt x="3159" y="2262"/>
                    </a:lnTo>
                    <a:lnTo>
                      <a:pt x="3117" y="2272"/>
                    </a:lnTo>
                    <a:lnTo>
                      <a:pt x="3068" y="2281"/>
                    </a:lnTo>
                    <a:lnTo>
                      <a:pt x="3002" y="2267"/>
                    </a:lnTo>
                    <a:lnTo>
                      <a:pt x="2934" y="2245"/>
                    </a:lnTo>
                    <a:lnTo>
                      <a:pt x="2939" y="2291"/>
                    </a:lnTo>
                    <a:lnTo>
                      <a:pt x="2934" y="2342"/>
                    </a:lnTo>
                    <a:lnTo>
                      <a:pt x="2923" y="2369"/>
                    </a:lnTo>
                    <a:lnTo>
                      <a:pt x="2908" y="2394"/>
                    </a:lnTo>
                    <a:lnTo>
                      <a:pt x="2890" y="2410"/>
                    </a:lnTo>
                    <a:lnTo>
                      <a:pt x="2867" y="2420"/>
                    </a:lnTo>
                    <a:lnTo>
                      <a:pt x="2842" y="2422"/>
                    </a:lnTo>
                    <a:lnTo>
                      <a:pt x="2808" y="2423"/>
                    </a:lnTo>
                    <a:lnTo>
                      <a:pt x="2768" y="2420"/>
                    </a:lnTo>
                    <a:lnTo>
                      <a:pt x="2734" y="2410"/>
                    </a:lnTo>
                    <a:lnTo>
                      <a:pt x="2629" y="2373"/>
                    </a:lnTo>
                    <a:lnTo>
                      <a:pt x="2537" y="2325"/>
                    </a:lnTo>
                    <a:lnTo>
                      <a:pt x="2337" y="2223"/>
                    </a:lnTo>
                    <a:lnTo>
                      <a:pt x="2229" y="2147"/>
                    </a:lnTo>
                    <a:lnTo>
                      <a:pt x="2176" y="2173"/>
                    </a:lnTo>
                    <a:lnTo>
                      <a:pt x="2115" y="2173"/>
                    </a:lnTo>
                    <a:lnTo>
                      <a:pt x="2012" y="2147"/>
                    </a:lnTo>
                    <a:lnTo>
                      <a:pt x="1832" y="2084"/>
                    </a:lnTo>
                    <a:lnTo>
                      <a:pt x="1642" y="2004"/>
                    </a:lnTo>
                    <a:lnTo>
                      <a:pt x="1454" y="1910"/>
                    </a:lnTo>
                    <a:lnTo>
                      <a:pt x="1364" y="1853"/>
                    </a:lnTo>
                    <a:lnTo>
                      <a:pt x="1263" y="1800"/>
                    </a:lnTo>
                    <a:lnTo>
                      <a:pt x="1158" y="1766"/>
                    </a:lnTo>
                    <a:lnTo>
                      <a:pt x="1073" y="1729"/>
                    </a:lnTo>
                    <a:lnTo>
                      <a:pt x="995" y="1687"/>
                    </a:lnTo>
                    <a:lnTo>
                      <a:pt x="941" y="1654"/>
                    </a:lnTo>
                    <a:lnTo>
                      <a:pt x="821" y="1562"/>
                    </a:lnTo>
                    <a:lnTo>
                      <a:pt x="585" y="1341"/>
                    </a:lnTo>
                    <a:lnTo>
                      <a:pt x="270" y="1059"/>
                    </a:lnTo>
                    <a:lnTo>
                      <a:pt x="0" y="696"/>
                    </a:lnTo>
                    <a:lnTo>
                      <a:pt x="208" y="206"/>
                    </a:lnTo>
                    <a:lnTo>
                      <a:pt x="538" y="113"/>
                    </a:lnTo>
                    <a:close/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41" name="Freeform 85">
                <a:extLst>
                  <a:ext uri="{FF2B5EF4-FFF2-40B4-BE49-F238E27FC236}">
                    <a16:creationId xmlns:a16="http://schemas.microsoft.com/office/drawing/2014/main" id="{7A01CA8E-8933-BCB3-7801-5AD447CAF6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84" y="3075"/>
                <a:ext cx="336" cy="224"/>
              </a:xfrm>
              <a:custGeom>
                <a:avLst/>
                <a:gdLst>
                  <a:gd name="T0" fmla="*/ 961 w 1008"/>
                  <a:gd name="T1" fmla="*/ 673 h 673"/>
                  <a:gd name="T2" fmla="*/ 995 w 1008"/>
                  <a:gd name="T3" fmla="*/ 624 h 673"/>
                  <a:gd name="T4" fmla="*/ 1008 w 1008"/>
                  <a:gd name="T5" fmla="*/ 572 h 673"/>
                  <a:gd name="T6" fmla="*/ 1004 w 1008"/>
                  <a:gd name="T7" fmla="*/ 530 h 673"/>
                  <a:gd name="T8" fmla="*/ 970 w 1008"/>
                  <a:gd name="T9" fmla="*/ 469 h 673"/>
                  <a:gd name="T10" fmla="*/ 916 w 1008"/>
                  <a:gd name="T11" fmla="*/ 420 h 673"/>
                  <a:gd name="T12" fmla="*/ 847 w 1008"/>
                  <a:gd name="T13" fmla="*/ 372 h 673"/>
                  <a:gd name="T14" fmla="*/ 763 w 1008"/>
                  <a:gd name="T15" fmla="*/ 332 h 673"/>
                  <a:gd name="T16" fmla="*/ 679 w 1008"/>
                  <a:gd name="T17" fmla="*/ 310 h 673"/>
                  <a:gd name="T18" fmla="*/ 599 w 1008"/>
                  <a:gd name="T19" fmla="*/ 291 h 673"/>
                  <a:gd name="T20" fmla="*/ 557 w 1008"/>
                  <a:gd name="T21" fmla="*/ 248 h 673"/>
                  <a:gd name="T22" fmla="*/ 513 w 1008"/>
                  <a:gd name="T23" fmla="*/ 208 h 673"/>
                  <a:gd name="T24" fmla="*/ 454 w 1008"/>
                  <a:gd name="T25" fmla="*/ 161 h 673"/>
                  <a:gd name="T26" fmla="*/ 405 w 1008"/>
                  <a:gd name="T27" fmla="*/ 129 h 673"/>
                  <a:gd name="T28" fmla="*/ 332 w 1008"/>
                  <a:gd name="T29" fmla="*/ 92 h 673"/>
                  <a:gd name="T30" fmla="*/ 292 w 1008"/>
                  <a:gd name="T31" fmla="*/ 75 h 673"/>
                  <a:gd name="T32" fmla="*/ 220 w 1008"/>
                  <a:gd name="T33" fmla="*/ 33 h 673"/>
                  <a:gd name="T34" fmla="*/ 142 w 1008"/>
                  <a:gd name="T35" fmla="*/ 10 h 673"/>
                  <a:gd name="T36" fmla="*/ 53 w 1008"/>
                  <a:gd name="T37" fmla="*/ 0 h 673"/>
                  <a:gd name="T38" fmla="*/ 0 w 1008"/>
                  <a:gd name="T39" fmla="*/ 1 h 6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008" h="673">
                    <a:moveTo>
                      <a:pt x="961" y="673"/>
                    </a:moveTo>
                    <a:lnTo>
                      <a:pt x="995" y="624"/>
                    </a:lnTo>
                    <a:lnTo>
                      <a:pt x="1008" y="572"/>
                    </a:lnTo>
                    <a:lnTo>
                      <a:pt x="1004" y="530"/>
                    </a:lnTo>
                    <a:lnTo>
                      <a:pt x="970" y="469"/>
                    </a:lnTo>
                    <a:lnTo>
                      <a:pt x="916" y="420"/>
                    </a:lnTo>
                    <a:lnTo>
                      <a:pt x="847" y="372"/>
                    </a:lnTo>
                    <a:lnTo>
                      <a:pt x="763" y="332"/>
                    </a:lnTo>
                    <a:lnTo>
                      <a:pt x="679" y="310"/>
                    </a:lnTo>
                    <a:lnTo>
                      <a:pt x="599" y="291"/>
                    </a:lnTo>
                    <a:lnTo>
                      <a:pt x="557" y="248"/>
                    </a:lnTo>
                    <a:lnTo>
                      <a:pt x="513" y="208"/>
                    </a:lnTo>
                    <a:lnTo>
                      <a:pt x="454" y="161"/>
                    </a:lnTo>
                    <a:lnTo>
                      <a:pt x="405" y="129"/>
                    </a:lnTo>
                    <a:lnTo>
                      <a:pt x="332" y="92"/>
                    </a:lnTo>
                    <a:lnTo>
                      <a:pt x="292" y="75"/>
                    </a:lnTo>
                    <a:lnTo>
                      <a:pt x="220" y="33"/>
                    </a:lnTo>
                    <a:lnTo>
                      <a:pt x="142" y="10"/>
                    </a:lnTo>
                    <a:lnTo>
                      <a:pt x="53" y="0"/>
                    </a:lnTo>
                    <a:lnTo>
                      <a:pt x="0" y="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42" name="Freeform 86">
                <a:extLst>
                  <a:ext uri="{FF2B5EF4-FFF2-40B4-BE49-F238E27FC236}">
                    <a16:creationId xmlns:a16="http://schemas.microsoft.com/office/drawing/2014/main" id="{4D2C2D9E-DFF6-E173-0BA0-A9C8C95ADB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81" y="3054"/>
                <a:ext cx="359" cy="279"/>
              </a:xfrm>
              <a:custGeom>
                <a:avLst/>
                <a:gdLst>
                  <a:gd name="T0" fmla="*/ 1077 w 1077"/>
                  <a:gd name="T1" fmla="*/ 838 h 838"/>
                  <a:gd name="T2" fmla="*/ 1069 w 1077"/>
                  <a:gd name="T3" fmla="*/ 806 h 838"/>
                  <a:gd name="T4" fmla="*/ 1057 w 1077"/>
                  <a:gd name="T5" fmla="*/ 769 h 838"/>
                  <a:gd name="T6" fmla="*/ 1036 w 1077"/>
                  <a:gd name="T7" fmla="*/ 732 h 838"/>
                  <a:gd name="T8" fmla="*/ 1016 w 1077"/>
                  <a:gd name="T9" fmla="*/ 704 h 838"/>
                  <a:gd name="T10" fmla="*/ 989 w 1077"/>
                  <a:gd name="T11" fmla="*/ 676 h 838"/>
                  <a:gd name="T12" fmla="*/ 908 w 1077"/>
                  <a:gd name="T13" fmla="*/ 609 h 838"/>
                  <a:gd name="T14" fmla="*/ 814 w 1077"/>
                  <a:gd name="T15" fmla="*/ 548 h 838"/>
                  <a:gd name="T16" fmla="*/ 736 w 1077"/>
                  <a:gd name="T17" fmla="*/ 514 h 838"/>
                  <a:gd name="T18" fmla="*/ 635 w 1077"/>
                  <a:gd name="T19" fmla="*/ 485 h 838"/>
                  <a:gd name="T20" fmla="*/ 547 w 1077"/>
                  <a:gd name="T21" fmla="*/ 413 h 838"/>
                  <a:gd name="T22" fmla="*/ 469 w 1077"/>
                  <a:gd name="T23" fmla="*/ 339 h 838"/>
                  <a:gd name="T24" fmla="*/ 386 w 1077"/>
                  <a:gd name="T25" fmla="*/ 275 h 838"/>
                  <a:gd name="T26" fmla="*/ 286 w 1077"/>
                  <a:gd name="T27" fmla="*/ 213 h 838"/>
                  <a:gd name="T28" fmla="*/ 198 w 1077"/>
                  <a:gd name="T29" fmla="*/ 159 h 838"/>
                  <a:gd name="T30" fmla="*/ 120 w 1077"/>
                  <a:gd name="T31" fmla="*/ 72 h 838"/>
                  <a:gd name="T32" fmla="*/ 0 w 1077"/>
                  <a:gd name="T33" fmla="*/ 0 h 8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077" h="838">
                    <a:moveTo>
                      <a:pt x="1077" y="838"/>
                    </a:moveTo>
                    <a:lnTo>
                      <a:pt x="1069" y="806"/>
                    </a:lnTo>
                    <a:lnTo>
                      <a:pt x="1057" y="769"/>
                    </a:lnTo>
                    <a:lnTo>
                      <a:pt x="1036" y="732"/>
                    </a:lnTo>
                    <a:lnTo>
                      <a:pt x="1016" y="704"/>
                    </a:lnTo>
                    <a:lnTo>
                      <a:pt x="989" y="676"/>
                    </a:lnTo>
                    <a:lnTo>
                      <a:pt x="908" y="609"/>
                    </a:lnTo>
                    <a:lnTo>
                      <a:pt x="814" y="548"/>
                    </a:lnTo>
                    <a:lnTo>
                      <a:pt x="736" y="514"/>
                    </a:lnTo>
                    <a:lnTo>
                      <a:pt x="635" y="485"/>
                    </a:lnTo>
                    <a:lnTo>
                      <a:pt x="547" y="413"/>
                    </a:lnTo>
                    <a:lnTo>
                      <a:pt x="469" y="339"/>
                    </a:lnTo>
                    <a:lnTo>
                      <a:pt x="386" y="275"/>
                    </a:lnTo>
                    <a:lnTo>
                      <a:pt x="286" y="213"/>
                    </a:lnTo>
                    <a:lnTo>
                      <a:pt x="198" y="159"/>
                    </a:lnTo>
                    <a:lnTo>
                      <a:pt x="120" y="72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43" name="Freeform 87">
                <a:extLst>
                  <a:ext uri="{FF2B5EF4-FFF2-40B4-BE49-F238E27FC236}">
                    <a16:creationId xmlns:a16="http://schemas.microsoft.com/office/drawing/2014/main" id="{3E9B77BC-71EA-4CF1-AB70-C1CE4C2F9C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4" y="2973"/>
                <a:ext cx="356" cy="276"/>
              </a:xfrm>
              <a:custGeom>
                <a:avLst/>
                <a:gdLst>
                  <a:gd name="T0" fmla="*/ 1069 w 1069"/>
                  <a:gd name="T1" fmla="*/ 828 h 828"/>
                  <a:gd name="T2" fmla="*/ 1026 w 1069"/>
                  <a:gd name="T3" fmla="*/ 771 h 828"/>
                  <a:gd name="T4" fmla="*/ 989 w 1069"/>
                  <a:gd name="T5" fmla="*/ 728 h 828"/>
                  <a:gd name="T6" fmla="*/ 947 w 1069"/>
                  <a:gd name="T7" fmla="*/ 694 h 828"/>
                  <a:gd name="T8" fmla="*/ 797 w 1069"/>
                  <a:gd name="T9" fmla="*/ 593 h 828"/>
                  <a:gd name="T10" fmla="*/ 698 w 1069"/>
                  <a:gd name="T11" fmla="*/ 540 h 828"/>
                  <a:gd name="T12" fmla="*/ 624 w 1069"/>
                  <a:gd name="T13" fmla="*/ 463 h 828"/>
                  <a:gd name="T14" fmla="*/ 539 w 1069"/>
                  <a:gd name="T15" fmla="*/ 393 h 828"/>
                  <a:gd name="T16" fmla="*/ 458 w 1069"/>
                  <a:gd name="T17" fmla="*/ 332 h 828"/>
                  <a:gd name="T18" fmla="*/ 372 w 1069"/>
                  <a:gd name="T19" fmla="*/ 278 h 828"/>
                  <a:gd name="T20" fmla="*/ 322 w 1069"/>
                  <a:gd name="T21" fmla="*/ 243 h 828"/>
                  <a:gd name="T22" fmla="*/ 222 w 1069"/>
                  <a:gd name="T23" fmla="*/ 188 h 828"/>
                  <a:gd name="T24" fmla="*/ 126 w 1069"/>
                  <a:gd name="T25" fmla="*/ 80 h 828"/>
                  <a:gd name="T26" fmla="*/ 0 w 1069"/>
                  <a:gd name="T27" fmla="*/ 0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69" h="828">
                    <a:moveTo>
                      <a:pt x="1069" y="828"/>
                    </a:moveTo>
                    <a:lnTo>
                      <a:pt x="1026" y="771"/>
                    </a:lnTo>
                    <a:lnTo>
                      <a:pt x="989" y="728"/>
                    </a:lnTo>
                    <a:lnTo>
                      <a:pt x="947" y="694"/>
                    </a:lnTo>
                    <a:lnTo>
                      <a:pt x="797" y="593"/>
                    </a:lnTo>
                    <a:lnTo>
                      <a:pt x="698" y="540"/>
                    </a:lnTo>
                    <a:lnTo>
                      <a:pt x="624" y="463"/>
                    </a:lnTo>
                    <a:lnTo>
                      <a:pt x="539" y="393"/>
                    </a:lnTo>
                    <a:lnTo>
                      <a:pt x="458" y="332"/>
                    </a:lnTo>
                    <a:lnTo>
                      <a:pt x="372" y="278"/>
                    </a:lnTo>
                    <a:lnTo>
                      <a:pt x="322" y="243"/>
                    </a:lnTo>
                    <a:lnTo>
                      <a:pt x="222" y="188"/>
                    </a:lnTo>
                    <a:lnTo>
                      <a:pt x="126" y="8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44" name="Freeform 88">
                <a:extLst>
                  <a:ext uri="{FF2B5EF4-FFF2-40B4-BE49-F238E27FC236}">
                    <a16:creationId xmlns:a16="http://schemas.microsoft.com/office/drawing/2014/main" id="{EB1EE029-79BF-C433-D969-599153A3E7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0" y="2749"/>
                <a:ext cx="12" cy="104"/>
              </a:xfrm>
              <a:custGeom>
                <a:avLst/>
                <a:gdLst>
                  <a:gd name="T0" fmla="*/ 20 w 36"/>
                  <a:gd name="T1" fmla="*/ 313 h 313"/>
                  <a:gd name="T2" fmla="*/ 4 w 36"/>
                  <a:gd name="T3" fmla="*/ 216 h 313"/>
                  <a:gd name="T4" fmla="*/ 0 w 36"/>
                  <a:gd name="T5" fmla="*/ 152 h 313"/>
                  <a:gd name="T6" fmla="*/ 16 w 36"/>
                  <a:gd name="T7" fmla="*/ 66 h 313"/>
                  <a:gd name="T8" fmla="*/ 36 w 36"/>
                  <a:gd name="T9" fmla="*/ 0 h 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13">
                    <a:moveTo>
                      <a:pt x="20" y="313"/>
                    </a:moveTo>
                    <a:lnTo>
                      <a:pt x="4" y="216"/>
                    </a:lnTo>
                    <a:lnTo>
                      <a:pt x="0" y="152"/>
                    </a:lnTo>
                    <a:lnTo>
                      <a:pt x="16" y="66"/>
                    </a:lnTo>
                    <a:lnTo>
                      <a:pt x="3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45" name="Freeform 89">
                <a:extLst>
                  <a:ext uri="{FF2B5EF4-FFF2-40B4-BE49-F238E27FC236}">
                    <a16:creationId xmlns:a16="http://schemas.microsoft.com/office/drawing/2014/main" id="{E238BC07-EEB6-F646-3E51-4181EA46BB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6" y="2938"/>
                <a:ext cx="59" cy="59"/>
              </a:xfrm>
              <a:custGeom>
                <a:avLst/>
                <a:gdLst>
                  <a:gd name="T0" fmla="*/ 177 w 177"/>
                  <a:gd name="T1" fmla="*/ 0 h 175"/>
                  <a:gd name="T2" fmla="*/ 133 w 177"/>
                  <a:gd name="T3" fmla="*/ 9 h 175"/>
                  <a:gd name="T4" fmla="*/ 84 w 177"/>
                  <a:gd name="T5" fmla="*/ 34 h 175"/>
                  <a:gd name="T6" fmla="*/ 43 w 177"/>
                  <a:gd name="T7" fmla="*/ 72 h 175"/>
                  <a:gd name="T8" fmla="*/ 21 w 177"/>
                  <a:gd name="T9" fmla="*/ 107 h 175"/>
                  <a:gd name="T10" fmla="*/ 0 w 177"/>
                  <a:gd name="T11" fmla="*/ 175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7" h="175">
                    <a:moveTo>
                      <a:pt x="177" y="0"/>
                    </a:moveTo>
                    <a:lnTo>
                      <a:pt x="133" y="9"/>
                    </a:lnTo>
                    <a:lnTo>
                      <a:pt x="84" y="34"/>
                    </a:lnTo>
                    <a:lnTo>
                      <a:pt x="43" y="72"/>
                    </a:lnTo>
                    <a:lnTo>
                      <a:pt x="21" y="107"/>
                    </a:lnTo>
                    <a:lnTo>
                      <a:pt x="0" y="17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46" name="Freeform 90">
                <a:extLst>
                  <a:ext uri="{FF2B5EF4-FFF2-40B4-BE49-F238E27FC236}">
                    <a16:creationId xmlns:a16="http://schemas.microsoft.com/office/drawing/2014/main" id="{485509C2-4BE8-A2F3-8A5D-7D83AC78F3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8" y="3028"/>
                <a:ext cx="94" cy="41"/>
              </a:xfrm>
              <a:custGeom>
                <a:avLst/>
                <a:gdLst>
                  <a:gd name="T0" fmla="*/ 281 w 281"/>
                  <a:gd name="T1" fmla="*/ 3 h 123"/>
                  <a:gd name="T2" fmla="*/ 229 w 281"/>
                  <a:gd name="T3" fmla="*/ 0 h 123"/>
                  <a:gd name="T4" fmla="*/ 159 w 281"/>
                  <a:gd name="T5" fmla="*/ 12 h 123"/>
                  <a:gd name="T6" fmla="*/ 88 w 281"/>
                  <a:gd name="T7" fmla="*/ 34 h 123"/>
                  <a:gd name="T8" fmla="*/ 50 w 281"/>
                  <a:gd name="T9" fmla="*/ 60 h 123"/>
                  <a:gd name="T10" fmla="*/ 0 w 281"/>
                  <a:gd name="T11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1" h="123">
                    <a:moveTo>
                      <a:pt x="281" y="3"/>
                    </a:moveTo>
                    <a:lnTo>
                      <a:pt x="229" y="0"/>
                    </a:lnTo>
                    <a:lnTo>
                      <a:pt x="159" y="12"/>
                    </a:lnTo>
                    <a:lnTo>
                      <a:pt x="88" y="34"/>
                    </a:lnTo>
                    <a:lnTo>
                      <a:pt x="50" y="60"/>
                    </a:lnTo>
                    <a:lnTo>
                      <a:pt x="0" y="12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47" name="Freeform 91">
                <a:extLst>
                  <a:ext uri="{FF2B5EF4-FFF2-40B4-BE49-F238E27FC236}">
                    <a16:creationId xmlns:a16="http://schemas.microsoft.com/office/drawing/2014/main" id="{2D5712D5-410D-0E8B-FE24-F239DE568D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0" y="3088"/>
                <a:ext cx="106" cy="22"/>
              </a:xfrm>
              <a:custGeom>
                <a:avLst/>
                <a:gdLst>
                  <a:gd name="T0" fmla="*/ 319 w 319"/>
                  <a:gd name="T1" fmla="*/ 5 h 68"/>
                  <a:gd name="T2" fmla="*/ 247 w 319"/>
                  <a:gd name="T3" fmla="*/ 0 h 68"/>
                  <a:gd name="T4" fmla="*/ 171 w 319"/>
                  <a:gd name="T5" fmla="*/ 3 h 68"/>
                  <a:gd name="T6" fmla="*/ 108 w 319"/>
                  <a:gd name="T7" fmla="*/ 21 h 68"/>
                  <a:gd name="T8" fmla="*/ 42 w 319"/>
                  <a:gd name="T9" fmla="*/ 41 h 68"/>
                  <a:gd name="T10" fmla="*/ 0 w 319"/>
                  <a:gd name="T1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19" h="68">
                    <a:moveTo>
                      <a:pt x="319" y="5"/>
                    </a:moveTo>
                    <a:lnTo>
                      <a:pt x="247" y="0"/>
                    </a:lnTo>
                    <a:lnTo>
                      <a:pt x="171" y="3"/>
                    </a:lnTo>
                    <a:lnTo>
                      <a:pt x="108" y="21"/>
                    </a:lnTo>
                    <a:lnTo>
                      <a:pt x="42" y="41"/>
                    </a:lnTo>
                    <a:lnTo>
                      <a:pt x="0" y="68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48" name="Freeform 92">
                <a:extLst>
                  <a:ext uri="{FF2B5EF4-FFF2-40B4-BE49-F238E27FC236}">
                    <a16:creationId xmlns:a16="http://schemas.microsoft.com/office/drawing/2014/main" id="{7557174B-3B54-3AF5-3B26-6DA42C123A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51" y="3010"/>
                <a:ext cx="50" cy="35"/>
              </a:xfrm>
              <a:custGeom>
                <a:avLst/>
                <a:gdLst>
                  <a:gd name="T0" fmla="*/ 150 w 150"/>
                  <a:gd name="T1" fmla="*/ 0 h 103"/>
                  <a:gd name="T2" fmla="*/ 97 w 150"/>
                  <a:gd name="T3" fmla="*/ 12 h 103"/>
                  <a:gd name="T4" fmla="*/ 45 w 150"/>
                  <a:gd name="T5" fmla="*/ 40 h 103"/>
                  <a:gd name="T6" fmla="*/ 0 w 150"/>
                  <a:gd name="T7" fmla="*/ 10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103">
                    <a:moveTo>
                      <a:pt x="150" y="0"/>
                    </a:moveTo>
                    <a:lnTo>
                      <a:pt x="97" y="12"/>
                    </a:lnTo>
                    <a:lnTo>
                      <a:pt x="45" y="40"/>
                    </a:lnTo>
                    <a:lnTo>
                      <a:pt x="0" y="10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49" name="Freeform 93">
                <a:extLst>
                  <a:ext uri="{FF2B5EF4-FFF2-40B4-BE49-F238E27FC236}">
                    <a16:creationId xmlns:a16="http://schemas.microsoft.com/office/drawing/2014/main" id="{C4470A79-4903-E96C-A7CD-9546B4467D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2" y="3082"/>
                <a:ext cx="81" cy="42"/>
              </a:xfrm>
              <a:custGeom>
                <a:avLst/>
                <a:gdLst>
                  <a:gd name="T0" fmla="*/ 242 w 242"/>
                  <a:gd name="T1" fmla="*/ 3 h 124"/>
                  <a:gd name="T2" fmla="*/ 165 w 242"/>
                  <a:gd name="T3" fmla="*/ 0 h 124"/>
                  <a:gd name="T4" fmla="*/ 114 w 242"/>
                  <a:gd name="T5" fmla="*/ 19 h 124"/>
                  <a:gd name="T6" fmla="*/ 59 w 242"/>
                  <a:gd name="T7" fmla="*/ 57 h 124"/>
                  <a:gd name="T8" fmla="*/ 0 w 242"/>
                  <a:gd name="T9" fmla="*/ 124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2" h="124">
                    <a:moveTo>
                      <a:pt x="242" y="3"/>
                    </a:moveTo>
                    <a:lnTo>
                      <a:pt x="165" y="0"/>
                    </a:lnTo>
                    <a:lnTo>
                      <a:pt x="114" y="19"/>
                    </a:lnTo>
                    <a:lnTo>
                      <a:pt x="59" y="57"/>
                    </a:lnTo>
                    <a:lnTo>
                      <a:pt x="0" y="12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50" name="Freeform 94">
                <a:extLst>
                  <a:ext uri="{FF2B5EF4-FFF2-40B4-BE49-F238E27FC236}">
                    <a16:creationId xmlns:a16="http://schemas.microsoft.com/office/drawing/2014/main" id="{943D51C0-BFC9-9FF0-E4FB-2A1A8B80E9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2" y="3167"/>
                <a:ext cx="68" cy="32"/>
              </a:xfrm>
              <a:custGeom>
                <a:avLst/>
                <a:gdLst>
                  <a:gd name="T0" fmla="*/ 205 w 205"/>
                  <a:gd name="T1" fmla="*/ 0 h 95"/>
                  <a:gd name="T2" fmla="*/ 155 w 205"/>
                  <a:gd name="T3" fmla="*/ 0 h 95"/>
                  <a:gd name="T4" fmla="*/ 102 w 205"/>
                  <a:gd name="T5" fmla="*/ 15 h 95"/>
                  <a:gd name="T6" fmla="*/ 44 w 205"/>
                  <a:gd name="T7" fmla="*/ 48 h 95"/>
                  <a:gd name="T8" fmla="*/ 0 w 205"/>
                  <a:gd name="T9" fmla="*/ 95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5" h="95">
                    <a:moveTo>
                      <a:pt x="205" y="0"/>
                    </a:moveTo>
                    <a:lnTo>
                      <a:pt x="155" y="0"/>
                    </a:lnTo>
                    <a:lnTo>
                      <a:pt x="102" y="15"/>
                    </a:lnTo>
                    <a:lnTo>
                      <a:pt x="44" y="48"/>
                    </a:lnTo>
                    <a:lnTo>
                      <a:pt x="0" y="9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51" name="Freeform 95">
                <a:extLst>
                  <a:ext uri="{FF2B5EF4-FFF2-40B4-BE49-F238E27FC236}">
                    <a16:creationId xmlns:a16="http://schemas.microsoft.com/office/drawing/2014/main" id="{05B2063F-F566-9049-745F-43AE065EF0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9" y="3221"/>
                <a:ext cx="66" cy="33"/>
              </a:xfrm>
              <a:custGeom>
                <a:avLst/>
                <a:gdLst>
                  <a:gd name="T0" fmla="*/ 199 w 199"/>
                  <a:gd name="T1" fmla="*/ 0 h 101"/>
                  <a:gd name="T2" fmla="*/ 127 w 199"/>
                  <a:gd name="T3" fmla="*/ 14 h 101"/>
                  <a:gd name="T4" fmla="*/ 81 w 199"/>
                  <a:gd name="T5" fmla="*/ 31 h 101"/>
                  <a:gd name="T6" fmla="*/ 37 w 199"/>
                  <a:gd name="T7" fmla="*/ 66 h 101"/>
                  <a:gd name="T8" fmla="*/ 0 w 199"/>
                  <a:gd name="T9" fmla="*/ 10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9" h="101">
                    <a:moveTo>
                      <a:pt x="199" y="0"/>
                    </a:moveTo>
                    <a:lnTo>
                      <a:pt x="127" y="14"/>
                    </a:lnTo>
                    <a:lnTo>
                      <a:pt x="81" y="31"/>
                    </a:lnTo>
                    <a:lnTo>
                      <a:pt x="37" y="66"/>
                    </a:lnTo>
                    <a:lnTo>
                      <a:pt x="0" y="10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52" name="Freeform 96">
                <a:extLst>
                  <a:ext uri="{FF2B5EF4-FFF2-40B4-BE49-F238E27FC236}">
                    <a16:creationId xmlns:a16="http://schemas.microsoft.com/office/drawing/2014/main" id="{E1E2B132-A381-87E3-7D6D-59AE0AB650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3" y="2863"/>
                <a:ext cx="98" cy="85"/>
              </a:xfrm>
              <a:custGeom>
                <a:avLst/>
                <a:gdLst>
                  <a:gd name="T0" fmla="*/ 0 w 296"/>
                  <a:gd name="T1" fmla="*/ 253 h 253"/>
                  <a:gd name="T2" fmla="*/ 63 w 296"/>
                  <a:gd name="T3" fmla="*/ 206 h 253"/>
                  <a:gd name="T4" fmla="*/ 146 w 296"/>
                  <a:gd name="T5" fmla="*/ 142 h 253"/>
                  <a:gd name="T6" fmla="*/ 231 w 296"/>
                  <a:gd name="T7" fmla="*/ 72 h 253"/>
                  <a:gd name="T8" fmla="*/ 296 w 296"/>
                  <a:gd name="T9" fmla="*/ 0 h 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6" h="253">
                    <a:moveTo>
                      <a:pt x="0" y="253"/>
                    </a:moveTo>
                    <a:lnTo>
                      <a:pt x="63" y="206"/>
                    </a:lnTo>
                    <a:lnTo>
                      <a:pt x="146" y="142"/>
                    </a:lnTo>
                    <a:lnTo>
                      <a:pt x="231" y="72"/>
                    </a:lnTo>
                    <a:lnTo>
                      <a:pt x="29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53" name="Freeform 97">
                <a:extLst>
                  <a:ext uri="{FF2B5EF4-FFF2-40B4-BE49-F238E27FC236}">
                    <a16:creationId xmlns:a16="http://schemas.microsoft.com/office/drawing/2014/main" id="{2E7025BC-B629-759C-7070-20E559FF65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6" y="3137"/>
                <a:ext cx="79" cy="32"/>
              </a:xfrm>
              <a:custGeom>
                <a:avLst/>
                <a:gdLst>
                  <a:gd name="T0" fmla="*/ 237 w 237"/>
                  <a:gd name="T1" fmla="*/ 0 h 96"/>
                  <a:gd name="T2" fmla="*/ 152 w 237"/>
                  <a:gd name="T3" fmla="*/ 5 h 96"/>
                  <a:gd name="T4" fmla="*/ 88 w 237"/>
                  <a:gd name="T5" fmla="*/ 25 h 96"/>
                  <a:gd name="T6" fmla="*/ 41 w 237"/>
                  <a:gd name="T7" fmla="*/ 53 h 96"/>
                  <a:gd name="T8" fmla="*/ 0 w 237"/>
                  <a:gd name="T9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7" h="96">
                    <a:moveTo>
                      <a:pt x="237" y="0"/>
                    </a:moveTo>
                    <a:lnTo>
                      <a:pt x="152" y="5"/>
                    </a:lnTo>
                    <a:lnTo>
                      <a:pt x="88" y="25"/>
                    </a:lnTo>
                    <a:lnTo>
                      <a:pt x="41" y="53"/>
                    </a:lnTo>
                    <a:lnTo>
                      <a:pt x="0" y="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54" name="Freeform 98">
                <a:extLst>
                  <a:ext uri="{FF2B5EF4-FFF2-40B4-BE49-F238E27FC236}">
                    <a16:creationId xmlns:a16="http://schemas.microsoft.com/office/drawing/2014/main" id="{A27EB824-59F8-DBEA-6595-978BA94DC3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0" y="3082"/>
                <a:ext cx="66" cy="27"/>
              </a:xfrm>
              <a:custGeom>
                <a:avLst/>
                <a:gdLst>
                  <a:gd name="T0" fmla="*/ 198 w 198"/>
                  <a:gd name="T1" fmla="*/ 16 h 79"/>
                  <a:gd name="T2" fmla="*/ 145 w 198"/>
                  <a:gd name="T3" fmla="*/ 0 h 79"/>
                  <a:gd name="T4" fmla="*/ 97 w 198"/>
                  <a:gd name="T5" fmla="*/ 3 h 79"/>
                  <a:gd name="T6" fmla="*/ 47 w 198"/>
                  <a:gd name="T7" fmla="*/ 25 h 79"/>
                  <a:gd name="T8" fmla="*/ 16 w 198"/>
                  <a:gd name="T9" fmla="*/ 47 h 79"/>
                  <a:gd name="T10" fmla="*/ 0 w 198"/>
                  <a:gd name="T11" fmla="*/ 7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8" h="79">
                    <a:moveTo>
                      <a:pt x="198" y="16"/>
                    </a:moveTo>
                    <a:lnTo>
                      <a:pt x="145" y="0"/>
                    </a:lnTo>
                    <a:lnTo>
                      <a:pt x="97" y="3"/>
                    </a:lnTo>
                    <a:lnTo>
                      <a:pt x="47" y="25"/>
                    </a:lnTo>
                    <a:lnTo>
                      <a:pt x="16" y="47"/>
                    </a:lnTo>
                    <a:lnTo>
                      <a:pt x="0" y="7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55" name="Freeform 99">
                <a:extLst>
                  <a:ext uri="{FF2B5EF4-FFF2-40B4-BE49-F238E27FC236}">
                    <a16:creationId xmlns:a16="http://schemas.microsoft.com/office/drawing/2014/main" id="{CB16CF2E-7ACF-A424-5402-5D864D726F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8" y="3174"/>
                <a:ext cx="61" cy="24"/>
              </a:xfrm>
              <a:custGeom>
                <a:avLst/>
                <a:gdLst>
                  <a:gd name="T0" fmla="*/ 184 w 184"/>
                  <a:gd name="T1" fmla="*/ 0 h 72"/>
                  <a:gd name="T2" fmla="*/ 153 w 184"/>
                  <a:gd name="T3" fmla="*/ 0 h 72"/>
                  <a:gd name="T4" fmla="*/ 104 w 184"/>
                  <a:gd name="T5" fmla="*/ 5 h 72"/>
                  <a:gd name="T6" fmla="*/ 62 w 184"/>
                  <a:gd name="T7" fmla="*/ 17 h 72"/>
                  <a:gd name="T8" fmla="*/ 40 w 184"/>
                  <a:gd name="T9" fmla="*/ 32 h 72"/>
                  <a:gd name="T10" fmla="*/ 16 w 184"/>
                  <a:gd name="T11" fmla="*/ 54 h 72"/>
                  <a:gd name="T12" fmla="*/ 0 w 184"/>
                  <a:gd name="T13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4" h="72">
                    <a:moveTo>
                      <a:pt x="184" y="0"/>
                    </a:moveTo>
                    <a:lnTo>
                      <a:pt x="153" y="0"/>
                    </a:lnTo>
                    <a:lnTo>
                      <a:pt x="104" y="5"/>
                    </a:lnTo>
                    <a:lnTo>
                      <a:pt x="62" y="17"/>
                    </a:lnTo>
                    <a:lnTo>
                      <a:pt x="40" y="32"/>
                    </a:lnTo>
                    <a:lnTo>
                      <a:pt x="16" y="54"/>
                    </a:lnTo>
                    <a:lnTo>
                      <a:pt x="0" y="72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56" name="Freeform 100">
                <a:extLst>
                  <a:ext uri="{FF2B5EF4-FFF2-40B4-BE49-F238E27FC236}">
                    <a16:creationId xmlns:a16="http://schemas.microsoft.com/office/drawing/2014/main" id="{8052C442-893D-D821-3C84-9FE40DCF02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39" y="3054"/>
                <a:ext cx="12" cy="26"/>
              </a:xfrm>
              <a:custGeom>
                <a:avLst/>
                <a:gdLst>
                  <a:gd name="T0" fmla="*/ 0 w 38"/>
                  <a:gd name="T1" fmla="*/ 78 h 78"/>
                  <a:gd name="T2" fmla="*/ 12 w 38"/>
                  <a:gd name="T3" fmla="*/ 32 h 78"/>
                  <a:gd name="T4" fmla="*/ 28 w 38"/>
                  <a:gd name="T5" fmla="*/ 9 h 78"/>
                  <a:gd name="T6" fmla="*/ 38 w 38"/>
                  <a:gd name="T7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78">
                    <a:moveTo>
                      <a:pt x="0" y="78"/>
                    </a:moveTo>
                    <a:lnTo>
                      <a:pt x="12" y="32"/>
                    </a:lnTo>
                    <a:lnTo>
                      <a:pt x="28" y="9"/>
                    </a:lnTo>
                    <a:lnTo>
                      <a:pt x="38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57" name="Freeform 101">
                <a:extLst>
                  <a:ext uri="{FF2B5EF4-FFF2-40B4-BE49-F238E27FC236}">
                    <a16:creationId xmlns:a16="http://schemas.microsoft.com/office/drawing/2014/main" id="{B450E98D-B40A-D6F2-B680-1AF2BD8034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84" y="2741"/>
                <a:ext cx="342" cy="89"/>
              </a:xfrm>
              <a:custGeom>
                <a:avLst/>
                <a:gdLst>
                  <a:gd name="T0" fmla="*/ 0 w 1027"/>
                  <a:gd name="T1" fmla="*/ 0 h 266"/>
                  <a:gd name="T2" fmla="*/ 158 w 1027"/>
                  <a:gd name="T3" fmla="*/ 141 h 266"/>
                  <a:gd name="T4" fmla="*/ 270 w 1027"/>
                  <a:gd name="T5" fmla="*/ 204 h 266"/>
                  <a:gd name="T6" fmla="*/ 379 w 1027"/>
                  <a:gd name="T7" fmla="*/ 250 h 266"/>
                  <a:gd name="T8" fmla="*/ 727 w 1027"/>
                  <a:gd name="T9" fmla="*/ 266 h 266"/>
                  <a:gd name="T10" fmla="*/ 869 w 1027"/>
                  <a:gd name="T11" fmla="*/ 236 h 266"/>
                  <a:gd name="T12" fmla="*/ 948 w 1027"/>
                  <a:gd name="T13" fmla="*/ 204 h 266"/>
                  <a:gd name="T14" fmla="*/ 1027 w 1027"/>
                  <a:gd name="T15" fmla="*/ 204 h 2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027" h="266">
                    <a:moveTo>
                      <a:pt x="0" y="0"/>
                    </a:moveTo>
                    <a:lnTo>
                      <a:pt x="158" y="141"/>
                    </a:lnTo>
                    <a:lnTo>
                      <a:pt x="270" y="204"/>
                    </a:lnTo>
                    <a:lnTo>
                      <a:pt x="379" y="250"/>
                    </a:lnTo>
                    <a:lnTo>
                      <a:pt x="727" y="266"/>
                    </a:lnTo>
                    <a:lnTo>
                      <a:pt x="869" y="236"/>
                    </a:lnTo>
                    <a:lnTo>
                      <a:pt x="948" y="204"/>
                    </a:lnTo>
                    <a:lnTo>
                      <a:pt x="1027" y="20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58" name="Freeform 102">
                <a:extLst>
                  <a:ext uri="{FF2B5EF4-FFF2-40B4-BE49-F238E27FC236}">
                    <a16:creationId xmlns:a16="http://schemas.microsoft.com/office/drawing/2014/main" id="{A342EC01-1FDB-0B39-CFBF-36D4491E66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0" y="2762"/>
                <a:ext cx="58" cy="132"/>
              </a:xfrm>
              <a:custGeom>
                <a:avLst/>
                <a:gdLst>
                  <a:gd name="T0" fmla="*/ 0 w 174"/>
                  <a:gd name="T1" fmla="*/ 0 h 396"/>
                  <a:gd name="T2" fmla="*/ 80 w 174"/>
                  <a:gd name="T3" fmla="*/ 111 h 396"/>
                  <a:gd name="T4" fmla="*/ 127 w 174"/>
                  <a:gd name="T5" fmla="*/ 221 h 396"/>
                  <a:gd name="T6" fmla="*/ 143 w 174"/>
                  <a:gd name="T7" fmla="*/ 284 h 396"/>
                  <a:gd name="T8" fmla="*/ 174 w 174"/>
                  <a:gd name="T9" fmla="*/ 396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4" h="396">
                    <a:moveTo>
                      <a:pt x="0" y="0"/>
                    </a:moveTo>
                    <a:lnTo>
                      <a:pt x="80" y="111"/>
                    </a:lnTo>
                    <a:lnTo>
                      <a:pt x="127" y="221"/>
                    </a:lnTo>
                    <a:lnTo>
                      <a:pt x="143" y="284"/>
                    </a:lnTo>
                    <a:lnTo>
                      <a:pt x="174" y="3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59" name="Freeform 103">
                <a:extLst>
                  <a:ext uri="{FF2B5EF4-FFF2-40B4-BE49-F238E27FC236}">
                    <a16:creationId xmlns:a16="http://schemas.microsoft.com/office/drawing/2014/main" id="{C387244E-B55B-423E-ECA3-E19F1CF73D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3" y="2924"/>
                <a:ext cx="331" cy="142"/>
              </a:xfrm>
              <a:custGeom>
                <a:avLst/>
                <a:gdLst>
                  <a:gd name="T0" fmla="*/ 992 w 992"/>
                  <a:gd name="T1" fmla="*/ 0 h 425"/>
                  <a:gd name="T2" fmla="*/ 804 w 992"/>
                  <a:gd name="T3" fmla="*/ 110 h 425"/>
                  <a:gd name="T4" fmla="*/ 678 w 992"/>
                  <a:gd name="T5" fmla="*/ 141 h 425"/>
                  <a:gd name="T6" fmla="*/ 504 w 992"/>
                  <a:gd name="T7" fmla="*/ 204 h 425"/>
                  <a:gd name="T8" fmla="*/ 331 w 992"/>
                  <a:gd name="T9" fmla="*/ 253 h 425"/>
                  <a:gd name="T10" fmla="*/ 172 w 992"/>
                  <a:gd name="T11" fmla="*/ 315 h 425"/>
                  <a:gd name="T12" fmla="*/ 15 w 992"/>
                  <a:gd name="T13" fmla="*/ 394 h 425"/>
                  <a:gd name="T14" fmla="*/ 0 w 992"/>
                  <a:gd name="T15" fmla="*/ 425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992" h="425">
                    <a:moveTo>
                      <a:pt x="992" y="0"/>
                    </a:moveTo>
                    <a:lnTo>
                      <a:pt x="804" y="110"/>
                    </a:lnTo>
                    <a:lnTo>
                      <a:pt x="678" y="141"/>
                    </a:lnTo>
                    <a:lnTo>
                      <a:pt x="504" y="204"/>
                    </a:lnTo>
                    <a:lnTo>
                      <a:pt x="331" y="253"/>
                    </a:lnTo>
                    <a:lnTo>
                      <a:pt x="172" y="315"/>
                    </a:lnTo>
                    <a:lnTo>
                      <a:pt x="15" y="394"/>
                    </a:lnTo>
                    <a:lnTo>
                      <a:pt x="0" y="42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60" name="Freeform 104">
                <a:extLst>
                  <a:ext uri="{FF2B5EF4-FFF2-40B4-BE49-F238E27FC236}">
                    <a16:creationId xmlns:a16="http://schemas.microsoft.com/office/drawing/2014/main" id="{3C9783BD-523F-C67C-B7F1-4090D3DD3E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82" y="2939"/>
                <a:ext cx="9" cy="39"/>
              </a:xfrm>
              <a:custGeom>
                <a:avLst/>
                <a:gdLst>
                  <a:gd name="T0" fmla="*/ 18 w 27"/>
                  <a:gd name="T1" fmla="*/ 116 h 116"/>
                  <a:gd name="T2" fmla="*/ 27 w 27"/>
                  <a:gd name="T3" fmla="*/ 86 h 116"/>
                  <a:gd name="T4" fmla="*/ 0 w 27"/>
                  <a:gd name="T5" fmla="*/ 31 h 116"/>
                  <a:gd name="T6" fmla="*/ 0 w 27"/>
                  <a:gd name="T7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7" h="116">
                    <a:moveTo>
                      <a:pt x="18" y="116"/>
                    </a:moveTo>
                    <a:lnTo>
                      <a:pt x="27" y="86"/>
                    </a:lnTo>
                    <a:lnTo>
                      <a:pt x="0" y="31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61" name="Freeform 105">
                <a:extLst>
                  <a:ext uri="{FF2B5EF4-FFF2-40B4-BE49-F238E27FC236}">
                    <a16:creationId xmlns:a16="http://schemas.microsoft.com/office/drawing/2014/main" id="{570E7177-E75A-B8A9-CFDA-7B22AFD3E3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2" y="2814"/>
                <a:ext cx="68" cy="49"/>
              </a:xfrm>
              <a:custGeom>
                <a:avLst/>
                <a:gdLst>
                  <a:gd name="T0" fmla="*/ 0 w 204"/>
                  <a:gd name="T1" fmla="*/ 0 h 149"/>
                  <a:gd name="T2" fmla="*/ 53 w 204"/>
                  <a:gd name="T3" fmla="*/ 47 h 149"/>
                  <a:gd name="T4" fmla="*/ 107 w 204"/>
                  <a:gd name="T5" fmla="*/ 86 h 149"/>
                  <a:gd name="T6" fmla="*/ 204 w 204"/>
                  <a:gd name="T7" fmla="*/ 149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4" h="149">
                    <a:moveTo>
                      <a:pt x="0" y="0"/>
                    </a:moveTo>
                    <a:lnTo>
                      <a:pt x="53" y="47"/>
                    </a:lnTo>
                    <a:lnTo>
                      <a:pt x="107" y="86"/>
                    </a:lnTo>
                    <a:lnTo>
                      <a:pt x="204" y="14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71204" name="Group 548">
            <a:extLst>
              <a:ext uri="{FF2B5EF4-FFF2-40B4-BE49-F238E27FC236}">
                <a16:creationId xmlns:a16="http://schemas.microsoft.com/office/drawing/2014/main" id="{B347C7B9-5DE3-26C4-F27F-84AB9CA4192F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4149725"/>
            <a:ext cx="7696200" cy="2209800"/>
            <a:chOff x="240" y="2592"/>
            <a:chExt cx="4848" cy="1392"/>
          </a:xfrm>
        </p:grpSpPr>
        <p:sp>
          <p:nvSpPr>
            <p:cNvPr id="71132" name="AutoShape 476">
              <a:extLst>
                <a:ext uri="{FF2B5EF4-FFF2-40B4-BE49-F238E27FC236}">
                  <a16:creationId xmlns:a16="http://schemas.microsoft.com/office/drawing/2014/main" id="{B60A346D-D45F-315D-B49B-D966258BE6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592"/>
              <a:ext cx="4080" cy="1392"/>
            </a:xfrm>
            <a:prstGeom prst="wedgeEllipseCallout">
              <a:avLst>
                <a:gd name="adj1" fmla="val 60097"/>
                <a:gd name="adj2" fmla="val 9194"/>
              </a:avLst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/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71133" name="Group 477">
              <a:extLst>
                <a:ext uri="{FF2B5EF4-FFF2-40B4-BE49-F238E27FC236}">
                  <a16:creationId xmlns:a16="http://schemas.microsoft.com/office/drawing/2014/main" id="{654426AC-1E13-7E02-ACD5-039A2991B3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8" y="2736"/>
              <a:ext cx="4320" cy="1204"/>
              <a:chOff x="576" y="1110"/>
              <a:chExt cx="4320" cy="1204"/>
            </a:xfrm>
          </p:grpSpPr>
          <p:sp>
            <p:nvSpPr>
              <p:cNvPr id="71134" name="Rectangle 478">
                <a:extLst>
                  <a:ext uri="{FF2B5EF4-FFF2-40B4-BE49-F238E27FC236}">
                    <a16:creationId xmlns:a16="http://schemas.microsoft.com/office/drawing/2014/main" id="{627BEA49-A46B-E7A7-96B9-140D88E997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1296"/>
                <a:ext cx="4320" cy="10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indent="2667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000" b="1">
                    <a:latin typeface="楷体_GB2312" pitchFamily="49" charset="-122"/>
                    <a:ea typeface="楷体_GB2312" pitchFamily="49" charset="-122"/>
                  </a:rPr>
                  <a:t>1</a:t>
                </a:r>
                <a:r>
                  <a:rPr lang="zh-CN" altLang="en-US" sz="2000" b="1">
                    <a:latin typeface="楷体_GB2312" pitchFamily="49" charset="-122"/>
                    <a:ea typeface="楷体_GB2312" pitchFamily="49" charset="-122"/>
                  </a:rPr>
                  <a:t>）</a:t>
                </a:r>
              </a:p>
              <a:p>
                <a:pPr algn="just" eaLnBrk="1" hangingPunct="1"/>
                <a:r>
                  <a:rPr lang="en-US" altLang="zh-CN" sz="2000" b="1">
                    <a:latin typeface="楷体_GB2312" pitchFamily="49" charset="-122"/>
                    <a:ea typeface="楷体_GB2312" pitchFamily="49" charset="-122"/>
                  </a:rPr>
                  <a:t>2</a:t>
                </a:r>
                <a:r>
                  <a:rPr lang="zh-CN" altLang="en-US" sz="2000" b="1">
                    <a:latin typeface="楷体_GB2312" pitchFamily="49" charset="-122"/>
                    <a:ea typeface="楷体_GB2312" pitchFamily="49" charset="-122"/>
                  </a:rPr>
                  <a:t>）               为常数</a:t>
                </a:r>
              </a:p>
              <a:p>
                <a:pPr algn="just"/>
                <a:r>
                  <a:rPr lang="en-US" altLang="zh-CN" sz="2000" b="1">
                    <a:latin typeface="楷体_GB2312" pitchFamily="49" charset="-122"/>
                    <a:ea typeface="楷体_GB2312" pitchFamily="49" charset="-122"/>
                  </a:rPr>
                  <a:t>3</a:t>
                </a:r>
                <a:r>
                  <a:rPr lang="zh-CN" altLang="en-US" sz="2000" b="1">
                    <a:latin typeface="楷体_GB2312" pitchFamily="49" charset="-122"/>
                    <a:ea typeface="楷体_GB2312" pitchFamily="49" charset="-122"/>
                  </a:rPr>
                  <a:t>）</a:t>
                </a:r>
              </a:p>
              <a:p>
                <a:pPr algn="just"/>
                <a:r>
                  <a:rPr lang="en-US" altLang="zh-CN" sz="2000" b="1">
                    <a:latin typeface="楷体_GB2312" pitchFamily="49" charset="-122"/>
                    <a:ea typeface="楷体_GB2312" pitchFamily="49" charset="-122"/>
                  </a:rPr>
                  <a:t>4</a:t>
                </a:r>
                <a:r>
                  <a:rPr lang="zh-CN" altLang="en-US" sz="2000" b="1">
                    <a:latin typeface="楷体_GB2312" pitchFamily="49" charset="-122"/>
                    <a:ea typeface="楷体_GB2312" pitchFamily="49" charset="-122"/>
                  </a:rPr>
                  <a:t>）        ，当且仅当     时</a:t>
                </a:r>
              </a:p>
              <a:p>
                <a:pPr algn="just"/>
                <a:endParaRPr lang="en-US" altLang="zh-CN" sz="2000" b="1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aphicFrame>
            <p:nvGraphicFramePr>
              <p:cNvPr id="71135" name="Object 479">
                <a:extLst>
                  <a:ext uri="{FF2B5EF4-FFF2-40B4-BE49-F238E27FC236}">
                    <a16:creationId xmlns:a16="http://schemas.microsoft.com/office/drawing/2014/main" id="{A7172EC1-4A5A-3C16-6F1E-D1678EE7A29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32" y="1341"/>
              <a:ext cx="896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1" imgW="977760" imgH="203040" progId="Equation.DSMT4">
                      <p:embed/>
                    </p:oleObj>
                  </mc:Choice>
                  <mc:Fallback>
                    <p:oleObj name="Equation" r:id="rId31" imgW="977760" imgH="203040" progId="Equation.DSMT4">
                      <p:embed/>
                      <p:pic>
                        <p:nvPicPr>
                          <p:cNvPr id="0" name="Object 4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32" y="1341"/>
                            <a:ext cx="896" cy="1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136" name="Object 480">
                <a:extLst>
                  <a:ext uri="{FF2B5EF4-FFF2-40B4-BE49-F238E27FC236}">
                    <a16:creationId xmlns:a16="http://schemas.microsoft.com/office/drawing/2014/main" id="{D0AEC08F-231E-5464-0DD3-2080A7FE839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32" y="1536"/>
              <a:ext cx="1128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3" imgW="1231560" imgH="203040" progId="Equation.DSMT4">
                      <p:embed/>
                    </p:oleObj>
                  </mc:Choice>
                  <mc:Fallback>
                    <p:oleObj name="Equation" r:id="rId33" imgW="1231560" imgH="203040" progId="Equation.DSMT4">
                      <p:embed/>
                      <p:pic>
                        <p:nvPicPr>
                          <p:cNvPr id="0" name="Object 4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32" y="1536"/>
                            <a:ext cx="1128" cy="1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137" name="Object 481">
                <a:extLst>
                  <a:ext uri="{FF2B5EF4-FFF2-40B4-BE49-F238E27FC236}">
                    <a16:creationId xmlns:a16="http://schemas.microsoft.com/office/drawing/2014/main" id="{118C576B-D7E8-2340-2A15-A9DB80A37E1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32" y="1726"/>
              <a:ext cx="1680" cy="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5" imgW="1892160" imgH="215640" progId="Equation.DSMT4">
                      <p:embed/>
                    </p:oleObj>
                  </mc:Choice>
                  <mc:Fallback>
                    <p:oleObj name="Equation" r:id="rId35" imgW="1892160" imgH="215640" progId="Equation.DSMT4">
                      <p:embed/>
                      <p:pic>
                        <p:nvPicPr>
                          <p:cNvPr id="0" name="Object 4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32" y="1726"/>
                            <a:ext cx="1680" cy="19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138" name="Object 482">
                <a:extLst>
                  <a:ext uri="{FF2B5EF4-FFF2-40B4-BE49-F238E27FC236}">
                    <a16:creationId xmlns:a16="http://schemas.microsoft.com/office/drawing/2014/main" id="{77AFDAE8-2E19-E3E1-A278-34662756E2D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40" y="1928"/>
              <a:ext cx="624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7" imgW="685800" imgH="203040" progId="Equation.DSMT4">
                      <p:embed/>
                    </p:oleObj>
                  </mc:Choice>
                  <mc:Fallback>
                    <p:oleObj name="Equation" r:id="rId37" imgW="685800" imgH="203040" progId="Equation.DSMT4">
                      <p:embed/>
                      <p:pic>
                        <p:nvPicPr>
                          <p:cNvPr id="0" name="Object 4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0" y="1928"/>
                            <a:ext cx="624" cy="18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139" name="Object 483">
                <a:extLst>
                  <a:ext uri="{FF2B5EF4-FFF2-40B4-BE49-F238E27FC236}">
                    <a16:creationId xmlns:a16="http://schemas.microsoft.com/office/drawing/2014/main" id="{8DAEC08B-00BB-0BC8-F878-449199CDD77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12" y="1920"/>
              <a:ext cx="352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9" imgW="393480" imgH="203040" progId="Equation.DSMT4">
                      <p:embed/>
                    </p:oleObj>
                  </mc:Choice>
                  <mc:Fallback>
                    <p:oleObj name="Equation" r:id="rId39" imgW="393480" imgH="203040" progId="Equation.DSMT4">
                      <p:embed/>
                      <p:pic>
                        <p:nvPicPr>
                          <p:cNvPr id="0" name="Object 4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12" y="1920"/>
                            <a:ext cx="352" cy="1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140" name="Object 484">
                <a:extLst>
                  <a:ext uri="{FF2B5EF4-FFF2-40B4-BE49-F238E27FC236}">
                    <a16:creationId xmlns:a16="http://schemas.microsoft.com/office/drawing/2014/main" id="{39813DF7-47A0-A7BE-6EBA-309B705B035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72" y="1920"/>
              <a:ext cx="576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1" imgW="685800" imgH="203040" progId="Equation.DSMT4">
                      <p:embed/>
                    </p:oleObj>
                  </mc:Choice>
                  <mc:Fallback>
                    <p:oleObj name="Equation" r:id="rId41" imgW="685800" imgH="203040" progId="Equation.DSMT4">
                      <p:embed/>
                      <p:pic>
                        <p:nvPicPr>
                          <p:cNvPr id="0" name="Object 4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2" y="1920"/>
                            <a:ext cx="576" cy="16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141" name="Rectangle 485">
                <a:extLst>
                  <a:ext uri="{FF2B5EF4-FFF2-40B4-BE49-F238E27FC236}">
                    <a16:creationId xmlns:a16="http://schemas.microsoft.com/office/drawing/2014/main" id="{98169513-5EE4-F84A-C59C-A1DE161A0B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" y="1110"/>
                <a:ext cx="92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zh-CN" altLang="en-US" sz="2000" b="1">
                    <a:latin typeface="楷体_GB2312" pitchFamily="49" charset="-122"/>
                    <a:ea typeface="楷体_GB2312" pitchFamily="49" charset="-122"/>
                  </a:rPr>
                  <a:t>四条公理：</a:t>
                </a:r>
              </a:p>
            </p:txBody>
          </p:sp>
        </p:grpSp>
      </p:grpSp>
      <p:grpSp>
        <p:nvGrpSpPr>
          <p:cNvPr id="71059" name="Group 403">
            <a:extLst>
              <a:ext uri="{FF2B5EF4-FFF2-40B4-BE49-F238E27FC236}">
                <a16:creationId xmlns:a16="http://schemas.microsoft.com/office/drawing/2014/main" id="{F23AE7DA-795D-5485-587F-CFC6467E1401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4941888"/>
            <a:ext cx="5976938" cy="1592262"/>
            <a:chOff x="384" y="3104"/>
            <a:chExt cx="3648" cy="996"/>
          </a:xfrm>
        </p:grpSpPr>
        <p:graphicFrame>
          <p:nvGraphicFramePr>
            <p:cNvPr id="70892" name="Object 236">
              <a:extLst>
                <a:ext uri="{FF2B5EF4-FFF2-40B4-BE49-F238E27FC236}">
                  <a16:creationId xmlns:a16="http://schemas.microsoft.com/office/drawing/2014/main" id="{23E4B9AD-F4E3-BCF2-66EE-0798F42975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38" y="3870"/>
            <a:ext cx="413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3" imgW="368280" imgH="203040" progId="Equation.DSMT4">
                    <p:embed/>
                  </p:oleObj>
                </mc:Choice>
                <mc:Fallback>
                  <p:oleObj name="Equation" r:id="rId43" imgW="368280" imgH="203040" progId="Equation.DSMT4">
                    <p:embed/>
                    <p:pic>
                      <p:nvPicPr>
                        <p:cNvPr id="0" name="Object 2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8" y="3870"/>
                          <a:ext cx="413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058" name="Group 402">
              <a:extLst>
                <a:ext uri="{FF2B5EF4-FFF2-40B4-BE49-F238E27FC236}">
                  <a16:creationId xmlns:a16="http://schemas.microsoft.com/office/drawing/2014/main" id="{FCE97804-59AD-2A1A-CD6C-340ECE4ECB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" y="3104"/>
              <a:ext cx="3648" cy="996"/>
              <a:chOff x="384" y="3104"/>
              <a:chExt cx="3648" cy="996"/>
            </a:xfrm>
          </p:grpSpPr>
          <p:sp>
            <p:nvSpPr>
              <p:cNvPr id="70889" name="Rectangle 233">
                <a:extLst>
                  <a:ext uri="{FF2B5EF4-FFF2-40B4-BE49-F238E27FC236}">
                    <a16:creationId xmlns:a16="http://schemas.microsoft.com/office/drawing/2014/main" id="{567C65E4-BDA7-9612-9ECF-FA5BF7FAE6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" y="3104"/>
                <a:ext cx="2496" cy="5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 eaLnBrk="1" hangingPunct="1"/>
                <a:r>
                  <a:rPr kumimoji="1" lang="en-US" altLang="zh-CN" sz="2400" b="1">
                    <a:latin typeface="楷体_GB2312" pitchFamily="49" charset="-122"/>
                    <a:ea typeface="楷体_GB2312" pitchFamily="49" charset="-122"/>
                  </a:rPr>
                  <a:t>                 </a:t>
                </a:r>
                <a:r>
                  <a:rPr kumimoji="1" lang="zh-CN" altLang="en-US" sz="2400" b="1">
                    <a:latin typeface="楷体_GB2312" pitchFamily="49" charset="-122"/>
                    <a:ea typeface="楷体_GB2312" pitchFamily="49" charset="-122"/>
                  </a:rPr>
                  <a:t>，量</a:t>
                </a:r>
              </a:p>
              <a:p>
                <a:endParaRPr kumimoji="1" lang="en-US" altLang="zh-CN" sz="2400" b="1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pSp>
            <p:nvGrpSpPr>
              <p:cNvPr id="71057" name="Group 401">
                <a:extLst>
                  <a:ext uri="{FF2B5EF4-FFF2-40B4-BE49-F238E27FC236}">
                    <a16:creationId xmlns:a16="http://schemas.microsoft.com/office/drawing/2014/main" id="{C3CFCC5F-3EB3-4553-F932-8E4533E25E4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2" y="3116"/>
                <a:ext cx="3600" cy="984"/>
                <a:chOff x="432" y="3116"/>
                <a:chExt cx="3600" cy="984"/>
              </a:xfrm>
            </p:grpSpPr>
            <p:graphicFrame>
              <p:nvGraphicFramePr>
                <p:cNvPr id="70890" name="Object 234">
                  <a:extLst>
                    <a:ext uri="{FF2B5EF4-FFF2-40B4-BE49-F238E27FC236}">
                      <a16:creationId xmlns:a16="http://schemas.microsoft.com/office/drawing/2014/main" id="{EBD19490-11F7-586B-115C-91531BAD1A2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60" y="3154"/>
                <a:ext cx="1152" cy="2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5" imgW="939600" imgH="203040" progId="Equation.DSMT4">
                        <p:embed/>
                      </p:oleObj>
                    </mc:Choice>
                    <mc:Fallback>
                      <p:oleObj name="Equation" r:id="rId45" imgW="939600" imgH="203040" progId="Equation.DSMT4">
                        <p:embed/>
                        <p:pic>
                          <p:nvPicPr>
                            <p:cNvPr id="0" name="Object 23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60" y="3154"/>
                              <a:ext cx="1152" cy="22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891" name="Object 235">
                  <a:extLst>
                    <a:ext uri="{FF2B5EF4-FFF2-40B4-BE49-F238E27FC236}">
                      <a16:creationId xmlns:a16="http://schemas.microsoft.com/office/drawing/2014/main" id="{36173060-1FBC-3766-0E04-E8A2E8018D1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200" y="3410"/>
                <a:ext cx="2832" cy="4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7" imgW="2361960" imgH="393480" progId="Equation.DSMT4">
                        <p:embed/>
                      </p:oleObj>
                    </mc:Choice>
                    <mc:Fallback>
                      <p:oleObj name="Equation" r:id="rId47" imgW="2361960" imgH="393480" progId="Equation.DSMT4">
                        <p:embed/>
                        <p:pic>
                          <p:nvPicPr>
                            <p:cNvPr id="0" name="Object 23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00" y="3410"/>
                              <a:ext cx="2832" cy="44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0888" name="Rectangle 232">
                  <a:extLst>
                    <a:ext uri="{FF2B5EF4-FFF2-40B4-BE49-F238E27FC236}">
                      <a16:creationId xmlns:a16="http://schemas.microsoft.com/office/drawing/2014/main" id="{6E5A8C27-F262-CD5F-8B12-142E9BA0E1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20" y="3814"/>
                  <a:ext cx="2352" cy="2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/>
                  <a:r>
                    <a:rPr kumimoji="1" lang="zh-CN" altLang="en-US" sz="2400" b="1">
                      <a:latin typeface="楷体_GB2312" pitchFamily="49" charset="-122"/>
                      <a:ea typeface="楷体_GB2312" pitchFamily="49" charset="-122"/>
                    </a:rPr>
                    <a:t>称为    的</a:t>
                  </a:r>
                  <a:r>
                    <a:rPr kumimoji="1" lang="zh-CN" altLang="en-US" sz="2400" b="1">
                      <a:solidFill>
                        <a:srgbClr val="0000FF"/>
                      </a:solidFill>
                      <a:latin typeface="楷体_GB2312" pitchFamily="49" charset="-122"/>
                      <a:ea typeface="楷体_GB2312" pitchFamily="49" charset="-122"/>
                    </a:rPr>
                    <a:t>欧氏范数</a:t>
                  </a:r>
                  <a:r>
                    <a:rPr kumimoji="1" lang="zh-CN" altLang="en-US" sz="2400" b="1">
                      <a:latin typeface="楷体_GB2312" pitchFamily="49" charset="-122"/>
                      <a:ea typeface="楷体_GB2312" pitchFamily="49" charset="-122"/>
                    </a:rPr>
                    <a:t>。</a:t>
                  </a:r>
                </a:p>
              </p:txBody>
            </p:sp>
            <p:sp>
              <p:nvSpPr>
                <p:cNvPr id="70894" name="AutoShape 238">
                  <a:extLst>
                    <a:ext uri="{FF2B5EF4-FFF2-40B4-BE49-F238E27FC236}">
                      <a16:creationId xmlns:a16="http://schemas.microsoft.com/office/drawing/2014/main" id="{4677C6AE-8095-D531-4419-2A5D9B2E0C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2" y="3116"/>
                  <a:ext cx="528" cy="314"/>
                </a:xfrm>
                <a:prstGeom prst="roundRect">
                  <a:avLst>
                    <a:gd name="adj" fmla="val 16667"/>
                  </a:avLst>
                </a:prstGeom>
                <a:blipFill dpi="0" rotWithShape="0">
                  <a:blip r:embed="rId10"/>
                  <a:srcRect/>
                  <a:tile tx="0" ty="0" sx="100000" sy="100000" flip="none" algn="tl"/>
                </a:blipFill>
                <a:ln w="9525">
                  <a:round/>
                  <a:headEnd/>
                  <a:tailEnd/>
                </a:ln>
                <a:effectLst/>
                <a:scene3d>
                  <a:camera prst="legacyObliqueTopLeft"/>
                  <a:lightRig rig="legacyFlat3" dir="t"/>
                </a:scene3d>
                <a:sp3d extrusionH="201600" prstMaterial="legacyMatte">
                  <a:bevelT w="13500" h="13500" prst="angle"/>
                  <a:bevelB w="13500" h="13500" prst="angle"/>
                  <a:extrusionClr>
                    <a:srgbClr val="CCFFFF"/>
                  </a:extrusionClr>
                  <a:contourClr>
                    <a:srgbClr val="CCFFFF"/>
                  </a:contourClr>
                </a:sp3d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flatTx/>
                </a:bodyPr>
                <a:lstStyle/>
                <a:p>
                  <a:pPr algn="ctr" eaLnBrk="1" hangingPunct="1"/>
                  <a:r>
                    <a:rPr lang="zh-CN" altLang="en-US" sz="2800" b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定义</a:t>
                  </a:r>
                </a:p>
              </p:txBody>
            </p:sp>
          </p:grpSp>
        </p:grpSp>
      </p:grpSp>
      <p:grpSp>
        <p:nvGrpSpPr>
          <p:cNvPr id="71205" name="Group 549">
            <a:extLst>
              <a:ext uri="{FF2B5EF4-FFF2-40B4-BE49-F238E27FC236}">
                <a16:creationId xmlns:a16="http://schemas.microsoft.com/office/drawing/2014/main" id="{5FE1A9C7-1254-608B-1C30-5FEE297A517A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2708275"/>
            <a:ext cx="6624637" cy="3581400"/>
            <a:chOff x="576" y="1920"/>
            <a:chExt cx="4128" cy="2256"/>
          </a:xfrm>
        </p:grpSpPr>
        <p:sp>
          <p:nvSpPr>
            <p:cNvPr id="71144" name="AutoShape 488">
              <a:extLst>
                <a:ext uri="{FF2B5EF4-FFF2-40B4-BE49-F238E27FC236}">
                  <a16:creationId xmlns:a16="http://schemas.microsoft.com/office/drawing/2014/main" id="{C8148C8C-30A8-7F7C-BB00-5467D023C9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920"/>
              <a:ext cx="4128" cy="2256"/>
            </a:xfrm>
            <a:prstGeom prst="wedgeEllipseCallout">
              <a:avLst>
                <a:gd name="adj1" fmla="val 52352"/>
                <a:gd name="adj2" fmla="val 15782"/>
              </a:avLst>
            </a:prstGeom>
            <a:gradFill rotWithShape="0">
              <a:gsLst>
                <a:gs pos="0">
                  <a:schemeClr val="bg1"/>
                </a:gs>
                <a:gs pos="100000">
                  <a:srgbClr val="C0C0C0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/>
              <a:endParaRPr kumimoji="1" lang="en-US" altLang="zh-CN" sz="24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71202" name="Group 546">
              <a:extLst>
                <a:ext uri="{FF2B5EF4-FFF2-40B4-BE49-F238E27FC236}">
                  <a16:creationId xmlns:a16="http://schemas.microsoft.com/office/drawing/2014/main" id="{59CB7DE9-B722-FB2B-5CCC-FFFE85AC10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2187"/>
              <a:ext cx="4032" cy="1605"/>
              <a:chOff x="816" y="766"/>
              <a:chExt cx="4032" cy="1605"/>
            </a:xfrm>
          </p:grpSpPr>
          <p:sp>
            <p:nvSpPr>
              <p:cNvPr id="71146" name="Rectangle 490">
                <a:extLst>
                  <a:ext uri="{FF2B5EF4-FFF2-40B4-BE49-F238E27FC236}">
                    <a16:creationId xmlns:a16="http://schemas.microsoft.com/office/drawing/2014/main" id="{0D2012E6-B077-46A5-5F93-1D35ACBC88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6" y="979"/>
                <a:ext cx="4032" cy="1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287338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477838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</a:pPr>
                <a:r>
                  <a:rPr lang="en-US" altLang="zh-CN" sz="2000" b="1">
                    <a:latin typeface="楷体_GB2312" pitchFamily="49" charset="-122"/>
                    <a:ea typeface="楷体_GB2312" pitchFamily="49" charset="-122"/>
                  </a:rPr>
                  <a:t>    </a:t>
                </a:r>
                <a:r>
                  <a:rPr lang="zh-CN" altLang="en-US" sz="2000" b="1">
                    <a:latin typeface="楷体_GB2312" pitchFamily="49" charset="-122"/>
                    <a:ea typeface="楷体_GB2312" pitchFamily="49" charset="-122"/>
                  </a:rPr>
                  <a:t>则                                其内积</a:t>
                </a:r>
              </a:p>
              <a:p>
                <a:pPr algn="just" eaLnBrk="1" hangingPunct="1">
                  <a:lnSpc>
                    <a:spcPct val="125000"/>
                  </a:lnSpc>
                </a:pPr>
                <a:r>
                  <a:rPr lang="zh-CN" altLang="en-US" sz="2000" b="1">
                    <a:latin typeface="楷体_GB2312" pitchFamily="49" charset="-122"/>
                    <a:ea typeface="楷体_GB2312" pitchFamily="49" charset="-122"/>
                  </a:rPr>
                  <a:t>定义是</a:t>
                </a:r>
              </a:p>
              <a:p>
                <a:pPr algn="just"/>
                <a:r>
                  <a:rPr lang="zh-CN" altLang="en-US" sz="2000" b="1">
                    <a:latin typeface="楷体_GB2312" pitchFamily="49" charset="-122"/>
                    <a:ea typeface="楷体_GB2312" pitchFamily="49" charset="-122"/>
                  </a:rPr>
                  <a:t>			</a:t>
                </a:r>
              </a:p>
              <a:p>
                <a:pPr algn="just"/>
                <a:r>
                  <a:rPr lang="zh-CN" altLang="en-US" sz="2000" b="1">
                    <a:latin typeface="楷体_GB2312" pitchFamily="49" charset="-122"/>
                    <a:ea typeface="楷体_GB2312" pitchFamily="49" charset="-122"/>
                  </a:rPr>
                  <a:t>向量     的模（范数）定义为             将它推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zh-CN" altLang="en-US" sz="2000" b="1">
                    <a:latin typeface="楷体_GB2312" pitchFamily="49" charset="-122"/>
                    <a:ea typeface="楷体_GB2312" pitchFamily="49" charset="-122"/>
                  </a:rPr>
                  <a:t>广到任何内积空间中就有下面定义。</a:t>
                </a:r>
              </a:p>
              <a:p>
                <a:endParaRPr lang="en-US" altLang="zh-CN" sz="2000" b="1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aphicFrame>
            <p:nvGraphicFramePr>
              <p:cNvPr id="71147" name="Object 491">
                <a:extLst>
                  <a:ext uri="{FF2B5EF4-FFF2-40B4-BE49-F238E27FC236}">
                    <a16:creationId xmlns:a16="http://schemas.microsoft.com/office/drawing/2014/main" id="{CB1B8A67-A8B0-4004-28E8-389A67B651F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51" y="1010"/>
              <a:ext cx="2605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9" imgW="2628720" imgH="253800" progId="Equation.DSMT4">
                      <p:embed/>
                    </p:oleObj>
                  </mc:Choice>
                  <mc:Fallback>
                    <p:oleObj name="Equation" r:id="rId49" imgW="2628720" imgH="253800" progId="Equation.DSMT4">
                      <p:embed/>
                      <p:pic>
                        <p:nvPicPr>
                          <p:cNvPr id="0" name="Object 4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1" y="1010"/>
                            <a:ext cx="2605" cy="25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148" name="Object 492">
                <a:extLst>
                  <a:ext uri="{FF2B5EF4-FFF2-40B4-BE49-F238E27FC236}">
                    <a16:creationId xmlns:a16="http://schemas.microsoft.com/office/drawing/2014/main" id="{6C417EAA-AB7B-F6BA-AD94-1E58E5FA1EE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06" y="1256"/>
              <a:ext cx="1031" cy="3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1" imgW="1066680" imgH="431640" progId="Equation.DSMT4">
                      <p:embed/>
                    </p:oleObj>
                  </mc:Choice>
                  <mc:Fallback>
                    <p:oleObj name="Equation" r:id="rId51" imgW="1066680" imgH="431640" progId="Equation.DSMT4">
                      <p:embed/>
                      <p:pic>
                        <p:nvPicPr>
                          <p:cNvPr id="0" name="Object 49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6" y="1256"/>
                            <a:ext cx="1031" cy="39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149" name="Object 493">
                <a:extLst>
                  <a:ext uri="{FF2B5EF4-FFF2-40B4-BE49-F238E27FC236}">
                    <a16:creationId xmlns:a16="http://schemas.microsoft.com/office/drawing/2014/main" id="{661F3E53-A855-D89F-DAFF-93DB487B850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44" y="1644"/>
              <a:ext cx="512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3" imgW="495000" imgH="241200" progId="Equation.DSMT4">
                      <p:embed/>
                    </p:oleObj>
                  </mc:Choice>
                  <mc:Fallback>
                    <p:oleObj name="Equation" r:id="rId53" imgW="495000" imgH="241200" progId="Equation.DSMT4">
                      <p:embed/>
                      <p:pic>
                        <p:nvPicPr>
                          <p:cNvPr id="0" name="Object 4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1644"/>
                            <a:ext cx="512" cy="25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150" name="Object 494">
                <a:extLst>
                  <a:ext uri="{FF2B5EF4-FFF2-40B4-BE49-F238E27FC236}">
                    <a16:creationId xmlns:a16="http://schemas.microsoft.com/office/drawing/2014/main" id="{2029CCBF-946C-1980-94FE-B21305223F2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44" y="1565"/>
              <a:ext cx="979" cy="4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5" imgW="1091880" imgH="457200" progId="Equation.DSMT4">
                      <p:embed/>
                    </p:oleObj>
                  </mc:Choice>
                  <mc:Fallback>
                    <p:oleObj name="Equation" r:id="rId55" imgW="1091880" imgH="457200" progId="Equation.DSMT4">
                      <p:embed/>
                      <p:pic>
                        <p:nvPicPr>
                          <p:cNvPr id="0" name="Object 4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44" y="1565"/>
                            <a:ext cx="979" cy="41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201" name="Object 545">
                <a:extLst>
                  <a:ext uri="{FF2B5EF4-FFF2-40B4-BE49-F238E27FC236}">
                    <a16:creationId xmlns:a16="http://schemas.microsoft.com/office/drawing/2014/main" id="{9B8AC98B-774C-D0E9-F018-89732284BD6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56" y="766"/>
              <a:ext cx="1392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7" imgW="1346040" imgH="241200" progId="Equation.DSMT4">
                      <p:embed/>
                    </p:oleObj>
                  </mc:Choice>
                  <mc:Fallback>
                    <p:oleObj name="Equation" r:id="rId57" imgW="1346040" imgH="241200" progId="Equation.DSMT4">
                      <p:embed/>
                      <p:pic>
                        <p:nvPicPr>
                          <p:cNvPr id="0" name="Object 5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6" y="766"/>
                            <a:ext cx="1392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1208" name="Group 552">
            <a:extLst>
              <a:ext uri="{FF2B5EF4-FFF2-40B4-BE49-F238E27FC236}">
                <a16:creationId xmlns:a16="http://schemas.microsoft.com/office/drawing/2014/main" id="{C65F0437-03BC-BE22-1293-EF4029DD8001}"/>
              </a:ext>
            </a:extLst>
          </p:cNvPr>
          <p:cNvGrpSpPr>
            <a:grpSpLocks/>
          </p:cNvGrpSpPr>
          <p:nvPr/>
        </p:nvGrpSpPr>
        <p:grpSpPr bwMode="auto">
          <a:xfrm>
            <a:off x="376238" y="242888"/>
            <a:ext cx="5600700" cy="519112"/>
            <a:chOff x="237" y="153"/>
            <a:chExt cx="3451" cy="327"/>
          </a:xfrm>
        </p:grpSpPr>
        <p:sp>
          <p:nvSpPr>
            <p:cNvPr id="70670" name="Rectangle 14">
              <a:extLst>
                <a:ext uri="{FF2B5EF4-FFF2-40B4-BE49-F238E27FC236}">
                  <a16:creationId xmlns:a16="http://schemas.microsoft.com/office/drawing/2014/main" id="{91F80DED-69E0-0980-10A6-BAAD020C3A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" y="153"/>
              <a:ext cx="15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kumimoji="1" lang="en-US" altLang="zh-CN" sz="2800" b="1">
                  <a:latin typeface="楷体_GB2312" pitchFamily="49" charset="-122"/>
                  <a:ea typeface="楷体_GB2312" pitchFamily="49" charset="-122"/>
                </a:rPr>
                <a:t>§1  </a:t>
              </a:r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</a:rPr>
                <a:t>内积空间</a:t>
              </a:r>
            </a:p>
          </p:txBody>
        </p:sp>
        <p:sp>
          <p:nvSpPr>
            <p:cNvPr id="71207" name="Rectangle 551">
              <a:extLst>
                <a:ext uri="{FF2B5EF4-FFF2-40B4-BE49-F238E27FC236}">
                  <a16:creationId xmlns:a16="http://schemas.microsoft.com/office/drawing/2014/main" id="{0F2C123B-555E-C714-46DE-6D72E36322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6" y="192"/>
              <a:ext cx="190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008000"/>
                  </a:solidFill>
                  <a:ea typeface="楷体_GB2312" pitchFamily="49" charset="-122"/>
                </a:rPr>
                <a:t>/* Inner product space */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710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710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710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09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10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8" dur="500"/>
                                        <p:tgtEl>
                                          <p:spTgt spid="706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712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8" dur="500"/>
                                        <p:tgtEl>
                                          <p:spTgt spid="706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712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8" dur="500"/>
                                        <p:tgtEl>
                                          <p:spTgt spid="710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083" name="Object 11">
            <a:extLst>
              <a:ext uri="{FF2B5EF4-FFF2-40B4-BE49-F238E27FC236}">
                <a16:creationId xmlns:a16="http://schemas.microsoft.com/office/drawing/2014/main" id="{F9926ABB-4C86-E355-9C77-BD45F5175D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1068388"/>
          <a:ext cx="4648200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08080" imgH="711000" progId="Equation.DSMT4">
                  <p:embed/>
                </p:oleObj>
              </mc:Choice>
              <mc:Fallback>
                <p:oleObj name="Equation" r:id="rId5" imgW="2908080" imgH="711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68388"/>
                        <a:ext cx="4648200" cy="1141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1084" name="Group 12">
            <a:extLst>
              <a:ext uri="{FF2B5EF4-FFF2-40B4-BE49-F238E27FC236}">
                <a16:creationId xmlns:a16="http://schemas.microsoft.com/office/drawing/2014/main" id="{1BAF2A87-7182-F1FD-2D6E-1E743DA19021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333375"/>
            <a:ext cx="2590800" cy="609600"/>
            <a:chOff x="240" y="2688"/>
            <a:chExt cx="1569" cy="384"/>
          </a:xfrm>
        </p:grpSpPr>
        <p:grpSp>
          <p:nvGrpSpPr>
            <p:cNvPr id="131085" name="Group 13">
              <a:extLst>
                <a:ext uri="{FF2B5EF4-FFF2-40B4-BE49-F238E27FC236}">
                  <a16:creationId xmlns:a16="http://schemas.microsoft.com/office/drawing/2014/main" id="{D2F43C55-EAFC-7FCE-E26C-CFA0F0DC90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2688"/>
              <a:ext cx="624" cy="384"/>
              <a:chOff x="288" y="2592"/>
              <a:chExt cx="528" cy="384"/>
            </a:xfrm>
          </p:grpSpPr>
          <p:sp>
            <p:nvSpPr>
              <p:cNvPr id="131086" name="AutoShape 14">
                <a:extLst>
                  <a:ext uri="{FF2B5EF4-FFF2-40B4-BE49-F238E27FC236}">
                    <a16:creationId xmlns:a16="http://schemas.microsoft.com/office/drawing/2014/main" id="{F18A99CE-D1ED-D34E-337A-9A214529F1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592"/>
                <a:ext cx="528" cy="384"/>
              </a:xfrm>
              <a:prstGeom prst="bevel">
                <a:avLst>
                  <a:gd name="adj" fmla="val 12500"/>
                </a:avLst>
              </a:prstGeom>
              <a:blipFill dpi="0" rotWithShape="0">
                <a:blip r:embed="rId7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31087" name="Text Box 15">
                <a:extLst>
                  <a:ext uri="{FF2B5EF4-FFF2-40B4-BE49-F238E27FC236}">
                    <a16:creationId xmlns:a16="http://schemas.microsoft.com/office/drawing/2014/main" id="{063A3CE0-A747-E6FA-8969-43E5FEEEBB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2644"/>
                <a:ext cx="317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endParaRPr kumimoji="1" lang="en-US" altLang="zh-CN" sz="2000" b="1" i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131088" name="Rectangle 16">
              <a:extLst>
                <a:ext uri="{FF2B5EF4-FFF2-40B4-BE49-F238E27FC236}">
                  <a16:creationId xmlns:a16="http://schemas.microsoft.com/office/drawing/2014/main" id="{CC06D4A0-16F6-3342-6E74-9538A6718C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" y="2736"/>
              <a:ext cx="15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性质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2  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递推关系</a:t>
              </a:r>
            </a:p>
          </p:txBody>
        </p:sp>
      </p:grpSp>
      <p:grpSp>
        <p:nvGrpSpPr>
          <p:cNvPr id="131115" name="Group 43">
            <a:extLst>
              <a:ext uri="{FF2B5EF4-FFF2-40B4-BE49-F238E27FC236}">
                <a16:creationId xmlns:a16="http://schemas.microsoft.com/office/drawing/2014/main" id="{7C9B88D6-C90D-7D0B-A6F1-5B997C353DB4}"/>
              </a:ext>
            </a:extLst>
          </p:cNvPr>
          <p:cNvGrpSpPr>
            <a:grpSpLocks/>
          </p:cNvGrpSpPr>
          <p:nvPr/>
        </p:nvGrpSpPr>
        <p:grpSpPr bwMode="auto">
          <a:xfrm>
            <a:off x="3563938" y="4495800"/>
            <a:ext cx="5580062" cy="2209800"/>
            <a:chOff x="2304" y="2832"/>
            <a:chExt cx="3456" cy="1392"/>
          </a:xfrm>
        </p:grpSpPr>
        <p:sp>
          <p:nvSpPr>
            <p:cNvPr id="131091" name="AutoShape 19">
              <a:extLst>
                <a:ext uri="{FF2B5EF4-FFF2-40B4-BE49-F238E27FC236}">
                  <a16:creationId xmlns:a16="http://schemas.microsoft.com/office/drawing/2014/main" id="{60A49B5F-0545-4C4A-4308-9DE22979DF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832"/>
              <a:ext cx="3456" cy="1392"/>
            </a:xfrm>
            <a:prstGeom prst="wedgeEllipseCallout">
              <a:avLst>
                <a:gd name="adj1" fmla="val -43227"/>
                <a:gd name="adj2" fmla="val -182111"/>
              </a:avLst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/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131114" name="Group 42">
              <a:extLst>
                <a:ext uri="{FF2B5EF4-FFF2-40B4-BE49-F238E27FC236}">
                  <a16:creationId xmlns:a16="http://schemas.microsoft.com/office/drawing/2014/main" id="{87F6BFDA-F192-C953-CE1F-DBAC17CE68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8" y="2976"/>
              <a:ext cx="2832" cy="993"/>
              <a:chOff x="2688" y="2976"/>
              <a:chExt cx="2832" cy="993"/>
            </a:xfrm>
          </p:grpSpPr>
          <p:graphicFrame>
            <p:nvGraphicFramePr>
              <p:cNvPr id="131092" name="Object 20">
                <a:extLst>
                  <a:ext uri="{FF2B5EF4-FFF2-40B4-BE49-F238E27FC236}">
                    <a16:creationId xmlns:a16="http://schemas.microsoft.com/office/drawing/2014/main" id="{485EC104-C10E-5A9D-487B-64E841ADE38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88" y="3258"/>
              <a:ext cx="2832" cy="7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3301920" imgH="736560" progId="Equation.DSMT4">
                      <p:embed/>
                    </p:oleObj>
                  </mc:Choice>
                  <mc:Fallback>
                    <p:oleObj name="Equation" r:id="rId8" imgW="3301920" imgH="736560" progId="Equation.DSMT4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3258"/>
                            <a:ext cx="2832" cy="7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1093" name="Rectangle 21">
                <a:extLst>
                  <a:ext uri="{FF2B5EF4-FFF2-40B4-BE49-F238E27FC236}">
                    <a16:creationId xmlns:a16="http://schemas.microsoft.com/office/drawing/2014/main" id="{62E58D93-F29F-CF5A-87CA-7438037F89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2976"/>
                <a:ext cx="147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kumimoji="1" lang="zh-CN" altLang="en-US" sz="2400" b="1">
                    <a:latin typeface="楷体_GB2312" pitchFamily="49" charset="-122"/>
                    <a:ea typeface="楷体_GB2312" pitchFamily="49" charset="-122"/>
                  </a:rPr>
                  <a:t>由递推关系可得</a:t>
                </a:r>
              </a:p>
            </p:txBody>
          </p:sp>
        </p:grpSp>
      </p:grpSp>
      <p:graphicFrame>
        <p:nvGraphicFramePr>
          <p:cNvPr id="131090" name="Object 18">
            <a:extLst>
              <a:ext uri="{FF2B5EF4-FFF2-40B4-BE49-F238E27FC236}">
                <a16:creationId xmlns:a16="http://schemas.microsoft.com/office/drawing/2014/main" id="{3850D5B3-0E94-E822-66CC-0F80106FB8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3962400"/>
          <a:ext cx="38862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11200" imgH="406080" progId="Equation.DSMT4">
                  <p:embed/>
                </p:oleObj>
              </mc:Choice>
              <mc:Fallback>
                <p:oleObj name="Equation" r:id="rId10" imgW="2311200" imgH="4060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962400"/>
                        <a:ext cx="3886200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1107" name="Group 35">
            <a:extLst>
              <a:ext uri="{FF2B5EF4-FFF2-40B4-BE49-F238E27FC236}">
                <a16:creationId xmlns:a16="http://schemas.microsoft.com/office/drawing/2014/main" id="{36F8F0C4-53D6-E603-AC24-623932DCD7B4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3357563"/>
            <a:ext cx="6553200" cy="609600"/>
            <a:chOff x="336" y="2016"/>
            <a:chExt cx="4080" cy="384"/>
          </a:xfrm>
        </p:grpSpPr>
        <p:grpSp>
          <p:nvGrpSpPr>
            <p:cNvPr id="131103" name="Group 31">
              <a:extLst>
                <a:ext uri="{FF2B5EF4-FFF2-40B4-BE49-F238E27FC236}">
                  <a16:creationId xmlns:a16="http://schemas.microsoft.com/office/drawing/2014/main" id="{75111D65-91F7-7F20-AA52-A3AD367EB36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" y="2016"/>
              <a:ext cx="672" cy="384"/>
              <a:chOff x="288" y="2592"/>
              <a:chExt cx="528" cy="384"/>
            </a:xfrm>
          </p:grpSpPr>
          <p:sp>
            <p:nvSpPr>
              <p:cNvPr id="131104" name="AutoShape 32">
                <a:extLst>
                  <a:ext uri="{FF2B5EF4-FFF2-40B4-BE49-F238E27FC236}">
                    <a16:creationId xmlns:a16="http://schemas.microsoft.com/office/drawing/2014/main" id="{77CCC16F-5902-B4E4-367E-55C22B0A25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592"/>
                <a:ext cx="528" cy="384"/>
              </a:xfrm>
              <a:prstGeom prst="bevel">
                <a:avLst>
                  <a:gd name="adj" fmla="val 12500"/>
                </a:avLst>
              </a:prstGeom>
              <a:blipFill dpi="0" rotWithShape="0">
                <a:blip r:embed="rId7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31105" name="Text Box 33">
                <a:extLst>
                  <a:ext uri="{FF2B5EF4-FFF2-40B4-BE49-F238E27FC236}">
                    <a16:creationId xmlns:a16="http://schemas.microsoft.com/office/drawing/2014/main" id="{7DB4BD11-3993-FEEA-54BD-856303F79D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2644"/>
                <a:ext cx="317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endParaRPr kumimoji="1" lang="en-US" altLang="zh-CN" sz="2000" b="1" i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131074" name="Rectangle 2">
              <a:extLst>
                <a:ext uri="{FF2B5EF4-FFF2-40B4-BE49-F238E27FC236}">
                  <a16:creationId xmlns:a16="http://schemas.microsoft.com/office/drawing/2014/main" id="{1CCCB86F-900F-968E-5817-2F0A84E872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064"/>
              <a:ext cx="40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2667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性质</a:t>
              </a:r>
              <a:r>
                <a:rPr lang="en-US" altLang="zh-CN" b="1">
                  <a:latin typeface="楷体_GB2312" pitchFamily="49" charset="-122"/>
                  <a:ea typeface="楷体_GB2312" pitchFamily="49" charset="-122"/>
                </a:rPr>
                <a:t>4     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在区间     上有  个零点</a:t>
              </a:r>
            </a:p>
          </p:txBody>
        </p:sp>
        <p:graphicFrame>
          <p:nvGraphicFramePr>
            <p:cNvPr id="131080" name="Object 8">
              <a:extLst>
                <a:ext uri="{FF2B5EF4-FFF2-40B4-BE49-F238E27FC236}">
                  <a16:creationId xmlns:a16="http://schemas.microsoft.com/office/drawing/2014/main" id="{9939AFB2-9084-CE7A-F1A4-55564DFDF7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2112"/>
            <a:ext cx="43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93480" imgH="228600" progId="Equation.DSMT4">
                    <p:embed/>
                  </p:oleObj>
                </mc:Choice>
                <mc:Fallback>
                  <p:oleObj name="Equation" r:id="rId12" imgW="39348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112"/>
                          <a:ext cx="432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081" name="Object 9">
              <a:extLst>
                <a:ext uri="{FF2B5EF4-FFF2-40B4-BE49-F238E27FC236}">
                  <a16:creationId xmlns:a16="http://schemas.microsoft.com/office/drawing/2014/main" id="{6AA10E4E-B9C3-3638-8E6B-A8307F722C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48" y="2112"/>
            <a:ext cx="444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19040" imgH="203040" progId="Equation.DSMT4">
                    <p:embed/>
                  </p:oleObj>
                </mc:Choice>
                <mc:Fallback>
                  <p:oleObj name="Equation" r:id="rId14" imgW="419040" imgH="2030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8" y="2112"/>
                          <a:ext cx="444" cy="2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082" name="Object 10">
              <a:extLst>
                <a:ext uri="{FF2B5EF4-FFF2-40B4-BE49-F238E27FC236}">
                  <a16:creationId xmlns:a16="http://schemas.microsoft.com/office/drawing/2014/main" id="{DC3EDF57-2FF0-9183-6B40-9A11362EA4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" y="2112"/>
            <a:ext cx="2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6720" imgH="139680" progId="Equation.DSMT4">
                    <p:embed/>
                  </p:oleObj>
                </mc:Choice>
                <mc:Fallback>
                  <p:oleObj name="Equation" r:id="rId16" imgW="126720" imgH="1396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112"/>
                          <a:ext cx="208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1113" name="Group 41">
            <a:extLst>
              <a:ext uri="{FF2B5EF4-FFF2-40B4-BE49-F238E27FC236}">
                <a16:creationId xmlns:a16="http://schemas.microsoft.com/office/drawing/2014/main" id="{99D423A7-F94D-FE33-DC26-A41E235F9C50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2362200"/>
            <a:ext cx="8501062" cy="914400"/>
            <a:chOff x="336" y="1488"/>
            <a:chExt cx="5252" cy="576"/>
          </a:xfrm>
        </p:grpSpPr>
        <p:grpSp>
          <p:nvGrpSpPr>
            <p:cNvPr id="131100" name="Group 28">
              <a:extLst>
                <a:ext uri="{FF2B5EF4-FFF2-40B4-BE49-F238E27FC236}">
                  <a16:creationId xmlns:a16="http://schemas.microsoft.com/office/drawing/2014/main" id="{C83E86F9-36D7-7DFA-5ED6-0CC777778B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1488"/>
              <a:ext cx="672" cy="384"/>
              <a:chOff x="288" y="2592"/>
              <a:chExt cx="528" cy="384"/>
            </a:xfrm>
          </p:grpSpPr>
          <p:sp>
            <p:nvSpPr>
              <p:cNvPr id="131101" name="AutoShape 29">
                <a:extLst>
                  <a:ext uri="{FF2B5EF4-FFF2-40B4-BE49-F238E27FC236}">
                    <a16:creationId xmlns:a16="http://schemas.microsoft.com/office/drawing/2014/main" id="{34D333E4-D270-B6C9-2DA6-BAF8779B4A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592"/>
                <a:ext cx="528" cy="384"/>
              </a:xfrm>
              <a:prstGeom prst="bevel">
                <a:avLst>
                  <a:gd name="adj" fmla="val 12500"/>
                </a:avLst>
              </a:prstGeom>
              <a:blipFill dpi="0" rotWithShape="0">
                <a:blip r:embed="rId7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31102" name="Text Box 30">
                <a:extLst>
                  <a:ext uri="{FF2B5EF4-FFF2-40B4-BE49-F238E27FC236}">
                    <a16:creationId xmlns:a16="http://schemas.microsoft.com/office/drawing/2014/main" id="{BB4E6321-A4EF-3A9A-F803-616969C312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2644"/>
                <a:ext cx="317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endParaRPr kumimoji="1" lang="en-US" altLang="zh-CN" sz="2000" b="1" i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131112" name="Group 40">
              <a:extLst>
                <a:ext uri="{FF2B5EF4-FFF2-40B4-BE49-F238E27FC236}">
                  <a16:creationId xmlns:a16="http://schemas.microsoft.com/office/drawing/2014/main" id="{9320047F-EDBD-52C1-9384-59B965400A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1" y="1536"/>
              <a:ext cx="5137" cy="528"/>
              <a:chOff x="451" y="1584"/>
              <a:chExt cx="5137" cy="528"/>
            </a:xfrm>
          </p:grpSpPr>
          <p:sp>
            <p:nvSpPr>
              <p:cNvPr id="131094" name="Rectangle 22">
                <a:extLst>
                  <a:ext uri="{FF2B5EF4-FFF2-40B4-BE49-F238E27FC236}">
                    <a16:creationId xmlns:a16="http://schemas.microsoft.com/office/drawing/2014/main" id="{94EB536D-5403-7455-1482-37215A225E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" y="1584"/>
                <a:ext cx="513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zh-CN" altLang="en-US" sz="2400" b="1">
                    <a:latin typeface="楷体_GB2312" pitchFamily="49" charset="-122"/>
                    <a:ea typeface="楷体_GB2312" pitchFamily="49" charset="-122"/>
                  </a:rPr>
                  <a:t>性质</a:t>
                </a:r>
                <a:r>
                  <a:rPr kumimoji="1" lang="en-US" altLang="zh-CN" sz="2400" b="1">
                    <a:latin typeface="楷体_GB2312" pitchFamily="49" charset="-122"/>
                    <a:ea typeface="楷体_GB2312" pitchFamily="49" charset="-122"/>
                  </a:rPr>
                  <a:t>3      </a:t>
                </a:r>
                <a:r>
                  <a:rPr kumimoji="1" lang="zh-CN" altLang="en-US" sz="2400" b="1">
                    <a:latin typeface="楷体_GB2312" pitchFamily="49" charset="-122"/>
                    <a:ea typeface="楷体_GB2312" pitchFamily="49" charset="-122"/>
                  </a:rPr>
                  <a:t>只含  的偶次方，    只含  的奇次方，这性质</a:t>
                </a:r>
              </a:p>
            </p:txBody>
          </p:sp>
          <p:graphicFrame>
            <p:nvGraphicFramePr>
              <p:cNvPr id="131076" name="Object 4">
                <a:extLst>
                  <a:ext uri="{FF2B5EF4-FFF2-40B4-BE49-F238E27FC236}">
                    <a16:creationId xmlns:a16="http://schemas.microsoft.com/office/drawing/2014/main" id="{E9476596-79C4-139F-2AA4-31D81DD3791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56" y="1623"/>
              <a:ext cx="480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444240" imgH="228600" progId="Equation.DSMT4">
                      <p:embed/>
                    </p:oleObj>
                  </mc:Choice>
                  <mc:Fallback>
                    <p:oleObj name="Equation" r:id="rId18" imgW="444240" imgH="228600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1623"/>
                            <a:ext cx="480" cy="24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1078" name="Object 6">
                <a:extLst>
                  <a:ext uri="{FF2B5EF4-FFF2-40B4-BE49-F238E27FC236}">
                    <a16:creationId xmlns:a16="http://schemas.microsoft.com/office/drawing/2014/main" id="{5158FF40-77ED-3652-CE30-5937BBDFC81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28" y="1632"/>
              <a:ext cx="576" cy="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545760" imgH="228600" progId="Equation.DSMT4">
                      <p:embed/>
                    </p:oleObj>
                  </mc:Choice>
                  <mc:Fallback>
                    <p:oleObj name="Equation" r:id="rId20" imgW="545760" imgH="22860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8" y="1632"/>
                            <a:ext cx="576" cy="24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1095" name="Rectangle 23">
                <a:extLst>
                  <a:ext uri="{FF2B5EF4-FFF2-40B4-BE49-F238E27FC236}">
                    <a16:creationId xmlns:a16="http://schemas.microsoft.com/office/drawing/2014/main" id="{6D6AC7DB-88AD-1CBF-F646-B77F8BDE7E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6" y="1824"/>
                <a:ext cx="28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kumimoji="1" lang="zh-CN" altLang="en-US" sz="2400" b="1">
                    <a:latin typeface="楷体_GB2312" pitchFamily="49" charset="-122"/>
                    <a:ea typeface="楷体_GB2312" pitchFamily="49" charset="-122"/>
                  </a:rPr>
                  <a:t>由递推关系可直接得到。</a:t>
                </a:r>
              </a:p>
            </p:txBody>
          </p:sp>
          <p:graphicFrame>
            <p:nvGraphicFramePr>
              <p:cNvPr id="131110" name="Object 38">
                <a:extLst>
                  <a:ext uri="{FF2B5EF4-FFF2-40B4-BE49-F238E27FC236}">
                    <a16:creationId xmlns:a16="http://schemas.microsoft.com/office/drawing/2014/main" id="{B23B2CB7-35BB-E865-7082-1EB495865FD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20" y="1680"/>
              <a:ext cx="188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139680" imgH="139680" progId="Equation.DSMT4">
                      <p:embed/>
                    </p:oleObj>
                  </mc:Choice>
                  <mc:Fallback>
                    <p:oleObj name="Equation" r:id="rId22" imgW="139680" imgH="139680" progId="Equation.DSMT4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0" y="1680"/>
                            <a:ext cx="188" cy="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1111" name="Object 39">
                <a:extLst>
                  <a:ext uri="{FF2B5EF4-FFF2-40B4-BE49-F238E27FC236}">
                    <a16:creationId xmlns:a16="http://schemas.microsoft.com/office/drawing/2014/main" id="{536287D8-612C-731A-F125-DA673B2FB5D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40" y="1680"/>
              <a:ext cx="188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139680" imgH="139680" progId="Equation.DSMT4">
                      <p:embed/>
                    </p:oleObj>
                  </mc:Choice>
                  <mc:Fallback>
                    <p:oleObj name="Equation" r:id="rId24" imgW="139680" imgH="139680" progId="Equation.DSMT4">
                      <p:embed/>
                      <p:pic>
                        <p:nvPicPr>
                          <p:cNvPr id="0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" y="1680"/>
                            <a:ext cx="188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31117" name="Rectangle 45">
            <a:extLst>
              <a:ext uri="{FF2B5EF4-FFF2-40B4-BE49-F238E27FC236}">
                <a16:creationId xmlns:a16="http://schemas.microsoft.com/office/drawing/2014/main" id="{EFEA24ED-276B-9BE9-E98D-F0F38D509E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0"/>
            <a:ext cx="457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b="1">
                <a:latin typeface="楷体_GB2312" pitchFamily="49" charset="-122"/>
                <a:ea typeface="楷体_GB2312" pitchFamily="49" charset="-122"/>
              </a:rPr>
              <a:t>§3 </a:t>
            </a:r>
            <a:r>
              <a:rPr kumimoji="1" lang="en-US" altLang="zh-CN">
                <a:ea typeface="楷体_GB2312" pitchFamily="49" charset="-122"/>
              </a:rPr>
              <a:t>Orthogonal Polynomials</a:t>
            </a:r>
            <a:endParaRPr kumimoji="1"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311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311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11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1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1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51" name="Object 19">
            <a:extLst>
              <a:ext uri="{FF2B5EF4-FFF2-40B4-BE49-F238E27FC236}">
                <a16:creationId xmlns:a16="http://schemas.microsoft.com/office/drawing/2014/main" id="{19C2DE10-0456-130D-8951-BC7BD8469A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7325" y="1360488"/>
          <a:ext cx="4932363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71800" imgH="355320" progId="Equation.DSMT4">
                  <p:embed/>
                </p:oleObj>
              </mc:Choice>
              <mc:Fallback>
                <p:oleObj name="Equation" r:id="rId6" imgW="2971800" imgH="3553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1360488"/>
                        <a:ext cx="4932363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5296" name="Group 64">
            <a:extLst>
              <a:ext uri="{FF2B5EF4-FFF2-40B4-BE49-F238E27FC236}">
                <a16:creationId xmlns:a16="http://schemas.microsoft.com/office/drawing/2014/main" id="{21A1D6C7-85B3-55C1-CC95-9806F17EFA52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5029200"/>
            <a:ext cx="5422900" cy="838200"/>
            <a:chOff x="144" y="2976"/>
            <a:chExt cx="3360" cy="528"/>
          </a:xfrm>
        </p:grpSpPr>
        <p:sp>
          <p:nvSpPr>
            <p:cNvPr id="95255" name="Rectangle 23">
              <a:extLst>
                <a:ext uri="{FF2B5EF4-FFF2-40B4-BE49-F238E27FC236}">
                  <a16:creationId xmlns:a16="http://schemas.microsoft.com/office/drawing/2014/main" id="{18C38223-420D-FFA3-4C4A-6AF42CC39D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2976"/>
              <a:ext cx="24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2667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即可以得出一个级数</a:t>
              </a:r>
            </a:p>
          </p:txBody>
        </p:sp>
        <p:graphicFrame>
          <p:nvGraphicFramePr>
            <p:cNvPr id="95242" name="Object 10">
              <a:extLst>
                <a:ext uri="{FF2B5EF4-FFF2-40B4-BE49-F238E27FC236}">
                  <a16:creationId xmlns:a16="http://schemas.microsoft.com/office/drawing/2014/main" id="{37F1826F-994E-1B05-2493-481BF658B9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3222"/>
            <a:ext cx="153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95400" imgH="241300" progId="Equation.DSMT4">
                    <p:embed/>
                  </p:oleObj>
                </mc:Choice>
                <mc:Fallback>
                  <p:oleObj name="Equation" r:id="rId8" imgW="1295400" imgH="2413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222"/>
                          <a:ext cx="1536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282" name="Group 50">
            <a:extLst>
              <a:ext uri="{FF2B5EF4-FFF2-40B4-BE49-F238E27FC236}">
                <a16:creationId xmlns:a16="http://schemas.microsoft.com/office/drawing/2014/main" id="{D231BF17-DB06-E6DF-5733-71F43953AA79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989013"/>
            <a:ext cx="6478587" cy="457200"/>
            <a:chOff x="370" y="384"/>
            <a:chExt cx="4081" cy="288"/>
          </a:xfrm>
        </p:grpSpPr>
        <p:sp>
          <p:nvSpPr>
            <p:cNvPr id="95279" name="Rectangle 47">
              <a:extLst>
                <a:ext uri="{FF2B5EF4-FFF2-40B4-BE49-F238E27FC236}">
                  <a16:creationId xmlns:a16="http://schemas.microsoft.com/office/drawing/2014/main" id="{8551751D-5F36-BD5C-D8ED-6AA9CD360C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" y="384"/>
              <a:ext cx="40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若              是带权   正交的函数系，即</a:t>
              </a:r>
            </a:p>
          </p:txBody>
        </p:sp>
        <p:grpSp>
          <p:nvGrpSpPr>
            <p:cNvPr id="95280" name="Group 48">
              <a:extLst>
                <a:ext uri="{FF2B5EF4-FFF2-40B4-BE49-F238E27FC236}">
                  <a16:creationId xmlns:a16="http://schemas.microsoft.com/office/drawing/2014/main" id="{8916A4FA-8092-02A5-F74E-905CAAC18D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1" y="415"/>
              <a:ext cx="1355" cy="257"/>
              <a:chOff x="528" y="415"/>
              <a:chExt cx="1355" cy="257"/>
            </a:xfrm>
          </p:grpSpPr>
          <p:graphicFrame>
            <p:nvGraphicFramePr>
              <p:cNvPr id="95253" name="Object 21">
                <a:extLst>
                  <a:ext uri="{FF2B5EF4-FFF2-40B4-BE49-F238E27FC236}">
                    <a16:creationId xmlns:a16="http://schemas.microsoft.com/office/drawing/2014/main" id="{045467B2-3775-3537-AE88-026AB97969E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08" y="444"/>
              <a:ext cx="875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977760" imgH="203040" progId="Equation.DSMT4">
                      <p:embed/>
                    </p:oleObj>
                  </mc:Choice>
                  <mc:Fallback>
                    <p:oleObj name="Equation" r:id="rId10" imgW="977760" imgH="203040" progId="Equation.DSMT4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8" y="444"/>
                            <a:ext cx="875" cy="1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5276" name="Object 44">
                <a:extLst>
                  <a:ext uri="{FF2B5EF4-FFF2-40B4-BE49-F238E27FC236}">
                    <a16:creationId xmlns:a16="http://schemas.microsoft.com/office/drawing/2014/main" id="{3E893FB1-C3EA-8446-94EE-CC8DA9A96DC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8" y="415"/>
              <a:ext cx="480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520560" imgH="228600" progId="Equation.DSMT4">
                      <p:embed/>
                    </p:oleObj>
                  </mc:Choice>
                  <mc:Fallback>
                    <p:oleObj name="Equation" r:id="rId12" imgW="520560" imgH="228600" progId="Equation.DSMT4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" y="415"/>
                            <a:ext cx="480" cy="25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5274" name="Object 42">
              <a:extLst>
                <a:ext uri="{FF2B5EF4-FFF2-40B4-BE49-F238E27FC236}">
                  <a16:creationId xmlns:a16="http://schemas.microsoft.com/office/drawing/2014/main" id="{5FC3D822-D039-51A4-2083-93558A001D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428"/>
            <a:ext cx="349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55320" imgH="203040" progId="Equation.DSMT4">
                    <p:embed/>
                  </p:oleObj>
                </mc:Choice>
                <mc:Fallback>
                  <p:oleObj name="Equation" r:id="rId14" imgW="355320" imgH="20304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428"/>
                          <a:ext cx="349" cy="1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283" name="Group 51">
            <a:extLst>
              <a:ext uri="{FF2B5EF4-FFF2-40B4-BE49-F238E27FC236}">
                <a16:creationId xmlns:a16="http://schemas.microsoft.com/office/drawing/2014/main" id="{74D3A202-C21D-1D94-86D4-E963BFCE2DFF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1844675"/>
            <a:ext cx="8569325" cy="611188"/>
            <a:chOff x="44" y="912"/>
            <a:chExt cx="5324" cy="385"/>
          </a:xfrm>
        </p:grpSpPr>
        <p:sp>
          <p:nvSpPr>
            <p:cNvPr id="95281" name="Rectangle 49">
              <a:extLst>
                <a:ext uri="{FF2B5EF4-FFF2-40B4-BE49-F238E27FC236}">
                  <a16:creationId xmlns:a16="http://schemas.microsoft.com/office/drawing/2014/main" id="{FBFEF477-AE78-99FF-42A0-B45AC2B29E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" y="960"/>
              <a:ext cx="53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 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那么，由法方程组	            的各个方程可以独立地解得</a:t>
              </a:r>
            </a:p>
          </p:txBody>
        </p:sp>
        <p:graphicFrame>
          <p:nvGraphicFramePr>
            <p:cNvPr id="95272" name="Object 40">
              <a:extLst>
                <a:ext uri="{FF2B5EF4-FFF2-40B4-BE49-F238E27FC236}">
                  <a16:creationId xmlns:a16="http://schemas.microsoft.com/office/drawing/2014/main" id="{C9FA51EC-9AFB-CE95-933A-F797407898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96" y="912"/>
            <a:ext cx="1310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460160" imgH="431640" progId="Equation.DSMT4">
                    <p:embed/>
                  </p:oleObj>
                </mc:Choice>
                <mc:Fallback>
                  <p:oleObj name="Equation" r:id="rId16" imgW="1460160" imgH="43164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6" y="912"/>
                          <a:ext cx="1310" cy="3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5271" name="Object 39">
            <a:extLst>
              <a:ext uri="{FF2B5EF4-FFF2-40B4-BE49-F238E27FC236}">
                <a16:creationId xmlns:a16="http://schemas.microsoft.com/office/drawing/2014/main" id="{E84FF231-8C42-A836-99A7-E289141E5E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7025" y="2362200"/>
          <a:ext cx="30861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70000" imgH="469800" progId="Equation.DSMT4">
                  <p:embed/>
                </p:oleObj>
              </mc:Choice>
              <mc:Fallback>
                <p:oleObj name="Equation" r:id="rId18" imgW="2070000" imgH="4698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2362200"/>
                        <a:ext cx="308610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5305" name="Group 73">
            <a:extLst>
              <a:ext uri="{FF2B5EF4-FFF2-40B4-BE49-F238E27FC236}">
                <a16:creationId xmlns:a16="http://schemas.microsoft.com/office/drawing/2014/main" id="{CEC24749-CC76-15F2-38C4-2C9593F9F8B2}"/>
              </a:ext>
            </a:extLst>
          </p:cNvPr>
          <p:cNvGrpSpPr>
            <a:grpSpLocks/>
          </p:cNvGrpSpPr>
          <p:nvPr/>
        </p:nvGrpSpPr>
        <p:grpSpPr bwMode="auto">
          <a:xfrm>
            <a:off x="2895600" y="3352800"/>
            <a:ext cx="3124200" cy="838200"/>
            <a:chOff x="1824" y="1920"/>
            <a:chExt cx="1968" cy="528"/>
          </a:xfrm>
        </p:grpSpPr>
        <p:sp>
          <p:nvSpPr>
            <p:cNvPr id="95304" name="AutoShape 72">
              <a:extLst>
                <a:ext uri="{FF2B5EF4-FFF2-40B4-BE49-F238E27FC236}">
                  <a16:creationId xmlns:a16="http://schemas.microsoft.com/office/drawing/2014/main" id="{C904B3A2-D440-57EF-06FC-730052F694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920"/>
              <a:ext cx="1968" cy="528"/>
            </a:xfrm>
            <a:prstGeom prst="bevel">
              <a:avLst>
                <a:gd name="adj" fmla="val 5060"/>
              </a:avLst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kumimoji="1" lang="en-US" altLang="zh-CN" sz="2800">
                <a:solidFill>
                  <a:srgbClr val="00FF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95270" name="Object 38">
              <a:extLst>
                <a:ext uri="{FF2B5EF4-FFF2-40B4-BE49-F238E27FC236}">
                  <a16:creationId xmlns:a16="http://schemas.microsoft.com/office/drawing/2014/main" id="{0A1BBB2B-0F70-6D46-6874-F49ACAC6B4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0" y="1947"/>
            <a:ext cx="1584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650960" imgH="469800" progId="Equation.DSMT4">
                    <p:embed/>
                  </p:oleObj>
                </mc:Choice>
                <mc:Fallback>
                  <p:oleObj name="Equation" r:id="rId20" imgW="1650960" imgH="4698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947"/>
                          <a:ext cx="1584" cy="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accent1"/>
                                  </a:gs>
                                  <a:gs pos="100000">
                                    <a:schemeClr val="accent1">
                                      <a:gamma/>
                                      <a:shade val="46275"/>
                                      <a:invGamma/>
                                    </a:schemeClr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pattFill prst="wave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298" name="Group 66">
            <a:extLst>
              <a:ext uri="{FF2B5EF4-FFF2-40B4-BE49-F238E27FC236}">
                <a16:creationId xmlns:a16="http://schemas.microsoft.com/office/drawing/2014/main" id="{63396951-E14E-E503-0A9B-00AA93DBFFA4}"/>
              </a:ext>
            </a:extLst>
          </p:cNvPr>
          <p:cNvGrpSpPr>
            <a:grpSpLocks/>
          </p:cNvGrpSpPr>
          <p:nvPr/>
        </p:nvGrpSpPr>
        <p:grpSpPr bwMode="auto">
          <a:xfrm>
            <a:off x="474663" y="4572000"/>
            <a:ext cx="7769225" cy="457200"/>
            <a:chOff x="779" y="2688"/>
            <a:chExt cx="4837" cy="288"/>
          </a:xfrm>
        </p:grpSpPr>
        <p:sp>
          <p:nvSpPr>
            <p:cNvPr id="95289" name="Rectangle 57">
              <a:extLst>
                <a:ext uri="{FF2B5EF4-FFF2-40B4-BE49-F238E27FC236}">
                  <a16:creationId xmlns:a16="http://schemas.microsoft.com/office/drawing/2014/main" id="{7BE87D2C-5EAD-3A29-C63C-CE8BE595BB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" y="2688"/>
              <a:ext cx="36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基函数系       ，只要按公式逐个计算出</a:t>
              </a:r>
            </a:p>
          </p:txBody>
        </p:sp>
        <p:graphicFrame>
          <p:nvGraphicFramePr>
            <p:cNvPr id="95266" name="Object 34">
              <a:extLst>
                <a:ext uri="{FF2B5EF4-FFF2-40B4-BE49-F238E27FC236}">
                  <a16:creationId xmlns:a16="http://schemas.microsoft.com/office/drawing/2014/main" id="{A1A3F9C8-FF8E-4F9D-BEFE-EA878E90BA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2736"/>
            <a:ext cx="705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596880" imgH="228600" progId="Equation.DSMT4">
                    <p:embed/>
                  </p:oleObj>
                </mc:Choice>
                <mc:Fallback>
                  <p:oleObj name="Equation" r:id="rId22" imgW="596880" imgH="2286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736"/>
                          <a:ext cx="705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65" name="Object 33">
              <a:extLst>
                <a:ext uri="{FF2B5EF4-FFF2-40B4-BE49-F238E27FC236}">
                  <a16:creationId xmlns:a16="http://schemas.microsoft.com/office/drawing/2014/main" id="{2DC63D01-5147-54EE-7C74-5971169365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76" y="2735"/>
            <a:ext cx="1140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218960" imgH="253800" progId="Equation.DSMT4">
                    <p:embed/>
                  </p:oleObj>
                </mc:Choice>
                <mc:Fallback>
                  <p:oleObj name="Equation" r:id="rId24" imgW="1218960" imgH="2538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6" y="2735"/>
                          <a:ext cx="1140" cy="2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299" name="Group 67">
            <a:extLst>
              <a:ext uri="{FF2B5EF4-FFF2-40B4-BE49-F238E27FC236}">
                <a16:creationId xmlns:a16="http://schemas.microsoft.com/office/drawing/2014/main" id="{03F33CCE-337C-145B-0452-5976C2CE5C9F}"/>
              </a:ext>
            </a:extLst>
          </p:cNvPr>
          <p:cNvGrpSpPr>
            <a:grpSpLocks/>
          </p:cNvGrpSpPr>
          <p:nvPr/>
        </p:nvGrpSpPr>
        <p:grpSpPr bwMode="auto">
          <a:xfrm>
            <a:off x="525463" y="5867400"/>
            <a:ext cx="8367712" cy="457200"/>
            <a:chOff x="331" y="3504"/>
            <a:chExt cx="5204" cy="288"/>
          </a:xfrm>
        </p:grpSpPr>
        <p:sp>
          <p:nvSpPr>
            <p:cNvPr id="95297" name="Rectangle 65">
              <a:extLst>
                <a:ext uri="{FF2B5EF4-FFF2-40B4-BE49-F238E27FC236}">
                  <a16:creationId xmlns:a16="http://schemas.microsoft.com/office/drawing/2014/main" id="{DCC880BC-1D6C-3BB3-8718-5975CFD1E6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" y="3504"/>
              <a:ext cx="52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这个级数称为   对应于基函数系     的广义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Fourier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级数，</a:t>
              </a:r>
            </a:p>
          </p:txBody>
        </p:sp>
        <p:graphicFrame>
          <p:nvGraphicFramePr>
            <p:cNvPr id="95252" name="Object 20">
              <a:extLst>
                <a:ext uri="{FF2B5EF4-FFF2-40B4-BE49-F238E27FC236}">
                  <a16:creationId xmlns:a16="http://schemas.microsoft.com/office/drawing/2014/main" id="{EE0FE966-9B4B-7460-AC0A-54AA412836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3552"/>
            <a:ext cx="28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368280" imgH="203040" progId="Equation.DSMT4">
                    <p:embed/>
                  </p:oleObj>
                </mc:Choice>
                <mc:Fallback>
                  <p:oleObj name="Equation" r:id="rId26" imgW="368280" imgH="20304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552"/>
                          <a:ext cx="288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62" name="Object 30">
              <a:extLst>
                <a:ext uri="{FF2B5EF4-FFF2-40B4-BE49-F238E27FC236}">
                  <a16:creationId xmlns:a16="http://schemas.microsoft.com/office/drawing/2014/main" id="{1C8ADEFB-1068-2C32-8F3B-BBF56139EE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0" y="3504"/>
            <a:ext cx="57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596880" imgH="241200" progId="Equation.DSMT4">
                    <p:embed/>
                  </p:oleObj>
                </mc:Choice>
                <mc:Fallback>
                  <p:oleObj name="Equation" r:id="rId28" imgW="596880" imgH="2412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504"/>
                          <a:ext cx="576" cy="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5284" name="Rectangle 52">
            <a:extLst>
              <a:ext uri="{FF2B5EF4-FFF2-40B4-BE49-F238E27FC236}">
                <a16:creationId xmlns:a16="http://schemas.microsoft.com/office/drawing/2014/main" id="{A0780C29-F532-509C-B1FE-82ADE53CE9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525" y="2971800"/>
            <a:ext cx="4110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从而得出最佳平方逼近函数</a:t>
            </a:r>
          </a:p>
        </p:txBody>
      </p:sp>
      <p:grpSp>
        <p:nvGrpSpPr>
          <p:cNvPr id="95288" name="Group 56">
            <a:extLst>
              <a:ext uri="{FF2B5EF4-FFF2-40B4-BE49-F238E27FC236}">
                <a16:creationId xmlns:a16="http://schemas.microsoft.com/office/drawing/2014/main" id="{A6A1AD5A-8A89-7E09-ACDE-9A0AD4434F81}"/>
              </a:ext>
            </a:extLst>
          </p:cNvPr>
          <p:cNvGrpSpPr>
            <a:grpSpLocks/>
          </p:cNvGrpSpPr>
          <p:nvPr/>
        </p:nvGrpSpPr>
        <p:grpSpPr bwMode="auto">
          <a:xfrm>
            <a:off x="473075" y="4114800"/>
            <a:ext cx="8347075" cy="457200"/>
            <a:chOff x="298" y="2400"/>
            <a:chExt cx="5198" cy="288"/>
          </a:xfrm>
        </p:grpSpPr>
        <p:grpSp>
          <p:nvGrpSpPr>
            <p:cNvPr id="95286" name="Group 54">
              <a:extLst>
                <a:ext uri="{FF2B5EF4-FFF2-40B4-BE49-F238E27FC236}">
                  <a16:creationId xmlns:a16="http://schemas.microsoft.com/office/drawing/2014/main" id="{5614F78B-311E-3313-10B7-8D7C7AB58F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8" y="2400"/>
              <a:ext cx="4561" cy="288"/>
              <a:chOff x="298" y="2400"/>
              <a:chExt cx="4561" cy="288"/>
            </a:xfrm>
          </p:grpSpPr>
          <p:sp>
            <p:nvSpPr>
              <p:cNvPr id="95285" name="Rectangle 53">
                <a:extLst>
                  <a:ext uri="{FF2B5EF4-FFF2-40B4-BE49-F238E27FC236}">
                    <a16:creationId xmlns:a16="http://schemas.microsoft.com/office/drawing/2014/main" id="{AA99D6B4-D26D-DC58-32AD-BD90CC634A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" y="2400"/>
                <a:ext cx="378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1" hangingPunct="1"/>
                <a:r>
                  <a:rPr kumimoji="1" lang="zh-CN" altLang="en-US" sz="2400" b="1">
                    <a:latin typeface="楷体_GB2312" pitchFamily="49" charset="-122"/>
                    <a:ea typeface="楷体_GB2312" pitchFamily="49" charset="-122"/>
                  </a:rPr>
                  <a:t>这里的每个  与  是无关的，因此对于函数</a:t>
                </a:r>
              </a:p>
            </p:txBody>
          </p:sp>
          <p:graphicFrame>
            <p:nvGraphicFramePr>
              <p:cNvPr id="95246" name="Object 14">
                <a:extLst>
                  <a:ext uri="{FF2B5EF4-FFF2-40B4-BE49-F238E27FC236}">
                    <a16:creationId xmlns:a16="http://schemas.microsoft.com/office/drawing/2014/main" id="{D43BE5BF-1F33-1C81-1AF2-C1FDCF3D756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28" y="2448"/>
              <a:ext cx="16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0" imgW="126720" imgH="139680" progId="Equation.DSMT4">
                      <p:embed/>
                    </p:oleObj>
                  </mc:Choice>
                  <mc:Fallback>
                    <p:oleObj name="Equation" r:id="rId30" imgW="126720" imgH="139680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8" y="2448"/>
                            <a:ext cx="166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5245" name="Object 13">
                <a:extLst>
                  <a:ext uri="{FF2B5EF4-FFF2-40B4-BE49-F238E27FC236}">
                    <a16:creationId xmlns:a16="http://schemas.microsoft.com/office/drawing/2014/main" id="{7B37DE90-7F4B-CB9D-798D-0B5BC38B77F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32" y="2463"/>
              <a:ext cx="827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2" imgW="939600" imgH="203040" progId="Equation.DSMT4">
                      <p:embed/>
                    </p:oleObj>
                  </mc:Choice>
                  <mc:Fallback>
                    <p:oleObj name="Equation" r:id="rId32" imgW="939600" imgH="203040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2463"/>
                            <a:ext cx="827" cy="17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5269" name="Object 37">
                <a:extLst>
                  <a:ext uri="{FF2B5EF4-FFF2-40B4-BE49-F238E27FC236}">
                    <a16:creationId xmlns:a16="http://schemas.microsoft.com/office/drawing/2014/main" id="{FC544D12-BC4D-C8C2-41CB-E486C3A92BB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92" y="2400"/>
              <a:ext cx="244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4" imgW="177480" imgH="253800" progId="Equation.DSMT4">
                      <p:embed/>
                    </p:oleObj>
                  </mc:Choice>
                  <mc:Fallback>
                    <p:oleObj name="Equation" r:id="rId34" imgW="177480" imgH="253800" progId="Equation.DSMT4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2" y="2400"/>
                            <a:ext cx="244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5287" name="Rectangle 55">
              <a:extLst>
                <a:ext uri="{FF2B5EF4-FFF2-40B4-BE49-F238E27FC236}">
                  <a16:creationId xmlns:a16="http://schemas.microsoft.com/office/drawing/2014/main" id="{6B495B85-19B2-AE1B-BFFD-2FC5C4DB30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1" y="2400"/>
              <a:ext cx="6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与正交</a:t>
              </a:r>
            </a:p>
          </p:txBody>
        </p:sp>
      </p:grpSp>
      <p:cxnSp>
        <p:nvCxnSpPr>
          <p:cNvPr id="95291" name="AutoShape 59">
            <a:extLst>
              <a:ext uri="{FF2B5EF4-FFF2-40B4-BE49-F238E27FC236}">
                <a16:creationId xmlns:a16="http://schemas.microsoft.com/office/drawing/2014/main" id="{74F73C1F-016B-F25A-512E-8BD9C8C6B7B8}"/>
              </a:ext>
            </a:extLst>
          </p:cNvPr>
          <p:cNvCxnSpPr>
            <a:cxnSpLocks noChangeShapeType="1"/>
            <a:stCxn id="95289" idx="0"/>
            <a:endCxn id="95289" idx="0"/>
          </p:cNvCxnSpPr>
          <p:nvPr/>
        </p:nvCxnSpPr>
        <p:spPr bwMode="auto">
          <a:xfrm>
            <a:off x="3438525" y="4572000"/>
            <a:ext cx="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95278" name="Rectangle 46">
            <a:extLst>
              <a:ext uri="{FF2B5EF4-FFF2-40B4-BE49-F238E27FC236}">
                <a16:creationId xmlns:a16="http://schemas.microsoft.com/office/drawing/2014/main" id="{16B27124-6850-092A-5BCE-44A947802A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8" y="242888"/>
            <a:ext cx="9123362" cy="1128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§4 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用正交函数系作最佳平方逼近</a:t>
            </a:r>
            <a:r>
              <a:rPr kumimoji="1" lang="en-US" altLang="zh-CN" sz="2000" b="1">
                <a:solidFill>
                  <a:srgbClr val="008000"/>
                </a:solidFill>
                <a:ea typeface="楷体_GB2312" pitchFamily="49" charset="-122"/>
              </a:rPr>
              <a:t>/* Orthogonal Polynomails</a:t>
            </a:r>
          </a:p>
          <a:p>
            <a:pPr algn="ctr"/>
            <a:r>
              <a:rPr kumimoji="1" lang="en-US" altLang="zh-CN" sz="2000" b="1">
                <a:solidFill>
                  <a:srgbClr val="008000"/>
                </a:solidFill>
                <a:ea typeface="楷体_GB2312" pitchFamily="49" charset="-122"/>
              </a:rPr>
              <a:t>and L-S</a:t>
            </a:r>
            <a:r>
              <a:rPr kumimoji="1" lang="en-US" altLang="zh-CN" sz="1600" b="1">
                <a:solidFill>
                  <a:srgbClr val="008000"/>
                </a:solidFill>
                <a:ea typeface="楷体_GB2312" pitchFamily="49" charset="-122"/>
              </a:rPr>
              <a:t> </a:t>
            </a:r>
            <a:r>
              <a:rPr kumimoji="1" lang="en-US" altLang="zh-CN" sz="2000" b="1">
                <a:solidFill>
                  <a:srgbClr val="008000"/>
                </a:solidFill>
                <a:ea typeface="楷体_GB2312" pitchFamily="49" charset="-122"/>
              </a:rPr>
              <a:t>Appoximaition */</a:t>
            </a:r>
          </a:p>
          <a:p>
            <a:pPr algn="ctr"/>
            <a:r>
              <a:rPr kumimoji="1" lang="en-US" altLang="zh-CN" sz="2000" b="1">
                <a:solidFill>
                  <a:srgbClr val="008000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95311" name="Line 79">
            <a:extLst>
              <a:ext uri="{FF2B5EF4-FFF2-40B4-BE49-F238E27FC236}">
                <a16:creationId xmlns:a16="http://schemas.microsoft.com/office/drawing/2014/main" id="{7C34F8BA-1AAF-710F-F069-B6EF41081FCB}"/>
              </a:ext>
            </a:extLst>
          </p:cNvPr>
          <p:cNvSpPr>
            <a:spLocks noChangeShapeType="1"/>
          </p:cNvSpPr>
          <p:nvPr/>
        </p:nvSpPr>
        <p:spPr bwMode="auto">
          <a:xfrm>
            <a:off x="4140200" y="2925763"/>
            <a:ext cx="2160588" cy="1871662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52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5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52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5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5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5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5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5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5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5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5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5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5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5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5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5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5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9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5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5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52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84" grpId="0" autoUpdateAnimBg="0"/>
      <p:bldP spid="95278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2142" name="Group 46">
            <a:extLst>
              <a:ext uri="{FF2B5EF4-FFF2-40B4-BE49-F238E27FC236}">
                <a16:creationId xmlns:a16="http://schemas.microsoft.com/office/drawing/2014/main" id="{19B8CA11-0C13-4C2C-F351-3EC8DF261015}"/>
              </a:ext>
            </a:extLst>
          </p:cNvPr>
          <p:cNvGrpSpPr>
            <a:grpSpLocks/>
          </p:cNvGrpSpPr>
          <p:nvPr/>
        </p:nvGrpSpPr>
        <p:grpSpPr bwMode="auto">
          <a:xfrm>
            <a:off x="442913" y="692150"/>
            <a:ext cx="8159750" cy="1487488"/>
            <a:chOff x="268" y="167"/>
            <a:chExt cx="5140" cy="937"/>
          </a:xfrm>
        </p:grpSpPr>
        <p:sp>
          <p:nvSpPr>
            <p:cNvPr id="132115" name="Rectangle 19">
              <a:extLst>
                <a:ext uri="{FF2B5EF4-FFF2-40B4-BE49-F238E27FC236}">
                  <a16:creationId xmlns:a16="http://schemas.microsoft.com/office/drawing/2014/main" id="{34F77E75-DB10-97E8-D4CF-19652C7575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" y="192"/>
              <a:ext cx="51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系数   称为广义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Fourier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系数，对任意固定的  ，其部分和</a:t>
              </a:r>
            </a:p>
          </p:txBody>
        </p:sp>
        <p:graphicFrame>
          <p:nvGraphicFramePr>
            <p:cNvPr id="132108" name="Object 12">
              <a:extLst>
                <a:ext uri="{FF2B5EF4-FFF2-40B4-BE49-F238E27FC236}">
                  <a16:creationId xmlns:a16="http://schemas.microsoft.com/office/drawing/2014/main" id="{FC57BBA0-2201-A783-9A63-AA4F255BE0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167"/>
            <a:ext cx="336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77480" imgH="241200" progId="Equation.DSMT4">
                    <p:embed/>
                  </p:oleObj>
                </mc:Choice>
                <mc:Fallback>
                  <p:oleObj name="Equation" r:id="rId5" imgW="177480" imgH="2412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67"/>
                          <a:ext cx="336" cy="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09" name="Object 13">
              <a:extLst>
                <a:ext uri="{FF2B5EF4-FFF2-40B4-BE49-F238E27FC236}">
                  <a16:creationId xmlns:a16="http://schemas.microsoft.com/office/drawing/2014/main" id="{939EF6FE-FB15-C17D-D617-E617EAA4F5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240"/>
            <a:ext cx="28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40"/>
                          <a:ext cx="288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2120" name="Group 24">
              <a:extLst>
                <a:ext uri="{FF2B5EF4-FFF2-40B4-BE49-F238E27FC236}">
                  <a16:creationId xmlns:a16="http://schemas.microsoft.com/office/drawing/2014/main" id="{289C812E-1DD3-CE21-3B28-2AD36F3ECD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0" y="432"/>
              <a:ext cx="5086" cy="672"/>
              <a:chOff x="290" y="432"/>
              <a:chExt cx="5086" cy="672"/>
            </a:xfrm>
          </p:grpSpPr>
          <p:sp>
            <p:nvSpPr>
              <p:cNvPr id="132117" name="Rectangle 21">
                <a:extLst>
                  <a:ext uri="{FF2B5EF4-FFF2-40B4-BE49-F238E27FC236}">
                    <a16:creationId xmlns:a16="http://schemas.microsoft.com/office/drawing/2014/main" id="{627E1FDA-7446-C8FB-108E-70D7D1C42F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" y="816"/>
                <a:ext cx="8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zh-CN" altLang="en-US" sz="2400" b="1">
                    <a:latin typeface="楷体_GB2312" pitchFamily="49" charset="-122"/>
                    <a:ea typeface="楷体_GB2312" pitchFamily="49" charset="-122"/>
                  </a:rPr>
                  <a:t>多项式。</a:t>
                </a:r>
              </a:p>
            </p:txBody>
          </p:sp>
          <p:grpSp>
            <p:nvGrpSpPr>
              <p:cNvPr id="132119" name="Group 23">
                <a:extLst>
                  <a:ext uri="{FF2B5EF4-FFF2-40B4-BE49-F238E27FC236}">
                    <a16:creationId xmlns:a16="http://schemas.microsoft.com/office/drawing/2014/main" id="{EA989894-62D7-62C9-849E-049D8E283D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2" y="432"/>
                <a:ext cx="5004" cy="432"/>
                <a:chOff x="372" y="480"/>
                <a:chExt cx="5004" cy="432"/>
              </a:xfrm>
            </p:grpSpPr>
            <p:graphicFrame>
              <p:nvGraphicFramePr>
                <p:cNvPr id="132103" name="Object 7">
                  <a:extLst>
                    <a:ext uri="{FF2B5EF4-FFF2-40B4-BE49-F238E27FC236}">
                      <a16:creationId xmlns:a16="http://schemas.microsoft.com/office/drawing/2014/main" id="{76346D8F-E48A-0A79-6BD7-537805EDDE0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72" y="480"/>
                <a:ext cx="1225" cy="4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1231560" imgH="431640" progId="Equation.DSMT4">
                        <p:embed/>
                      </p:oleObj>
                    </mc:Choice>
                    <mc:Fallback>
                      <p:oleObj name="Equation" r:id="rId9" imgW="1231560" imgH="431640" progId="Equation.DSMT4">
                        <p:embed/>
                        <p:pic>
                          <p:nvPicPr>
                            <p:cNvPr id="0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2" y="480"/>
                              <a:ext cx="1225" cy="43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2118" name="Rectangle 22">
                  <a:extLst>
                    <a:ext uri="{FF2B5EF4-FFF2-40B4-BE49-F238E27FC236}">
                      <a16:creationId xmlns:a16="http://schemas.microsoft.com/office/drawing/2014/main" id="{2AFB6E3B-F7FF-2602-911B-FCE3B7CDA5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93" y="528"/>
                  <a:ext cx="378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 eaLnBrk="1" hangingPunct="1"/>
                  <a:r>
                    <a:rPr kumimoji="1" lang="zh-CN" altLang="en-US" sz="2400" b="1">
                      <a:latin typeface="楷体_GB2312" pitchFamily="49" charset="-122"/>
                      <a:ea typeface="楷体_GB2312" pitchFamily="49" charset="-122"/>
                    </a:rPr>
                    <a:t>称为广义多项式，就是所求的最佳平方逼近</a:t>
                  </a:r>
                </a:p>
              </p:txBody>
            </p:sp>
          </p:grpSp>
        </p:grpSp>
      </p:grpSp>
      <p:grpSp>
        <p:nvGrpSpPr>
          <p:cNvPr id="132144" name="Group 48">
            <a:extLst>
              <a:ext uri="{FF2B5EF4-FFF2-40B4-BE49-F238E27FC236}">
                <a16:creationId xmlns:a16="http://schemas.microsoft.com/office/drawing/2014/main" id="{16E535DB-55D5-6B57-B880-D1F54D3B0B0E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2159000"/>
            <a:ext cx="8431212" cy="457200"/>
            <a:chOff x="501" y="1104"/>
            <a:chExt cx="5241" cy="288"/>
          </a:xfrm>
        </p:grpSpPr>
        <p:sp>
          <p:nvSpPr>
            <p:cNvPr id="132121" name="Rectangle 25">
              <a:extLst>
                <a:ext uri="{FF2B5EF4-FFF2-40B4-BE49-F238E27FC236}">
                  <a16:creationId xmlns:a16="http://schemas.microsoft.com/office/drawing/2014/main" id="{8282C3A1-467D-6B93-A865-E9DC1C4F6C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" y="1104"/>
              <a:ext cx="524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当          时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可以用勒让德多项式作基函数          ，</a:t>
              </a:r>
            </a:p>
          </p:txBody>
        </p:sp>
        <p:graphicFrame>
          <p:nvGraphicFramePr>
            <p:cNvPr id="132122" name="Object 26">
              <a:extLst>
                <a:ext uri="{FF2B5EF4-FFF2-40B4-BE49-F238E27FC236}">
                  <a16:creationId xmlns:a16="http://schemas.microsoft.com/office/drawing/2014/main" id="{A7DE75C6-C7C5-8657-7990-7C0080E6E9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1178"/>
            <a:ext cx="1008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002960" imgH="203040" progId="Equation.DSMT4">
                    <p:embed/>
                  </p:oleObj>
                </mc:Choice>
                <mc:Fallback>
                  <p:oleObj name="Equation" r:id="rId11" imgW="1002960" imgH="20304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178"/>
                          <a:ext cx="1008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23" name="Object 27">
              <a:extLst>
                <a:ext uri="{FF2B5EF4-FFF2-40B4-BE49-F238E27FC236}">
                  <a16:creationId xmlns:a16="http://schemas.microsoft.com/office/drawing/2014/main" id="{0262A319-38BC-E4FB-C2AA-0BBEDE8BDC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6" y="1148"/>
            <a:ext cx="1008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939600" imgH="228600" progId="Equation.DSMT4">
                    <p:embed/>
                  </p:oleObj>
                </mc:Choice>
                <mc:Fallback>
                  <p:oleObj name="Equation" r:id="rId13" imgW="939600" imgH="2286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6" y="1148"/>
                          <a:ext cx="1008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2143" name="Group 47">
            <a:extLst>
              <a:ext uri="{FF2B5EF4-FFF2-40B4-BE49-F238E27FC236}">
                <a16:creationId xmlns:a16="http://schemas.microsoft.com/office/drawing/2014/main" id="{61779692-70E1-877E-C992-E714B34E1753}"/>
              </a:ext>
            </a:extLst>
          </p:cNvPr>
          <p:cNvGrpSpPr>
            <a:grpSpLocks/>
          </p:cNvGrpSpPr>
          <p:nvPr/>
        </p:nvGrpSpPr>
        <p:grpSpPr bwMode="auto">
          <a:xfrm>
            <a:off x="1031875" y="2692400"/>
            <a:ext cx="5484813" cy="457200"/>
            <a:chOff x="650" y="1440"/>
            <a:chExt cx="3420" cy="288"/>
          </a:xfrm>
        </p:grpSpPr>
        <p:graphicFrame>
          <p:nvGraphicFramePr>
            <p:cNvPr id="132125" name="Object 29">
              <a:extLst>
                <a:ext uri="{FF2B5EF4-FFF2-40B4-BE49-F238E27FC236}">
                  <a16:creationId xmlns:a16="http://schemas.microsoft.com/office/drawing/2014/main" id="{F61627CF-4FC5-16A9-360C-166132F085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6" y="1488"/>
            <a:ext cx="2534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539800" imgH="241200" progId="Equation.DSMT4">
                    <p:embed/>
                  </p:oleObj>
                </mc:Choice>
                <mc:Fallback>
                  <p:oleObj name="Equation" r:id="rId15" imgW="2539800" imgH="2412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488"/>
                          <a:ext cx="2534" cy="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2127" name="Rectangle 31">
              <a:extLst>
                <a:ext uri="{FF2B5EF4-FFF2-40B4-BE49-F238E27FC236}">
                  <a16:creationId xmlns:a16="http://schemas.microsoft.com/office/drawing/2014/main" id="{D7FFD32D-F1EF-570D-9D01-92CF95CE36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0" y="1440"/>
              <a:ext cx="3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有</a:t>
              </a:r>
            </a:p>
          </p:txBody>
        </p:sp>
      </p:grpSp>
      <p:grpSp>
        <p:nvGrpSpPr>
          <p:cNvPr id="132141" name="Group 45">
            <a:extLst>
              <a:ext uri="{FF2B5EF4-FFF2-40B4-BE49-F238E27FC236}">
                <a16:creationId xmlns:a16="http://schemas.microsoft.com/office/drawing/2014/main" id="{0FD2D4A8-B5C0-974D-580E-4FF3DABFB7B8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3213100"/>
            <a:ext cx="7385050" cy="914400"/>
            <a:chOff x="434" y="1776"/>
            <a:chExt cx="4606" cy="576"/>
          </a:xfrm>
        </p:grpSpPr>
        <p:sp>
          <p:nvSpPr>
            <p:cNvPr id="132126" name="Rectangle 30">
              <a:extLst>
                <a:ext uri="{FF2B5EF4-FFF2-40B4-BE49-F238E27FC236}">
                  <a16:creationId xmlns:a16="http://schemas.microsoft.com/office/drawing/2014/main" id="{E71F2B08-44F2-11BC-D7C7-5A65FC9664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" y="1920"/>
              <a:ext cx="500" cy="288"/>
            </a:xfrm>
            <a:prstGeom prst="rect">
              <a:avLst/>
            </a:prstGeom>
            <a:gradFill rotWithShape="0">
              <a:gsLst>
                <a:gs pos="0">
                  <a:srgbClr val="CCEC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其中</a:t>
              </a:r>
            </a:p>
          </p:txBody>
        </p:sp>
        <p:grpSp>
          <p:nvGrpSpPr>
            <p:cNvPr id="132140" name="Group 44">
              <a:extLst>
                <a:ext uri="{FF2B5EF4-FFF2-40B4-BE49-F238E27FC236}">
                  <a16:creationId xmlns:a16="http://schemas.microsoft.com/office/drawing/2014/main" id="{04FEBAAB-4945-695D-C2BB-F43AA6AF45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2" y="1776"/>
              <a:ext cx="3888" cy="576"/>
              <a:chOff x="1152" y="1776"/>
              <a:chExt cx="3888" cy="576"/>
            </a:xfrm>
          </p:grpSpPr>
          <p:sp>
            <p:nvSpPr>
              <p:cNvPr id="132138" name="AutoShape 42">
                <a:extLst>
                  <a:ext uri="{FF2B5EF4-FFF2-40B4-BE49-F238E27FC236}">
                    <a16:creationId xmlns:a16="http://schemas.microsoft.com/office/drawing/2014/main" id="{0A628740-6AC4-A104-7208-B1A6F3FDDB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1776"/>
                <a:ext cx="3888" cy="576"/>
              </a:xfrm>
              <a:prstGeom prst="bevel">
                <a:avLst>
                  <a:gd name="adj" fmla="val 5060"/>
                </a:avLst>
              </a:prstGeom>
              <a:gradFill rotWithShape="0">
                <a:gsLst>
                  <a:gs pos="0">
                    <a:srgbClr val="CCECFF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32139" name="Group 43">
                <a:extLst>
                  <a:ext uri="{FF2B5EF4-FFF2-40B4-BE49-F238E27FC236}">
                    <a16:creationId xmlns:a16="http://schemas.microsoft.com/office/drawing/2014/main" id="{70404CD6-AFC9-293E-C0DF-ADB0C09E37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48" y="1854"/>
                <a:ext cx="3659" cy="451"/>
                <a:chOff x="1248" y="1854"/>
                <a:chExt cx="3659" cy="451"/>
              </a:xfrm>
            </p:grpSpPr>
            <p:graphicFrame>
              <p:nvGraphicFramePr>
                <p:cNvPr id="132113" name="Object 17">
                  <a:extLst>
                    <a:ext uri="{FF2B5EF4-FFF2-40B4-BE49-F238E27FC236}">
                      <a16:creationId xmlns:a16="http://schemas.microsoft.com/office/drawing/2014/main" id="{2396D399-9C0F-47E8-0C1C-05422954E38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080" y="1968"/>
                <a:ext cx="827" cy="17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7" imgW="977760" imgH="203040" progId="Equation.DSMT4">
                        <p:embed/>
                      </p:oleObj>
                    </mc:Choice>
                    <mc:Fallback>
                      <p:oleObj name="Equation" r:id="rId17" imgW="977760" imgH="203040" progId="Equation.DSMT4">
                        <p:embed/>
                        <p:pic>
                          <p:nvPicPr>
                            <p:cNvPr id="0" name="Object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80" y="1968"/>
                              <a:ext cx="827" cy="170"/>
                            </a:xfrm>
                            <a:prstGeom prst="rect">
                              <a:avLst/>
                            </a:prstGeom>
                            <a:gradFill rotWithShape="0">
                              <a:gsLst>
                                <a:gs pos="0">
                                  <a:srgbClr val="CCECFF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2128" name="Object 32">
                  <a:extLst>
                    <a:ext uri="{FF2B5EF4-FFF2-40B4-BE49-F238E27FC236}">
                      <a16:creationId xmlns:a16="http://schemas.microsoft.com/office/drawing/2014/main" id="{AB4D8D9A-BD6D-4425-4934-A1F061442A6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248" y="1854"/>
                <a:ext cx="2482" cy="4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9" imgW="2463480" imgH="444240" progId="Equation.DSMT4">
                        <p:embed/>
                      </p:oleObj>
                    </mc:Choice>
                    <mc:Fallback>
                      <p:oleObj name="Equation" r:id="rId19" imgW="2463480" imgH="444240" progId="Equation.DSMT4">
                        <p:embed/>
                        <p:pic>
                          <p:nvPicPr>
                            <p:cNvPr id="0" name="Object 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48" y="1854"/>
                              <a:ext cx="2482" cy="451"/>
                            </a:xfrm>
                            <a:prstGeom prst="rect">
                              <a:avLst/>
                            </a:prstGeom>
                            <a:gradFill rotWithShape="0">
                              <a:gsLst>
                                <a:gs pos="0">
                                  <a:srgbClr val="CCECFF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aphicFrame>
        <p:nvGraphicFramePr>
          <p:cNvPr id="132134" name="Object 38">
            <a:extLst>
              <a:ext uri="{FF2B5EF4-FFF2-40B4-BE49-F238E27FC236}">
                <a16:creationId xmlns:a16="http://schemas.microsoft.com/office/drawing/2014/main" id="{70998631-86DD-D701-8EC9-0AEC2D8A24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5435600"/>
          <a:ext cx="35448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298600" imgH="431640" progId="Equation.DSMT4">
                  <p:embed/>
                </p:oleObj>
              </mc:Choice>
              <mc:Fallback>
                <p:oleObj name="Equation" r:id="rId21" imgW="2298600" imgH="4316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435600"/>
                        <a:ext cx="3544888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35" name="Rectangle 39">
            <a:extLst>
              <a:ext uri="{FF2B5EF4-FFF2-40B4-BE49-F238E27FC236}">
                <a16:creationId xmlns:a16="http://schemas.microsoft.com/office/drawing/2014/main" id="{51A332D2-D28F-AA2B-F608-9AC3144F28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978400"/>
            <a:ext cx="280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这时的平方误差为</a:t>
            </a:r>
          </a:p>
        </p:txBody>
      </p:sp>
      <p:grpSp>
        <p:nvGrpSpPr>
          <p:cNvPr id="132137" name="Group 41">
            <a:extLst>
              <a:ext uri="{FF2B5EF4-FFF2-40B4-BE49-F238E27FC236}">
                <a16:creationId xmlns:a16="http://schemas.microsoft.com/office/drawing/2014/main" id="{3552EBB7-FCAA-4DA1-8808-7A5779C08289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4159250"/>
            <a:ext cx="8070850" cy="782638"/>
            <a:chOff x="528" y="2387"/>
            <a:chExt cx="5077" cy="493"/>
          </a:xfrm>
        </p:grpSpPr>
        <p:sp>
          <p:nvSpPr>
            <p:cNvPr id="132131" name="Rectangle 35">
              <a:extLst>
                <a:ext uri="{FF2B5EF4-FFF2-40B4-BE49-F238E27FC236}">
                  <a16:creationId xmlns:a16="http://schemas.microsoft.com/office/drawing/2014/main" id="{E97C0020-8FE4-9F56-C10F-4CB467CE1A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496"/>
              <a:ext cx="13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则    是使</a:t>
              </a:r>
            </a:p>
          </p:txBody>
        </p:sp>
        <p:sp>
          <p:nvSpPr>
            <p:cNvPr id="132132" name="Rectangle 36">
              <a:extLst>
                <a:ext uri="{FF2B5EF4-FFF2-40B4-BE49-F238E27FC236}">
                  <a16:creationId xmlns:a16="http://schemas.microsoft.com/office/drawing/2014/main" id="{78379531-5968-BD5E-A7B3-871BC78865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4" y="2496"/>
              <a:ext cx="26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最小的最佳平方逼近多项式。</a:t>
              </a:r>
            </a:p>
          </p:txBody>
        </p:sp>
        <p:graphicFrame>
          <p:nvGraphicFramePr>
            <p:cNvPr id="132133" name="Object 37">
              <a:extLst>
                <a:ext uri="{FF2B5EF4-FFF2-40B4-BE49-F238E27FC236}">
                  <a16:creationId xmlns:a16="http://schemas.microsoft.com/office/drawing/2014/main" id="{5B004D4B-E6B0-87A8-BB29-1E172C48E8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6" y="2387"/>
            <a:ext cx="1285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320480" imgH="507960" progId="Equation.DSMT4">
                    <p:embed/>
                  </p:oleObj>
                </mc:Choice>
                <mc:Fallback>
                  <p:oleObj name="Equation" r:id="rId23" imgW="1320480" imgH="50796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387"/>
                          <a:ext cx="1285" cy="4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36" name="Object 40">
              <a:extLst>
                <a:ext uri="{FF2B5EF4-FFF2-40B4-BE49-F238E27FC236}">
                  <a16:creationId xmlns:a16="http://schemas.microsoft.com/office/drawing/2014/main" id="{ACBFE5A7-569D-A79A-6D2C-02B861905E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2496"/>
            <a:ext cx="43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380880" imgH="241200" progId="Equation.DSMT4">
                    <p:embed/>
                  </p:oleObj>
                </mc:Choice>
                <mc:Fallback>
                  <p:oleObj name="Equation" r:id="rId25" imgW="380880" imgH="2412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496"/>
                          <a:ext cx="432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2145" name="Rectangle 49">
            <a:extLst>
              <a:ext uri="{FF2B5EF4-FFF2-40B4-BE49-F238E27FC236}">
                <a16:creationId xmlns:a16="http://schemas.microsoft.com/office/drawing/2014/main" id="{45501972-CAEF-08CD-18EB-705C061B0A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400" y="49213"/>
            <a:ext cx="5435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b="1">
                <a:latin typeface="楷体_GB2312" pitchFamily="49" charset="-122"/>
                <a:ea typeface="楷体_GB2312" pitchFamily="49" charset="-122"/>
              </a:rPr>
              <a:t>§3</a:t>
            </a:r>
            <a:r>
              <a:rPr kumimoji="1" lang="en-US" altLang="zh-CN" sz="1600" b="1">
                <a:solidFill>
                  <a:srgbClr val="008000"/>
                </a:solidFill>
                <a:ea typeface="楷体_GB2312" pitchFamily="49" charset="-122"/>
              </a:rPr>
              <a:t> </a:t>
            </a:r>
            <a:r>
              <a:rPr kumimoji="1" lang="en-US" altLang="zh-CN" sz="1600" b="1">
                <a:ea typeface="楷体_GB2312" pitchFamily="49" charset="-122"/>
              </a:rPr>
              <a:t>Orthogonal Polynomails and L-S Appoximai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2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32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21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2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2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2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2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2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2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2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2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35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297" name="Group 1041">
            <a:extLst>
              <a:ext uri="{FF2B5EF4-FFF2-40B4-BE49-F238E27FC236}">
                <a16:creationId xmlns:a16="http://schemas.microsoft.com/office/drawing/2014/main" id="{967CC7BA-BC3B-590B-47BD-1756B9471916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333375"/>
            <a:ext cx="7945437" cy="990600"/>
            <a:chOff x="239" y="288"/>
            <a:chExt cx="4924" cy="624"/>
          </a:xfrm>
        </p:grpSpPr>
        <p:sp>
          <p:nvSpPr>
            <p:cNvPr id="97295" name="Rectangle 1039">
              <a:extLst>
                <a:ext uri="{FF2B5EF4-FFF2-40B4-BE49-F238E27FC236}">
                  <a16:creationId xmlns:a16="http://schemas.microsoft.com/office/drawing/2014/main" id="{7509AD5F-C575-9C12-7877-23C6709A50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" y="288"/>
              <a:ext cx="46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例 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求        在     上的三次最佳平方逼近多项式，</a:t>
              </a:r>
            </a:p>
          </p:txBody>
        </p:sp>
        <p:graphicFrame>
          <p:nvGraphicFramePr>
            <p:cNvPr id="97293" name="Object 1037">
              <a:extLst>
                <a:ext uri="{FF2B5EF4-FFF2-40B4-BE49-F238E27FC236}">
                  <a16:creationId xmlns:a16="http://schemas.microsoft.com/office/drawing/2014/main" id="{B7DAF792-8ACD-0CFF-32D7-C39B0ADEA0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288"/>
            <a:ext cx="713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60240" imgH="228600" progId="Equation.DSMT4">
                    <p:embed/>
                  </p:oleObj>
                </mc:Choice>
                <mc:Fallback>
                  <p:oleObj name="Equation" r:id="rId4" imgW="660240" imgH="228600" progId="Equation.DSMT4">
                    <p:embed/>
                    <p:pic>
                      <p:nvPicPr>
                        <p:cNvPr id="0" name="Object 10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88"/>
                          <a:ext cx="713" cy="2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92" name="Object 1036">
              <a:extLst>
                <a:ext uri="{FF2B5EF4-FFF2-40B4-BE49-F238E27FC236}">
                  <a16:creationId xmlns:a16="http://schemas.microsoft.com/office/drawing/2014/main" id="{6E89272C-F42A-DE14-392C-F66ECBA8AD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336"/>
            <a:ext cx="495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19040" imgH="203040" progId="Equation.DSMT4">
                    <p:embed/>
                  </p:oleObj>
                </mc:Choice>
                <mc:Fallback>
                  <p:oleObj name="Equation" r:id="rId6" imgW="419040" imgH="203040" progId="Equation.DSMT4">
                    <p:embed/>
                    <p:pic>
                      <p:nvPicPr>
                        <p:cNvPr id="0" name="Object 10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36"/>
                          <a:ext cx="495" cy="2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296" name="Rectangle 1040">
              <a:extLst>
                <a:ext uri="{FF2B5EF4-FFF2-40B4-BE49-F238E27FC236}">
                  <a16:creationId xmlns:a16="http://schemas.microsoft.com/office/drawing/2014/main" id="{1A469A84-12D6-E31C-9B5A-E07F2A3CD8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" y="624"/>
              <a:ext cx="27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要求用           作基函数。</a:t>
              </a:r>
            </a:p>
          </p:txBody>
        </p:sp>
        <p:graphicFrame>
          <p:nvGraphicFramePr>
            <p:cNvPr id="97291" name="Object 1035">
              <a:extLst>
                <a:ext uri="{FF2B5EF4-FFF2-40B4-BE49-F238E27FC236}">
                  <a16:creationId xmlns:a16="http://schemas.microsoft.com/office/drawing/2014/main" id="{64BE532B-616F-4E71-6727-6DC57420C4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672"/>
            <a:ext cx="973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52200" imgH="228600" progId="Equation.DSMT4">
                    <p:embed/>
                  </p:oleObj>
                </mc:Choice>
                <mc:Fallback>
                  <p:oleObj name="Equation" r:id="rId8" imgW="952200" imgH="228600" progId="Equation.DSMT4">
                    <p:embed/>
                    <p:pic>
                      <p:nvPicPr>
                        <p:cNvPr id="0" name="Object 10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672"/>
                          <a:ext cx="973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7289" name="Object 1033">
            <a:extLst>
              <a:ext uri="{FF2B5EF4-FFF2-40B4-BE49-F238E27FC236}">
                <a16:creationId xmlns:a16="http://schemas.microsoft.com/office/drawing/2014/main" id="{FD3D68CC-3BC7-C9CD-E582-30CEFCBD14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1820863"/>
          <a:ext cx="29289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45960" imgH="406080" progId="Equation.DSMT4">
                  <p:embed/>
                </p:oleObj>
              </mc:Choice>
              <mc:Fallback>
                <p:oleObj name="Equation" r:id="rId10" imgW="2145960" imgH="406080" progId="Equation.DSMT4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820863"/>
                        <a:ext cx="2928938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8" name="Object 1032">
            <a:extLst>
              <a:ext uri="{FF2B5EF4-FFF2-40B4-BE49-F238E27FC236}">
                <a16:creationId xmlns:a16="http://schemas.microsoft.com/office/drawing/2014/main" id="{CEAD49DC-9652-23BF-8A7F-769DBD6E43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1897063"/>
          <a:ext cx="30734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84120" imgH="330120" progId="Equation.DSMT4">
                  <p:embed/>
                </p:oleObj>
              </mc:Choice>
              <mc:Fallback>
                <p:oleObj name="Equation" r:id="rId12" imgW="2184120" imgH="330120" progId="Equation.DSMT4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897063"/>
                        <a:ext cx="307340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7" name="Object 1031">
            <a:extLst>
              <a:ext uri="{FF2B5EF4-FFF2-40B4-BE49-F238E27FC236}">
                <a16:creationId xmlns:a16="http://schemas.microsoft.com/office/drawing/2014/main" id="{09381620-471C-496A-05FF-13E003AABB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354263"/>
          <a:ext cx="41148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95480" imgH="444240" progId="Equation.DSMT4">
                  <p:embed/>
                </p:oleObj>
              </mc:Choice>
              <mc:Fallback>
                <p:oleObj name="Equation" r:id="rId14" imgW="2895480" imgH="444240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354263"/>
                        <a:ext cx="4114800" cy="62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1030">
            <a:extLst>
              <a:ext uri="{FF2B5EF4-FFF2-40B4-BE49-F238E27FC236}">
                <a16:creationId xmlns:a16="http://schemas.microsoft.com/office/drawing/2014/main" id="{898AC67B-DA1A-EF7B-6D9A-2F9AE2A721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963863"/>
          <a:ext cx="41910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36680" imgH="444240" progId="Equation.DSMT4">
                  <p:embed/>
                </p:oleObj>
              </mc:Choice>
              <mc:Fallback>
                <p:oleObj name="Equation" r:id="rId16" imgW="3136680" imgH="44424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963863"/>
                        <a:ext cx="4191000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1029">
            <a:extLst>
              <a:ext uri="{FF2B5EF4-FFF2-40B4-BE49-F238E27FC236}">
                <a16:creationId xmlns:a16="http://schemas.microsoft.com/office/drawing/2014/main" id="{B58F9B0E-7817-92B2-5B42-49B68F40E8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3590925"/>
          <a:ext cx="47244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136680" imgH="406080" progId="Equation.DSMT4">
                  <p:embed/>
                </p:oleObj>
              </mc:Choice>
              <mc:Fallback>
                <p:oleObj name="Equation" r:id="rId18" imgW="3136680" imgH="40608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90925"/>
                        <a:ext cx="4724400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1028">
            <a:extLst>
              <a:ext uri="{FF2B5EF4-FFF2-40B4-BE49-F238E27FC236}">
                <a16:creationId xmlns:a16="http://schemas.microsoft.com/office/drawing/2014/main" id="{E0EDE97C-80DD-BAB2-4606-7E1C3B3289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183063"/>
          <a:ext cx="502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327120" imgH="406080" progId="Equation.DSMT4">
                  <p:embed/>
                </p:oleObj>
              </mc:Choice>
              <mc:Fallback>
                <p:oleObj name="Equation" r:id="rId20" imgW="3327120" imgH="40608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183063"/>
                        <a:ext cx="5029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1027">
            <a:extLst>
              <a:ext uri="{FF2B5EF4-FFF2-40B4-BE49-F238E27FC236}">
                <a16:creationId xmlns:a16="http://schemas.microsoft.com/office/drawing/2014/main" id="{F561DF5C-3AC6-9E83-F238-017C375B39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5021263"/>
          <a:ext cx="5981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035160" imgH="241200" progId="Equation.DSMT4">
                  <p:embed/>
                </p:oleObj>
              </mc:Choice>
              <mc:Fallback>
                <p:oleObj name="Equation" r:id="rId22" imgW="3035160" imgH="24120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021263"/>
                        <a:ext cx="5981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2" name="Object 1026">
            <a:extLst>
              <a:ext uri="{FF2B5EF4-FFF2-40B4-BE49-F238E27FC236}">
                <a16:creationId xmlns:a16="http://schemas.microsoft.com/office/drawing/2014/main" id="{96B1A729-B8B2-D80E-23F4-0D944D0307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5724525"/>
          <a:ext cx="58674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708360" imgH="431640" progId="Equation.DSMT4">
                  <p:embed/>
                </p:oleObj>
              </mc:Choice>
              <mc:Fallback>
                <p:oleObj name="Equation" r:id="rId24" imgW="3708360" imgH="43164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724525"/>
                        <a:ext cx="5867400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7301" name="Group 1045">
            <a:extLst>
              <a:ext uri="{FF2B5EF4-FFF2-40B4-BE49-F238E27FC236}">
                <a16:creationId xmlns:a16="http://schemas.microsoft.com/office/drawing/2014/main" id="{CF416DAB-8CF8-C654-88A6-BD468919DABF}"/>
              </a:ext>
            </a:extLst>
          </p:cNvPr>
          <p:cNvGrpSpPr>
            <a:grpSpLocks/>
          </p:cNvGrpSpPr>
          <p:nvPr/>
        </p:nvGrpSpPr>
        <p:grpSpPr bwMode="auto">
          <a:xfrm>
            <a:off x="877888" y="1363663"/>
            <a:ext cx="4054475" cy="457200"/>
            <a:chOff x="553" y="1008"/>
            <a:chExt cx="2454" cy="288"/>
          </a:xfrm>
        </p:grpSpPr>
        <p:graphicFrame>
          <p:nvGraphicFramePr>
            <p:cNvPr id="97290" name="Object 1034">
              <a:extLst>
                <a:ext uri="{FF2B5EF4-FFF2-40B4-BE49-F238E27FC236}">
                  <a16:creationId xmlns:a16="http://schemas.microsoft.com/office/drawing/2014/main" id="{5EB68D5B-44F6-71EB-D11D-E6B66D27B5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27" y="1051"/>
            <a:ext cx="1380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447560" imgH="228600" progId="Equation.DSMT4">
                    <p:embed/>
                  </p:oleObj>
                </mc:Choice>
                <mc:Fallback>
                  <p:oleObj name="Equation" r:id="rId26" imgW="1447560" imgH="228600" progId="Equation.DSMT4">
                    <p:embed/>
                    <p:pic>
                      <p:nvPicPr>
                        <p:cNvPr id="0" name="Object 10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7" y="1051"/>
                          <a:ext cx="1380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298" name="Rectangle 1042">
              <a:extLst>
                <a:ext uri="{FF2B5EF4-FFF2-40B4-BE49-F238E27FC236}">
                  <a16:creationId xmlns:a16="http://schemas.microsoft.com/office/drawing/2014/main" id="{01F42EE8-2451-B58E-2596-D93A6DED94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" y="1008"/>
              <a:ext cx="103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解 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 先计算</a:t>
              </a:r>
            </a:p>
          </p:txBody>
        </p:sp>
      </p:grpSp>
      <p:sp>
        <p:nvSpPr>
          <p:cNvPr id="97299" name="Rectangle 1043">
            <a:extLst>
              <a:ext uri="{FF2B5EF4-FFF2-40B4-BE49-F238E27FC236}">
                <a16:creationId xmlns:a16="http://schemas.microsoft.com/office/drawing/2014/main" id="{C119F683-7A18-0CEB-B8CD-BEEAF3B930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410200"/>
            <a:ext cx="2987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平方误差</a:t>
            </a:r>
          </a:p>
        </p:txBody>
      </p:sp>
      <p:sp>
        <p:nvSpPr>
          <p:cNvPr id="97300" name="Rectangle 1044">
            <a:extLst>
              <a:ext uri="{FF2B5EF4-FFF2-40B4-BE49-F238E27FC236}">
                <a16:creationId xmlns:a16="http://schemas.microsoft.com/office/drawing/2014/main" id="{269DD578-027A-97FC-63B8-29121E2775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640263"/>
            <a:ext cx="1814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于是得</a:t>
            </a:r>
          </a:p>
        </p:txBody>
      </p:sp>
      <p:sp>
        <p:nvSpPr>
          <p:cNvPr id="97303" name="Rectangle 1047">
            <a:extLst>
              <a:ext uri="{FF2B5EF4-FFF2-40B4-BE49-F238E27FC236}">
                <a16:creationId xmlns:a16="http://schemas.microsoft.com/office/drawing/2014/main" id="{CA7B89A2-2E1B-4E8D-A6F7-AAEDFF9D23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400" y="49213"/>
            <a:ext cx="5435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b="1">
                <a:latin typeface="楷体_GB2312" pitchFamily="49" charset="-122"/>
                <a:ea typeface="楷体_GB2312" pitchFamily="49" charset="-122"/>
              </a:rPr>
              <a:t>§3</a:t>
            </a:r>
            <a:r>
              <a:rPr kumimoji="1" lang="en-US" altLang="zh-CN" sz="1600" b="1">
                <a:solidFill>
                  <a:srgbClr val="008000"/>
                </a:solidFill>
                <a:ea typeface="楷体_GB2312" pitchFamily="49" charset="-122"/>
              </a:rPr>
              <a:t> </a:t>
            </a:r>
            <a:r>
              <a:rPr kumimoji="1" lang="en-US" altLang="zh-CN" sz="1600" b="1">
                <a:ea typeface="楷体_GB2312" pitchFamily="49" charset="-122"/>
              </a:rPr>
              <a:t>Orthogonal Polynomails and L-S Appoximai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72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3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73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7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7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97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97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99" grpId="0" autoUpdateAnimBg="0"/>
      <p:bldP spid="97300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486" name="Group 182">
            <a:extLst>
              <a:ext uri="{FF2B5EF4-FFF2-40B4-BE49-F238E27FC236}">
                <a16:creationId xmlns:a16="http://schemas.microsoft.com/office/drawing/2014/main" id="{798A6745-2359-116B-766C-BDFE9C1C96FD}"/>
              </a:ext>
            </a:extLst>
          </p:cNvPr>
          <p:cNvGrpSpPr>
            <a:grpSpLocks/>
          </p:cNvGrpSpPr>
          <p:nvPr/>
        </p:nvGrpSpPr>
        <p:grpSpPr bwMode="auto">
          <a:xfrm>
            <a:off x="709613" y="476250"/>
            <a:ext cx="8110537" cy="457200"/>
            <a:chOff x="388" y="280"/>
            <a:chExt cx="4948" cy="288"/>
          </a:xfrm>
        </p:grpSpPr>
        <p:sp>
          <p:nvSpPr>
            <p:cNvPr id="98327" name="Rectangle 23">
              <a:extLst>
                <a:ext uri="{FF2B5EF4-FFF2-40B4-BE49-F238E27FC236}">
                  <a16:creationId xmlns:a16="http://schemas.microsoft.com/office/drawing/2014/main" id="{AF6B13DF-791B-F073-7B85-14687F5AD0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" y="280"/>
              <a:ext cx="49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 求        在区间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[0,1]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上的一次最佳平方逼近多项式</a:t>
              </a:r>
            </a:p>
          </p:txBody>
        </p:sp>
        <p:graphicFrame>
          <p:nvGraphicFramePr>
            <p:cNvPr id="98318" name="Object 14">
              <a:extLst>
                <a:ext uri="{FF2B5EF4-FFF2-40B4-BE49-F238E27FC236}">
                  <a16:creationId xmlns:a16="http://schemas.microsoft.com/office/drawing/2014/main" id="{7CB59314-AB2C-D84C-A268-5F150B6E9D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1" y="308"/>
            <a:ext cx="768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36560" imgH="241200" progId="Equation.DSMT4">
                    <p:embed/>
                  </p:oleObj>
                </mc:Choice>
                <mc:Fallback>
                  <p:oleObj name="Equation" r:id="rId6" imgW="736560" imgH="2412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1" y="308"/>
                          <a:ext cx="768" cy="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481" name="Group 177">
            <a:extLst>
              <a:ext uri="{FF2B5EF4-FFF2-40B4-BE49-F238E27FC236}">
                <a16:creationId xmlns:a16="http://schemas.microsoft.com/office/drawing/2014/main" id="{F57F8215-09D1-D331-FC28-0A095F5D3BBE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892175"/>
            <a:ext cx="3287712" cy="642938"/>
            <a:chOff x="524" y="562"/>
            <a:chExt cx="2068" cy="405"/>
          </a:xfrm>
        </p:grpSpPr>
        <p:sp>
          <p:nvSpPr>
            <p:cNvPr id="98329" name="Rectangle 25">
              <a:extLst>
                <a:ext uri="{FF2B5EF4-FFF2-40B4-BE49-F238E27FC236}">
                  <a16:creationId xmlns:a16="http://schemas.microsoft.com/office/drawing/2014/main" id="{6A245C77-74E2-6D13-9BC7-266CA9E5A5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" y="624"/>
              <a:ext cx="20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1" lang="zh-CN" altLang="en-US" sz="24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解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  令          ，则</a:t>
              </a:r>
            </a:p>
          </p:txBody>
        </p:sp>
        <p:graphicFrame>
          <p:nvGraphicFramePr>
            <p:cNvPr id="98317" name="Object 13">
              <a:extLst>
                <a:ext uri="{FF2B5EF4-FFF2-40B4-BE49-F238E27FC236}">
                  <a16:creationId xmlns:a16="http://schemas.microsoft.com/office/drawing/2014/main" id="{FCAEE52A-4994-0EA1-4BC4-E1846E4206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28" y="562"/>
            <a:ext cx="1104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87320" imgH="406080" progId="Equation.DSMT4">
                    <p:embed/>
                  </p:oleObj>
                </mc:Choice>
                <mc:Fallback>
                  <p:oleObj name="Equation" r:id="rId8" imgW="787320" imgH="4060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8" y="562"/>
                          <a:ext cx="1104" cy="4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8316" name="Object 12">
            <a:extLst>
              <a:ext uri="{FF2B5EF4-FFF2-40B4-BE49-F238E27FC236}">
                <a16:creationId xmlns:a16="http://schemas.microsoft.com/office/drawing/2014/main" id="{1ACEFB69-0663-25EC-2F09-7EC5FEEAB4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1436688"/>
          <a:ext cx="43434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89040" imgH="431640" progId="Equation.DSMT4">
                  <p:embed/>
                </p:oleObj>
              </mc:Choice>
              <mc:Fallback>
                <p:oleObj name="Equation" r:id="rId10" imgW="248904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436688"/>
                        <a:ext cx="4343400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1" name="Object 7">
            <a:extLst>
              <a:ext uri="{FF2B5EF4-FFF2-40B4-BE49-F238E27FC236}">
                <a16:creationId xmlns:a16="http://schemas.microsoft.com/office/drawing/2014/main" id="{AF6C2CBB-8C6D-0625-0726-C7BAE7BCBA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0650" y="3352800"/>
          <a:ext cx="33893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12720" imgH="431640" progId="Equation.DSMT4">
                  <p:embed/>
                </p:oleObj>
              </mc:Choice>
              <mc:Fallback>
                <p:oleObj name="Equation" r:id="rId12" imgW="241272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3352800"/>
                        <a:ext cx="338931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483" name="Group 179">
            <a:extLst>
              <a:ext uri="{FF2B5EF4-FFF2-40B4-BE49-F238E27FC236}">
                <a16:creationId xmlns:a16="http://schemas.microsoft.com/office/drawing/2014/main" id="{F43CC99E-F2B2-87F1-4C2F-FAD90ACD7C57}"/>
              </a:ext>
            </a:extLst>
          </p:cNvPr>
          <p:cNvGrpSpPr>
            <a:grpSpLocks/>
          </p:cNvGrpSpPr>
          <p:nvPr/>
        </p:nvGrpSpPr>
        <p:grpSpPr bwMode="auto">
          <a:xfrm>
            <a:off x="444500" y="4681538"/>
            <a:ext cx="7943850" cy="487362"/>
            <a:chOff x="280" y="2949"/>
            <a:chExt cx="4986" cy="307"/>
          </a:xfrm>
        </p:grpSpPr>
        <p:sp>
          <p:nvSpPr>
            <p:cNvPr id="98338" name="Rectangle 34">
              <a:extLst>
                <a:ext uri="{FF2B5EF4-FFF2-40B4-BE49-F238E27FC236}">
                  <a16:creationId xmlns:a16="http://schemas.microsoft.com/office/drawing/2014/main" id="{4D752887-6441-AE09-038C-A5383998BA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" y="2949"/>
              <a:ext cx="49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将       代入    ，就得   在区间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[0, 1]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上的一次最佳</a:t>
              </a:r>
            </a:p>
          </p:txBody>
        </p:sp>
        <p:graphicFrame>
          <p:nvGraphicFramePr>
            <p:cNvPr id="98313" name="Object 9">
              <a:extLst>
                <a:ext uri="{FF2B5EF4-FFF2-40B4-BE49-F238E27FC236}">
                  <a16:creationId xmlns:a16="http://schemas.microsoft.com/office/drawing/2014/main" id="{7D52443B-E2BC-FC3A-0D17-6F845CBC3A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1" y="2952"/>
            <a:ext cx="43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42720" imgH="215640" progId="Equation.DSMT4">
                    <p:embed/>
                  </p:oleObj>
                </mc:Choice>
                <mc:Fallback>
                  <p:oleObj name="Equation" r:id="rId14" imgW="342720" imgH="2156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1" y="2952"/>
                          <a:ext cx="432" cy="2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09" name="Object 5">
              <a:extLst>
                <a:ext uri="{FF2B5EF4-FFF2-40B4-BE49-F238E27FC236}">
                  <a16:creationId xmlns:a16="http://schemas.microsoft.com/office/drawing/2014/main" id="{E2870B36-5E47-190B-D011-F61A70B733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9" y="3013"/>
            <a:ext cx="651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634680" imgH="177480" progId="Equation.DSMT4">
                    <p:embed/>
                  </p:oleObj>
                </mc:Choice>
                <mc:Fallback>
                  <p:oleObj name="Equation" r:id="rId16" imgW="634680" imgH="177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" y="3013"/>
                          <a:ext cx="651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07" name="Object 3">
              <a:extLst>
                <a:ext uri="{FF2B5EF4-FFF2-40B4-BE49-F238E27FC236}">
                  <a16:creationId xmlns:a16="http://schemas.microsoft.com/office/drawing/2014/main" id="{1657E0A7-0946-95D0-3A68-F34F4492C2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1" y="2997"/>
            <a:ext cx="336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53800" imgH="228600" progId="Equation.DSMT4">
                    <p:embed/>
                  </p:oleObj>
                </mc:Choice>
                <mc:Fallback>
                  <p:oleObj name="Equation" r:id="rId18" imgW="25380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1" y="2997"/>
                          <a:ext cx="336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484" name="Group 180">
            <a:extLst>
              <a:ext uri="{FF2B5EF4-FFF2-40B4-BE49-F238E27FC236}">
                <a16:creationId xmlns:a16="http://schemas.microsoft.com/office/drawing/2014/main" id="{FA13F021-CDCF-177D-C4B4-4B2E2FDB2580}"/>
              </a:ext>
            </a:extLst>
          </p:cNvPr>
          <p:cNvGrpSpPr>
            <a:grpSpLocks/>
          </p:cNvGrpSpPr>
          <p:nvPr/>
        </p:nvGrpSpPr>
        <p:grpSpPr bwMode="auto">
          <a:xfrm>
            <a:off x="431800" y="5240338"/>
            <a:ext cx="6300788" cy="1060450"/>
            <a:chOff x="280" y="3301"/>
            <a:chExt cx="3914" cy="668"/>
          </a:xfrm>
        </p:grpSpPr>
        <p:sp>
          <p:nvSpPr>
            <p:cNvPr id="98322" name="Rectangle 18">
              <a:extLst>
                <a:ext uri="{FF2B5EF4-FFF2-40B4-BE49-F238E27FC236}">
                  <a16:creationId xmlns:a16="http://schemas.microsoft.com/office/drawing/2014/main" id="{FB4A32FE-0B62-201D-C1D8-023818137C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" y="3301"/>
              <a:ext cx="14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平方逼近多项式</a:t>
              </a:r>
            </a:p>
          </p:txBody>
        </p:sp>
        <p:graphicFrame>
          <p:nvGraphicFramePr>
            <p:cNvPr id="98306" name="Object 2">
              <a:extLst>
                <a:ext uri="{FF2B5EF4-FFF2-40B4-BE49-F238E27FC236}">
                  <a16:creationId xmlns:a16="http://schemas.microsoft.com/office/drawing/2014/main" id="{A0D3A399-C07C-8648-0850-C7770BBB89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0" y="3552"/>
            <a:ext cx="2274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197080" imgH="406080" progId="Equation.DSMT4">
                    <p:embed/>
                  </p:oleObj>
                </mc:Choice>
                <mc:Fallback>
                  <p:oleObj name="Equation" r:id="rId20" imgW="2197080" imgH="4060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3552"/>
                          <a:ext cx="2274" cy="4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8312" name="Object 8">
            <a:extLst>
              <a:ext uri="{FF2B5EF4-FFF2-40B4-BE49-F238E27FC236}">
                <a16:creationId xmlns:a16="http://schemas.microsoft.com/office/drawing/2014/main" id="{9B29F34C-1AA0-E245-0F1C-1049D514BC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7950" y="2692400"/>
          <a:ext cx="36004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349360" imgH="431640" progId="Equation.DSMT4">
                  <p:embed/>
                </p:oleObj>
              </mc:Choice>
              <mc:Fallback>
                <p:oleObj name="Equation" r:id="rId22" imgW="234936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2692400"/>
                        <a:ext cx="3600450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480" name="Group 176">
            <a:extLst>
              <a:ext uri="{FF2B5EF4-FFF2-40B4-BE49-F238E27FC236}">
                <a16:creationId xmlns:a16="http://schemas.microsoft.com/office/drawing/2014/main" id="{BD639FC8-5926-AFBE-ACFE-E33EDD954CB6}"/>
              </a:ext>
            </a:extLst>
          </p:cNvPr>
          <p:cNvGrpSpPr>
            <a:grpSpLocks/>
          </p:cNvGrpSpPr>
          <p:nvPr/>
        </p:nvGrpSpPr>
        <p:grpSpPr bwMode="auto">
          <a:xfrm>
            <a:off x="481013" y="2209800"/>
            <a:ext cx="8048625" cy="469900"/>
            <a:chOff x="303" y="1392"/>
            <a:chExt cx="5047" cy="296"/>
          </a:xfrm>
        </p:grpSpPr>
        <p:graphicFrame>
          <p:nvGraphicFramePr>
            <p:cNvPr id="98308" name="Object 4">
              <a:extLst>
                <a:ext uri="{FF2B5EF4-FFF2-40B4-BE49-F238E27FC236}">
                  <a16:creationId xmlns:a16="http://schemas.microsoft.com/office/drawing/2014/main" id="{DFA11284-27D0-E418-7BF0-5D5DF172A6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8" y="1416"/>
            <a:ext cx="3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42720" imgH="215640" progId="Equation.DSMT4">
                    <p:embed/>
                  </p:oleObj>
                </mc:Choice>
                <mc:Fallback>
                  <p:oleObj name="Equation" r:id="rId24" imgW="342720" imgH="2156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8" y="1416"/>
                          <a:ext cx="392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31" name="Rectangle 27">
              <a:extLst>
                <a:ext uri="{FF2B5EF4-FFF2-40B4-BE49-F238E27FC236}">
                  <a16:creationId xmlns:a16="http://schemas.microsoft.com/office/drawing/2014/main" id="{028F9EB0-776D-BA8B-458A-C083AA821D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" y="1392"/>
              <a:ext cx="43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先求   在区间     上的一次最佳平方逼近多项式</a:t>
              </a:r>
            </a:p>
          </p:txBody>
        </p:sp>
        <p:graphicFrame>
          <p:nvGraphicFramePr>
            <p:cNvPr id="98315" name="Object 11">
              <a:extLst>
                <a:ext uri="{FF2B5EF4-FFF2-40B4-BE49-F238E27FC236}">
                  <a16:creationId xmlns:a16="http://schemas.microsoft.com/office/drawing/2014/main" id="{46E8252D-5ADB-EBDD-98C0-1127B695B3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6" y="1435"/>
            <a:ext cx="34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304560" imgH="203040" progId="Equation.DSMT4">
                    <p:embed/>
                  </p:oleObj>
                </mc:Choice>
                <mc:Fallback>
                  <p:oleObj name="Equation" r:id="rId25" imgW="304560" imgH="2030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" y="1435"/>
                          <a:ext cx="344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14" name="Object 10">
              <a:extLst>
                <a:ext uri="{FF2B5EF4-FFF2-40B4-BE49-F238E27FC236}">
                  <a16:creationId xmlns:a16="http://schemas.microsoft.com/office/drawing/2014/main" id="{3BB47F1A-6632-B1E4-9D1E-2645D36CBC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26" y="1440"/>
            <a:ext cx="446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419040" imgH="203040" progId="Equation.DSMT4">
                    <p:embed/>
                  </p:oleObj>
                </mc:Choice>
                <mc:Fallback>
                  <p:oleObj name="Equation" r:id="rId27" imgW="419040" imgH="2030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6" y="1440"/>
                          <a:ext cx="446" cy="2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34" name="Rectangle 30">
              <a:extLst>
                <a:ext uri="{FF2B5EF4-FFF2-40B4-BE49-F238E27FC236}">
                  <a16:creationId xmlns:a16="http://schemas.microsoft.com/office/drawing/2014/main" id="{2E383AAB-C122-3F81-26D0-23066FAB4D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0" y="1400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，由</a:t>
              </a:r>
            </a:p>
          </p:txBody>
        </p:sp>
      </p:grpSp>
      <p:grpSp>
        <p:nvGrpSpPr>
          <p:cNvPr id="98485" name="Group 181">
            <a:extLst>
              <a:ext uri="{FF2B5EF4-FFF2-40B4-BE49-F238E27FC236}">
                <a16:creationId xmlns:a16="http://schemas.microsoft.com/office/drawing/2014/main" id="{2EF15310-C490-87DF-FDC5-BE7A3A3333D8}"/>
              </a:ext>
            </a:extLst>
          </p:cNvPr>
          <p:cNvGrpSpPr>
            <a:grpSpLocks/>
          </p:cNvGrpSpPr>
          <p:nvPr/>
        </p:nvGrpSpPr>
        <p:grpSpPr bwMode="auto">
          <a:xfrm>
            <a:off x="444500" y="4000500"/>
            <a:ext cx="6648450" cy="703263"/>
            <a:chOff x="280" y="2520"/>
            <a:chExt cx="4154" cy="443"/>
          </a:xfrm>
        </p:grpSpPr>
        <p:graphicFrame>
          <p:nvGraphicFramePr>
            <p:cNvPr id="98310" name="Object 6">
              <a:extLst>
                <a:ext uri="{FF2B5EF4-FFF2-40B4-BE49-F238E27FC236}">
                  <a16:creationId xmlns:a16="http://schemas.microsoft.com/office/drawing/2014/main" id="{BD8D0573-83D8-AF69-94ED-86F25D0648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6" y="2520"/>
            <a:ext cx="3098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3136680" imgH="406080" progId="Equation.DSMT4">
                    <p:embed/>
                  </p:oleObj>
                </mc:Choice>
                <mc:Fallback>
                  <p:oleObj name="Equation" r:id="rId29" imgW="3136680" imgH="4060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6" y="2520"/>
                          <a:ext cx="3098" cy="4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36" name="Rectangle 32">
              <a:extLst>
                <a:ext uri="{FF2B5EF4-FFF2-40B4-BE49-F238E27FC236}">
                  <a16:creationId xmlns:a16="http://schemas.microsoft.com/office/drawing/2014/main" id="{0BF7DA78-6B23-0F36-6DD1-887D0B7539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" y="2605"/>
              <a:ext cx="6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可知	</a:t>
              </a:r>
            </a:p>
          </p:txBody>
        </p:sp>
      </p:grpSp>
      <p:grpSp>
        <p:nvGrpSpPr>
          <p:cNvPr id="98487" name="Group 183">
            <a:extLst>
              <a:ext uri="{FF2B5EF4-FFF2-40B4-BE49-F238E27FC236}">
                <a16:creationId xmlns:a16="http://schemas.microsoft.com/office/drawing/2014/main" id="{316865B2-84A3-4202-888E-F49D6F604F6F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476250"/>
            <a:ext cx="7489825" cy="5822950"/>
            <a:chOff x="528" y="280"/>
            <a:chExt cx="4718" cy="3668"/>
          </a:xfrm>
        </p:grpSpPr>
        <p:grpSp>
          <p:nvGrpSpPr>
            <p:cNvPr id="98488" name="Group 184">
              <a:extLst>
                <a:ext uri="{FF2B5EF4-FFF2-40B4-BE49-F238E27FC236}">
                  <a16:creationId xmlns:a16="http://schemas.microsoft.com/office/drawing/2014/main" id="{45360E48-0D5D-302A-2159-A67F590F02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0" y="2496"/>
              <a:ext cx="1886" cy="1452"/>
              <a:chOff x="3360" y="2496"/>
              <a:chExt cx="1886" cy="1452"/>
            </a:xfrm>
          </p:grpSpPr>
          <p:grpSp>
            <p:nvGrpSpPr>
              <p:cNvPr id="98489" name="Group 185">
                <a:extLst>
                  <a:ext uri="{FF2B5EF4-FFF2-40B4-BE49-F238E27FC236}">
                    <a16:creationId xmlns:a16="http://schemas.microsoft.com/office/drawing/2014/main" id="{55C6049B-3B36-9AA0-6AB5-6B62E14C5C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44" y="2976"/>
                <a:ext cx="1502" cy="972"/>
                <a:chOff x="1303" y="1686"/>
                <a:chExt cx="2573" cy="1669"/>
              </a:xfrm>
            </p:grpSpPr>
            <p:grpSp>
              <p:nvGrpSpPr>
                <p:cNvPr id="98490" name="Group 186">
                  <a:extLst>
                    <a:ext uri="{FF2B5EF4-FFF2-40B4-BE49-F238E27FC236}">
                      <a16:creationId xmlns:a16="http://schemas.microsoft.com/office/drawing/2014/main" id="{493A998D-154D-7E59-7881-EFF9AC5CA40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303" y="2760"/>
                  <a:ext cx="2573" cy="595"/>
                  <a:chOff x="1303" y="2760"/>
                  <a:chExt cx="2573" cy="595"/>
                </a:xfrm>
              </p:grpSpPr>
              <p:sp>
                <p:nvSpPr>
                  <p:cNvPr id="98491" name="Freeform 187">
                    <a:extLst>
                      <a:ext uri="{FF2B5EF4-FFF2-40B4-BE49-F238E27FC236}">
                        <a16:creationId xmlns:a16="http://schemas.microsoft.com/office/drawing/2014/main" id="{9262716F-C71A-0ECF-B872-87D373FFFE8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03" y="2760"/>
                    <a:ext cx="2573" cy="481"/>
                  </a:xfrm>
                  <a:custGeom>
                    <a:avLst/>
                    <a:gdLst>
                      <a:gd name="T0" fmla="*/ 1570 w 5145"/>
                      <a:gd name="T1" fmla="*/ 0 h 963"/>
                      <a:gd name="T2" fmla="*/ 5145 w 5145"/>
                      <a:gd name="T3" fmla="*/ 0 h 963"/>
                      <a:gd name="T4" fmla="*/ 4182 w 5145"/>
                      <a:gd name="T5" fmla="*/ 963 h 963"/>
                      <a:gd name="T6" fmla="*/ 0 w 5145"/>
                      <a:gd name="T7" fmla="*/ 963 h 963"/>
                      <a:gd name="T8" fmla="*/ 1570 w 5145"/>
                      <a:gd name="T9" fmla="*/ 0 h 9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5145" h="963">
                        <a:moveTo>
                          <a:pt x="1570" y="0"/>
                        </a:moveTo>
                        <a:lnTo>
                          <a:pt x="5145" y="0"/>
                        </a:lnTo>
                        <a:lnTo>
                          <a:pt x="4182" y="963"/>
                        </a:lnTo>
                        <a:lnTo>
                          <a:pt x="0" y="963"/>
                        </a:lnTo>
                        <a:lnTo>
                          <a:pt x="1570" y="0"/>
                        </a:lnTo>
                        <a:close/>
                      </a:path>
                    </a:pathLst>
                  </a:custGeom>
                  <a:solidFill>
                    <a:srgbClr val="C0600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492" name="Rectangle 188">
                    <a:extLst>
                      <a:ext uri="{FF2B5EF4-FFF2-40B4-BE49-F238E27FC236}">
                        <a16:creationId xmlns:a16="http://schemas.microsoft.com/office/drawing/2014/main" id="{8F019D7A-421B-8191-EE8E-7824F0C712C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05" y="3243"/>
                    <a:ext cx="2088" cy="110"/>
                  </a:xfrm>
                  <a:prstGeom prst="rect">
                    <a:avLst/>
                  </a:pr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493" name="Freeform 189">
                    <a:extLst>
                      <a:ext uri="{FF2B5EF4-FFF2-40B4-BE49-F238E27FC236}">
                        <a16:creationId xmlns:a16="http://schemas.microsoft.com/office/drawing/2014/main" id="{989D4D65-642D-1287-307B-6EB43CC3D05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94" y="2760"/>
                    <a:ext cx="482" cy="595"/>
                  </a:xfrm>
                  <a:custGeom>
                    <a:avLst/>
                    <a:gdLst>
                      <a:gd name="T0" fmla="*/ 963 w 963"/>
                      <a:gd name="T1" fmla="*/ 0 h 1192"/>
                      <a:gd name="T2" fmla="*/ 0 w 963"/>
                      <a:gd name="T3" fmla="*/ 963 h 1192"/>
                      <a:gd name="T4" fmla="*/ 0 w 963"/>
                      <a:gd name="T5" fmla="*/ 1192 h 1192"/>
                      <a:gd name="T6" fmla="*/ 963 w 963"/>
                      <a:gd name="T7" fmla="*/ 223 h 1192"/>
                      <a:gd name="T8" fmla="*/ 963 w 963"/>
                      <a:gd name="T9" fmla="*/ 0 h 1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63" h="1192">
                        <a:moveTo>
                          <a:pt x="963" y="0"/>
                        </a:moveTo>
                        <a:lnTo>
                          <a:pt x="0" y="963"/>
                        </a:lnTo>
                        <a:lnTo>
                          <a:pt x="0" y="1192"/>
                        </a:lnTo>
                        <a:lnTo>
                          <a:pt x="963" y="223"/>
                        </a:lnTo>
                        <a:lnTo>
                          <a:pt x="963" y="0"/>
                        </a:lnTo>
                        <a:close/>
                      </a:path>
                    </a:pathLst>
                  </a:custGeom>
                  <a:solidFill>
                    <a:srgbClr val="60300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8494" name="Freeform 190">
                  <a:extLst>
                    <a:ext uri="{FF2B5EF4-FFF2-40B4-BE49-F238E27FC236}">
                      <a16:creationId xmlns:a16="http://schemas.microsoft.com/office/drawing/2014/main" id="{0ACE7360-D1E2-4433-9ADC-93F9D04E73C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39" y="2128"/>
                  <a:ext cx="20" cy="48"/>
                </a:xfrm>
                <a:custGeom>
                  <a:avLst/>
                  <a:gdLst>
                    <a:gd name="T0" fmla="*/ 0 w 39"/>
                    <a:gd name="T1" fmla="*/ 29 h 95"/>
                    <a:gd name="T2" fmla="*/ 11 w 39"/>
                    <a:gd name="T3" fmla="*/ 15 h 95"/>
                    <a:gd name="T4" fmla="*/ 39 w 39"/>
                    <a:gd name="T5" fmla="*/ 0 h 95"/>
                    <a:gd name="T6" fmla="*/ 38 w 39"/>
                    <a:gd name="T7" fmla="*/ 95 h 95"/>
                    <a:gd name="T8" fmla="*/ 30 w 39"/>
                    <a:gd name="T9" fmla="*/ 83 h 95"/>
                    <a:gd name="T10" fmla="*/ 21 w 39"/>
                    <a:gd name="T11" fmla="*/ 70 h 95"/>
                    <a:gd name="T12" fmla="*/ 8 w 39"/>
                    <a:gd name="T13" fmla="*/ 49 h 95"/>
                    <a:gd name="T14" fmla="*/ 0 w 39"/>
                    <a:gd name="T15" fmla="*/ 29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9" h="95">
                      <a:moveTo>
                        <a:pt x="0" y="29"/>
                      </a:moveTo>
                      <a:lnTo>
                        <a:pt x="11" y="15"/>
                      </a:lnTo>
                      <a:lnTo>
                        <a:pt x="39" y="0"/>
                      </a:lnTo>
                      <a:lnTo>
                        <a:pt x="38" y="95"/>
                      </a:lnTo>
                      <a:lnTo>
                        <a:pt x="30" y="83"/>
                      </a:lnTo>
                      <a:lnTo>
                        <a:pt x="21" y="70"/>
                      </a:lnTo>
                      <a:lnTo>
                        <a:pt x="8" y="49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98495" name="Group 191">
                  <a:extLst>
                    <a:ext uri="{FF2B5EF4-FFF2-40B4-BE49-F238E27FC236}">
                      <a16:creationId xmlns:a16="http://schemas.microsoft.com/office/drawing/2014/main" id="{7B14FC08-CA76-01DF-54B0-78DB6CA8184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1" y="1975"/>
                  <a:ext cx="67" cy="57"/>
                  <a:chOff x="2801" y="1975"/>
                  <a:chExt cx="67" cy="57"/>
                </a:xfrm>
              </p:grpSpPr>
              <p:sp>
                <p:nvSpPr>
                  <p:cNvPr id="98496" name="Oval 192">
                    <a:extLst>
                      <a:ext uri="{FF2B5EF4-FFF2-40B4-BE49-F238E27FC236}">
                        <a16:creationId xmlns:a16="http://schemas.microsoft.com/office/drawing/2014/main" id="{36B8FB31-A652-D593-8826-F01F07EA5A7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01" y="1975"/>
                    <a:ext cx="67" cy="57"/>
                  </a:xfrm>
                  <a:prstGeom prst="ellipse">
                    <a:avLst/>
                  </a:prstGeom>
                  <a:solidFill>
                    <a:srgbClr val="FFFF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497" name="Oval 193">
                    <a:extLst>
                      <a:ext uri="{FF2B5EF4-FFF2-40B4-BE49-F238E27FC236}">
                        <a16:creationId xmlns:a16="http://schemas.microsoft.com/office/drawing/2014/main" id="{95815D23-BAF6-E1C6-2C02-EC613B1D03B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25" y="1982"/>
                    <a:ext cx="34" cy="35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8498" name="Group 194">
                  <a:extLst>
                    <a:ext uri="{FF2B5EF4-FFF2-40B4-BE49-F238E27FC236}">
                      <a16:creationId xmlns:a16="http://schemas.microsoft.com/office/drawing/2014/main" id="{A79DB5EC-0B1C-868A-818F-826233219A1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73" y="1980"/>
                  <a:ext cx="67" cy="57"/>
                  <a:chOff x="2973" y="1980"/>
                  <a:chExt cx="67" cy="57"/>
                </a:xfrm>
              </p:grpSpPr>
              <p:sp>
                <p:nvSpPr>
                  <p:cNvPr id="98499" name="Oval 195">
                    <a:extLst>
                      <a:ext uri="{FF2B5EF4-FFF2-40B4-BE49-F238E27FC236}">
                        <a16:creationId xmlns:a16="http://schemas.microsoft.com/office/drawing/2014/main" id="{F734BB6F-042D-6EAA-D324-00CDEC59B3A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73" y="1980"/>
                    <a:ext cx="67" cy="57"/>
                  </a:xfrm>
                  <a:prstGeom prst="ellipse">
                    <a:avLst/>
                  </a:prstGeom>
                  <a:solidFill>
                    <a:srgbClr val="FFFF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500" name="Oval 196">
                    <a:extLst>
                      <a:ext uri="{FF2B5EF4-FFF2-40B4-BE49-F238E27FC236}">
                        <a16:creationId xmlns:a16="http://schemas.microsoft.com/office/drawing/2014/main" id="{94286E7F-DAC1-1F22-B655-F7B1FBC3FC9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96" y="1987"/>
                    <a:ext cx="35" cy="36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8501" name="Group 197">
                  <a:extLst>
                    <a:ext uri="{FF2B5EF4-FFF2-40B4-BE49-F238E27FC236}">
                      <a16:creationId xmlns:a16="http://schemas.microsoft.com/office/drawing/2014/main" id="{BF11532A-6C7C-188A-C303-D406B5C2393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69" y="1686"/>
                  <a:ext cx="1380" cy="1387"/>
                  <a:chOff x="2169" y="1686"/>
                  <a:chExt cx="1380" cy="1387"/>
                </a:xfrm>
              </p:grpSpPr>
              <p:grpSp>
                <p:nvGrpSpPr>
                  <p:cNvPr id="98502" name="Group 198">
                    <a:extLst>
                      <a:ext uri="{FF2B5EF4-FFF2-40B4-BE49-F238E27FC236}">
                        <a16:creationId xmlns:a16="http://schemas.microsoft.com/office/drawing/2014/main" id="{89FAAF61-5354-CF12-BEFD-A4FA9AD3102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169" y="1686"/>
                    <a:ext cx="1236" cy="1387"/>
                    <a:chOff x="2169" y="1686"/>
                    <a:chExt cx="1236" cy="1387"/>
                  </a:xfrm>
                </p:grpSpPr>
                <p:sp>
                  <p:nvSpPr>
                    <p:cNvPr id="98503" name="Freeform 199">
                      <a:extLst>
                        <a:ext uri="{FF2B5EF4-FFF2-40B4-BE49-F238E27FC236}">
                          <a16:creationId xmlns:a16="http://schemas.microsoft.com/office/drawing/2014/main" id="{ED17506E-A240-9FCC-9A09-C92512204A6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081" y="1941"/>
                      <a:ext cx="64" cy="155"/>
                    </a:xfrm>
                    <a:custGeom>
                      <a:avLst/>
                      <a:gdLst>
                        <a:gd name="T0" fmla="*/ 58 w 128"/>
                        <a:gd name="T1" fmla="*/ 18 h 311"/>
                        <a:gd name="T2" fmla="*/ 93 w 128"/>
                        <a:gd name="T3" fmla="*/ 0 h 311"/>
                        <a:gd name="T4" fmla="*/ 110 w 128"/>
                        <a:gd name="T5" fmla="*/ 18 h 311"/>
                        <a:gd name="T6" fmla="*/ 122 w 128"/>
                        <a:gd name="T7" fmla="*/ 63 h 311"/>
                        <a:gd name="T8" fmla="*/ 128 w 128"/>
                        <a:gd name="T9" fmla="*/ 126 h 311"/>
                        <a:gd name="T10" fmla="*/ 122 w 128"/>
                        <a:gd name="T11" fmla="*/ 195 h 311"/>
                        <a:gd name="T12" fmla="*/ 104 w 128"/>
                        <a:gd name="T13" fmla="*/ 259 h 311"/>
                        <a:gd name="T14" fmla="*/ 75 w 128"/>
                        <a:gd name="T15" fmla="*/ 305 h 311"/>
                        <a:gd name="T16" fmla="*/ 35 w 128"/>
                        <a:gd name="T17" fmla="*/ 311 h 311"/>
                        <a:gd name="T18" fmla="*/ 0 w 128"/>
                        <a:gd name="T19" fmla="*/ 218 h 311"/>
                        <a:gd name="T20" fmla="*/ 58 w 128"/>
                        <a:gd name="T21" fmla="*/ 18 h 31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</a:cxnLst>
                      <a:rect l="0" t="0" r="r" b="b"/>
                      <a:pathLst>
                        <a:path w="128" h="311">
                          <a:moveTo>
                            <a:pt x="58" y="18"/>
                          </a:moveTo>
                          <a:lnTo>
                            <a:pt x="93" y="0"/>
                          </a:lnTo>
                          <a:lnTo>
                            <a:pt x="110" y="18"/>
                          </a:lnTo>
                          <a:lnTo>
                            <a:pt x="122" y="63"/>
                          </a:lnTo>
                          <a:lnTo>
                            <a:pt x="128" y="126"/>
                          </a:lnTo>
                          <a:lnTo>
                            <a:pt x="122" y="195"/>
                          </a:lnTo>
                          <a:lnTo>
                            <a:pt x="104" y="259"/>
                          </a:lnTo>
                          <a:lnTo>
                            <a:pt x="75" y="305"/>
                          </a:lnTo>
                          <a:lnTo>
                            <a:pt x="35" y="311"/>
                          </a:lnTo>
                          <a:lnTo>
                            <a:pt x="0" y="218"/>
                          </a:lnTo>
                          <a:lnTo>
                            <a:pt x="58" y="18"/>
                          </a:lnTo>
                          <a:close/>
                        </a:path>
                      </a:pathLst>
                    </a:custGeom>
                    <a:solidFill>
                      <a:srgbClr val="FFE0C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8504" name="Freeform 200">
                      <a:extLst>
                        <a:ext uri="{FF2B5EF4-FFF2-40B4-BE49-F238E27FC236}">
                          <a16:creationId xmlns:a16="http://schemas.microsoft.com/office/drawing/2014/main" id="{22BE1E25-5F01-B645-9D5D-5520394118B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67" y="1945"/>
                      <a:ext cx="63" cy="155"/>
                    </a:xfrm>
                    <a:custGeom>
                      <a:avLst/>
                      <a:gdLst>
                        <a:gd name="T0" fmla="*/ 69 w 126"/>
                        <a:gd name="T1" fmla="*/ 16 h 311"/>
                        <a:gd name="T2" fmla="*/ 33 w 126"/>
                        <a:gd name="T3" fmla="*/ 0 h 311"/>
                        <a:gd name="T4" fmla="*/ 17 w 126"/>
                        <a:gd name="T5" fmla="*/ 16 h 311"/>
                        <a:gd name="T6" fmla="*/ 5 w 126"/>
                        <a:gd name="T7" fmla="*/ 62 h 311"/>
                        <a:gd name="T8" fmla="*/ 0 w 126"/>
                        <a:gd name="T9" fmla="*/ 126 h 311"/>
                        <a:gd name="T10" fmla="*/ 5 w 126"/>
                        <a:gd name="T11" fmla="*/ 195 h 311"/>
                        <a:gd name="T12" fmla="*/ 23 w 126"/>
                        <a:gd name="T13" fmla="*/ 259 h 311"/>
                        <a:gd name="T14" fmla="*/ 51 w 126"/>
                        <a:gd name="T15" fmla="*/ 305 h 311"/>
                        <a:gd name="T16" fmla="*/ 91 w 126"/>
                        <a:gd name="T17" fmla="*/ 311 h 311"/>
                        <a:gd name="T18" fmla="*/ 126 w 126"/>
                        <a:gd name="T19" fmla="*/ 218 h 311"/>
                        <a:gd name="T20" fmla="*/ 69 w 126"/>
                        <a:gd name="T21" fmla="*/ 16 h 31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</a:cxnLst>
                      <a:rect l="0" t="0" r="r" b="b"/>
                      <a:pathLst>
                        <a:path w="126" h="311">
                          <a:moveTo>
                            <a:pt x="69" y="16"/>
                          </a:moveTo>
                          <a:lnTo>
                            <a:pt x="33" y="0"/>
                          </a:lnTo>
                          <a:lnTo>
                            <a:pt x="17" y="16"/>
                          </a:lnTo>
                          <a:lnTo>
                            <a:pt x="5" y="62"/>
                          </a:lnTo>
                          <a:lnTo>
                            <a:pt x="0" y="126"/>
                          </a:lnTo>
                          <a:lnTo>
                            <a:pt x="5" y="195"/>
                          </a:lnTo>
                          <a:lnTo>
                            <a:pt x="23" y="259"/>
                          </a:lnTo>
                          <a:lnTo>
                            <a:pt x="51" y="305"/>
                          </a:lnTo>
                          <a:lnTo>
                            <a:pt x="91" y="311"/>
                          </a:lnTo>
                          <a:lnTo>
                            <a:pt x="126" y="218"/>
                          </a:lnTo>
                          <a:lnTo>
                            <a:pt x="69" y="16"/>
                          </a:lnTo>
                          <a:close/>
                        </a:path>
                      </a:pathLst>
                    </a:custGeom>
                    <a:solidFill>
                      <a:srgbClr val="FFE0C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98505" name="Group 201">
                      <a:extLst>
                        <a:ext uri="{FF2B5EF4-FFF2-40B4-BE49-F238E27FC236}">
                          <a16:creationId xmlns:a16="http://schemas.microsoft.com/office/drawing/2014/main" id="{34C0BF84-E5B4-2CB3-72D1-312E364789BB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169" y="2067"/>
                      <a:ext cx="1236" cy="1006"/>
                      <a:chOff x="2169" y="2067"/>
                      <a:chExt cx="1236" cy="1006"/>
                    </a:xfrm>
                  </p:grpSpPr>
                  <p:sp>
                    <p:nvSpPr>
                      <p:cNvPr id="98506" name="Freeform 202">
                        <a:extLst>
                          <a:ext uri="{FF2B5EF4-FFF2-40B4-BE49-F238E27FC236}">
                            <a16:creationId xmlns:a16="http://schemas.microsoft.com/office/drawing/2014/main" id="{05DE8C18-59C9-FAC3-6DF0-D146EDC4FD7D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169" y="2107"/>
                        <a:ext cx="1236" cy="655"/>
                      </a:xfrm>
                      <a:custGeom>
                        <a:avLst/>
                        <a:gdLst>
                          <a:gd name="T0" fmla="*/ 555 w 2472"/>
                          <a:gd name="T1" fmla="*/ 1310 h 1310"/>
                          <a:gd name="T2" fmla="*/ 553 w 2472"/>
                          <a:gd name="T3" fmla="*/ 1263 h 1310"/>
                          <a:gd name="T4" fmla="*/ 555 w 2472"/>
                          <a:gd name="T5" fmla="*/ 1180 h 1310"/>
                          <a:gd name="T6" fmla="*/ 565 w 2472"/>
                          <a:gd name="T7" fmla="*/ 1093 h 1310"/>
                          <a:gd name="T8" fmla="*/ 510 w 2472"/>
                          <a:gd name="T9" fmla="*/ 1128 h 1310"/>
                          <a:gd name="T10" fmla="*/ 461 w 2472"/>
                          <a:gd name="T11" fmla="*/ 1159 h 1310"/>
                          <a:gd name="T12" fmla="*/ 359 w 2472"/>
                          <a:gd name="T13" fmla="*/ 1194 h 1310"/>
                          <a:gd name="T14" fmla="*/ 267 w 2472"/>
                          <a:gd name="T15" fmla="*/ 1206 h 1310"/>
                          <a:gd name="T16" fmla="*/ 206 w 2472"/>
                          <a:gd name="T17" fmla="*/ 1203 h 1310"/>
                          <a:gd name="T18" fmla="*/ 164 w 2472"/>
                          <a:gd name="T19" fmla="*/ 1183 h 1310"/>
                          <a:gd name="T20" fmla="*/ 117 w 2472"/>
                          <a:gd name="T21" fmla="*/ 1124 h 1310"/>
                          <a:gd name="T22" fmla="*/ 65 w 2472"/>
                          <a:gd name="T23" fmla="*/ 1032 h 1310"/>
                          <a:gd name="T24" fmla="*/ 39 w 2472"/>
                          <a:gd name="T25" fmla="*/ 955 h 1310"/>
                          <a:gd name="T26" fmla="*/ 24 w 2472"/>
                          <a:gd name="T27" fmla="*/ 890 h 1310"/>
                          <a:gd name="T28" fmla="*/ 11 w 2472"/>
                          <a:gd name="T29" fmla="*/ 828 h 1310"/>
                          <a:gd name="T30" fmla="*/ 5 w 2472"/>
                          <a:gd name="T31" fmla="*/ 773 h 1310"/>
                          <a:gd name="T32" fmla="*/ 0 w 2472"/>
                          <a:gd name="T33" fmla="*/ 705 h 1310"/>
                          <a:gd name="T34" fmla="*/ 0 w 2472"/>
                          <a:gd name="T35" fmla="*/ 622 h 1310"/>
                          <a:gd name="T36" fmla="*/ 2 w 2472"/>
                          <a:gd name="T37" fmla="*/ 546 h 1310"/>
                          <a:gd name="T38" fmla="*/ 14 w 2472"/>
                          <a:gd name="T39" fmla="*/ 475 h 1310"/>
                          <a:gd name="T40" fmla="*/ 25 w 2472"/>
                          <a:gd name="T41" fmla="*/ 403 h 1310"/>
                          <a:gd name="T42" fmla="*/ 39 w 2472"/>
                          <a:gd name="T43" fmla="*/ 336 h 1310"/>
                          <a:gd name="T44" fmla="*/ 57 w 2472"/>
                          <a:gd name="T45" fmla="*/ 271 h 1310"/>
                          <a:gd name="T46" fmla="*/ 82 w 2472"/>
                          <a:gd name="T47" fmla="*/ 183 h 1310"/>
                          <a:gd name="T48" fmla="*/ 112 w 2472"/>
                          <a:gd name="T49" fmla="*/ 133 h 1310"/>
                          <a:gd name="T50" fmla="*/ 142 w 2472"/>
                          <a:gd name="T51" fmla="*/ 79 h 1310"/>
                          <a:gd name="T52" fmla="*/ 164 w 2472"/>
                          <a:gd name="T53" fmla="*/ 114 h 1310"/>
                          <a:gd name="T54" fmla="*/ 189 w 2472"/>
                          <a:gd name="T55" fmla="*/ 152 h 1310"/>
                          <a:gd name="T56" fmla="*/ 234 w 2472"/>
                          <a:gd name="T57" fmla="*/ 202 h 1310"/>
                          <a:gd name="T58" fmla="*/ 272 w 2472"/>
                          <a:gd name="T59" fmla="*/ 225 h 1310"/>
                          <a:gd name="T60" fmla="*/ 315 w 2472"/>
                          <a:gd name="T61" fmla="*/ 237 h 1310"/>
                          <a:gd name="T62" fmla="*/ 393 w 2472"/>
                          <a:gd name="T63" fmla="*/ 218 h 1310"/>
                          <a:gd name="T64" fmla="*/ 478 w 2472"/>
                          <a:gd name="T65" fmla="*/ 176 h 1310"/>
                          <a:gd name="T66" fmla="*/ 484 w 2472"/>
                          <a:gd name="T67" fmla="*/ 275 h 1310"/>
                          <a:gd name="T68" fmla="*/ 518 w 2472"/>
                          <a:gd name="T69" fmla="*/ 505 h 1310"/>
                          <a:gd name="T70" fmla="*/ 507 w 2472"/>
                          <a:gd name="T71" fmla="*/ 621 h 1310"/>
                          <a:gd name="T72" fmla="*/ 588 w 2472"/>
                          <a:gd name="T73" fmla="*/ 460 h 1310"/>
                          <a:gd name="T74" fmla="*/ 657 w 2472"/>
                          <a:gd name="T75" fmla="*/ 345 h 1310"/>
                          <a:gd name="T76" fmla="*/ 726 w 2472"/>
                          <a:gd name="T77" fmla="*/ 265 h 1310"/>
                          <a:gd name="T78" fmla="*/ 818 w 2472"/>
                          <a:gd name="T79" fmla="*/ 173 h 1310"/>
                          <a:gd name="T80" fmla="*/ 899 w 2472"/>
                          <a:gd name="T81" fmla="*/ 102 h 1310"/>
                          <a:gd name="T82" fmla="*/ 1060 w 2472"/>
                          <a:gd name="T83" fmla="*/ 34 h 1310"/>
                          <a:gd name="T84" fmla="*/ 1244 w 2472"/>
                          <a:gd name="T85" fmla="*/ 0 h 1310"/>
                          <a:gd name="T86" fmla="*/ 1461 w 2472"/>
                          <a:gd name="T87" fmla="*/ 0 h 1310"/>
                          <a:gd name="T88" fmla="*/ 1830 w 2472"/>
                          <a:gd name="T89" fmla="*/ 57 h 1310"/>
                          <a:gd name="T90" fmla="*/ 2071 w 2472"/>
                          <a:gd name="T91" fmla="*/ 161 h 1310"/>
                          <a:gd name="T92" fmla="*/ 2219 w 2472"/>
                          <a:gd name="T93" fmla="*/ 287 h 1310"/>
                          <a:gd name="T94" fmla="*/ 2323 w 2472"/>
                          <a:gd name="T95" fmla="*/ 439 h 1310"/>
                          <a:gd name="T96" fmla="*/ 2415 w 2472"/>
                          <a:gd name="T97" fmla="*/ 587 h 1310"/>
                          <a:gd name="T98" fmla="*/ 2461 w 2472"/>
                          <a:gd name="T99" fmla="*/ 737 h 1310"/>
                          <a:gd name="T100" fmla="*/ 2472 w 2472"/>
                          <a:gd name="T101" fmla="*/ 1059 h 1310"/>
                          <a:gd name="T102" fmla="*/ 2461 w 2472"/>
                          <a:gd name="T103" fmla="*/ 1310 h 1310"/>
                          <a:gd name="T104" fmla="*/ 555 w 2472"/>
                          <a:gd name="T105" fmla="*/ 1310 h 131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  <a:cxn ang="0">
                            <a:pos x="T100" y="T101"/>
                          </a:cxn>
                          <a:cxn ang="0">
                            <a:pos x="T102" y="T103"/>
                          </a:cxn>
                          <a:cxn ang="0">
                            <a:pos x="T104" y="T105"/>
                          </a:cxn>
                        </a:cxnLst>
                        <a:rect l="0" t="0" r="r" b="b"/>
                        <a:pathLst>
                          <a:path w="2472" h="1310">
                            <a:moveTo>
                              <a:pt x="555" y="1310"/>
                            </a:moveTo>
                            <a:lnTo>
                              <a:pt x="553" y="1263"/>
                            </a:lnTo>
                            <a:lnTo>
                              <a:pt x="555" y="1180"/>
                            </a:lnTo>
                            <a:lnTo>
                              <a:pt x="565" y="1093"/>
                            </a:lnTo>
                            <a:lnTo>
                              <a:pt x="510" y="1128"/>
                            </a:lnTo>
                            <a:lnTo>
                              <a:pt x="461" y="1159"/>
                            </a:lnTo>
                            <a:lnTo>
                              <a:pt x="359" y="1194"/>
                            </a:lnTo>
                            <a:lnTo>
                              <a:pt x="267" y="1206"/>
                            </a:lnTo>
                            <a:lnTo>
                              <a:pt x="206" y="1203"/>
                            </a:lnTo>
                            <a:lnTo>
                              <a:pt x="164" y="1183"/>
                            </a:lnTo>
                            <a:lnTo>
                              <a:pt x="117" y="1124"/>
                            </a:lnTo>
                            <a:lnTo>
                              <a:pt x="65" y="1032"/>
                            </a:lnTo>
                            <a:lnTo>
                              <a:pt x="39" y="955"/>
                            </a:lnTo>
                            <a:lnTo>
                              <a:pt x="24" y="890"/>
                            </a:lnTo>
                            <a:lnTo>
                              <a:pt x="11" y="828"/>
                            </a:lnTo>
                            <a:lnTo>
                              <a:pt x="5" y="773"/>
                            </a:lnTo>
                            <a:lnTo>
                              <a:pt x="0" y="705"/>
                            </a:lnTo>
                            <a:lnTo>
                              <a:pt x="0" y="622"/>
                            </a:lnTo>
                            <a:lnTo>
                              <a:pt x="2" y="546"/>
                            </a:lnTo>
                            <a:lnTo>
                              <a:pt x="14" y="475"/>
                            </a:lnTo>
                            <a:lnTo>
                              <a:pt x="25" y="403"/>
                            </a:lnTo>
                            <a:lnTo>
                              <a:pt x="39" y="336"/>
                            </a:lnTo>
                            <a:lnTo>
                              <a:pt x="57" y="271"/>
                            </a:lnTo>
                            <a:lnTo>
                              <a:pt x="82" y="183"/>
                            </a:lnTo>
                            <a:lnTo>
                              <a:pt x="112" y="133"/>
                            </a:lnTo>
                            <a:lnTo>
                              <a:pt x="142" y="79"/>
                            </a:lnTo>
                            <a:lnTo>
                              <a:pt x="164" y="114"/>
                            </a:lnTo>
                            <a:lnTo>
                              <a:pt x="189" y="152"/>
                            </a:lnTo>
                            <a:lnTo>
                              <a:pt x="234" y="202"/>
                            </a:lnTo>
                            <a:lnTo>
                              <a:pt x="272" y="225"/>
                            </a:lnTo>
                            <a:lnTo>
                              <a:pt x="315" y="237"/>
                            </a:lnTo>
                            <a:lnTo>
                              <a:pt x="393" y="218"/>
                            </a:lnTo>
                            <a:lnTo>
                              <a:pt x="478" y="176"/>
                            </a:lnTo>
                            <a:lnTo>
                              <a:pt x="484" y="275"/>
                            </a:lnTo>
                            <a:lnTo>
                              <a:pt x="518" y="505"/>
                            </a:lnTo>
                            <a:lnTo>
                              <a:pt x="507" y="621"/>
                            </a:lnTo>
                            <a:lnTo>
                              <a:pt x="588" y="460"/>
                            </a:lnTo>
                            <a:lnTo>
                              <a:pt x="657" y="345"/>
                            </a:lnTo>
                            <a:lnTo>
                              <a:pt x="726" y="265"/>
                            </a:lnTo>
                            <a:lnTo>
                              <a:pt x="818" y="173"/>
                            </a:lnTo>
                            <a:lnTo>
                              <a:pt x="899" y="102"/>
                            </a:lnTo>
                            <a:lnTo>
                              <a:pt x="1060" y="34"/>
                            </a:lnTo>
                            <a:lnTo>
                              <a:pt x="1244" y="0"/>
                            </a:lnTo>
                            <a:lnTo>
                              <a:pt x="1461" y="0"/>
                            </a:lnTo>
                            <a:lnTo>
                              <a:pt x="1830" y="57"/>
                            </a:lnTo>
                            <a:lnTo>
                              <a:pt x="2071" y="161"/>
                            </a:lnTo>
                            <a:lnTo>
                              <a:pt x="2219" y="287"/>
                            </a:lnTo>
                            <a:lnTo>
                              <a:pt x="2323" y="439"/>
                            </a:lnTo>
                            <a:lnTo>
                              <a:pt x="2415" y="587"/>
                            </a:lnTo>
                            <a:lnTo>
                              <a:pt x="2461" y="737"/>
                            </a:lnTo>
                            <a:lnTo>
                              <a:pt x="2472" y="1059"/>
                            </a:lnTo>
                            <a:lnTo>
                              <a:pt x="2461" y="1310"/>
                            </a:lnTo>
                            <a:lnTo>
                              <a:pt x="555" y="1310"/>
                            </a:lnTo>
                            <a:close/>
                          </a:path>
                        </a:pathLst>
                      </a:custGeom>
                      <a:solidFill>
                        <a:srgbClr val="C0C0FF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grpSp>
                    <p:nvGrpSpPr>
                      <p:cNvPr id="98507" name="Group 203">
                        <a:extLst>
                          <a:ext uri="{FF2B5EF4-FFF2-40B4-BE49-F238E27FC236}">
                            <a16:creationId xmlns:a16="http://schemas.microsoft.com/office/drawing/2014/main" id="{F119801A-9130-4FEE-22A7-CCA869558337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681" y="2067"/>
                        <a:ext cx="449" cy="1006"/>
                        <a:chOff x="2681" y="2067"/>
                        <a:chExt cx="449" cy="1006"/>
                      </a:xfrm>
                    </p:grpSpPr>
                    <p:sp>
                      <p:nvSpPr>
                        <p:cNvPr id="98508" name="Freeform 204">
                          <a:extLst>
                            <a:ext uri="{FF2B5EF4-FFF2-40B4-BE49-F238E27FC236}">
                              <a16:creationId xmlns:a16="http://schemas.microsoft.com/office/drawing/2014/main" id="{5392B48B-DD5D-BB53-D189-513D0D99888B}"/>
                            </a:ext>
                          </a:extLst>
                        </p:cNvPr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81" y="2067"/>
                          <a:ext cx="449" cy="404"/>
                        </a:xfrm>
                        <a:custGeom>
                          <a:avLst/>
                          <a:gdLst>
                            <a:gd name="T0" fmla="*/ 23 w 896"/>
                            <a:gd name="T1" fmla="*/ 161 h 808"/>
                            <a:gd name="T2" fmla="*/ 0 w 896"/>
                            <a:gd name="T3" fmla="*/ 299 h 808"/>
                            <a:gd name="T4" fmla="*/ 35 w 896"/>
                            <a:gd name="T5" fmla="*/ 449 h 808"/>
                            <a:gd name="T6" fmla="*/ 46 w 896"/>
                            <a:gd name="T7" fmla="*/ 541 h 808"/>
                            <a:gd name="T8" fmla="*/ 52 w 896"/>
                            <a:gd name="T9" fmla="*/ 578 h 808"/>
                            <a:gd name="T10" fmla="*/ 72 w 896"/>
                            <a:gd name="T11" fmla="*/ 631 h 808"/>
                            <a:gd name="T12" fmla="*/ 90 w 896"/>
                            <a:gd name="T13" fmla="*/ 677 h 808"/>
                            <a:gd name="T14" fmla="*/ 133 w 896"/>
                            <a:gd name="T15" fmla="*/ 731 h 808"/>
                            <a:gd name="T16" fmla="*/ 163 w 896"/>
                            <a:gd name="T17" fmla="*/ 769 h 808"/>
                            <a:gd name="T18" fmla="*/ 207 w 896"/>
                            <a:gd name="T19" fmla="*/ 805 h 808"/>
                            <a:gd name="T20" fmla="*/ 391 w 896"/>
                            <a:gd name="T21" fmla="*/ 587 h 808"/>
                            <a:gd name="T22" fmla="*/ 595 w 896"/>
                            <a:gd name="T23" fmla="*/ 808 h 808"/>
                            <a:gd name="T24" fmla="*/ 641 w 896"/>
                            <a:gd name="T25" fmla="*/ 765 h 808"/>
                            <a:gd name="T26" fmla="*/ 680 w 896"/>
                            <a:gd name="T27" fmla="*/ 716 h 808"/>
                            <a:gd name="T28" fmla="*/ 714 w 896"/>
                            <a:gd name="T29" fmla="*/ 654 h 808"/>
                            <a:gd name="T30" fmla="*/ 759 w 896"/>
                            <a:gd name="T31" fmla="*/ 587 h 808"/>
                            <a:gd name="T32" fmla="*/ 827 w 896"/>
                            <a:gd name="T33" fmla="*/ 449 h 808"/>
                            <a:gd name="T34" fmla="*/ 873 w 896"/>
                            <a:gd name="T35" fmla="*/ 242 h 808"/>
                            <a:gd name="T36" fmla="*/ 896 w 896"/>
                            <a:gd name="T37" fmla="*/ 138 h 808"/>
                            <a:gd name="T38" fmla="*/ 747 w 896"/>
                            <a:gd name="T39" fmla="*/ 47 h 808"/>
                            <a:gd name="T40" fmla="*/ 586 w 896"/>
                            <a:gd name="T41" fmla="*/ 0 h 808"/>
                            <a:gd name="T42" fmla="*/ 332 w 896"/>
                            <a:gd name="T43" fmla="*/ 13 h 808"/>
                            <a:gd name="T44" fmla="*/ 149 w 896"/>
                            <a:gd name="T45" fmla="*/ 59 h 808"/>
                            <a:gd name="T46" fmla="*/ 23 w 896"/>
                            <a:gd name="T47" fmla="*/ 161 h 80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</a:cxnLst>
                          <a:rect l="0" t="0" r="r" b="b"/>
                          <a:pathLst>
                            <a:path w="896" h="808">
                              <a:moveTo>
                                <a:pt x="23" y="161"/>
                              </a:moveTo>
                              <a:lnTo>
                                <a:pt x="0" y="299"/>
                              </a:lnTo>
                              <a:lnTo>
                                <a:pt x="35" y="449"/>
                              </a:lnTo>
                              <a:lnTo>
                                <a:pt x="46" y="541"/>
                              </a:lnTo>
                              <a:lnTo>
                                <a:pt x="52" y="578"/>
                              </a:lnTo>
                              <a:lnTo>
                                <a:pt x="72" y="631"/>
                              </a:lnTo>
                              <a:lnTo>
                                <a:pt x="90" y="677"/>
                              </a:lnTo>
                              <a:lnTo>
                                <a:pt x="133" y="731"/>
                              </a:lnTo>
                              <a:lnTo>
                                <a:pt x="163" y="769"/>
                              </a:lnTo>
                              <a:lnTo>
                                <a:pt x="207" y="805"/>
                              </a:lnTo>
                              <a:lnTo>
                                <a:pt x="391" y="587"/>
                              </a:lnTo>
                              <a:lnTo>
                                <a:pt x="595" y="808"/>
                              </a:lnTo>
                              <a:lnTo>
                                <a:pt x="641" y="765"/>
                              </a:lnTo>
                              <a:lnTo>
                                <a:pt x="680" y="716"/>
                              </a:lnTo>
                              <a:lnTo>
                                <a:pt x="714" y="654"/>
                              </a:lnTo>
                              <a:lnTo>
                                <a:pt x="759" y="587"/>
                              </a:lnTo>
                              <a:lnTo>
                                <a:pt x="827" y="449"/>
                              </a:lnTo>
                              <a:lnTo>
                                <a:pt x="873" y="242"/>
                              </a:lnTo>
                              <a:lnTo>
                                <a:pt x="896" y="138"/>
                              </a:lnTo>
                              <a:lnTo>
                                <a:pt x="747" y="47"/>
                              </a:lnTo>
                              <a:lnTo>
                                <a:pt x="586" y="0"/>
                              </a:lnTo>
                              <a:lnTo>
                                <a:pt x="332" y="13"/>
                              </a:lnTo>
                              <a:lnTo>
                                <a:pt x="149" y="59"/>
                              </a:lnTo>
                              <a:lnTo>
                                <a:pt x="23" y="161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7938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98509" name="Freeform 205">
                          <a:extLst>
                            <a:ext uri="{FF2B5EF4-FFF2-40B4-BE49-F238E27FC236}">
                              <a16:creationId xmlns:a16="http://schemas.microsoft.com/office/drawing/2014/main" id="{F1E6A8AC-1DD0-CCDD-4D88-27D946BBBC21}"/>
                            </a:ext>
                          </a:extLst>
                        </p:cNvPr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50" y="2360"/>
                          <a:ext cx="276" cy="713"/>
                        </a:xfrm>
                        <a:custGeom>
                          <a:avLst/>
                          <a:gdLst>
                            <a:gd name="T0" fmla="*/ 254 w 553"/>
                            <a:gd name="T1" fmla="*/ 0 h 1424"/>
                            <a:gd name="T2" fmla="*/ 121 w 553"/>
                            <a:gd name="T3" fmla="*/ 160 h 1424"/>
                            <a:gd name="T4" fmla="*/ 173 w 553"/>
                            <a:gd name="T5" fmla="*/ 287 h 1424"/>
                            <a:gd name="T6" fmla="*/ 82 w 553"/>
                            <a:gd name="T7" fmla="*/ 460 h 1424"/>
                            <a:gd name="T8" fmla="*/ 25 w 553"/>
                            <a:gd name="T9" fmla="*/ 700 h 1424"/>
                            <a:gd name="T10" fmla="*/ 0 w 553"/>
                            <a:gd name="T11" fmla="*/ 861 h 1424"/>
                            <a:gd name="T12" fmla="*/ 25 w 553"/>
                            <a:gd name="T13" fmla="*/ 1011 h 1424"/>
                            <a:gd name="T14" fmla="*/ 70 w 553"/>
                            <a:gd name="T15" fmla="*/ 1194 h 1424"/>
                            <a:gd name="T16" fmla="*/ 288 w 553"/>
                            <a:gd name="T17" fmla="*/ 1424 h 1424"/>
                            <a:gd name="T18" fmla="*/ 506 w 553"/>
                            <a:gd name="T19" fmla="*/ 1149 h 1424"/>
                            <a:gd name="T20" fmla="*/ 553 w 553"/>
                            <a:gd name="T21" fmla="*/ 895 h 1424"/>
                            <a:gd name="T22" fmla="*/ 518 w 553"/>
                            <a:gd name="T23" fmla="*/ 654 h 1424"/>
                            <a:gd name="T24" fmla="*/ 460 w 553"/>
                            <a:gd name="T25" fmla="*/ 448 h 1424"/>
                            <a:gd name="T26" fmla="*/ 368 w 553"/>
                            <a:gd name="T27" fmla="*/ 275 h 1424"/>
                            <a:gd name="T28" fmla="*/ 437 w 553"/>
                            <a:gd name="T29" fmla="*/ 195 h 1424"/>
                            <a:gd name="T30" fmla="*/ 254 w 553"/>
                            <a:gd name="T31" fmla="*/ 0 h 142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</a:cxnLst>
                          <a:rect l="0" t="0" r="r" b="b"/>
                          <a:pathLst>
                            <a:path w="553" h="1424">
                              <a:moveTo>
                                <a:pt x="254" y="0"/>
                              </a:moveTo>
                              <a:lnTo>
                                <a:pt x="121" y="160"/>
                              </a:lnTo>
                              <a:lnTo>
                                <a:pt x="173" y="287"/>
                              </a:lnTo>
                              <a:lnTo>
                                <a:pt x="82" y="460"/>
                              </a:lnTo>
                              <a:lnTo>
                                <a:pt x="25" y="700"/>
                              </a:lnTo>
                              <a:lnTo>
                                <a:pt x="0" y="861"/>
                              </a:lnTo>
                              <a:lnTo>
                                <a:pt x="25" y="1011"/>
                              </a:lnTo>
                              <a:lnTo>
                                <a:pt x="70" y="1194"/>
                              </a:lnTo>
                              <a:lnTo>
                                <a:pt x="288" y="1424"/>
                              </a:lnTo>
                              <a:lnTo>
                                <a:pt x="506" y="1149"/>
                              </a:lnTo>
                              <a:lnTo>
                                <a:pt x="553" y="895"/>
                              </a:lnTo>
                              <a:lnTo>
                                <a:pt x="518" y="654"/>
                              </a:lnTo>
                              <a:lnTo>
                                <a:pt x="460" y="448"/>
                              </a:lnTo>
                              <a:lnTo>
                                <a:pt x="368" y="275"/>
                              </a:lnTo>
                              <a:lnTo>
                                <a:pt x="437" y="195"/>
                              </a:lnTo>
                              <a:lnTo>
                                <a:pt x="254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A000A0"/>
                        </a:solidFill>
                        <a:ln w="7938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</p:grpSp>
                <p:sp>
                  <p:nvSpPr>
                    <p:cNvPr id="98510" name="Freeform 206">
                      <a:extLst>
                        <a:ext uri="{FF2B5EF4-FFF2-40B4-BE49-F238E27FC236}">
                          <a16:creationId xmlns:a16="http://schemas.microsoft.com/office/drawing/2014/main" id="{A2C222A1-E091-96FB-9DFC-7C9A4ABADB3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939" y="2008"/>
                      <a:ext cx="347" cy="436"/>
                    </a:xfrm>
                    <a:custGeom>
                      <a:avLst/>
                      <a:gdLst>
                        <a:gd name="T0" fmla="*/ 331 w 693"/>
                        <a:gd name="T1" fmla="*/ 38 h 873"/>
                        <a:gd name="T2" fmla="*/ 352 w 693"/>
                        <a:gd name="T3" fmla="*/ 11 h 873"/>
                        <a:gd name="T4" fmla="*/ 388 w 693"/>
                        <a:gd name="T5" fmla="*/ 0 h 873"/>
                        <a:gd name="T6" fmla="*/ 411 w 693"/>
                        <a:gd name="T7" fmla="*/ 3 h 873"/>
                        <a:gd name="T8" fmla="*/ 422 w 693"/>
                        <a:gd name="T9" fmla="*/ 18 h 873"/>
                        <a:gd name="T10" fmla="*/ 435 w 693"/>
                        <a:gd name="T11" fmla="*/ 51 h 873"/>
                        <a:gd name="T12" fmla="*/ 439 w 693"/>
                        <a:gd name="T13" fmla="*/ 114 h 873"/>
                        <a:gd name="T14" fmla="*/ 434 w 693"/>
                        <a:gd name="T15" fmla="*/ 174 h 873"/>
                        <a:gd name="T16" fmla="*/ 432 w 693"/>
                        <a:gd name="T17" fmla="*/ 212 h 873"/>
                        <a:gd name="T18" fmla="*/ 444 w 693"/>
                        <a:gd name="T19" fmla="*/ 300 h 873"/>
                        <a:gd name="T20" fmla="*/ 460 w 693"/>
                        <a:gd name="T21" fmla="*/ 366 h 873"/>
                        <a:gd name="T22" fmla="*/ 468 w 693"/>
                        <a:gd name="T23" fmla="*/ 389 h 873"/>
                        <a:gd name="T24" fmla="*/ 489 w 693"/>
                        <a:gd name="T25" fmla="*/ 429 h 873"/>
                        <a:gd name="T26" fmla="*/ 531 w 693"/>
                        <a:gd name="T27" fmla="*/ 561 h 873"/>
                        <a:gd name="T28" fmla="*/ 563 w 693"/>
                        <a:gd name="T29" fmla="*/ 597 h 873"/>
                        <a:gd name="T30" fmla="*/ 617 w 693"/>
                        <a:gd name="T31" fmla="*/ 653 h 873"/>
                        <a:gd name="T32" fmla="*/ 693 w 693"/>
                        <a:gd name="T33" fmla="*/ 727 h 873"/>
                        <a:gd name="T34" fmla="*/ 422 w 693"/>
                        <a:gd name="T35" fmla="*/ 873 h 873"/>
                        <a:gd name="T36" fmla="*/ 259 w 693"/>
                        <a:gd name="T37" fmla="*/ 689 h 873"/>
                        <a:gd name="T38" fmla="*/ 195 w 693"/>
                        <a:gd name="T39" fmla="*/ 717 h 873"/>
                        <a:gd name="T40" fmla="*/ 96 w 693"/>
                        <a:gd name="T41" fmla="*/ 736 h 873"/>
                        <a:gd name="T42" fmla="*/ 31 w 693"/>
                        <a:gd name="T43" fmla="*/ 727 h 873"/>
                        <a:gd name="T44" fmla="*/ 0 w 693"/>
                        <a:gd name="T45" fmla="*/ 699 h 873"/>
                        <a:gd name="T46" fmla="*/ 0 w 693"/>
                        <a:gd name="T47" fmla="*/ 671 h 873"/>
                        <a:gd name="T48" fmla="*/ 18 w 693"/>
                        <a:gd name="T49" fmla="*/ 632 h 873"/>
                        <a:gd name="T50" fmla="*/ 77 w 693"/>
                        <a:gd name="T51" fmla="*/ 612 h 873"/>
                        <a:gd name="T52" fmla="*/ 157 w 693"/>
                        <a:gd name="T53" fmla="*/ 595 h 873"/>
                        <a:gd name="T54" fmla="*/ 214 w 693"/>
                        <a:gd name="T55" fmla="*/ 574 h 873"/>
                        <a:gd name="T56" fmla="*/ 241 w 693"/>
                        <a:gd name="T57" fmla="*/ 547 h 873"/>
                        <a:gd name="T58" fmla="*/ 280 w 693"/>
                        <a:gd name="T59" fmla="*/ 508 h 873"/>
                        <a:gd name="T60" fmla="*/ 303 w 693"/>
                        <a:gd name="T61" fmla="*/ 485 h 873"/>
                        <a:gd name="T62" fmla="*/ 326 w 693"/>
                        <a:gd name="T63" fmla="*/ 450 h 873"/>
                        <a:gd name="T64" fmla="*/ 326 w 693"/>
                        <a:gd name="T65" fmla="*/ 378 h 873"/>
                        <a:gd name="T66" fmla="*/ 319 w 693"/>
                        <a:gd name="T67" fmla="*/ 302 h 873"/>
                        <a:gd name="T68" fmla="*/ 303 w 693"/>
                        <a:gd name="T69" fmla="*/ 219 h 873"/>
                        <a:gd name="T70" fmla="*/ 315 w 693"/>
                        <a:gd name="T71" fmla="*/ 101 h 873"/>
                        <a:gd name="T72" fmla="*/ 331 w 693"/>
                        <a:gd name="T73" fmla="*/ 38 h 87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</a:cxnLst>
                      <a:rect l="0" t="0" r="r" b="b"/>
                      <a:pathLst>
                        <a:path w="693" h="873">
                          <a:moveTo>
                            <a:pt x="331" y="38"/>
                          </a:moveTo>
                          <a:lnTo>
                            <a:pt x="352" y="11"/>
                          </a:lnTo>
                          <a:lnTo>
                            <a:pt x="388" y="0"/>
                          </a:lnTo>
                          <a:lnTo>
                            <a:pt x="411" y="3"/>
                          </a:lnTo>
                          <a:lnTo>
                            <a:pt x="422" y="18"/>
                          </a:lnTo>
                          <a:lnTo>
                            <a:pt x="435" y="51"/>
                          </a:lnTo>
                          <a:lnTo>
                            <a:pt x="439" y="114"/>
                          </a:lnTo>
                          <a:lnTo>
                            <a:pt x="434" y="174"/>
                          </a:lnTo>
                          <a:lnTo>
                            <a:pt x="432" y="212"/>
                          </a:lnTo>
                          <a:lnTo>
                            <a:pt x="444" y="300"/>
                          </a:lnTo>
                          <a:lnTo>
                            <a:pt x="460" y="366"/>
                          </a:lnTo>
                          <a:lnTo>
                            <a:pt x="468" y="389"/>
                          </a:lnTo>
                          <a:lnTo>
                            <a:pt x="489" y="429"/>
                          </a:lnTo>
                          <a:lnTo>
                            <a:pt x="531" y="561"/>
                          </a:lnTo>
                          <a:lnTo>
                            <a:pt x="563" y="597"/>
                          </a:lnTo>
                          <a:lnTo>
                            <a:pt x="617" y="653"/>
                          </a:lnTo>
                          <a:lnTo>
                            <a:pt x="693" y="727"/>
                          </a:lnTo>
                          <a:lnTo>
                            <a:pt x="422" y="873"/>
                          </a:lnTo>
                          <a:lnTo>
                            <a:pt x="259" y="689"/>
                          </a:lnTo>
                          <a:lnTo>
                            <a:pt x="195" y="717"/>
                          </a:lnTo>
                          <a:lnTo>
                            <a:pt x="96" y="736"/>
                          </a:lnTo>
                          <a:lnTo>
                            <a:pt x="31" y="727"/>
                          </a:lnTo>
                          <a:lnTo>
                            <a:pt x="0" y="699"/>
                          </a:lnTo>
                          <a:lnTo>
                            <a:pt x="0" y="671"/>
                          </a:lnTo>
                          <a:lnTo>
                            <a:pt x="18" y="632"/>
                          </a:lnTo>
                          <a:lnTo>
                            <a:pt x="77" y="612"/>
                          </a:lnTo>
                          <a:lnTo>
                            <a:pt x="157" y="595"/>
                          </a:lnTo>
                          <a:lnTo>
                            <a:pt x="214" y="574"/>
                          </a:lnTo>
                          <a:lnTo>
                            <a:pt x="241" y="547"/>
                          </a:lnTo>
                          <a:lnTo>
                            <a:pt x="280" y="508"/>
                          </a:lnTo>
                          <a:lnTo>
                            <a:pt x="303" y="485"/>
                          </a:lnTo>
                          <a:lnTo>
                            <a:pt x="326" y="450"/>
                          </a:lnTo>
                          <a:lnTo>
                            <a:pt x="326" y="378"/>
                          </a:lnTo>
                          <a:lnTo>
                            <a:pt x="319" y="302"/>
                          </a:lnTo>
                          <a:lnTo>
                            <a:pt x="303" y="219"/>
                          </a:lnTo>
                          <a:lnTo>
                            <a:pt x="315" y="101"/>
                          </a:lnTo>
                          <a:lnTo>
                            <a:pt x="331" y="38"/>
                          </a:lnTo>
                          <a:close/>
                        </a:path>
                      </a:pathLst>
                    </a:custGeom>
                    <a:solidFill>
                      <a:srgbClr val="FFE0C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8511" name="Freeform 207">
                      <a:extLst>
                        <a:ext uri="{FF2B5EF4-FFF2-40B4-BE49-F238E27FC236}">
                          <a16:creationId xmlns:a16="http://schemas.microsoft.com/office/drawing/2014/main" id="{C134540C-2977-D57B-6B6E-D4F7D3FE4EC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81" y="1740"/>
                      <a:ext cx="438" cy="621"/>
                    </a:xfrm>
                    <a:custGeom>
                      <a:avLst/>
                      <a:gdLst>
                        <a:gd name="T0" fmla="*/ 254 w 874"/>
                        <a:gd name="T1" fmla="*/ 21 h 1244"/>
                        <a:gd name="T2" fmla="*/ 192 w 874"/>
                        <a:gd name="T3" fmla="*/ 64 h 1244"/>
                        <a:gd name="T4" fmla="*/ 149 w 874"/>
                        <a:gd name="T5" fmla="*/ 101 h 1244"/>
                        <a:gd name="T6" fmla="*/ 118 w 874"/>
                        <a:gd name="T7" fmla="*/ 150 h 1244"/>
                        <a:gd name="T8" fmla="*/ 80 w 874"/>
                        <a:gd name="T9" fmla="*/ 203 h 1244"/>
                        <a:gd name="T10" fmla="*/ 63 w 874"/>
                        <a:gd name="T11" fmla="*/ 277 h 1244"/>
                        <a:gd name="T12" fmla="*/ 46 w 874"/>
                        <a:gd name="T13" fmla="*/ 335 h 1244"/>
                        <a:gd name="T14" fmla="*/ 46 w 874"/>
                        <a:gd name="T15" fmla="*/ 405 h 1244"/>
                        <a:gd name="T16" fmla="*/ 63 w 874"/>
                        <a:gd name="T17" fmla="*/ 501 h 1244"/>
                        <a:gd name="T18" fmla="*/ 67 w 874"/>
                        <a:gd name="T19" fmla="*/ 590 h 1244"/>
                        <a:gd name="T20" fmla="*/ 43 w 874"/>
                        <a:gd name="T21" fmla="*/ 683 h 1244"/>
                        <a:gd name="T22" fmla="*/ 17 w 874"/>
                        <a:gd name="T23" fmla="*/ 772 h 1244"/>
                        <a:gd name="T24" fmla="*/ 0 w 874"/>
                        <a:gd name="T25" fmla="*/ 853 h 1244"/>
                        <a:gd name="T26" fmla="*/ 0 w 874"/>
                        <a:gd name="T27" fmla="*/ 922 h 1244"/>
                        <a:gd name="T28" fmla="*/ 5 w 874"/>
                        <a:gd name="T29" fmla="*/ 985 h 1244"/>
                        <a:gd name="T30" fmla="*/ 17 w 874"/>
                        <a:gd name="T31" fmla="*/ 1036 h 1244"/>
                        <a:gd name="T32" fmla="*/ 41 w 874"/>
                        <a:gd name="T33" fmla="*/ 1089 h 1244"/>
                        <a:gd name="T34" fmla="*/ 74 w 874"/>
                        <a:gd name="T35" fmla="*/ 1128 h 1244"/>
                        <a:gd name="T36" fmla="*/ 115 w 874"/>
                        <a:gd name="T37" fmla="*/ 1157 h 1244"/>
                        <a:gd name="T38" fmla="*/ 196 w 874"/>
                        <a:gd name="T39" fmla="*/ 1207 h 1244"/>
                        <a:gd name="T40" fmla="*/ 286 w 874"/>
                        <a:gd name="T41" fmla="*/ 1230 h 1244"/>
                        <a:gd name="T42" fmla="*/ 378 w 874"/>
                        <a:gd name="T43" fmla="*/ 1244 h 1244"/>
                        <a:gd name="T44" fmla="*/ 465 w 874"/>
                        <a:gd name="T45" fmla="*/ 1232 h 1244"/>
                        <a:gd name="T46" fmla="*/ 540 w 874"/>
                        <a:gd name="T47" fmla="*/ 1218 h 1244"/>
                        <a:gd name="T48" fmla="*/ 621 w 874"/>
                        <a:gd name="T49" fmla="*/ 1183 h 1244"/>
                        <a:gd name="T50" fmla="*/ 690 w 874"/>
                        <a:gd name="T51" fmla="*/ 1149 h 1244"/>
                        <a:gd name="T52" fmla="*/ 747 w 874"/>
                        <a:gd name="T53" fmla="*/ 1103 h 1244"/>
                        <a:gd name="T54" fmla="*/ 816 w 874"/>
                        <a:gd name="T55" fmla="*/ 1022 h 1244"/>
                        <a:gd name="T56" fmla="*/ 845 w 874"/>
                        <a:gd name="T57" fmla="*/ 979 h 1244"/>
                        <a:gd name="T58" fmla="*/ 862 w 874"/>
                        <a:gd name="T59" fmla="*/ 922 h 1244"/>
                        <a:gd name="T60" fmla="*/ 873 w 874"/>
                        <a:gd name="T61" fmla="*/ 864 h 1244"/>
                        <a:gd name="T62" fmla="*/ 874 w 874"/>
                        <a:gd name="T63" fmla="*/ 811 h 1244"/>
                        <a:gd name="T64" fmla="*/ 864 w 874"/>
                        <a:gd name="T65" fmla="*/ 745 h 1244"/>
                        <a:gd name="T66" fmla="*/ 853 w 874"/>
                        <a:gd name="T67" fmla="*/ 683 h 1244"/>
                        <a:gd name="T68" fmla="*/ 837 w 874"/>
                        <a:gd name="T69" fmla="*/ 563 h 1244"/>
                        <a:gd name="T70" fmla="*/ 845 w 874"/>
                        <a:gd name="T71" fmla="*/ 503 h 1244"/>
                        <a:gd name="T72" fmla="*/ 864 w 874"/>
                        <a:gd name="T73" fmla="*/ 437 h 1244"/>
                        <a:gd name="T74" fmla="*/ 873 w 874"/>
                        <a:gd name="T75" fmla="*/ 319 h 1244"/>
                        <a:gd name="T76" fmla="*/ 864 w 874"/>
                        <a:gd name="T77" fmla="*/ 213 h 1244"/>
                        <a:gd name="T78" fmla="*/ 845 w 874"/>
                        <a:gd name="T79" fmla="*/ 141 h 1244"/>
                        <a:gd name="T80" fmla="*/ 805 w 874"/>
                        <a:gd name="T81" fmla="*/ 92 h 1244"/>
                        <a:gd name="T82" fmla="*/ 704 w 874"/>
                        <a:gd name="T83" fmla="*/ 42 h 1244"/>
                        <a:gd name="T84" fmla="*/ 586 w 874"/>
                        <a:gd name="T85" fmla="*/ 11 h 1244"/>
                        <a:gd name="T86" fmla="*/ 393 w 874"/>
                        <a:gd name="T87" fmla="*/ 0 h 1244"/>
                        <a:gd name="T88" fmla="*/ 254 w 874"/>
                        <a:gd name="T89" fmla="*/ 21 h 124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</a:cxnLst>
                      <a:rect l="0" t="0" r="r" b="b"/>
                      <a:pathLst>
                        <a:path w="874" h="1244">
                          <a:moveTo>
                            <a:pt x="254" y="21"/>
                          </a:moveTo>
                          <a:lnTo>
                            <a:pt x="192" y="64"/>
                          </a:lnTo>
                          <a:lnTo>
                            <a:pt x="149" y="101"/>
                          </a:lnTo>
                          <a:lnTo>
                            <a:pt x="118" y="150"/>
                          </a:lnTo>
                          <a:lnTo>
                            <a:pt x="80" y="203"/>
                          </a:lnTo>
                          <a:lnTo>
                            <a:pt x="63" y="277"/>
                          </a:lnTo>
                          <a:lnTo>
                            <a:pt x="46" y="335"/>
                          </a:lnTo>
                          <a:lnTo>
                            <a:pt x="46" y="405"/>
                          </a:lnTo>
                          <a:lnTo>
                            <a:pt x="63" y="501"/>
                          </a:lnTo>
                          <a:lnTo>
                            <a:pt x="67" y="590"/>
                          </a:lnTo>
                          <a:lnTo>
                            <a:pt x="43" y="683"/>
                          </a:lnTo>
                          <a:lnTo>
                            <a:pt x="17" y="772"/>
                          </a:lnTo>
                          <a:lnTo>
                            <a:pt x="0" y="853"/>
                          </a:lnTo>
                          <a:lnTo>
                            <a:pt x="0" y="922"/>
                          </a:lnTo>
                          <a:lnTo>
                            <a:pt x="5" y="985"/>
                          </a:lnTo>
                          <a:lnTo>
                            <a:pt x="17" y="1036"/>
                          </a:lnTo>
                          <a:lnTo>
                            <a:pt x="41" y="1089"/>
                          </a:lnTo>
                          <a:lnTo>
                            <a:pt x="74" y="1128"/>
                          </a:lnTo>
                          <a:lnTo>
                            <a:pt x="115" y="1157"/>
                          </a:lnTo>
                          <a:lnTo>
                            <a:pt x="196" y="1207"/>
                          </a:lnTo>
                          <a:lnTo>
                            <a:pt x="286" y="1230"/>
                          </a:lnTo>
                          <a:lnTo>
                            <a:pt x="378" y="1244"/>
                          </a:lnTo>
                          <a:lnTo>
                            <a:pt x="465" y="1232"/>
                          </a:lnTo>
                          <a:lnTo>
                            <a:pt x="540" y="1218"/>
                          </a:lnTo>
                          <a:lnTo>
                            <a:pt x="621" y="1183"/>
                          </a:lnTo>
                          <a:lnTo>
                            <a:pt x="690" y="1149"/>
                          </a:lnTo>
                          <a:lnTo>
                            <a:pt x="747" y="1103"/>
                          </a:lnTo>
                          <a:lnTo>
                            <a:pt x="816" y="1022"/>
                          </a:lnTo>
                          <a:lnTo>
                            <a:pt x="845" y="979"/>
                          </a:lnTo>
                          <a:lnTo>
                            <a:pt x="862" y="922"/>
                          </a:lnTo>
                          <a:lnTo>
                            <a:pt x="873" y="864"/>
                          </a:lnTo>
                          <a:lnTo>
                            <a:pt x="874" y="811"/>
                          </a:lnTo>
                          <a:lnTo>
                            <a:pt x="864" y="745"/>
                          </a:lnTo>
                          <a:lnTo>
                            <a:pt x="853" y="683"/>
                          </a:lnTo>
                          <a:lnTo>
                            <a:pt x="837" y="563"/>
                          </a:lnTo>
                          <a:lnTo>
                            <a:pt x="845" y="503"/>
                          </a:lnTo>
                          <a:lnTo>
                            <a:pt x="864" y="437"/>
                          </a:lnTo>
                          <a:lnTo>
                            <a:pt x="873" y="319"/>
                          </a:lnTo>
                          <a:lnTo>
                            <a:pt x="864" y="213"/>
                          </a:lnTo>
                          <a:lnTo>
                            <a:pt x="845" y="141"/>
                          </a:lnTo>
                          <a:lnTo>
                            <a:pt x="805" y="92"/>
                          </a:lnTo>
                          <a:lnTo>
                            <a:pt x="704" y="42"/>
                          </a:lnTo>
                          <a:lnTo>
                            <a:pt x="586" y="11"/>
                          </a:lnTo>
                          <a:lnTo>
                            <a:pt x="393" y="0"/>
                          </a:lnTo>
                          <a:lnTo>
                            <a:pt x="254" y="21"/>
                          </a:lnTo>
                          <a:close/>
                        </a:path>
                      </a:pathLst>
                    </a:custGeom>
                    <a:solidFill>
                      <a:srgbClr val="FFE0C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98512" name="Group 208">
                      <a:extLst>
                        <a:ext uri="{FF2B5EF4-FFF2-40B4-BE49-F238E27FC236}">
                          <a16:creationId xmlns:a16="http://schemas.microsoft.com/office/drawing/2014/main" id="{2D5C65DC-DCE7-F847-C987-F35F2CB3FDD6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802" y="2002"/>
                      <a:ext cx="216" cy="233"/>
                      <a:chOff x="2802" y="2002"/>
                      <a:chExt cx="216" cy="233"/>
                    </a:xfrm>
                  </p:grpSpPr>
                  <p:sp>
                    <p:nvSpPr>
                      <p:cNvPr id="98513" name="Freeform 209">
                        <a:extLst>
                          <a:ext uri="{FF2B5EF4-FFF2-40B4-BE49-F238E27FC236}">
                            <a16:creationId xmlns:a16="http://schemas.microsoft.com/office/drawing/2014/main" id="{7CFBE8FD-6FC0-2C46-4731-2DE7999B5EE6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02" y="2206"/>
                        <a:ext cx="216" cy="9"/>
                      </a:xfrm>
                      <a:custGeom>
                        <a:avLst/>
                        <a:gdLst>
                          <a:gd name="T0" fmla="*/ 0 w 431"/>
                          <a:gd name="T1" fmla="*/ 4 h 19"/>
                          <a:gd name="T2" fmla="*/ 39 w 431"/>
                          <a:gd name="T3" fmla="*/ 0 h 19"/>
                          <a:gd name="T4" fmla="*/ 98 w 431"/>
                          <a:gd name="T5" fmla="*/ 0 h 19"/>
                          <a:gd name="T6" fmla="*/ 151 w 431"/>
                          <a:gd name="T7" fmla="*/ 0 h 19"/>
                          <a:gd name="T8" fmla="*/ 217 w 431"/>
                          <a:gd name="T9" fmla="*/ 11 h 19"/>
                          <a:gd name="T10" fmla="*/ 292 w 431"/>
                          <a:gd name="T11" fmla="*/ 11 h 19"/>
                          <a:gd name="T12" fmla="*/ 365 w 431"/>
                          <a:gd name="T13" fmla="*/ 11 h 19"/>
                          <a:gd name="T14" fmla="*/ 431 w 431"/>
                          <a:gd name="T15" fmla="*/ 19 h 1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431" h="19">
                            <a:moveTo>
                              <a:pt x="0" y="4"/>
                            </a:moveTo>
                            <a:lnTo>
                              <a:pt x="39" y="0"/>
                            </a:lnTo>
                            <a:lnTo>
                              <a:pt x="98" y="0"/>
                            </a:lnTo>
                            <a:lnTo>
                              <a:pt x="151" y="0"/>
                            </a:lnTo>
                            <a:lnTo>
                              <a:pt x="217" y="11"/>
                            </a:lnTo>
                            <a:lnTo>
                              <a:pt x="292" y="11"/>
                            </a:lnTo>
                            <a:lnTo>
                              <a:pt x="365" y="11"/>
                            </a:lnTo>
                            <a:lnTo>
                              <a:pt x="431" y="19"/>
                            </a:lnTo>
                          </a:path>
                        </a:pathLst>
                      </a:custGeom>
                      <a:noFill/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98514" name="Freeform 210">
                        <a:extLst>
                          <a:ext uri="{FF2B5EF4-FFF2-40B4-BE49-F238E27FC236}">
                            <a16:creationId xmlns:a16="http://schemas.microsoft.com/office/drawing/2014/main" id="{00137879-40E6-A986-274C-24F3D702126A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77" y="2232"/>
                        <a:ext cx="46" cy="3"/>
                      </a:xfrm>
                      <a:custGeom>
                        <a:avLst/>
                        <a:gdLst>
                          <a:gd name="T0" fmla="*/ 0 w 92"/>
                          <a:gd name="T1" fmla="*/ 5 h 5"/>
                          <a:gd name="T2" fmla="*/ 67 w 92"/>
                          <a:gd name="T3" fmla="*/ 0 h 5"/>
                          <a:gd name="T4" fmla="*/ 92 w 92"/>
                          <a:gd name="T5" fmla="*/ 5 h 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92" h="5">
                            <a:moveTo>
                              <a:pt x="0" y="5"/>
                            </a:moveTo>
                            <a:lnTo>
                              <a:pt x="67" y="0"/>
                            </a:lnTo>
                            <a:lnTo>
                              <a:pt x="92" y="5"/>
                            </a:lnTo>
                          </a:path>
                        </a:pathLst>
                      </a:custGeom>
                      <a:noFill/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98515" name="Freeform 211">
                        <a:extLst>
                          <a:ext uri="{FF2B5EF4-FFF2-40B4-BE49-F238E27FC236}">
                            <a16:creationId xmlns:a16="http://schemas.microsoft.com/office/drawing/2014/main" id="{5B3568C3-97A1-B850-9BF6-9DDB3A2F6616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59" y="2002"/>
                        <a:ext cx="101" cy="155"/>
                      </a:xfrm>
                      <a:custGeom>
                        <a:avLst/>
                        <a:gdLst>
                          <a:gd name="T0" fmla="*/ 138 w 202"/>
                          <a:gd name="T1" fmla="*/ 0 h 309"/>
                          <a:gd name="T2" fmla="*/ 132 w 202"/>
                          <a:gd name="T3" fmla="*/ 53 h 309"/>
                          <a:gd name="T4" fmla="*/ 143 w 202"/>
                          <a:gd name="T5" fmla="*/ 104 h 309"/>
                          <a:gd name="T6" fmla="*/ 155 w 202"/>
                          <a:gd name="T7" fmla="*/ 139 h 309"/>
                          <a:gd name="T8" fmla="*/ 177 w 202"/>
                          <a:gd name="T9" fmla="*/ 190 h 309"/>
                          <a:gd name="T10" fmla="*/ 189 w 202"/>
                          <a:gd name="T11" fmla="*/ 223 h 309"/>
                          <a:gd name="T12" fmla="*/ 202 w 202"/>
                          <a:gd name="T13" fmla="*/ 264 h 309"/>
                          <a:gd name="T14" fmla="*/ 189 w 202"/>
                          <a:gd name="T15" fmla="*/ 293 h 309"/>
                          <a:gd name="T16" fmla="*/ 173 w 202"/>
                          <a:gd name="T17" fmla="*/ 303 h 309"/>
                          <a:gd name="T18" fmla="*/ 143 w 202"/>
                          <a:gd name="T19" fmla="*/ 309 h 309"/>
                          <a:gd name="T20" fmla="*/ 109 w 202"/>
                          <a:gd name="T21" fmla="*/ 293 h 309"/>
                          <a:gd name="T22" fmla="*/ 63 w 202"/>
                          <a:gd name="T23" fmla="*/ 287 h 309"/>
                          <a:gd name="T24" fmla="*/ 0 w 202"/>
                          <a:gd name="T25" fmla="*/ 297 h 30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</a:cxnLst>
                        <a:rect l="0" t="0" r="r" b="b"/>
                        <a:pathLst>
                          <a:path w="202" h="309">
                            <a:moveTo>
                              <a:pt x="138" y="0"/>
                            </a:moveTo>
                            <a:lnTo>
                              <a:pt x="132" y="53"/>
                            </a:lnTo>
                            <a:lnTo>
                              <a:pt x="143" y="104"/>
                            </a:lnTo>
                            <a:lnTo>
                              <a:pt x="155" y="139"/>
                            </a:lnTo>
                            <a:lnTo>
                              <a:pt x="177" y="190"/>
                            </a:lnTo>
                            <a:lnTo>
                              <a:pt x="189" y="223"/>
                            </a:lnTo>
                            <a:lnTo>
                              <a:pt x="202" y="264"/>
                            </a:lnTo>
                            <a:lnTo>
                              <a:pt x="189" y="293"/>
                            </a:lnTo>
                            <a:lnTo>
                              <a:pt x="173" y="303"/>
                            </a:lnTo>
                            <a:lnTo>
                              <a:pt x="143" y="309"/>
                            </a:lnTo>
                            <a:lnTo>
                              <a:pt x="109" y="293"/>
                            </a:lnTo>
                            <a:lnTo>
                              <a:pt x="63" y="287"/>
                            </a:lnTo>
                            <a:lnTo>
                              <a:pt x="0" y="297"/>
                            </a:lnTo>
                          </a:path>
                        </a:pathLst>
                      </a:custGeom>
                      <a:noFill/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98516" name="Group 212">
                      <a:extLst>
                        <a:ext uri="{FF2B5EF4-FFF2-40B4-BE49-F238E27FC236}">
                          <a16:creationId xmlns:a16="http://schemas.microsoft.com/office/drawing/2014/main" id="{88D1EA57-E3C3-7B31-82A9-B334BFD56CD9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780" y="1904"/>
                      <a:ext cx="287" cy="26"/>
                      <a:chOff x="2780" y="1904"/>
                      <a:chExt cx="287" cy="26"/>
                    </a:xfrm>
                  </p:grpSpPr>
                  <p:sp>
                    <p:nvSpPr>
                      <p:cNvPr id="98517" name="Freeform 213">
                        <a:extLst>
                          <a:ext uri="{FF2B5EF4-FFF2-40B4-BE49-F238E27FC236}">
                            <a16:creationId xmlns:a16="http://schemas.microsoft.com/office/drawing/2014/main" id="{09EBE31C-775B-6DF1-4BB7-40FD75C010E8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780" y="1904"/>
                        <a:ext cx="116" cy="24"/>
                      </a:xfrm>
                      <a:custGeom>
                        <a:avLst/>
                        <a:gdLst>
                          <a:gd name="T0" fmla="*/ 0 w 232"/>
                          <a:gd name="T1" fmla="*/ 49 h 49"/>
                          <a:gd name="T2" fmla="*/ 33 w 232"/>
                          <a:gd name="T3" fmla="*/ 28 h 49"/>
                          <a:gd name="T4" fmla="*/ 64 w 232"/>
                          <a:gd name="T5" fmla="*/ 14 h 49"/>
                          <a:gd name="T6" fmla="*/ 98 w 232"/>
                          <a:gd name="T7" fmla="*/ 6 h 49"/>
                          <a:gd name="T8" fmla="*/ 126 w 232"/>
                          <a:gd name="T9" fmla="*/ 3 h 49"/>
                          <a:gd name="T10" fmla="*/ 148 w 232"/>
                          <a:gd name="T11" fmla="*/ 0 h 49"/>
                          <a:gd name="T12" fmla="*/ 187 w 232"/>
                          <a:gd name="T13" fmla="*/ 11 h 49"/>
                          <a:gd name="T14" fmla="*/ 232 w 232"/>
                          <a:gd name="T15" fmla="*/ 25 h 49"/>
                          <a:gd name="T16" fmla="*/ 230 w 232"/>
                          <a:gd name="T17" fmla="*/ 38 h 49"/>
                          <a:gd name="T18" fmla="*/ 211 w 232"/>
                          <a:gd name="T19" fmla="*/ 41 h 49"/>
                          <a:gd name="T20" fmla="*/ 187 w 232"/>
                          <a:gd name="T21" fmla="*/ 33 h 49"/>
                          <a:gd name="T22" fmla="*/ 146 w 232"/>
                          <a:gd name="T23" fmla="*/ 29 h 49"/>
                          <a:gd name="T24" fmla="*/ 120 w 232"/>
                          <a:gd name="T25" fmla="*/ 28 h 49"/>
                          <a:gd name="T26" fmla="*/ 96 w 232"/>
                          <a:gd name="T27" fmla="*/ 33 h 49"/>
                          <a:gd name="T28" fmla="*/ 64 w 232"/>
                          <a:gd name="T29" fmla="*/ 41 h 49"/>
                          <a:gd name="T30" fmla="*/ 36 w 232"/>
                          <a:gd name="T31" fmla="*/ 46 h 49"/>
                          <a:gd name="T32" fmla="*/ 0 w 232"/>
                          <a:gd name="T33" fmla="*/ 49 h 4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</a:cxnLst>
                        <a:rect l="0" t="0" r="r" b="b"/>
                        <a:pathLst>
                          <a:path w="232" h="49">
                            <a:moveTo>
                              <a:pt x="0" y="49"/>
                            </a:moveTo>
                            <a:lnTo>
                              <a:pt x="33" y="28"/>
                            </a:lnTo>
                            <a:lnTo>
                              <a:pt x="64" y="14"/>
                            </a:lnTo>
                            <a:lnTo>
                              <a:pt x="98" y="6"/>
                            </a:lnTo>
                            <a:lnTo>
                              <a:pt x="126" y="3"/>
                            </a:lnTo>
                            <a:lnTo>
                              <a:pt x="148" y="0"/>
                            </a:lnTo>
                            <a:lnTo>
                              <a:pt x="187" y="11"/>
                            </a:lnTo>
                            <a:lnTo>
                              <a:pt x="232" y="25"/>
                            </a:lnTo>
                            <a:lnTo>
                              <a:pt x="230" y="38"/>
                            </a:lnTo>
                            <a:lnTo>
                              <a:pt x="211" y="41"/>
                            </a:lnTo>
                            <a:lnTo>
                              <a:pt x="187" y="33"/>
                            </a:lnTo>
                            <a:lnTo>
                              <a:pt x="146" y="29"/>
                            </a:lnTo>
                            <a:lnTo>
                              <a:pt x="120" y="28"/>
                            </a:lnTo>
                            <a:lnTo>
                              <a:pt x="96" y="33"/>
                            </a:lnTo>
                            <a:lnTo>
                              <a:pt x="64" y="41"/>
                            </a:lnTo>
                            <a:lnTo>
                              <a:pt x="36" y="46"/>
                            </a:lnTo>
                            <a:lnTo>
                              <a:pt x="0" y="49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98518" name="Freeform 214">
                        <a:extLst>
                          <a:ext uri="{FF2B5EF4-FFF2-40B4-BE49-F238E27FC236}">
                            <a16:creationId xmlns:a16="http://schemas.microsoft.com/office/drawing/2014/main" id="{DD77C4F7-FEFC-8EC7-B9D5-0A8FD69D0AF7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54" y="1906"/>
                        <a:ext cx="113" cy="24"/>
                      </a:xfrm>
                      <a:custGeom>
                        <a:avLst/>
                        <a:gdLst>
                          <a:gd name="T0" fmla="*/ 226 w 226"/>
                          <a:gd name="T1" fmla="*/ 48 h 48"/>
                          <a:gd name="T2" fmla="*/ 194 w 226"/>
                          <a:gd name="T3" fmla="*/ 26 h 48"/>
                          <a:gd name="T4" fmla="*/ 162 w 226"/>
                          <a:gd name="T5" fmla="*/ 13 h 48"/>
                          <a:gd name="T6" fmla="*/ 131 w 226"/>
                          <a:gd name="T7" fmla="*/ 6 h 48"/>
                          <a:gd name="T8" fmla="*/ 104 w 226"/>
                          <a:gd name="T9" fmla="*/ 2 h 48"/>
                          <a:gd name="T10" fmla="*/ 83 w 226"/>
                          <a:gd name="T11" fmla="*/ 0 h 48"/>
                          <a:gd name="T12" fmla="*/ 45 w 226"/>
                          <a:gd name="T13" fmla="*/ 10 h 48"/>
                          <a:gd name="T14" fmla="*/ 0 w 226"/>
                          <a:gd name="T15" fmla="*/ 23 h 48"/>
                          <a:gd name="T16" fmla="*/ 3 w 226"/>
                          <a:gd name="T17" fmla="*/ 37 h 48"/>
                          <a:gd name="T18" fmla="*/ 21 w 226"/>
                          <a:gd name="T19" fmla="*/ 40 h 48"/>
                          <a:gd name="T20" fmla="*/ 45 w 226"/>
                          <a:gd name="T21" fmla="*/ 32 h 48"/>
                          <a:gd name="T22" fmla="*/ 85 w 226"/>
                          <a:gd name="T23" fmla="*/ 29 h 48"/>
                          <a:gd name="T24" fmla="*/ 110 w 226"/>
                          <a:gd name="T25" fmla="*/ 26 h 48"/>
                          <a:gd name="T26" fmla="*/ 133 w 226"/>
                          <a:gd name="T27" fmla="*/ 32 h 48"/>
                          <a:gd name="T28" fmla="*/ 162 w 226"/>
                          <a:gd name="T29" fmla="*/ 40 h 48"/>
                          <a:gd name="T30" fmla="*/ 191 w 226"/>
                          <a:gd name="T31" fmla="*/ 46 h 48"/>
                          <a:gd name="T32" fmla="*/ 226 w 226"/>
                          <a:gd name="T33" fmla="*/ 48 h 4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</a:cxnLst>
                        <a:rect l="0" t="0" r="r" b="b"/>
                        <a:pathLst>
                          <a:path w="226" h="48">
                            <a:moveTo>
                              <a:pt x="226" y="48"/>
                            </a:moveTo>
                            <a:lnTo>
                              <a:pt x="194" y="26"/>
                            </a:lnTo>
                            <a:lnTo>
                              <a:pt x="162" y="13"/>
                            </a:lnTo>
                            <a:lnTo>
                              <a:pt x="131" y="6"/>
                            </a:lnTo>
                            <a:lnTo>
                              <a:pt x="104" y="2"/>
                            </a:lnTo>
                            <a:lnTo>
                              <a:pt x="83" y="0"/>
                            </a:lnTo>
                            <a:lnTo>
                              <a:pt x="45" y="10"/>
                            </a:lnTo>
                            <a:lnTo>
                              <a:pt x="0" y="23"/>
                            </a:lnTo>
                            <a:lnTo>
                              <a:pt x="3" y="37"/>
                            </a:lnTo>
                            <a:lnTo>
                              <a:pt x="21" y="40"/>
                            </a:lnTo>
                            <a:lnTo>
                              <a:pt x="45" y="32"/>
                            </a:lnTo>
                            <a:lnTo>
                              <a:pt x="85" y="29"/>
                            </a:lnTo>
                            <a:lnTo>
                              <a:pt x="110" y="26"/>
                            </a:lnTo>
                            <a:lnTo>
                              <a:pt x="133" y="32"/>
                            </a:lnTo>
                            <a:lnTo>
                              <a:pt x="162" y="40"/>
                            </a:lnTo>
                            <a:lnTo>
                              <a:pt x="191" y="46"/>
                            </a:lnTo>
                            <a:lnTo>
                              <a:pt x="226" y="48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98519" name="Freeform 215">
                      <a:extLst>
                        <a:ext uri="{FF2B5EF4-FFF2-40B4-BE49-F238E27FC236}">
                          <a16:creationId xmlns:a16="http://schemas.microsoft.com/office/drawing/2014/main" id="{6E7D16FC-5FFC-E63A-67FC-FE291D69E2D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93" y="1686"/>
                      <a:ext cx="451" cy="294"/>
                    </a:xfrm>
                    <a:custGeom>
                      <a:avLst/>
                      <a:gdLst>
                        <a:gd name="T0" fmla="*/ 23 w 903"/>
                        <a:gd name="T1" fmla="*/ 580 h 586"/>
                        <a:gd name="T2" fmla="*/ 67 w 903"/>
                        <a:gd name="T3" fmla="*/ 586 h 586"/>
                        <a:gd name="T4" fmla="*/ 57 w 903"/>
                        <a:gd name="T5" fmla="*/ 503 h 586"/>
                        <a:gd name="T6" fmla="*/ 110 w 903"/>
                        <a:gd name="T7" fmla="*/ 428 h 586"/>
                        <a:gd name="T8" fmla="*/ 114 w 903"/>
                        <a:gd name="T9" fmla="*/ 337 h 586"/>
                        <a:gd name="T10" fmla="*/ 179 w 903"/>
                        <a:gd name="T11" fmla="*/ 286 h 586"/>
                        <a:gd name="T12" fmla="*/ 179 w 903"/>
                        <a:gd name="T13" fmla="*/ 212 h 586"/>
                        <a:gd name="T14" fmla="*/ 235 w 903"/>
                        <a:gd name="T15" fmla="*/ 207 h 586"/>
                        <a:gd name="T16" fmla="*/ 287 w 903"/>
                        <a:gd name="T17" fmla="*/ 166 h 586"/>
                        <a:gd name="T18" fmla="*/ 372 w 903"/>
                        <a:gd name="T19" fmla="*/ 217 h 586"/>
                        <a:gd name="T20" fmla="*/ 390 w 903"/>
                        <a:gd name="T21" fmla="*/ 189 h 586"/>
                        <a:gd name="T22" fmla="*/ 476 w 903"/>
                        <a:gd name="T23" fmla="*/ 217 h 586"/>
                        <a:gd name="T24" fmla="*/ 453 w 903"/>
                        <a:gd name="T25" fmla="*/ 166 h 586"/>
                        <a:gd name="T26" fmla="*/ 563 w 903"/>
                        <a:gd name="T27" fmla="*/ 229 h 586"/>
                        <a:gd name="T28" fmla="*/ 574 w 903"/>
                        <a:gd name="T29" fmla="*/ 189 h 586"/>
                        <a:gd name="T30" fmla="*/ 673 w 903"/>
                        <a:gd name="T31" fmla="*/ 252 h 586"/>
                        <a:gd name="T32" fmla="*/ 724 w 903"/>
                        <a:gd name="T33" fmla="*/ 240 h 586"/>
                        <a:gd name="T34" fmla="*/ 752 w 903"/>
                        <a:gd name="T35" fmla="*/ 303 h 586"/>
                        <a:gd name="T36" fmla="*/ 787 w 903"/>
                        <a:gd name="T37" fmla="*/ 296 h 586"/>
                        <a:gd name="T38" fmla="*/ 814 w 903"/>
                        <a:gd name="T39" fmla="*/ 341 h 586"/>
                        <a:gd name="T40" fmla="*/ 790 w 903"/>
                        <a:gd name="T41" fmla="*/ 421 h 586"/>
                        <a:gd name="T42" fmla="*/ 799 w 903"/>
                        <a:gd name="T43" fmla="*/ 488 h 586"/>
                        <a:gd name="T44" fmla="*/ 820 w 903"/>
                        <a:gd name="T45" fmla="*/ 574 h 586"/>
                        <a:gd name="T46" fmla="*/ 845 w 903"/>
                        <a:gd name="T47" fmla="*/ 574 h 586"/>
                        <a:gd name="T48" fmla="*/ 872 w 903"/>
                        <a:gd name="T49" fmla="*/ 517 h 586"/>
                        <a:gd name="T50" fmla="*/ 890 w 903"/>
                        <a:gd name="T51" fmla="*/ 463 h 586"/>
                        <a:gd name="T52" fmla="*/ 903 w 903"/>
                        <a:gd name="T53" fmla="*/ 383 h 586"/>
                        <a:gd name="T54" fmla="*/ 890 w 903"/>
                        <a:gd name="T55" fmla="*/ 264 h 586"/>
                        <a:gd name="T56" fmla="*/ 844 w 903"/>
                        <a:gd name="T57" fmla="*/ 182 h 586"/>
                        <a:gd name="T58" fmla="*/ 810 w 903"/>
                        <a:gd name="T59" fmla="*/ 132 h 586"/>
                        <a:gd name="T60" fmla="*/ 752 w 903"/>
                        <a:gd name="T61" fmla="*/ 79 h 586"/>
                        <a:gd name="T62" fmla="*/ 667 w 903"/>
                        <a:gd name="T63" fmla="*/ 40 h 586"/>
                        <a:gd name="T64" fmla="*/ 580 w 903"/>
                        <a:gd name="T65" fmla="*/ 16 h 586"/>
                        <a:gd name="T66" fmla="*/ 453 w 903"/>
                        <a:gd name="T67" fmla="*/ 0 h 586"/>
                        <a:gd name="T68" fmla="*/ 337 w 903"/>
                        <a:gd name="T69" fmla="*/ 16 h 586"/>
                        <a:gd name="T70" fmla="*/ 258 w 903"/>
                        <a:gd name="T71" fmla="*/ 22 h 586"/>
                        <a:gd name="T72" fmla="*/ 196 w 903"/>
                        <a:gd name="T73" fmla="*/ 44 h 586"/>
                        <a:gd name="T74" fmla="*/ 121 w 903"/>
                        <a:gd name="T75" fmla="*/ 90 h 586"/>
                        <a:gd name="T76" fmla="*/ 57 w 903"/>
                        <a:gd name="T77" fmla="*/ 172 h 586"/>
                        <a:gd name="T78" fmla="*/ 29 w 903"/>
                        <a:gd name="T79" fmla="*/ 223 h 586"/>
                        <a:gd name="T80" fmla="*/ 0 w 903"/>
                        <a:gd name="T81" fmla="*/ 326 h 586"/>
                        <a:gd name="T82" fmla="*/ 0 w 903"/>
                        <a:gd name="T83" fmla="*/ 440 h 586"/>
                        <a:gd name="T84" fmla="*/ 0 w 903"/>
                        <a:gd name="T85" fmla="*/ 516 h 586"/>
                        <a:gd name="T86" fmla="*/ 23 w 903"/>
                        <a:gd name="T87" fmla="*/ 580 h 58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</a:cxnLst>
                      <a:rect l="0" t="0" r="r" b="b"/>
                      <a:pathLst>
                        <a:path w="903" h="586">
                          <a:moveTo>
                            <a:pt x="23" y="580"/>
                          </a:moveTo>
                          <a:lnTo>
                            <a:pt x="67" y="586"/>
                          </a:lnTo>
                          <a:lnTo>
                            <a:pt x="57" y="503"/>
                          </a:lnTo>
                          <a:lnTo>
                            <a:pt x="110" y="428"/>
                          </a:lnTo>
                          <a:lnTo>
                            <a:pt x="114" y="337"/>
                          </a:lnTo>
                          <a:lnTo>
                            <a:pt x="179" y="286"/>
                          </a:lnTo>
                          <a:lnTo>
                            <a:pt x="179" y="212"/>
                          </a:lnTo>
                          <a:lnTo>
                            <a:pt x="235" y="207"/>
                          </a:lnTo>
                          <a:lnTo>
                            <a:pt x="287" y="166"/>
                          </a:lnTo>
                          <a:lnTo>
                            <a:pt x="372" y="217"/>
                          </a:lnTo>
                          <a:lnTo>
                            <a:pt x="390" y="189"/>
                          </a:lnTo>
                          <a:lnTo>
                            <a:pt x="476" y="217"/>
                          </a:lnTo>
                          <a:lnTo>
                            <a:pt x="453" y="166"/>
                          </a:lnTo>
                          <a:lnTo>
                            <a:pt x="563" y="229"/>
                          </a:lnTo>
                          <a:lnTo>
                            <a:pt x="574" y="189"/>
                          </a:lnTo>
                          <a:lnTo>
                            <a:pt x="673" y="252"/>
                          </a:lnTo>
                          <a:lnTo>
                            <a:pt x="724" y="240"/>
                          </a:lnTo>
                          <a:lnTo>
                            <a:pt x="752" y="303"/>
                          </a:lnTo>
                          <a:lnTo>
                            <a:pt x="787" y="296"/>
                          </a:lnTo>
                          <a:lnTo>
                            <a:pt x="814" y="341"/>
                          </a:lnTo>
                          <a:lnTo>
                            <a:pt x="790" y="421"/>
                          </a:lnTo>
                          <a:lnTo>
                            <a:pt x="799" y="488"/>
                          </a:lnTo>
                          <a:lnTo>
                            <a:pt x="820" y="574"/>
                          </a:lnTo>
                          <a:lnTo>
                            <a:pt x="845" y="574"/>
                          </a:lnTo>
                          <a:lnTo>
                            <a:pt x="872" y="517"/>
                          </a:lnTo>
                          <a:lnTo>
                            <a:pt x="890" y="463"/>
                          </a:lnTo>
                          <a:lnTo>
                            <a:pt x="903" y="383"/>
                          </a:lnTo>
                          <a:lnTo>
                            <a:pt x="890" y="264"/>
                          </a:lnTo>
                          <a:lnTo>
                            <a:pt x="844" y="182"/>
                          </a:lnTo>
                          <a:lnTo>
                            <a:pt x="810" y="132"/>
                          </a:lnTo>
                          <a:lnTo>
                            <a:pt x="752" y="79"/>
                          </a:lnTo>
                          <a:lnTo>
                            <a:pt x="667" y="40"/>
                          </a:lnTo>
                          <a:lnTo>
                            <a:pt x="580" y="16"/>
                          </a:lnTo>
                          <a:lnTo>
                            <a:pt x="453" y="0"/>
                          </a:lnTo>
                          <a:lnTo>
                            <a:pt x="337" y="16"/>
                          </a:lnTo>
                          <a:lnTo>
                            <a:pt x="258" y="22"/>
                          </a:lnTo>
                          <a:lnTo>
                            <a:pt x="196" y="44"/>
                          </a:lnTo>
                          <a:lnTo>
                            <a:pt x="121" y="90"/>
                          </a:lnTo>
                          <a:lnTo>
                            <a:pt x="57" y="172"/>
                          </a:lnTo>
                          <a:lnTo>
                            <a:pt x="29" y="223"/>
                          </a:lnTo>
                          <a:lnTo>
                            <a:pt x="0" y="326"/>
                          </a:lnTo>
                          <a:lnTo>
                            <a:pt x="0" y="440"/>
                          </a:lnTo>
                          <a:lnTo>
                            <a:pt x="0" y="516"/>
                          </a:lnTo>
                          <a:lnTo>
                            <a:pt x="23" y="580"/>
                          </a:lnTo>
                          <a:close/>
                        </a:path>
                      </a:pathLst>
                    </a:custGeom>
                    <a:solidFill>
                      <a:srgbClr val="80400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98520" name="Freeform 216">
                    <a:extLst>
                      <a:ext uri="{FF2B5EF4-FFF2-40B4-BE49-F238E27FC236}">
                        <a16:creationId xmlns:a16="http://schemas.microsoft.com/office/drawing/2014/main" id="{2AD6229E-316B-E416-2A4E-2AE44E1BB40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72" y="2309"/>
                    <a:ext cx="477" cy="509"/>
                  </a:xfrm>
                  <a:custGeom>
                    <a:avLst/>
                    <a:gdLst>
                      <a:gd name="T0" fmla="*/ 65 w 954"/>
                      <a:gd name="T1" fmla="*/ 139 h 1017"/>
                      <a:gd name="T2" fmla="*/ 215 w 954"/>
                      <a:gd name="T3" fmla="*/ 107 h 1017"/>
                      <a:gd name="T4" fmla="*/ 289 w 954"/>
                      <a:gd name="T5" fmla="*/ 53 h 1017"/>
                      <a:gd name="T6" fmla="*/ 343 w 954"/>
                      <a:gd name="T7" fmla="*/ 0 h 1017"/>
                      <a:gd name="T8" fmla="*/ 470 w 954"/>
                      <a:gd name="T9" fmla="*/ 118 h 1017"/>
                      <a:gd name="T10" fmla="*/ 621 w 954"/>
                      <a:gd name="T11" fmla="*/ 257 h 1017"/>
                      <a:gd name="T12" fmla="*/ 749 w 954"/>
                      <a:gd name="T13" fmla="*/ 384 h 1017"/>
                      <a:gd name="T14" fmla="*/ 795 w 954"/>
                      <a:gd name="T15" fmla="*/ 441 h 1017"/>
                      <a:gd name="T16" fmla="*/ 825 w 954"/>
                      <a:gd name="T17" fmla="*/ 483 h 1017"/>
                      <a:gd name="T18" fmla="*/ 865 w 954"/>
                      <a:gd name="T19" fmla="*/ 534 h 1017"/>
                      <a:gd name="T20" fmla="*/ 902 w 954"/>
                      <a:gd name="T21" fmla="*/ 598 h 1017"/>
                      <a:gd name="T22" fmla="*/ 922 w 954"/>
                      <a:gd name="T23" fmla="*/ 648 h 1017"/>
                      <a:gd name="T24" fmla="*/ 941 w 954"/>
                      <a:gd name="T25" fmla="*/ 704 h 1017"/>
                      <a:gd name="T26" fmla="*/ 954 w 954"/>
                      <a:gd name="T27" fmla="*/ 802 h 1017"/>
                      <a:gd name="T28" fmla="*/ 944 w 954"/>
                      <a:gd name="T29" fmla="*/ 858 h 1017"/>
                      <a:gd name="T30" fmla="*/ 922 w 954"/>
                      <a:gd name="T31" fmla="*/ 910 h 1017"/>
                      <a:gd name="T32" fmla="*/ 860 w 954"/>
                      <a:gd name="T33" fmla="*/ 954 h 1017"/>
                      <a:gd name="T34" fmla="*/ 804 w 954"/>
                      <a:gd name="T35" fmla="*/ 984 h 1017"/>
                      <a:gd name="T36" fmla="*/ 726 w 954"/>
                      <a:gd name="T37" fmla="*/ 1004 h 1017"/>
                      <a:gd name="T38" fmla="*/ 664 w 954"/>
                      <a:gd name="T39" fmla="*/ 1017 h 1017"/>
                      <a:gd name="T40" fmla="*/ 603 w 954"/>
                      <a:gd name="T41" fmla="*/ 1011 h 1017"/>
                      <a:gd name="T42" fmla="*/ 557 w 954"/>
                      <a:gd name="T43" fmla="*/ 1007 h 1017"/>
                      <a:gd name="T44" fmla="*/ 508 w 954"/>
                      <a:gd name="T45" fmla="*/ 996 h 1017"/>
                      <a:gd name="T46" fmla="*/ 461 w 954"/>
                      <a:gd name="T47" fmla="*/ 974 h 1017"/>
                      <a:gd name="T48" fmla="*/ 411 w 954"/>
                      <a:gd name="T49" fmla="*/ 944 h 1017"/>
                      <a:gd name="T50" fmla="*/ 375 w 954"/>
                      <a:gd name="T51" fmla="*/ 910 h 1017"/>
                      <a:gd name="T52" fmla="*/ 335 w 954"/>
                      <a:gd name="T53" fmla="*/ 851 h 1017"/>
                      <a:gd name="T54" fmla="*/ 311 w 954"/>
                      <a:gd name="T55" fmla="*/ 813 h 1017"/>
                      <a:gd name="T56" fmla="*/ 252 w 954"/>
                      <a:gd name="T57" fmla="*/ 688 h 1017"/>
                      <a:gd name="T58" fmla="*/ 182 w 954"/>
                      <a:gd name="T59" fmla="*/ 524 h 1017"/>
                      <a:gd name="T60" fmla="*/ 129 w 954"/>
                      <a:gd name="T61" fmla="*/ 396 h 1017"/>
                      <a:gd name="T62" fmla="*/ 43 w 954"/>
                      <a:gd name="T63" fmla="*/ 245 h 1017"/>
                      <a:gd name="T64" fmla="*/ 0 w 954"/>
                      <a:gd name="T65" fmla="*/ 159 h 1017"/>
                      <a:gd name="T66" fmla="*/ 65 w 954"/>
                      <a:gd name="T67" fmla="*/ 139 h 10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954" h="1017">
                        <a:moveTo>
                          <a:pt x="65" y="139"/>
                        </a:moveTo>
                        <a:lnTo>
                          <a:pt x="215" y="107"/>
                        </a:lnTo>
                        <a:lnTo>
                          <a:pt x="289" y="53"/>
                        </a:lnTo>
                        <a:lnTo>
                          <a:pt x="343" y="0"/>
                        </a:lnTo>
                        <a:lnTo>
                          <a:pt x="470" y="118"/>
                        </a:lnTo>
                        <a:lnTo>
                          <a:pt x="621" y="257"/>
                        </a:lnTo>
                        <a:lnTo>
                          <a:pt x="749" y="384"/>
                        </a:lnTo>
                        <a:lnTo>
                          <a:pt x="795" y="441"/>
                        </a:lnTo>
                        <a:lnTo>
                          <a:pt x="825" y="483"/>
                        </a:lnTo>
                        <a:lnTo>
                          <a:pt x="865" y="534"/>
                        </a:lnTo>
                        <a:lnTo>
                          <a:pt x="902" y="598"/>
                        </a:lnTo>
                        <a:lnTo>
                          <a:pt x="922" y="648"/>
                        </a:lnTo>
                        <a:lnTo>
                          <a:pt x="941" y="704"/>
                        </a:lnTo>
                        <a:lnTo>
                          <a:pt x="954" y="802"/>
                        </a:lnTo>
                        <a:lnTo>
                          <a:pt x="944" y="858"/>
                        </a:lnTo>
                        <a:lnTo>
                          <a:pt x="922" y="910"/>
                        </a:lnTo>
                        <a:lnTo>
                          <a:pt x="860" y="954"/>
                        </a:lnTo>
                        <a:lnTo>
                          <a:pt x="804" y="984"/>
                        </a:lnTo>
                        <a:lnTo>
                          <a:pt x="726" y="1004"/>
                        </a:lnTo>
                        <a:lnTo>
                          <a:pt x="664" y="1017"/>
                        </a:lnTo>
                        <a:lnTo>
                          <a:pt x="603" y="1011"/>
                        </a:lnTo>
                        <a:lnTo>
                          <a:pt x="557" y="1007"/>
                        </a:lnTo>
                        <a:lnTo>
                          <a:pt x="508" y="996"/>
                        </a:lnTo>
                        <a:lnTo>
                          <a:pt x="461" y="974"/>
                        </a:lnTo>
                        <a:lnTo>
                          <a:pt x="411" y="944"/>
                        </a:lnTo>
                        <a:lnTo>
                          <a:pt x="375" y="910"/>
                        </a:lnTo>
                        <a:lnTo>
                          <a:pt x="335" y="851"/>
                        </a:lnTo>
                        <a:lnTo>
                          <a:pt x="311" y="813"/>
                        </a:lnTo>
                        <a:lnTo>
                          <a:pt x="252" y="688"/>
                        </a:lnTo>
                        <a:lnTo>
                          <a:pt x="182" y="524"/>
                        </a:lnTo>
                        <a:lnTo>
                          <a:pt x="129" y="396"/>
                        </a:lnTo>
                        <a:lnTo>
                          <a:pt x="43" y="245"/>
                        </a:lnTo>
                        <a:lnTo>
                          <a:pt x="0" y="159"/>
                        </a:lnTo>
                        <a:lnTo>
                          <a:pt x="65" y="139"/>
                        </a:lnTo>
                        <a:close/>
                      </a:path>
                    </a:pathLst>
                  </a:custGeom>
                  <a:solidFill>
                    <a:srgbClr val="C0C0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521" name="Freeform 217">
                    <a:extLst>
                      <a:ext uri="{FF2B5EF4-FFF2-40B4-BE49-F238E27FC236}">
                        <a16:creationId xmlns:a16="http://schemas.microsoft.com/office/drawing/2014/main" id="{3875E367-779A-D62D-01E6-38FA4568E70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65" y="2297"/>
                    <a:ext cx="291" cy="243"/>
                  </a:xfrm>
                  <a:custGeom>
                    <a:avLst/>
                    <a:gdLst>
                      <a:gd name="T0" fmla="*/ 0 w 581"/>
                      <a:gd name="T1" fmla="*/ 171 h 486"/>
                      <a:gd name="T2" fmla="*/ 42 w 581"/>
                      <a:gd name="T3" fmla="*/ 171 h 486"/>
                      <a:gd name="T4" fmla="*/ 96 w 581"/>
                      <a:gd name="T5" fmla="*/ 160 h 486"/>
                      <a:gd name="T6" fmla="*/ 153 w 581"/>
                      <a:gd name="T7" fmla="*/ 150 h 486"/>
                      <a:gd name="T8" fmla="*/ 191 w 581"/>
                      <a:gd name="T9" fmla="*/ 137 h 486"/>
                      <a:gd name="T10" fmla="*/ 267 w 581"/>
                      <a:gd name="T11" fmla="*/ 104 h 486"/>
                      <a:gd name="T12" fmla="*/ 335 w 581"/>
                      <a:gd name="T13" fmla="*/ 46 h 486"/>
                      <a:gd name="T14" fmla="*/ 369 w 581"/>
                      <a:gd name="T15" fmla="*/ 0 h 486"/>
                      <a:gd name="T16" fmla="*/ 581 w 581"/>
                      <a:gd name="T17" fmla="*/ 213 h 486"/>
                      <a:gd name="T18" fmla="*/ 578 w 581"/>
                      <a:gd name="T19" fmla="*/ 248 h 486"/>
                      <a:gd name="T20" fmla="*/ 563 w 581"/>
                      <a:gd name="T21" fmla="*/ 287 h 486"/>
                      <a:gd name="T22" fmla="*/ 528 w 581"/>
                      <a:gd name="T23" fmla="*/ 324 h 486"/>
                      <a:gd name="T24" fmla="*/ 495 w 581"/>
                      <a:gd name="T25" fmla="*/ 357 h 486"/>
                      <a:gd name="T26" fmla="*/ 455 w 581"/>
                      <a:gd name="T27" fmla="*/ 381 h 486"/>
                      <a:gd name="T28" fmla="*/ 398 w 581"/>
                      <a:gd name="T29" fmla="*/ 409 h 486"/>
                      <a:gd name="T30" fmla="*/ 334 w 581"/>
                      <a:gd name="T31" fmla="*/ 436 h 486"/>
                      <a:gd name="T32" fmla="*/ 254 w 581"/>
                      <a:gd name="T33" fmla="*/ 459 h 486"/>
                      <a:gd name="T34" fmla="*/ 188 w 581"/>
                      <a:gd name="T35" fmla="*/ 473 h 486"/>
                      <a:gd name="T36" fmla="*/ 142 w 581"/>
                      <a:gd name="T37" fmla="*/ 486 h 486"/>
                      <a:gd name="T38" fmla="*/ 0 w 581"/>
                      <a:gd name="T39" fmla="*/ 171 h 48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581" h="486">
                        <a:moveTo>
                          <a:pt x="0" y="171"/>
                        </a:moveTo>
                        <a:lnTo>
                          <a:pt x="42" y="171"/>
                        </a:lnTo>
                        <a:lnTo>
                          <a:pt x="96" y="160"/>
                        </a:lnTo>
                        <a:lnTo>
                          <a:pt x="153" y="150"/>
                        </a:lnTo>
                        <a:lnTo>
                          <a:pt x="191" y="137"/>
                        </a:lnTo>
                        <a:lnTo>
                          <a:pt x="267" y="104"/>
                        </a:lnTo>
                        <a:lnTo>
                          <a:pt x="335" y="46"/>
                        </a:lnTo>
                        <a:lnTo>
                          <a:pt x="369" y="0"/>
                        </a:lnTo>
                        <a:lnTo>
                          <a:pt x="581" y="213"/>
                        </a:lnTo>
                        <a:lnTo>
                          <a:pt x="578" y="248"/>
                        </a:lnTo>
                        <a:lnTo>
                          <a:pt x="563" y="287"/>
                        </a:lnTo>
                        <a:lnTo>
                          <a:pt x="528" y="324"/>
                        </a:lnTo>
                        <a:lnTo>
                          <a:pt x="495" y="357"/>
                        </a:lnTo>
                        <a:lnTo>
                          <a:pt x="455" y="381"/>
                        </a:lnTo>
                        <a:lnTo>
                          <a:pt x="398" y="409"/>
                        </a:lnTo>
                        <a:lnTo>
                          <a:pt x="334" y="436"/>
                        </a:lnTo>
                        <a:lnTo>
                          <a:pt x="254" y="459"/>
                        </a:lnTo>
                        <a:lnTo>
                          <a:pt x="188" y="473"/>
                        </a:lnTo>
                        <a:lnTo>
                          <a:pt x="142" y="486"/>
                        </a:lnTo>
                        <a:lnTo>
                          <a:pt x="0" y="171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8522" name="Group 218">
                  <a:extLst>
                    <a:ext uri="{FF2B5EF4-FFF2-40B4-BE49-F238E27FC236}">
                      <a16:creationId xmlns:a16="http://schemas.microsoft.com/office/drawing/2014/main" id="{8804AEB9-93A0-E8E8-64E1-74263E4C5D1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92" y="1940"/>
                  <a:ext cx="431" cy="125"/>
                  <a:chOff x="2692" y="1940"/>
                  <a:chExt cx="431" cy="125"/>
                </a:xfrm>
              </p:grpSpPr>
              <p:grpSp>
                <p:nvGrpSpPr>
                  <p:cNvPr id="98523" name="Group 219">
                    <a:extLst>
                      <a:ext uri="{FF2B5EF4-FFF2-40B4-BE49-F238E27FC236}">
                        <a16:creationId xmlns:a16="http://schemas.microsoft.com/office/drawing/2014/main" id="{CCD96972-B819-C302-7975-F31A0942DF1E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92" y="1940"/>
                    <a:ext cx="431" cy="125"/>
                    <a:chOff x="2692" y="1940"/>
                    <a:chExt cx="431" cy="125"/>
                  </a:xfrm>
                </p:grpSpPr>
                <p:sp>
                  <p:nvSpPr>
                    <p:cNvPr id="98524" name="Freeform 220">
                      <a:extLst>
                        <a:ext uri="{FF2B5EF4-FFF2-40B4-BE49-F238E27FC236}">
                          <a16:creationId xmlns:a16="http://schemas.microsoft.com/office/drawing/2014/main" id="{ECBB2576-0BAE-FEED-F6D2-2E8DFAEE437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56" y="1940"/>
                      <a:ext cx="155" cy="124"/>
                    </a:xfrm>
                    <a:custGeom>
                      <a:avLst/>
                      <a:gdLst>
                        <a:gd name="T0" fmla="*/ 30 w 309"/>
                        <a:gd name="T1" fmla="*/ 13 h 246"/>
                        <a:gd name="T2" fmla="*/ 88 w 309"/>
                        <a:gd name="T3" fmla="*/ 0 h 246"/>
                        <a:gd name="T4" fmla="*/ 150 w 309"/>
                        <a:gd name="T5" fmla="*/ 0 h 246"/>
                        <a:gd name="T6" fmla="*/ 243 w 309"/>
                        <a:gd name="T7" fmla="*/ 7 h 246"/>
                        <a:gd name="T8" fmla="*/ 276 w 309"/>
                        <a:gd name="T9" fmla="*/ 13 h 246"/>
                        <a:gd name="T10" fmla="*/ 309 w 309"/>
                        <a:gd name="T11" fmla="*/ 29 h 246"/>
                        <a:gd name="T12" fmla="*/ 309 w 309"/>
                        <a:gd name="T13" fmla="*/ 65 h 246"/>
                        <a:gd name="T14" fmla="*/ 309 w 309"/>
                        <a:gd name="T15" fmla="*/ 105 h 246"/>
                        <a:gd name="T16" fmla="*/ 299 w 309"/>
                        <a:gd name="T17" fmla="*/ 142 h 246"/>
                        <a:gd name="T18" fmla="*/ 288 w 309"/>
                        <a:gd name="T19" fmla="*/ 167 h 246"/>
                        <a:gd name="T20" fmla="*/ 279 w 309"/>
                        <a:gd name="T21" fmla="*/ 190 h 246"/>
                        <a:gd name="T22" fmla="*/ 266 w 309"/>
                        <a:gd name="T23" fmla="*/ 208 h 246"/>
                        <a:gd name="T24" fmla="*/ 248 w 309"/>
                        <a:gd name="T25" fmla="*/ 225 h 246"/>
                        <a:gd name="T26" fmla="*/ 218 w 309"/>
                        <a:gd name="T27" fmla="*/ 235 h 246"/>
                        <a:gd name="T28" fmla="*/ 180 w 309"/>
                        <a:gd name="T29" fmla="*/ 242 h 246"/>
                        <a:gd name="T30" fmla="*/ 137 w 309"/>
                        <a:gd name="T31" fmla="*/ 246 h 246"/>
                        <a:gd name="T32" fmla="*/ 103 w 309"/>
                        <a:gd name="T33" fmla="*/ 242 h 246"/>
                        <a:gd name="T34" fmla="*/ 75 w 309"/>
                        <a:gd name="T35" fmla="*/ 237 h 246"/>
                        <a:gd name="T36" fmla="*/ 47 w 309"/>
                        <a:gd name="T37" fmla="*/ 225 h 246"/>
                        <a:gd name="T38" fmla="*/ 23 w 309"/>
                        <a:gd name="T39" fmla="*/ 204 h 246"/>
                        <a:gd name="T40" fmla="*/ 11 w 309"/>
                        <a:gd name="T41" fmla="*/ 184 h 246"/>
                        <a:gd name="T42" fmla="*/ 0 w 309"/>
                        <a:gd name="T43" fmla="*/ 133 h 246"/>
                        <a:gd name="T44" fmla="*/ 0 w 309"/>
                        <a:gd name="T45" fmla="*/ 87 h 246"/>
                        <a:gd name="T46" fmla="*/ 0 w 309"/>
                        <a:gd name="T47" fmla="*/ 41 h 246"/>
                        <a:gd name="T48" fmla="*/ 30 w 309"/>
                        <a:gd name="T49" fmla="*/ 13 h 24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</a:cxnLst>
                      <a:rect l="0" t="0" r="r" b="b"/>
                      <a:pathLst>
                        <a:path w="309" h="246">
                          <a:moveTo>
                            <a:pt x="30" y="13"/>
                          </a:moveTo>
                          <a:lnTo>
                            <a:pt x="88" y="0"/>
                          </a:lnTo>
                          <a:lnTo>
                            <a:pt x="150" y="0"/>
                          </a:lnTo>
                          <a:lnTo>
                            <a:pt x="243" y="7"/>
                          </a:lnTo>
                          <a:lnTo>
                            <a:pt x="276" y="13"/>
                          </a:lnTo>
                          <a:lnTo>
                            <a:pt x="309" y="29"/>
                          </a:lnTo>
                          <a:lnTo>
                            <a:pt x="309" y="65"/>
                          </a:lnTo>
                          <a:lnTo>
                            <a:pt x="309" y="105"/>
                          </a:lnTo>
                          <a:lnTo>
                            <a:pt x="299" y="142"/>
                          </a:lnTo>
                          <a:lnTo>
                            <a:pt x="288" y="167"/>
                          </a:lnTo>
                          <a:lnTo>
                            <a:pt x="279" y="190"/>
                          </a:lnTo>
                          <a:lnTo>
                            <a:pt x="266" y="208"/>
                          </a:lnTo>
                          <a:lnTo>
                            <a:pt x="248" y="225"/>
                          </a:lnTo>
                          <a:lnTo>
                            <a:pt x="218" y="235"/>
                          </a:lnTo>
                          <a:lnTo>
                            <a:pt x="180" y="242"/>
                          </a:lnTo>
                          <a:lnTo>
                            <a:pt x="137" y="246"/>
                          </a:lnTo>
                          <a:lnTo>
                            <a:pt x="103" y="242"/>
                          </a:lnTo>
                          <a:lnTo>
                            <a:pt x="75" y="237"/>
                          </a:lnTo>
                          <a:lnTo>
                            <a:pt x="47" y="225"/>
                          </a:lnTo>
                          <a:lnTo>
                            <a:pt x="23" y="204"/>
                          </a:lnTo>
                          <a:lnTo>
                            <a:pt x="11" y="184"/>
                          </a:lnTo>
                          <a:lnTo>
                            <a:pt x="0" y="133"/>
                          </a:lnTo>
                          <a:lnTo>
                            <a:pt x="0" y="87"/>
                          </a:lnTo>
                          <a:lnTo>
                            <a:pt x="0" y="41"/>
                          </a:lnTo>
                          <a:lnTo>
                            <a:pt x="30" y="13"/>
                          </a:lnTo>
                          <a:close/>
                        </a:path>
                      </a:pathLst>
                    </a:custGeom>
                    <a:solidFill>
                      <a:srgbClr val="C0FFFF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8525" name="Freeform 221">
                      <a:extLst>
                        <a:ext uri="{FF2B5EF4-FFF2-40B4-BE49-F238E27FC236}">
                          <a16:creationId xmlns:a16="http://schemas.microsoft.com/office/drawing/2014/main" id="{90576CD8-E0AA-89B7-C40B-15086DAA045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932" y="1943"/>
                      <a:ext cx="154" cy="122"/>
                    </a:xfrm>
                    <a:custGeom>
                      <a:avLst/>
                      <a:gdLst>
                        <a:gd name="T0" fmla="*/ 269 w 308"/>
                        <a:gd name="T1" fmla="*/ 12 h 245"/>
                        <a:gd name="T2" fmla="*/ 212 w 308"/>
                        <a:gd name="T3" fmla="*/ 2 h 245"/>
                        <a:gd name="T4" fmla="*/ 158 w 308"/>
                        <a:gd name="T5" fmla="*/ 2 h 245"/>
                        <a:gd name="T6" fmla="*/ 107 w 308"/>
                        <a:gd name="T7" fmla="*/ 0 h 245"/>
                        <a:gd name="T8" fmla="*/ 61 w 308"/>
                        <a:gd name="T9" fmla="*/ 3 h 245"/>
                        <a:gd name="T10" fmla="*/ 28 w 308"/>
                        <a:gd name="T11" fmla="*/ 12 h 245"/>
                        <a:gd name="T12" fmla="*/ 0 w 308"/>
                        <a:gd name="T13" fmla="*/ 26 h 245"/>
                        <a:gd name="T14" fmla="*/ 0 w 308"/>
                        <a:gd name="T15" fmla="*/ 107 h 245"/>
                        <a:gd name="T16" fmla="*/ 8 w 308"/>
                        <a:gd name="T17" fmla="*/ 153 h 245"/>
                        <a:gd name="T18" fmla="*/ 22 w 308"/>
                        <a:gd name="T19" fmla="*/ 185 h 245"/>
                        <a:gd name="T20" fmla="*/ 39 w 308"/>
                        <a:gd name="T21" fmla="*/ 207 h 245"/>
                        <a:gd name="T22" fmla="*/ 57 w 308"/>
                        <a:gd name="T23" fmla="*/ 220 h 245"/>
                        <a:gd name="T24" fmla="*/ 80 w 308"/>
                        <a:gd name="T25" fmla="*/ 232 h 245"/>
                        <a:gd name="T26" fmla="*/ 102 w 308"/>
                        <a:gd name="T27" fmla="*/ 239 h 245"/>
                        <a:gd name="T28" fmla="*/ 128 w 308"/>
                        <a:gd name="T29" fmla="*/ 242 h 245"/>
                        <a:gd name="T30" fmla="*/ 157 w 308"/>
                        <a:gd name="T31" fmla="*/ 245 h 245"/>
                        <a:gd name="T32" fmla="*/ 205 w 308"/>
                        <a:gd name="T33" fmla="*/ 242 h 245"/>
                        <a:gd name="T34" fmla="*/ 235 w 308"/>
                        <a:gd name="T35" fmla="*/ 235 h 245"/>
                        <a:gd name="T36" fmla="*/ 262 w 308"/>
                        <a:gd name="T37" fmla="*/ 226 h 245"/>
                        <a:gd name="T38" fmla="*/ 283 w 308"/>
                        <a:gd name="T39" fmla="*/ 200 h 245"/>
                        <a:gd name="T40" fmla="*/ 297 w 308"/>
                        <a:gd name="T41" fmla="*/ 168 h 245"/>
                        <a:gd name="T42" fmla="*/ 308 w 308"/>
                        <a:gd name="T43" fmla="*/ 134 h 245"/>
                        <a:gd name="T44" fmla="*/ 308 w 308"/>
                        <a:gd name="T45" fmla="*/ 87 h 245"/>
                        <a:gd name="T46" fmla="*/ 308 w 308"/>
                        <a:gd name="T47" fmla="*/ 42 h 245"/>
                        <a:gd name="T48" fmla="*/ 269 w 308"/>
                        <a:gd name="T49" fmla="*/ 12 h 24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</a:cxnLst>
                      <a:rect l="0" t="0" r="r" b="b"/>
                      <a:pathLst>
                        <a:path w="308" h="245">
                          <a:moveTo>
                            <a:pt x="269" y="12"/>
                          </a:moveTo>
                          <a:lnTo>
                            <a:pt x="212" y="2"/>
                          </a:lnTo>
                          <a:lnTo>
                            <a:pt x="158" y="2"/>
                          </a:lnTo>
                          <a:lnTo>
                            <a:pt x="107" y="0"/>
                          </a:lnTo>
                          <a:lnTo>
                            <a:pt x="61" y="3"/>
                          </a:lnTo>
                          <a:lnTo>
                            <a:pt x="28" y="12"/>
                          </a:lnTo>
                          <a:lnTo>
                            <a:pt x="0" y="26"/>
                          </a:lnTo>
                          <a:lnTo>
                            <a:pt x="0" y="107"/>
                          </a:lnTo>
                          <a:lnTo>
                            <a:pt x="8" y="153"/>
                          </a:lnTo>
                          <a:lnTo>
                            <a:pt x="22" y="185"/>
                          </a:lnTo>
                          <a:lnTo>
                            <a:pt x="39" y="207"/>
                          </a:lnTo>
                          <a:lnTo>
                            <a:pt x="57" y="220"/>
                          </a:lnTo>
                          <a:lnTo>
                            <a:pt x="80" y="232"/>
                          </a:lnTo>
                          <a:lnTo>
                            <a:pt x="102" y="239"/>
                          </a:lnTo>
                          <a:lnTo>
                            <a:pt x="128" y="242"/>
                          </a:lnTo>
                          <a:lnTo>
                            <a:pt x="157" y="245"/>
                          </a:lnTo>
                          <a:lnTo>
                            <a:pt x="205" y="242"/>
                          </a:lnTo>
                          <a:lnTo>
                            <a:pt x="235" y="235"/>
                          </a:lnTo>
                          <a:lnTo>
                            <a:pt x="262" y="226"/>
                          </a:lnTo>
                          <a:lnTo>
                            <a:pt x="283" y="200"/>
                          </a:lnTo>
                          <a:lnTo>
                            <a:pt x="297" y="168"/>
                          </a:lnTo>
                          <a:lnTo>
                            <a:pt x="308" y="134"/>
                          </a:lnTo>
                          <a:lnTo>
                            <a:pt x="308" y="87"/>
                          </a:lnTo>
                          <a:lnTo>
                            <a:pt x="308" y="42"/>
                          </a:lnTo>
                          <a:lnTo>
                            <a:pt x="269" y="12"/>
                          </a:lnTo>
                          <a:close/>
                        </a:path>
                      </a:pathLst>
                    </a:custGeom>
                    <a:solidFill>
                      <a:srgbClr val="C0FFFF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8526" name="Freeform 222">
                      <a:extLst>
                        <a:ext uri="{FF2B5EF4-FFF2-40B4-BE49-F238E27FC236}">
                          <a16:creationId xmlns:a16="http://schemas.microsoft.com/office/drawing/2014/main" id="{C7E2BB55-8BC3-1F1D-C280-2CCEE34A200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911" y="1958"/>
                      <a:ext cx="22" cy="16"/>
                    </a:xfrm>
                    <a:custGeom>
                      <a:avLst/>
                      <a:gdLst>
                        <a:gd name="T0" fmla="*/ 0 w 45"/>
                        <a:gd name="T1" fmla="*/ 10 h 33"/>
                        <a:gd name="T2" fmla="*/ 7 w 45"/>
                        <a:gd name="T3" fmla="*/ 3 h 33"/>
                        <a:gd name="T4" fmla="*/ 17 w 45"/>
                        <a:gd name="T5" fmla="*/ 0 h 33"/>
                        <a:gd name="T6" fmla="*/ 31 w 45"/>
                        <a:gd name="T7" fmla="*/ 0 h 33"/>
                        <a:gd name="T8" fmla="*/ 41 w 45"/>
                        <a:gd name="T9" fmla="*/ 6 h 33"/>
                        <a:gd name="T10" fmla="*/ 45 w 45"/>
                        <a:gd name="T11" fmla="*/ 31 h 33"/>
                        <a:gd name="T12" fmla="*/ 34 w 45"/>
                        <a:gd name="T13" fmla="*/ 29 h 33"/>
                        <a:gd name="T14" fmla="*/ 25 w 45"/>
                        <a:gd name="T15" fmla="*/ 24 h 33"/>
                        <a:gd name="T16" fmla="*/ 13 w 45"/>
                        <a:gd name="T17" fmla="*/ 29 h 33"/>
                        <a:gd name="T18" fmla="*/ 2 w 45"/>
                        <a:gd name="T19" fmla="*/ 33 h 33"/>
                        <a:gd name="T20" fmla="*/ 0 w 45"/>
                        <a:gd name="T21" fmla="*/ 10 h 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</a:cxnLst>
                      <a:rect l="0" t="0" r="r" b="b"/>
                      <a:pathLst>
                        <a:path w="45" h="33">
                          <a:moveTo>
                            <a:pt x="0" y="10"/>
                          </a:moveTo>
                          <a:lnTo>
                            <a:pt x="7" y="3"/>
                          </a:lnTo>
                          <a:lnTo>
                            <a:pt x="17" y="0"/>
                          </a:lnTo>
                          <a:lnTo>
                            <a:pt x="31" y="0"/>
                          </a:lnTo>
                          <a:lnTo>
                            <a:pt x="41" y="6"/>
                          </a:lnTo>
                          <a:lnTo>
                            <a:pt x="45" y="31"/>
                          </a:lnTo>
                          <a:lnTo>
                            <a:pt x="34" y="29"/>
                          </a:lnTo>
                          <a:lnTo>
                            <a:pt x="25" y="24"/>
                          </a:lnTo>
                          <a:lnTo>
                            <a:pt x="13" y="29"/>
                          </a:lnTo>
                          <a:lnTo>
                            <a:pt x="2" y="33"/>
                          </a:lnTo>
                          <a:lnTo>
                            <a:pt x="0" y="10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8527" name="Freeform 223">
                      <a:extLst>
                        <a:ext uri="{FF2B5EF4-FFF2-40B4-BE49-F238E27FC236}">
                          <a16:creationId xmlns:a16="http://schemas.microsoft.com/office/drawing/2014/main" id="{CCD35817-F249-F9D3-B466-4DC1B0084BE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92" y="1951"/>
                      <a:ext cx="65" cy="26"/>
                    </a:xfrm>
                    <a:custGeom>
                      <a:avLst/>
                      <a:gdLst>
                        <a:gd name="T0" fmla="*/ 128 w 128"/>
                        <a:gd name="T1" fmla="*/ 17 h 52"/>
                        <a:gd name="T2" fmla="*/ 128 w 128"/>
                        <a:gd name="T3" fmla="*/ 52 h 52"/>
                        <a:gd name="T4" fmla="*/ 14 w 128"/>
                        <a:gd name="T5" fmla="*/ 20 h 52"/>
                        <a:gd name="T6" fmla="*/ 0 w 128"/>
                        <a:gd name="T7" fmla="*/ 0 h 52"/>
                        <a:gd name="T8" fmla="*/ 128 w 128"/>
                        <a:gd name="T9" fmla="*/ 17 h 5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28" h="52">
                          <a:moveTo>
                            <a:pt x="128" y="17"/>
                          </a:moveTo>
                          <a:lnTo>
                            <a:pt x="128" y="52"/>
                          </a:lnTo>
                          <a:lnTo>
                            <a:pt x="14" y="20"/>
                          </a:lnTo>
                          <a:lnTo>
                            <a:pt x="0" y="0"/>
                          </a:lnTo>
                          <a:lnTo>
                            <a:pt x="128" y="17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8528" name="Freeform 224">
                      <a:extLst>
                        <a:ext uri="{FF2B5EF4-FFF2-40B4-BE49-F238E27FC236}">
                          <a16:creationId xmlns:a16="http://schemas.microsoft.com/office/drawing/2014/main" id="{3B6B7589-5252-1D1F-C223-2C9928AC1F8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085" y="1950"/>
                      <a:ext cx="38" cy="27"/>
                    </a:xfrm>
                    <a:custGeom>
                      <a:avLst/>
                      <a:gdLst>
                        <a:gd name="T0" fmla="*/ 0 w 74"/>
                        <a:gd name="T1" fmla="*/ 29 h 54"/>
                        <a:gd name="T2" fmla="*/ 0 w 74"/>
                        <a:gd name="T3" fmla="*/ 54 h 54"/>
                        <a:gd name="T4" fmla="*/ 70 w 74"/>
                        <a:gd name="T5" fmla="*/ 22 h 54"/>
                        <a:gd name="T6" fmla="*/ 74 w 74"/>
                        <a:gd name="T7" fmla="*/ 0 h 54"/>
                        <a:gd name="T8" fmla="*/ 0 w 74"/>
                        <a:gd name="T9" fmla="*/ 29 h 5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74" h="54">
                          <a:moveTo>
                            <a:pt x="0" y="29"/>
                          </a:moveTo>
                          <a:lnTo>
                            <a:pt x="0" y="54"/>
                          </a:lnTo>
                          <a:lnTo>
                            <a:pt x="70" y="22"/>
                          </a:lnTo>
                          <a:lnTo>
                            <a:pt x="74" y="0"/>
                          </a:lnTo>
                          <a:lnTo>
                            <a:pt x="0" y="29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98529" name="Group 225">
                    <a:extLst>
                      <a:ext uri="{FF2B5EF4-FFF2-40B4-BE49-F238E27FC236}">
                        <a16:creationId xmlns:a16="http://schemas.microsoft.com/office/drawing/2014/main" id="{5DC6ACA3-3F0A-992D-B0DF-6483C94235CE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803" y="1970"/>
                    <a:ext cx="67" cy="57"/>
                    <a:chOff x="2803" y="1970"/>
                    <a:chExt cx="67" cy="57"/>
                  </a:xfrm>
                </p:grpSpPr>
                <p:sp>
                  <p:nvSpPr>
                    <p:cNvPr id="98530" name="Oval 226">
                      <a:extLst>
                        <a:ext uri="{FF2B5EF4-FFF2-40B4-BE49-F238E27FC236}">
                          <a16:creationId xmlns:a16="http://schemas.microsoft.com/office/drawing/2014/main" id="{1C9F6130-9196-89E0-5BB6-2E504F70EFE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03" y="1970"/>
                      <a:ext cx="67" cy="57"/>
                    </a:xfrm>
                    <a:prstGeom prst="ellipse">
                      <a:avLst/>
                    </a:prstGeom>
                    <a:solidFill>
                      <a:srgbClr val="C0FFFF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8531" name="Oval 227">
                      <a:extLst>
                        <a:ext uri="{FF2B5EF4-FFF2-40B4-BE49-F238E27FC236}">
                          <a16:creationId xmlns:a16="http://schemas.microsoft.com/office/drawing/2014/main" id="{7DFFA31D-8734-A155-188C-EC73023388E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26" y="1976"/>
                      <a:ext cx="35" cy="36"/>
                    </a:xfrm>
                    <a:prstGeom prst="ellipse">
                      <a:avLst/>
                    </a:prstGeom>
                    <a:solidFill>
                      <a:srgbClr val="618FFD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98532" name="Group 228">
                    <a:extLst>
                      <a:ext uri="{FF2B5EF4-FFF2-40B4-BE49-F238E27FC236}">
                        <a16:creationId xmlns:a16="http://schemas.microsoft.com/office/drawing/2014/main" id="{17F13DB6-707E-FF73-5F1A-1BA25B9C7EF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975" y="1975"/>
                    <a:ext cx="67" cy="57"/>
                    <a:chOff x="2975" y="1975"/>
                    <a:chExt cx="67" cy="57"/>
                  </a:xfrm>
                </p:grpSpPr>
                <p:sp>
                  <p:nvSpPr>
                    <p:cNvPr id="98533" name="Oval 229">
                      <a:extLst>
                        <a:ext uri="{FF2B5EF4-FFF2-40B4-BE49-F238E27FC236}">
                          <a16:creationId xmlns:a16="http://schemas.microsoft.com/office/drawing/2014/main" id="{955EDD0E-A180-12FC-4AF6-1EDA58BF449E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75" y="1975"/>
                      <a:ext cx="67" cy="57"/>
                    </a:xfrm>
                    <a:prstGeom prst="ellipse">
                      <a:avLst/>
                    </a:prstGeom>
                    <a:solidFill>
                      <a:srgbClr val="C0FFFF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8534" name="Oval 230">
                      <a:extLst>
                        <a:ext uri="{FF2B5EF4-FFF2-40B4-BE49-F238E27FC236}">
                          <a16:creationId xmlns:a16="http://schemas.microsoft.com/office/drawing/2014/main" id="{57B60192-1667-5EBC-321E-FA97B2A1AA9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98" y="1982"/>
                      <a:ext cx="35" cy="35"/>
                    </a:xfrm>
                    <a:prstGeom prst="ellipse">
                      <a:avLst/>
                    </a:prstGeom>
                    <a:solidFill>
                      <a:srgbClr val="618FFD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98535" name="Freeform 231">
                  <a:extLst>
                    <a:ext uri="{FF2B5EF4-FFF2-40B4-BE49-F238E27FC236}">
                      <a16:creationId xmlns:a16="http://schemas.microsoft.com/office/drawing/2014/main" id="{54135512-78CE-93FF-807E-16A37149AF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08" y="2064"/>
                  <a:ext cx="192" cy="192"/>
                </a:xfrm>
                <a:custGeom>
                  <a:avLst/>
                  <a:gdLst>
                    <a:gd name="T0" fmla="*/ 94 w 487"/>
                    <a:gd name="T1" fmla="*/ 0 h 424"/>
                    <a:gd name="T2" fmla="*/ 115 w 487"/>
                    <a:gd name="T3" fmla="*/ 35 h 424"/>
                    <a:gd name="T4" fmla="*/ 125 w 487"/>
                    <a:gd name="T5" fmla="*/ 50 h 424"/>
                    <a:gd name="T6" fmla="*/ 143 w 487"/>
                    <a:gd name="T7" fmla="*/ 84 h 424"/>
                    <a:gd name="T8" fmla="*/ 156 w 487"/>
                    <a:gd name="T9" fmla="*/ 107 h 424"/>
                    <a:gd name="T10" fmla="*/ 174 w 487"/>
                    <a:gd name="T11" fmla="*/ 122 h 424"/>
                    <a:gd name="T12" fmla="*/ 201 w 487"/>
                    <a:gd name="T13" fmla="*/ 143 h 424"/>
                    <a:gd name="T14" fmla="*/ 246 w 487"/>
                    <a:gd name="T15" fmla="*/ 166 h 424"/>
                    <a:gd name="T16" fmla="*/ 288 w 487"/>
                    <a:gd name="T17" fmla="*/ 166 h 424"/>
                    <a:gd name="T18" fmla="*/ 327 w 487"/>
                    <a:gd name="T19" fmla="*/ 161 h 424"/>
                    <a:gd name="T20" fmla="*/ 375 w 487"/>
                    <a:gd name="T21" fmla="*/ 143 h 424"/>
                    <a:gd name="T22" fmla="*/ 440 w 487"/>
                    <a:gd name="T23" fmla="*/ 114 h 424"/>
                    <a:gd name="T24" fmla="*/ 446 w 487"/>
                    <a:gd name="T25" fmla="*/ 138 h 424"/>
                    <a:gd name="T26" fmla="*/ 476 w 487"/>
                    <a:gd name="T27" fmla="*/ 304 h 424"/>
                    <a:gd name="T28" fmla="*/ 487 w 487"/>
                    <a:gd name="T29" fmla="*/ 389 h 424"/>
                    <a:gd name="T30" fmla="*/ 417 w 487"/>
                    <a:gd name="T31" fmla="*/ 412 h 424"/>
                    <a:gd name="T32" fmla="*/ 327 w 487"/>
                    <a:gd name="T33" fmla="*/ 418 h 424"/>
                    <a:gd name="T34" fmla="*/ 275 w 487"/>
                    <a:gd name="T35" fmla="*/ 424 h 424"/>
                    <a:gd name="T36" fmla="*/ 184 w 487"/>
                    <a:gd name="T37" fmla="*/ 400 h 424"/>
                    <a:gd name="T38" fmla="*/ 120 w 487"/>
                    <a:gd name="T39" fmla="*/ 365 h 424"/>
                    <a:gd name="T40" fmla="*/ 71 w 487"/>
                    <a:gd name="T41" fmla="*/ 320 h 424"/>
                    <a:gd name="T42" fmla="*/ 29 w 487"/>
                    <a:gd name="T43" fmla="*/ 275 h 424"/>
                    <a:gd name="T44" fmla="*/ 0 w 487"/>
                    <a:gd name="T45" fmla="*/ 224 h 424"/>
                    <a:gd name="T46" fmla="*/ 11 w 487"/>
                    <a:gd name="T47" fmla="*/ 175 h 424"/>
                    <a:gd name="T48" fmla="*/ 35 w 487"/>
                    <a:gd name="T49" fmla="*/ 108 h 424"/>
                    <a:gd name="T50" fmla="*/ 59 w 487"/>
                    <a:gd name="T51" fmla="*/ 66 h 424"/>
                    <a:gd name="T52" fmla="*/ 94 w 487"/>
                    <a:gd name="T53" fmla="*/ 0 h 4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487" h="424">
                      <a:moveTo>
                        <a:pt x="94" y="0"/>
                      </a:moveTo>
                      <a:lnTo>
                        <a:pt x="115" y="35"/>
                      </a:lnTo>
                      <a:lnTo>
                        <a:pt x="125" y="50"/>
                      </a:lnTo>
                      <a:lnTo>
                        <a:pt x="143" y="84"/>
                      </a:lnTo>
                      <a:lnTo>
                        <a:pt x="156" y="107"/>
                      </a:lnTo>
                      <a:lnTo>
                        <a:pt x="174" y="122"/>
                      </a:lnTo>
                      <a:lnTo>
                        <a:pt x="201" y="143"/>
                      </a:lnTo>
                      <a:lnTo>
                        <a:pt x="246" y="166"/>
                      </a:lnTo>
                      <a:lnTo>
                        <a:pt x="288" y="166"/>
                      </a:lnTo>
                      <a:lnTo>
                        <a:pt x="327" y="161"/>
                      </a:lnTo>
                      <a:lnTo>
                        <a:pt x="375" y="143"/>
                      </a:lnTo>
                      <a:lnTo>
                        <a:pt x="440" y="114"/>
                      </a:lnTo>
                      <a:lnTo>
                        <a:pt x="446" y="138"/>
                      </a:lnTo>
                      <a:lnTo>
                        <a:pt x="476" y="304"/>
                      </a:lnTo>
                      <a:lnTo>
                        <a:pt x="487" y="389"/>
                      </a:lnTo>
                      <a:lnTo>
                        <a:pt x="417" y="412"/>
                      </a:lnTo>
                      <a:lnTo>
                        <a:pt x="327" y="418"/>
                      </a:lnTo>
                      <a:lnTo>
                        <a:pt x="275" y="424"/>
                      </a:lnTo>
                      <a:lnTo>
                        <a:pt x="184" y="400"/>
                      </a:lnTo>
                      <a:lnTo>
                        <a:pt x="120" y="365"/>
                      </a:lnTo>
                      <a:lnTo>
                        <a:pt x="71" y="320"/>
                      </a:lnTo>
                      <a:lnTo>
                        <a:pt x="29" y="275"/>
                      </a:lnTo>
                      <a:lnTo>
                        <a:pt x="0" y="224"/>
                      </a:lnTo>
                      <a:lnTo>
                        <a:pt x="11" y="175"/>
                      </a:lnTo>
                      <a:lnTo>
                        <a:pt x="35" y="108"/>
                      </a:lnTo>
                      <a:lnTo>
                        <a:pt x="59" y="66"/>
                      </a:lnTo>
                      <a:lnTo>
                        <a:pt x="94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98536" name="Group 232">
                  <a:extLst>
                    <a:ext uri="{FF2B5EF4-FFF2-40B4-BE49-F238E27FC236}">
                      <a16:creationId xmlns:a16="http://schemas.microsoft.com/office/drawing/2014/main" id="{B7EF800D-F571-6676-5BFD-EBFBEC41927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16200000" flipV="1">
                  <a:off x="2006" y="1788"/>
                  <a:ext cx="442" cy="322"/>
                  <a:chOff x="4363" y="2585"/>
                  <a:chExt cx="1104" cy="808"/>
                </a:xfrm>
              </p:grpSpPr>
              <p:sp>
                <p:nvSpPr>
                  <p:cNvPr id="98537" name="Freeform 233">
                    <a:extLst>
                      <a:ext uri="{FF2B5EF4-FFF2-40B4-BE49-F238E27FC236}">
                        <a16:creationId xmlns:a16="http://schemas.microsoft.com/office/drawing/2014/main" id="{459648D8-2B43-24AB-9503-1E57622FE89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63" y="2585"/>
                    <a:ext cx="1104" cy="808"/>
                  </a:xfrm>
                  <a:custGeom>
                    <a:avLst/>
                    <a:gdLst>
                      <a:gd name="T0" fmla="*/ 729 w 3311"/>
                      <a:gd name="T1" fmla="*/ 97 h 2423"/>
                      <a:gd name="T2" fmla="*/ 1249 w 3311"/>
                      <a:gd name="T3" fmla="*/ 0 h 2423"/>
                      <a:gd name="T4" fmla="*/ 1674 w 3311"/>
                      <a:gd name="T5" fmla="*/ 79 h 2423"/>
                      <a:gd name="T6" fmla="*/ 2115 w 3311"/>
                      <a:gd name="T7" fmla="*/ 271 h 2423"/>
                      <a:gd name="T8" fmla="*/ 2512 w 3311"/>
                      <a:gd name="T9" fmla="*/ 443 h 2423"/>
                      <a:gd name="T10" fmla="*/ 2874 w 3311"/>
                      <a:gd name="T11" fmla="*/ 584 h 2423"/>
                      <a:gd name="T12" fmla="*/ 2967 w 3311"/>
                      <a:gd name="T13" fmla="*/ 663 h 2423"/>
                      <a:gd name="T14" fmla="*/ 2971 w 3311"/>
                      <a:gd name="T15" fmla="*/ 829 h 2423"/>
                      <a:gd name="T16" fmla="*/ 2874 w 3311"/>
                      <a:gd name="T17" fmla="*/ 909 h 2423"/>
                      <a:gd name="T18" fmla="*/ 2708 w 3311"/>
                      <a:gd name="T19" fmla="*/ 938 h 2423"/>
                      <a:gd name="T20" fmla="*/ 2574 w 3311"/>
                      <a:gd name="T21" fmla="*/ 931 h 2423"/>
                      <a:gd name="T22" fmla="*/ 2424 w 3311"/>
                      <a:gd name="T23" fmla="*/ 900 h 2423"/>
                      <a:gd name="T24" fmla="*/ 2477 w 3311"/>
                      <a:gd name="T25" fmla="*/ 981 h 2423"/>
                      <a:gd name="T26" fmla="*/ 2526 w 3311"/>
                      <a:gd name="T27" fmla="*/ 1048 h 2423"/>
                      <a:gd name="T28" fmla="*/ 2756 w 3311"/>
                      <a:gd name="T29" fmla="*/ 1194 h 2423"/>
                      <a:gd name="T30" fmla="*/ 2874 w 3311"/>
                      <a:gd name="T31" fmla="*/ 1309 h 2423"/>
                      <a:gd name="T32" fmla="*/ 2983 w 3311"/>
                      <a:gd name="T33" fmla="*/ 1420 h 2423"/>
                      <a:gd name="T34" fmla="*/ 3158 w 3311"/>
                      <a:gd name="T35" fmla="*/ 1570 h 2423"/>
                      <a:gd name="T36" fmla="*/ 3249 w 3311"/>
                      <a:gd name="T37" fmla="*/ 1676 h 2423"/>
                      <a:gd name="T38" fmla="*/ 3299 w 3311"/>
                      <a:gd name="T39" fmla="*/ 1776 h 2423"/>
                      <a:gd name="T40" fmla="*/ 3308 w 3311"/>
                      <a:gd name="T41" fmla="*/ 1879 h 2423"/>
                      <a:gd name="T42" fmla="*/ 3239 w 3311"/>
                      <a:gd name="T43" fmla="*/ 1969 h 2423"/>
                      <a:gd name="T44" fmla="*/ 3228 w 3311"/>
                      <a:gd name="T45" fmla="*/ 2050 h 2423"/>
                      <a:gd name="T46" fmla="*/ 3237 w 3311"/>
                      <a:gd name="T47" fmla="*/ 2131 h 2423"/>
                      <a:gd name="T48" fmla="*/ 3218 w 3311"/>
                      <a:gd name="T49" fmla="*/ 2200 h 2423"/>
                      <a:gd name="T50" fmla="*/ 3184 w 3311"/>
                      <a:gd name="T51" fmla="*/ 2244 h 2423"/>
                      <a:gd name="T52" fmla="*/ 3117 w 3311"/>
                      <a:gd name="T53" fmla="*/ 2272 h 2423"/>
                      <a:gd name="T54" fmla="*/ 3002 w 3311"/>
                      <a:gd name="T55" fmla="*/ 2267 h 2423"/>
                      <a:gd name="T56" fmla="*/ 2939 w 3311"/>
                      <a:gd name="T57" fmla="*/ 2291 h 2423"/>
                      <a:gd name="T58" fmla="*/ 2923 w 3311"/>
                      <a:gd name="T59" fmla="*/ 2369 h 2423"/>
                      <a:gd name="T60" fmla="*/ 2890 w 3311"/>
                      <a:gd name="T61" fmla="*/ 2410 h 2423"/>
                      <a:gd name="T62" fmla="*/ 2842 w 3311"/>
                      <a:gd name="T63" fmla="*/ 2422 h 2423"/>
                      <a:gd name="T64" fmla="*/ 2768 w 3311"/>
                      <a:gd name="T65" fmla="*/ 2420 h 2423"/>
                      <a:gd name="T66" fmla="*/ 2629 w 3311"/>
                      <a:gd name="T67" fmla="*/ 2373 h 2423"/>
                      <a:gd name="T68" fmla="*/ 2337 w 3311"/>
                      <a:gd name="T69" fmla="*/ 2223 h 2423"/>
                      <a:gd name="T70" fmla="*/ 2176 w 3311"/>
                      <a:gd name="T71" fmla="*/ 2173 h 2423"/>
                      <a:gd name="T72" fmla="*/ 2012 w 3311"/>
                      <a:gd name="T73" fmla="*/ 2147 h 2423"/>
                      <a:gd name="T74" fmla="*/ 1642 w 3311"/>
                      <a:gd name="T75" fmla="*/ 2004 h 2423"/>
                      <a:gd name="T76" fmla="*/ 1364 w 3311"/>
                      <a:gd name="T77" fmla="*/ 1853 h 2423"/>
                      <a:gd name="T78" fmla="*/ 1158 w 3311"/>
                      <a:gd name="T79" fmla="*/ 1766 h 2423"/>
                      <a:gd name="T80" fmla="*/ 995 w 3311"/>
                      <a:gd name="T81" fmla="*/ 1687 h 2423"/>
                      <a:gd name="T82" fmla="*/ 821 w 3311"/>
                      <a:gd name="T83" fmla="*/ 1562 h 2423"/>
                      <a:gd name="T84" fmla="*/ 270 w 3311"/>
                      <a:gd name="T85" fmla="*/ 1059 h 2423"/>
                      <a:gd name="T86" fmla="*/ 208 w 3311"/>
                      <a:gd name="T87" fmla="*/ 206 h 24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</a:cxnLst>
                    <a:rect l="0" t="0" r="r" b="b"/>
                    <a:pathLst>
                      <a:path w="3311" h="2423">
                        <a:moveTo>
                          <a:pt x="538" y="113"/>
                        </a:moveTo>
                        <a:lnTo>
                          <a:pt x="729" y="97"/>
                        </a:lnTo>
                        <a:lnTo>
                          <a:pt x="1027" y="48"/>
                        </a:lnTo>
                        <a:lnTo>
                          <a:pt x="1249" y="0"/>
                        </a:lnTo>
                        <a:lnTo>
                          <a:pt x="1563" y="32"/>
                        </a:lnTo>
                        <a:lnTo>
                          <a:pt x="1674" y="79"/>
                        </a:lnTo>
                        <a:lnTo>
                          <a:pt x="1926" y="175"/>
                        </a:lnTo>
                        <a:lnTo>
                          <a:pt x="2115" y="271"/>
                        </a:lnTo>
                        <a:lnTo>
                          <a:pt x="2376" y="379"/>
                        </a:lnTo>
                        <a:lnTo>
                          <a:pt x="2512" y="443"/>
                        </a:lnTo>
                        <a:lnTo>
                          <a:pt x="2708" y="513"/>
                        </a:lnTo>
                        <a:lnTo>
                          <a:pt x="2874" y="584"/>
                        </a:lnTo>
                        <a:lnTo>
                          <a:pt x="2927" y="616"/>
                        </a:lnTo>
                        <a:lnTo>
                          <a:pt x="2967" y="663"/>
                        </a:lnTo>
                        <a:lnTo>
                          <a:pt x="2993" y="753"/>
                        </a:lnTo>
                        <a:lnTo>
                          <a:pt x="2971" y="829"/>
                        </a:lnTo>
                        <a:lnTo>
                          <a:pt x="2929" y="873"/>
                        </a:lnTo>
                        <a:lnTo>
                          <a:pt x="2874" y="909"/>
                        </a:lnTo>
                        <a:lnTo>
                          <a:pt x="2795" y="935"/>
                        </a:lnTo>
                        <a:lnTo>
                          <a:pt x="2708" y="938"/>
                        </a:lnTo>
                        <a:lnTo>
                          <a:pt x="2643" y="937"/>
                        </a:lnTo>
                        <a:lnTo>
                          <a:pt x="2574" y="931"/>
                        </a:lnTo>
                        <a:lnTo>
                          <a:pt x="2498" y="920"/>
                        </a:lnTo>
                        <a:lnTo>
                          <a:pt x="2424" y="900"/>
                        </a:lnTo>
                        <a:lnTo>
                          <a:pt x="2258" y="837"/>
                        </a:lnTo>
                        <a:lnTo>
                          <a:pt x="2477" y="981"/>
                        </a:lnTo>
                        <a:lnTo>
                          <a:pt x="2512" y="1013"/>
                        </a:lnTo>
                        <a:lnTo>
                          <a:pt x="2526" y="1048"/>
                        </a:lnTo>
                        <a:lnTo>
                          <a:pt x="2645" y="1115"/>
                        </a:lnTo>
                        <a:lnTo>
                          <a:pt x="2756" y="1194"/>
                        </a:lnTo>
                        <a:lnTo>
                          <a:pt x="2824" y="1275"/>
                        </a:lnTo>
                        <a:lnTo>
                          <a:pt x="2874" y="1309"/>
                        </a:lnTo>
                        <a:lnTo>
                          <a:pt x="2929" y="1351"/>
                        </a:lnTo>
                        <a:lnTo>
                          <a:pt x="2983" y="1420"/>
                        </a:lnTo>
                        <a:lnTo>
                          <a:pt x="3024" y="1475"/>
                        </a:lnTo>
                        <a:lnTo>
                          <a:pt x="3158" y="1570"/>
                        </a:lnTo>
                        <a:lnTo>
                          <a:pt x="3202" y="1613"/>
                        </a:lnTo>
                        <a:lnTo>
                          <a:pt x="3249" y="1676"/>
                        </a:lnTo>
                        <a:lnTo>
                          <a:pt x="3273" y="1722"/>
                        </a:lnTo>
                        <a:lnTo>
                          <a:pt x="3299" y="1776"/>
                        </a:lnTo>
                        <a:lnTo>
                          <a:pt x="3311" y="1829"/>
                        </a:lnTo>
                        <a:lnTo>
                          <a:pt x="3308" y="1879"/>
                        </a:lnTo>
                        <a:lnTo>
                          <a:pt x="3287" y="1928"/>
                        </a:lnTo>
                        <a:lnTo>
                          <a:pt x="3239" y="1969"/>
                        </a:lnTo>
                        <a:lnTo>
                          <a:pt x="3196" y="1988"/>
                        </a:lnTo>
                        <a:lnTo>
                          <a:pt x="3228" y="2050"/>
                        </a:lnTo>
                        <a:lnTo>
                          <a:pt x="3239" y="2087"/>
                        </a:lnTo>
                        <a:lnTo>
                          <a:pt x="3237" y="2131"/>
                        </a:lnTo>
                        <a:lnTo>
                          <a:pt x="3227" y="2179"/>
                        </a:lnTo>
                        <a:lnTo>
                          <a:pt x="3218" y="2200"/>
                        </a:lnTo>
                        <a:lnTo>
                          <a:pt x="3201" y="2226"/>
                        </a:lnTo>
                        <a:lnTo>
                          <a:pt x="3184" y="2244"/>
                        </a:lnTo>
                        <a:lnTo>
                          <a:pt x="3159" y="2262"/>
                        </a:lnTo>
                        <a:lnTo>
                          <a:pt x="3117" y="2272"/>
                        </a:lnTo>
                        <a:lnTo>
                          <a:pt x="3068" y="2281"/>
                        </a:lnTo>
                        <a:lnTo>
                          <a:pt x="3002" y="2267"/>
                        </a:lnTo>
                        <a:lnTo>
                          <a:pt x="2934" y="2245"/>
                        </a:lnTo>
                        <a:lnTo>
                          <a:pt x="2939" y="2291"/>
                        </a:lnTo>
                        <a:lnTo>
                          <a:pt x="2934" y="2342"/>
                        </a:lnTo>
                        <a:lnTo>
                          <a:pt x="2923" y="2369"/>
                        </a:lnTo>
                        <a:lnTo>
                          <a:pt x="2908" y="2394"/>
                        </a:lnTo>
                        <a:lnTo>
                          <a:pt x="2890" y="2410"/>
                        </a:lnTo>
                        <a:lnTo>
                          <a:pt x="2867" y="2420"/>
                        </a:lnTo>
                        <a:lnTo>
                          <a:pt x="2842" y="2422"/>
                        </a:lnTo>
                        <a:lnTo>
                          <a:pt x="2808" y="2423"/>
                        </a:lnTo>
                        <a:lnTo>
                          <a:pt x="2768" y="2420"/>
                        </a:lnTo>
                        <a:lnTo>
                          <a:pt x="2734" y="2410"/>
                        </a:lnTo>
                        <a:lnTo>
                          <a:pt x="2629" y="2373"/>
                        </a:lnTo>
                        <a:lnTo>
                          <a:pt x="2537" y="2325"/>
                        </a:lnTo>
                        <a:lnTo>
                          <a:pt x="2337" y="2223"/>
                        </a:lnTo>
                        <a:lnTo>
                          <a:pt x="2229" y="2147"/>
                        </a:lnTo>
                        <a:lnTo>
                          <a:pt x="2176" y="2173"/>
                        </a:lnTo>
                        <a:lnTo>
                          <a:pt x="2115" y="2173"/>
                        </a:lnTo>
                        <a:lnTo>
                          <a:pt x="2012" y="2147"/>
                        </a:lnTo>
                        <a:lnTo>
                          <a:pt x="1832" y="2084"/>
                        </a:lnTo>
                        <a:lnTo>
                          <a:pt x="1642" y="2004"/>
                        </a:lnTo>
                        <a:lnTo>
                          <a:pt x="1454" y="1910"/>
                        </a:lnTo>
                        <a:lnTo>
                          <a:pt x="1364" y="1853"/>
                        </a:lnTo>
                        <a:lnTo>
                          <a:pt x="1263" y="1800"/>
                        </a:lnTo>
                        <a:lnTo>
                          <a:pt x="1158" y="1766"/>
                        </a:lnTo>
                        <a:lnTo>
                          <a:pt x="1073" y="1729"/>
                        </a:lnTo>
                        <a:lnTo>
                          <a:pt x="995" y="1687"/>
                        </a:lnTo>
                        <a:lnTo>
                          <a:pt x="941" y="1654"/>
                        </a:lnTo>
                        <a:lnTo>
                          <a:pt x="821" y="1562"/>
                        </a:lnTo>
                        <a:lnTo>
                          <a:pt x="585" y="1341"/>
                        </a:lnTo>
                        <a:lnTo>
                          <a:pt x="270" y="1059"/>
                        </a:lnTo>
                        <a:lnTo>
                          <a:pt x="0" y="696"/>
                        </a:lnTo>
                        <a:lnTo>
                          <a:pt x="208" y="206"/>
                        </a:lnTo>
                        <a:lnTo>
                          <a:pt x="538" y="113"/>
                        </a:lnTo>
                        <a:close/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538" name="Freeform 234">
                    <a:extLst>
                      <a:ext uri="{FF2B5EF4-FFF2-40B4-BE49-F238E27FC236}">
                        <a16:creationId xmlns:a16="http://schemas.microsoft.com/office/drawing/2014/main" id="{04362BF3-D543-7B7D-CBDE-3E183133A66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784" y="3075"/>
                    <a:ext cx="336" cy="224"/>
                  </a:xfrm>
                  <a:custGeom>
                    <a:avLst/>
                    <a:gdLst>
                      <a:gd name="T0" fmla="*/ 961 w 1008"/>
                      <a:gd name="T1" fmla="*/ 673 h 673"/>
                      <a:gd name="T2" fmla="*/ 995 w 1008"/>
                      <a:gd name="T3" fmla="*/ 624 h 673"/>
                      <a:gd name="T4" fmla="*/ 1008 w 1008"/>
                      <a:gd name="T5" fmla="*/ 572 h 673"/>
                      <a:gd name="T6" fmla="*/ 1004 w 1008"/>
                      <a:gd name="T7" fmla="*/ 530 h 673"/>
                      <a:gd name="T8" fmla="*/ 970 w 1008"/>
                      <a:gd name="T9" fmla="*/ 469 h 673"/>
                      <a:gd name="T10" fmla="*/ 916 w 1008"/>
                      <a:gd name="T11" fmla="*/ 420 h 673"/>
                      <a:gd name="T12" fmla="*/ 847 w 1008"/>
                      <a:gd name="T13" fmla="*/ 372 h 673"/>
                      <a:gd name="T14" fmla="*/ 763 w 1008"/>
                      <a:gd name="T15" fmla="*/ 332 h 673"/>
                      <a:gd name="T16" fmla="*/ 679 w 1008"/>
                      <a:gd name="T17" fmla="*/ 310 h 673"/>
                      <a:gd name="T18" fmla="*/ 599 w 1008"/>
                      <a:gd name="T19" fmla="*/ 291 h 673"/>
                      <a:gd name="T20" fmla="*/ 557 w 1008"/>
                      <a:gd name="T21" fmla="*/ 248 h 673"/>
                      <a:gd name="T22" fmla="*/ 513 w 1008"/>
                      <a:gd name="T23" fmla="*/ 208 h 673"/>
                      <a:gd name="T24" fmla="*/ 454 w 1008"/>
                      <a:gd name="T25" fmla="*/ 161 h 673"/>
                      <a:gd name="T26" fmla="*/ 405 w 1008"/>
                      <a:gd name="T27" fmla="*/ 129 h 673"/>
                      <a:gd name="T28" fmla="*/ 332 w 1008"/>
                      <a:gd name="T29" fmla="*/ 92 h 673"/>
                      <a:gd name="T30" fmla="*/ 292 w 1008"/>
                      <a:gd name="T31" fmla="*/ 75 h 673"/>
                      <a:gd name="T32" fmla="*/ 220 w 1008"/>
                      <a:gd name="T33" fmla="*/ 33 h 673"/>
                      <a:gd name="T34" fmla="*/ 142 w 1008"/>
                      <a:gd name="T35" fmla="*/ 10 h 673"/>
                      <a:gd name="T36" fmla="*/ 53 w 1008"/>
                      <a:gd name="T37" fmla="*/ 0 h 673"/>
                      <a:gd name="T38" fmla="*/ 0 w 1008"/>
                      <a:gd name="T39" fmla="*/ 1 h 67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1008" h="673">
                        <a:moveTo>
                          <a:pt x="961" y="673"/>
                        </a:moveTo>
                        <a:lnTo>
                          <a:pt x="995" y="624"/>
                        </a:lnTo>
                        <a:lnTo>
                          <a:pt x="1008" y="572"/>
                        </a:lnTo>
                        <a:lnTo>
                          <a:pt x="1004" y="530"/>
                        </a:lnTo>
                        <a:lnTo>
                          <a:pt x="970" y="469"/>
                        </a:lnTo>
                        <a:lnTo>
                          <a:pt x="916" y="420"/>
                        </a:lnTo>
                        <a:lnTo>
                          <a:pt x="847" y="372"/>
                        </a:lnTo>
                        <a:lnTo>
                          <a:pt x="763" y="332"/>
                        </a:lnTo>
                        <a:lnTo>
                          <a:pt x="679" y="310"/>
                        </a:lnTo>
                        <a:lnTo>
                          <a:pt x="599" y="291"/>
                        </a:lnTo>
                        <a:lnTo>
                          <a:pt x="557" y="248"/>
                        </a:lnTo>
                        <a:lnTo>
                          <a:pt x="513" y="208"/>
                        </a:lnTo>
                        <a:lnTo>
                          <a:pt x="454" y="161"/>
                        </a:lnTo>
                        <a:lnTo>
                          <a:pt x="405" y="129"/>
                        </a:lnTo>
                        <a:lnTo>
                          <a:pt x="332" y="92"/>
                        </a:lnTo>
                        <a:lnTo>
                          <a:pt x="292" y="75"/>
                        </a:lnTo>
                        <a:lnTo>
                          <a:pt x="220" y="33"/>
                        </a:lnTo>
                        <a:lnTo>
                          <a:pt x="142" y="10"/>
                        </a:lnTo>
                        <a:lnTo>
                          <a:pt x="53" y="0"/>
                        </a:lnTo>
                        <a:lnTo>
                          <a:pt x="0" y="1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539" name="Freeform 235">
                    <a:extLst>
                      <a:ext uri="{FF2B5EF4-FFF2-40B4-BE49-F238E27FC236}">
                        <a16:creationId xmlns:a16="http://schemas.microsoft.com/office/drawing/2014/main" id="{35567214-9D54-D271-FB78-4B497B146DB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81" y="3054"/>
                    <a:ext cx="359" cy="279"/>
                  </a:xfrm>
                  <a:custGeom>
                    <a:avLst/>
                    <a:gdLst>
                      <a:gd name="T0" fmla="*/ 1077 w 1077"/>
                      <a:gd name="T1" fmla="*/ 838 h 838"/>
                      <a:gd name="T2" fmla="*/ 1069 w 1077"/>
                      <a:gd name="T3" fmla="*/ 806 h 838"/>
                      <a:gd name="T4" fmla="*/ 1057 w 1077"/>
                      <a:gd name="T5" fmla="*/ 769 h 838"/>
                      <a:gd name="T6" fmla="*/ 1036 w 1077"/>
                      <a:gd name="T7" fmla="*/ 732 h 838"/>
                      <a:gd name="T8" fmla="*/ 1016 w 1077"/>
                      <a:gd name="T9" fmla="*/ 704 h 838"/>
                      <a:gd name="T10" fmla="*/ 989 w 1077"/>
                      <a:gd name="T11" fmla="*/ 676 h 838"/>
                      <a:gd name="T12" fmla="*/ 908 w 1077"/>
                      <a:gd name="T13" fmla="*/ 609 h 838"/>
                      <a:gd name="T14" fmla="*/ 814 w 1077"/>
                      <a:gd name="T15" fmla="*/ 548 h 838"/>
                      <a:gd name="T16" fmla="*/ 736 w 1077"/>
                      <a:gd name="T17" fmla="*/ 514 h 838"/>
                      <a:gd name="T18" fmla="*/ 635 w 1077"/>
                      <a:gd name="T19" fmla="*/ 485 h 838"/>
                      <a:gd name="T20" fmla="*/ 547 w 1077"/>
                      <a:gd name="T21" fmla="*/ 413 h 838"/>
                      <a:gd name="T22" fmla="*/ 469 w 1077"/>
                      <a:gd name="T23" fmla="*/ 339 h 838"/>
                      <a:gd name="T24" fmla="*/ 386 w 1077"/>
                      <a:gd name="T25" fmla="*/ 275 h 838"/>
                      <a:gd name="T26" fmla="*/ 286 w 1077"/>
                      <a:gd name="T27" fmla="*/ 213 h 838"/>
                      <a:gd name="T28" fmla="*/ 198 w 1077"/>
                      <a:gd name="T29" fmla="*/ 159 h 838"/>
                      <a:gd name="T30" fmla="*/ 120 w 1077"/>
                      <a:gd name="T31" fmla="*/ 72 h 838"/>
                      <a:gd name="T32" fmla="*/ 0 w 1077"/>
                      <a:gd name="T33" fmla="*/ 0 h 8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1077" h="838">
                        <a:moveTo>
                          <a:pt x="1077" y="838"/>
                        </a:moveTo>
                        <a:lnTo>
                          <a:pt x="1069" y="806"/>
                        </a:lnTo>
                        <a:lnTo>
                          <a:pt x="1057" y="769"/>
                        </a:lnTo>
                        <a:lnTo>
                          <a:pt x="1036" y="732"/>
                        </a:lnTo>
                        <a:lnTo>
                          <a:pt x="1016" y="704"/>
                        </a:lnTo>
                        <a:lnTo>
                          <a:pt x="989" y="676"/>
                        </a:lnTo>
                        <a:lnTo>
                          <a:pt x="908" y="609"/>
                        </a:lnTo>
                        <a:lnTo>
                          <a:pt x="814" y="548"/>
                        </a:lnTo>
                        <a:lnTo>
                          <a:pt x="736" y="514"/>
                        </a:lnTo>
                        <a:lnTo>
                          <a:pt x="635" y="485"/>
                        </a:lnTo>
                        <a:lnTo>
                          <a:pt x="547" y="413"/>
                        </a:lnTo>
                        <a:lnTo>
                          <a:pt x="469" y="339"/>
                        </a:lnTo>
                        <a:lnTo>
                          <a:pt x="386" y="275"/>
                        </a:lnTo>
                        <a:lnTo>
                          <a:pt x="286" y="213"/>
                        </a:lnTo>
                        <a:lnTo>
                          <a:pt x="198" y="159"/>
                        </a:lnTo>
                        <a:lnTo>
                          <a:pt x="120" y="72"/>
                        </a:lnTo>
                        <a:lnTo>
                          <a:pt x="0" y="0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540" name="Freeform 236">
                    <a:extLst>
                      <a:ext uri="{FF2B5EF4-FFF2-40B4-BE49-F238E27FC236}">
                        <a16:creationId xmlns:a16="http://schemas.microsoft.com/office/drawing/2014/main" id="{5C0D1506-82ED-D98D-7979-0301B658F64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74" y="2973"/>
                    <a:ext cx="356" cy="276"/>
                  </a:xfrm>
                  <a:custGeom>
                    <a:avLst/>
                    <a:gdLst>
                      <a:gd name="T0" fmla="*/ 1069 w 1069"/>
                      <a:gd name="T1" fmla="*/ 828 h 828"/>
                      <a:gd name="T2" fmla="*/ 1026 w 1069"/>
                      <a:gd name="T3" fmla="*/ 771 h 828"/>
                      <a:gd name="T4" fmla="*/ 989 w 1069"/>
                      <a:gd name="T5" fmla="*/ 728 h 828"/>
                      <a:gd name="T6" fmla="*/ 947 w 1069"/>
                      <a:gd name="T7" fmla="*/ 694 h 828"/>
                      <a:gd name="T8" fmla="*/ 797 w 1069"/>
                      <a:gd name="T9" fmla="*/ 593 h 828"/>
                      <a:gd name="T10" fmla="*/ 698 w 1069"/>
                      <a:gd name="T11" fmla="*/ 540 h 828"/>
                      <a:gd name="T12" fmla="*/ 624 w 1069"/>
                      <a:gd name="T13" fmla="*/ 463 h 828"/>
                      <a:gd name="T14" fmla="*/ 539 w 1069"/>
                      <a:gd name="T15" fmla="*/ 393 h 828"/>
                      <a:gd name="T16" fmla="*/ 458 w 1069"/>
                      <a:gd name="T17" fmla="*/ 332 h 828"/>
                      <a:gd name="T18" fmla="*/ 372 w 1069"/>
                      <a:gd name="T19" fmla="*/ 278 h 828"/>
                      <a:gd name="T20" fmla="*/ 322 w 1069"/>
                      <a:gd name="T21" fmla="*/ 243 h 828"/>
                      <a:gd name="T22" fmla="*/ 222 w 1069"/>
                      <a:gd name="T23" fmla="*/ 188 h 828"/>
                      <a:gd name="T24" fmla="*/ 126 w 1069"/>
                      <a:gd name="T25" fmla="*/ 80 h 828"/>
                      <a:gd name="T26" fmla="*/ 0 w 1069"/>
                      <a:gd name="T27" fmla="*/ 0 h 8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69" h="828">
                        <a:moveTo>
                          <a:pt x="1069" y="828"/>
                        </a:moveTo>
                        <a:lnTo>
                          <a:pt x="1026" y="771"/>
                        </a:lnTo>
                        <a:lnTo>
                          <a:pt x="989" y="728"/>
                        </a:lnTo>
                        <a:lnTo>
                          <a:pt x="947" y="694"/>
                        </a:lnTo>
                        <a:lnTo>
                          <a:pt x="797" y="593"/>
                        </a:lnTo>
                        <a:lnTo>
                          <a:pt x="698" y="540"/>
                        </a:lnTo>
                        <a:lnTo>
                          <a:pt x="624" y="463"/>
                        </a:lnTo>
                        <a:lnTo>
                          <a:pt x="539" y="393"/>
                        </a:lnTo>
                        <a:lnTo>
                          <a:pt x="458" y="332"/>
                        </a:lnTo>
                        <a:lnTo>
                          <a:pt x="372" y="278"/>
                        </a:lnTo>
                        <a:lnTo>
                          <a:pt x="322" y="243"/>
                        </a:lnTo>
                        <a:lnTo>
                          <a:pt x="222" y="188"/>
                        </a:lnTo>
                        <a:lnTo>
                          <a:pt x="126" y="80"/>
                        </a:lnTo>
                        <a:lnTo>
                          <a:pt x="0" y="0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541" name="Freeform 237">
                    <a:extLst>
                      <a:ext uri="{FF2B5EF4-FFF2-40B4-BE49-F238E27FC236}">
                        <a16:creationId xmlns:a16="http://schemas.microsoft.com/office/drawing/2014/main" id="{F6C80CE3-E232-99AB-7797-D3AE1CC5FE9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30" y="2749"/>
                    <a:ext cx="12" cy="104"/>
                  </a:xfrm>
                  <a:custGeom>
                    <a:avLst/>
                    <a:gdLst>
                      <a:gd name="T0" fmla="*/ 20 w 36"/>
                      <a:gd name="T1" fmla="*/ 313 h 313"/>
                      <a:gd name="T2" fmla="*/ 4 w 36"/>
                      <a:gd name="T3" fmla="*/ 216 h 313"/>
                      <a:gd name="T4" fmla="*/ 0 w 36"/>
                      <a:gd name="T5" fmla="*/ 152 h 313"/>
                      <a:gd name="T6" fmla="*/ 16 w 36"/>
                      <a:gd name="T7" fmla="*/ 66 h 313"/>
                      <a:gd name="T8" fmla="*/ 36 w 36"/>
                      <a:gd name="T9" fmla="*/ 0 h 3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6" h="313">
                        <a:moveTo>
                          <a:pt x="20" y="313"/>
                        </a:moveTo>
                        <a:lnTo>
                          <a:pt x="4" y="216"/>
                        </a:lnTo>
                        <a:lnTo>
                          <a:pt x="0" y="152"/>
                        </a:lnTo>
                        <a:lnTo>
                          <a:pt x="16" y="66"/>
                        </a:lnTo>
                        <a:lnTo>
                          <a:pt x="36" y="0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542" name="Freeform 238">
                    <a:extLst>
                      <a:ext uri="{FF2B5EF4-FFF2-40B4-BE49-F238E27FC236}">
                        <a16:creationId xmlns:a16="http://schemas.microsoft.com/office/drawing/2014/main" id="{852E80B3-9F90-EAF1-C179-8BDD90CF3DE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46" y="2938"/>
                    <a:ext cx="59" cy="59"/>
                  </a:xfrm>
                  <a:custGeom>
                    <a:avLst/>
                    <a:gdLst>
                      <a:gd name="T0" fmla="*/ 177 w 177"/>
                      <a:gd name="T1" fmla="*/ 0 h 175"/>
                      <a:gd name="T2" fmla="*/ 133 w 177"/>
                      <a:gd name="T3" fmla="*/ 9 h 175"/>
                      <a:gd name="T4" fmla="*/ 84 w 177"/>
                      <a:gd name="T5" fmla="*/ 34 h 175"/>
                      <a:gd name="T6" fmla="*/ 43 w 177"/>
                      <a:gd name="T7" fmla="*/ 72 h 175"/>
                      <a:gd name="T8" fmla="*/ 21 w 177"/>
                      <a:gd name="T9" fmla="*/ 107 h 175"/>
                      <a:gd name="T10" fmla="*/ 0 w 177"/>
                      <a:gd name="T11" fmla="*/ 175 h 17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77" h="175">
                        <a:moveTo>
                          <a:pt x="177" y="0"/>
                        </a:moveTo>
                        <a:lnTo>
                          <a:pt x="133" y="9"/>
                        </a:lnTo>
                        <a:lnTo>
                          <a:pt x="84" y="34"/>
                        </a:lnTo>
                        <a:lnTo>
                          <a:pt x="43" y="72"/>
                        </a:lnTo>
                        <a:lnTo>
                          <a:pt x="21" y="107"/>
                        </a:lnTo>
                        <a:lnTo>
                          <a:pt x="0" y="175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543" name="Freeform 239">
                    <a:extLst>
                      <a:ext uri="{FF2B5EF4-FFF2-40B4-BE49-F238E27FC236}">
                        <a16:creationId xmlns:a16="http://schemas.microsoft.com/office/drawing/2014/main" id="{A1ACD148-B605-7725-B9EB-F90EEF6AD0A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48" y="3028"/>
                    <a:ext cx="94" cy="41"/>
                  </a:xfrm>
                  <a:custGeom>
                    <a:avLst/>
                    <a:gdLst>
                      <a:gd name="T0" fmla="*/ 281 w 281"/>
                      <a:gd name="T1" fmla="*/ 3 h 123"/>
                      <a:gd name="T2" fmla="*/ 229 w 281"/>
                      <a:gd name="T3" fmla="*/ 0 h 123"/>
                      <a:gd name="T4" fmla="*/ 159 w 281"/>
                      <a:gd name="T5" fmla="*/ 12 h 123"/>
                      <a:gd name="T6" fmla="*/ 88 w 281"/>
                      <a:gd name="T7" fmla="*/ 34 h 123"/>
                      <a:gd name="T8" fmla="*/ 50 w 281"/>
                      <a:gd name="T9" fmla="*/ 60 h 123"/>
                      <a:gd name="T10" fmla="*/ 0 w 281"/>
                      <a:gd name="T11" fmla="*/ 123 h 1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281" h="123">
                        <a:moveTo>
                          <a:pt x="281" y="3"/>
                        </a:moveTo>
                        <a:lnTo>
                          <a:pt x="229" y="0"/>
                        </a:lnTo>
                        <a:lnTo>
                          <a:pt x="159" y="12"/>
                        </a:lnTo>
                        <a:lnTo>
                          <a:pt x="88" y="34"/>
                        </a:lnTo>
                        <a:lnTo>
                          <a:pt x="50" y="60"/>
                        </a:lnTo>
                        <a:lnTo>
                          <a:pt x="0" y="123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544" name="Freeform 240">
                    <a:extLst>
                      <a:ext uri="{FF2B5EF4-FFF2-40B4-BE49-F238E27FC236}">
                        <a16:creationId xmlns:a16="http://schemas.microsoft.com/office/drawing/2014/main" id="{F0BCACD7-2D8C-3CBB-CCEB-FA16773ECE1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20" y="3088"/>
                    <a:ext cx="106" cy="22"/>
                  </a:xfrm>
                  <a:custGeom>
                    <a:avLst/>
                    <a:gdLst>
                      <a:gd name="T0" fmla="*/ 319 w 319"/>
                      <a:gd name="T1" fmla="*/ 5 h 68"/>
                      <a:gd name="T2" fmla="*/ 247 w 319"/>
                      <a:gd name="T3" fmla="*/ 0 h 68"/>
                      <a:gd name="T4" fmla="*/ 171 w 319"/>
                      <a:gd name="T5" fmla="*/ 3 h 68"/>
                      <a:gd name="T6" fmla="*/ 108 w 319"/>
                      <a:gd name="T7" fmla="*/ 21 h 68"/>
                      <a:gd name="T8" fmla="*/ 42 w 319"/>
                      <a:gd name="T9" fmla="*/ 41 h 68"/>
                      <a:gd name="T10" fmla="*/ 0 w 319"/>
                      <a:gd name="T1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319" h="68">
                        <a:moveTo>
                          <a:pt x="319" y="5"/>
                        </a:moveTo>
                        <a:lnTo>
                          <a:pt x="247" y="0"/>
                        </a:lnTo>
                        <a:lnTo>
                          <a:pt x="171" y="3"/>
                        </a:lnTo>
                        <a:lnTo>
                          <a:pt x="108" y="21"/>
                        </a:lnTo>
                        <a:lnTo>
                          <a:pt x="42" y="41"/>
                        </a:lnTo>
                        <a:lnTo>
                          <a:pt x="0" y="68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545" name="Freeform 241">
                    <a:extLst>
                      <a:ext uri="{FF2B5EF4-FFF2-40B4-BE49-F238E27FC236}">
                        <a16:creationId xmlns:a16="http://schemas.microsoft.com/office/drawing/2014/main" id="{D275F131-59F1-02C0-0476-4481FBB33A7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51" y="3010"/>
                    <a:ext cx="50" cy="35"/>
                  </a:xfrm>
                  <a:custGeom>
                    <a:avLst/>
                    <a:gdLst>
                      <a:gd name="T0" fmla="*/ 150 w 150"/>
                      <a:gd name="T1" fmla="*/ 0 h 103"/>
                      <a:gd name="T2" fmla="*/ 97 w 150"/>
                      <a:gd name="T3" fmla="*/ 12 h 103"/>
                      <a:gd name="T4" fmla="*/ 45 w 150"/>
                      <a:gd name="T5" fmla="*/ 40 h 103"/>
                      <a:gd name="T6" fmla="*/ 0 w 150"/>
                      <a:gd name="T7" fmla="*/ 103 h 10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50" h="103">
                        <a:moveTo>
                          <a:pt x="150" y="0"/>
                        </a:moveTo>
                        <a:lnTo>
                          <a:pt x="97" y="12"/>
                        </a:lnTo>
                        <a:lnTo>
                          <a:pt x="45" y="40"/>
                        </a:lnTo>
                        <a:lnTo>
                          <a:pt x="0" y="103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546" name="Freeform 242">
                    <a:extLst>
                      <a:ext uri="{FF2B5EF4-FFF2-40B4-BE49-F238E27FC236}">
                        <a16:creationId xmlns:a16="http://schemas.microsoft.com/office/drawing/2014/main" id="{0F8686C3-0DF2-BAE8-EF00-96A65E0F0C3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42" y="3082"/>
                    <a:ext cx="81" cy="42"/>
                  </a:xfrm>
                  <a:custGeom>
                    <a:avLst/>
                    <a:gdLst>
                      <a:gd name="T0" fmla="*/ 242 w 242"/>
                      <a:gd name="T1" fmla="*/ 3 h 124"/>
                      <a:gd name="T2" fmla="*/ 165 w 242"/>
                      <a:gd name="T3" fmla="*/ 0 h 124"/>
                      <a:gd name="T4" fmla="*/ 114 w 242"/>
                      <a:gd name="T5" fmla="*/ 19 h 124"/>
                      <a:gd name="T6" fmla="*/ 59 w 242"/>
                      <a:gd name="T7" fmla="*/ 57 h 124"/>
                      <a:gd name="T8" fmla="*/ 0 w 242"/>
                      <a:gd name="T9" fmla="*/ 124 h 1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42" h="124">
                        <a:moveTo>
                          <a:pt x="242" y="3"/>
                        </a:moveTo>
                        <a:lnTo>
                          <a:pt x="165" y="0"/>
                        </a:lnTo>
                        <a:lnTo>
                          <a:pt x="114" y="19"/>
                        </a:lnTo>
                        <a:lnTo>
                          <a:pt x="59" y="57"/>
                        </a:lnTo>
                        <a:lnTo>
                          <a:pt x="0" y="124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547" name="Freeform 243">
                    <a:extLst>
                      <a:ext uri="{FF2B5EF4-FFF2-40B4-BE49-F238E27FC236}">
                        <a16:creationId xmlns:a16="http://schemas.microsoft.com/office/drawing/2014/main" id="{B0742F25-3074-AC8B-EE2F-44F560CACF4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62" y="3167"/>
                    <a:ext cx="68" cy="32"/>
                  </a:xfrm>
                  <a:custGeom>
                    <a:avLst/>
                    <a:gdLst>
                      <a:gd name="T0" fmla="*/ 205 w 205"/>
                      <a:gd name="T1" fmla="*/ 0 h 95"/>
                      <a:gd name="T2" fmla="*/ 155 w 205"/>
                      <a:gd name="T3" fmla="*/ 0 h 95"/>
                      <a:gd name="T4" fmla="*/ 102 w 205"/>
                      <a:gd name="T5" fmla="*/ 15 h 95"/>
                      <a:gd name="T6" fmla="*/ 44 w 205"/>
                      <a:gd name="T7" fmla="*/ 48 h 95"/>
                      <a:gd name="T8" fmla="*/ 0 w 205"/>
                      <a:gd name="T9" fmla="*/ 95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05" h="95">
                        <a:moveTo>
                          <a:pt x="205" y="0"/>
                        </a:moveTo>
                        <a:lnTo>
                          <a:pt x="155" y="0"/>
                        </a:lnTo>
                        <a:lnTo>
                          <a:pt x="102" y="15"/>
                        </a:lnTo>
                        <a:lnTo>
                          <a:pt x="44" y="48"/>
                        </a:lnTo>
                        <a:lnTo>
                          <a:pt x="0" y="95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548" name="Freeform 244">
                    <a:extLst>
                      <a:ext uri="{FF2B5EF4-FFF2-40B4-BE49-F238E27FC236}">
                        <a16:creationId xmlns:a16="http://schemas.microsoft.com/office/drawing/2014/main" id="{789AAE1F-52FB-E647-45AE-C7E2B9BF0F4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39" y="3221"/>
                    <a:ext cx="66" cy="33"/>
                  </a:xfrm>
                  <a:custGeom>
                    <a:avLst/>
                    <a:gdLst>
                      <a:gd name="T0" fmla="*/ 199 w 199"/>
                      <a:gd name="T1" fmla="*/ 0 h 101"/>
                      <a:gd name="T2" fmla="*/ 127 w 199"/>
                      <a:gd name="T3" fmla="*/ 14 h 101"/>
                      <a:gd name="T4" fmla="*/ 81 w 199"/>
                      <a:gd name="T5" fmla="*/ 31 h 101"/>
                      <a:gd name="T6" fmla="*/ 37 w 199"/>
                      <a:gd name="T7" fmla="*/ 66 h 101"/>
                      <a:gd name="T8" fmla="*/ 0 w 199"/>
                      <a:gd name="T9" fmla="*/ 101 h 10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99" h="101">
                        <a:moveTo>
                          <a:pt x="199" y="0"/>
                        </a:moveTo>
                        <a:lnTo>
                          <a:pt x="127" y="14"/>
                        </a:lnTo>
                        <a:lnTo>
                          <a:pt x="81" y="31"/>
                        </a:lnTo>
                        <a:lnTo>
                          <a:pt x="37" y="66"/>
                        </a:lnTo>
                        <a:lnTo>
                          <a:pt x="0" y="101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549" name="Freeform 245">
                    <a:extLst>
                      <a:ext uri="{FF2B5EF4-FFF2-40B4-BE49-F238E27FC236}">
                        <a16:creationId xmlns:a16="http://schemas.microsoft.com/office/drawing/2014/main" id="{01E488C8-6F97-FFD0-FCC0-47CE7CC3E33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13" y="2863"/>
                    <a:ext cx="98" cy="85"/>
                  </a:xfrm>
                  <a:custGeom>
                    <a:avLst/>
                    <a:gdLst>
                      <a:gd name="T0" fmla="*/ 0 w 296"/>
                      <a:gd name="T1" fmla="*/ 253 h 253"/>
                      <a:gd name="T2" fmla="*/ 63 w 296"/>
                      <a:gd name="T3" fmla="*/ 206 h 253"/>
                      <a:gd name="T4" fmla="*/ 146 w 296"/>
                      <a:gd name="T5" fmla="*/ 142 h 253"/>
                      <a:gd name="T6" fmla="*/ 231 w 296"/>
                      <a:gd name="T7" fmla="*/ 72 h 253"/>
                      <a:gd name="T8" fmla="*/ 296 w 296"/>
                      <a:gd name="T9" fmla="*/ 0 h 2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96" h="253">
                        <a:moveTo>
                          <a:pt x="0" y="253"/>
                        </a:moveTo>
                        <a:lnTo>
                          <a:pt x="63" y="206"/>
                        </a:lnTo>
                        <a:lnTo>
                          <a:pt x="146" y="142"/>
                        </a:lnTo>
                        <a:lnTo>
                          <a:pt x="231" y="72"/>
                        </a:lnTo>
                        <a:lnTo>
                          <a:pt x="296" y="0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550" name="Freeform 246">
                    <a:extLst>
                      <a:ext uri="{FF2B5EF4-FFF2-40B4-BE49-F238E27FC236}">
                        <a16:creationId xmlns:a16="http://schemas.microsoft.com/office/drawing/2014/main" id="{1A5A03D2-8B6E-3502-5889-317FF9681E9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16" y="3137"/>
                    <a:ext cx="79" cy="32"/>
                  </a:xfrm>
                  <a:custGeom>
                    <a:avLst/>
                    <a:gdLst>
                      <a:gd name="T0" fmla="*/ 237 w 237"/>
                      <a:gd name="T1" fmla="*/ 0 h 96"/>
                      <a:gd name="T2" fmla="*/ 152 w 237"/>
                      <a:gd name="T3" fmla="*/ 5 h 96"/>
                      <a:gd name="T4" fmla="*/ 88 w 237"/>
                      <a:gd name="T5" fmla="*/ 25 h 96"/>
                      <a:gd name="T6" fmla="*/ 41 w 237"/>
                      <a:gd name="T7" fmla="*/ 53 h 96"/>
                      <a:gd name="T8" fmla="*/ 0 w 237"/>
                      <a:gd name="T9" fmla="*/ 96 h 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37" h="96">
                        <a:moveTo>
                          <a:pt x="237" y="0"/>
                        </a:moveTo>
                        <a:lnTo>
                          <a:pt x="152" y="5"/>
                        </a:lnTo>
                        <a:lnTo>
                          <a:pt x="88" y="25"/>
                        </a:lnTo>
                        <a:lnTo>
                          <a:pt x="41" y="53"/>
                        </a:lnTo>
                        <a:lnTo>
                          <a:pt x="0" y="96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551" name="Freeform 247">
                    <a:extLst>
                      <a:ext uri="{FF2B5EF4-FFF2-40B4-BE49-F238E27FC236}">
                        <a16:creationId xmlns:a16="http://schemas.microsoft.com/office/drawing/2014/main" id="{ED23401B-D98B-17EA-3E13-F1FA82CEAD4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20" y="3082"/>
                    <a:ext cx="66" cy="27"/>
                  </a:xfrm>
                  <a:custGeom>
                    <a:avLst/>
                    <a:gdLst>
                      <a:gd name="T0" fmla="*/ 198 w 198"/>
                      <a:gd name="T1" fmla="*/ 16 h 79"/>
                      <a:gd name="T2" fmla="*/ 145 w 198"/>
                      <a:gd name="T3" fmla="*/ 0 h 79"/>
                      <a:gd name="T4" fmla="*/ 97 w 198"/>
                      <a:gd name="T5" fmla="*/ 3 h 79"/>
                      <a:gd name="T6" fmla="*/ 47 w 198"/>
                      <a:gd name="T7" fmla="*/ 25 h 79"/>
                      <a:gd name="T8" fmla="*/ 16 w 198"/>
                      <a:gd name="T9" fmla="*/ 47 h 79"/>
                      <a:gd name="T10" fmla="*/ 0 w 198"/>
                      <a:gd name="T11" fmla="*/ 79 h 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98" h="79">
                        <a:moveTo>
                          <a:pt x="198" y="16"/>
                        </a:moveTo>
                        <a:lnTo>
                          <a:pt x="145" y="0"/>
                        </a:lnTo>
                        <a:lnTo>
                          <a:pt x="97" y="3"/>
                        </a:lnTo>
                        <a:lnTo>
                          <a:pt x="47" y="25"/>
                        </a:lnTo>
                        <a:lnTo>
                          <a:pt x="16" y="47"/>
                        </a:lnTo>
                        <a:lnTo>
                          <a:pt x="0" y="79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552" name="Freeform 248">
                    <a:extLst>
                      <a:ext uri="{FF2B5EF4-FFF2-40B4-BE49-F238E27FC236}">
                        <a16:creationId xmlns:a16="http://schemas.microsoft.com/office/drawing/2014/main" id="{CF9440E5-A3E0-08FD-BD97-B119BF17F41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28" y="3174"/>
                    <a:ext cx="61" cy="24"/>
                  </a:xfrm>
                  <a:custGeom>
                    <a:avLst/>
                    <a:gdLst>
                      <a:gd name="T0" fmla="*/ 184 w 184"/>
                      <a:gd name="T1" fmla="*/ 0 h 72"/>
                      <a:gd name="T2" fmla="*/ 153 w 184"/>
                      <a:gd name="T3" fmla="*/ 0 h 72"/>
                      <a:gd name="T4" fmla="*/ 104 w 184"/>
                      <a:gd name="T5" fmla="*/ 5 h 72"/>
                      <a:gd name="T6" fmla="*/ 62 w 184"/>
                      <a:gd name="T7" fmla="*/ 17 h 72"/>
                      <a:gd name="T8" fmla="*/ 40 w 184"/>
                      <a:gd name="T9" fmla="*/ 32 h 72"/>
                      <a:gd name="T10" fmla="*/ 16 w 184"/>
                      <a:gd name="T11" fmla="*/ 54 h 72"/>
                      <a:gd name="T12" fmla="*/ 0 w 184"/>
                      <a:gd name="T13" fmla="*/ 72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84" h="72">
                        <a:moveTo>
                          <a:pt x="184" y="0"/>
                        </a:moveTo>
                        <a:lnTo>
                          <a:pt x="153" y="0"/>
                        </a:lnTo>
                        <a:lnTo>
                          <a:pt x="104" y="5"/>
                        </a:lnTo>
                        <a:lnTo>
                          <a:pt x="62" y="17"/>
                        </a:lnTo>
                        <a:lnTo>
                          <a:pt x="40" y="32"/>
                        </a:lnTo>
                        <a:lnTo>
                          <a:pt x="16" y="54"/>
                        </a:lnTo>
                        <a:lnTo>
                          <a:pt x="0" y="72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553" name="Freeform 249">
                    <a:extLst>
                      <a:ext uri="{FF2B5EF4-FFF2-40B4-BE49-F238E27FC236}">
                        <a16:creationId xmlns:a16="http://schemas.microsoft.com/office/drawing/2014/main" id="{03FBBAA8-8EDD-3525-64FF-B520345B3A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839" y="3054"/>
                    <a:ext cx="12" cy="26"/>
                  </a:xfrm>
                  <a:custGeom>
                    <a:avLst/>
                    <a:gdLst>
                      <a:gd name="T0" fmla="*/ 0 w 38"/>
                      <a:gd name="T1" fmla="*/ 78 h 78"/>
                      <a:gd name="T2" fmla="*/ 12 w 38"/>
                      <a:gd name="T3" fmla="*/ 32 h 78"/>
                      <a:gd name="T4" fmla="*/ 28 w 38"/>
                      <a:gd name="T5" fmla="*/ 9 h 78"/>
                      <a:gd name="T6" fmla="*/ 38 w 38"/>
                      <a:gd name="T7" fmla="*/ 0 h 7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8" h="78">
                        <a:moveTo>
                          <a:pt x="0" y="78"/>
                        </a:moveTo>
                        <a:lnTo>
                          <a:pt x="12" y="32"/>
                        </a:lnTo>
                        <a:lnTo>
                          <a:pt x="28" y="9"/>
                        </a:lnTo>
                        <a:lnTo>
                          <a:pt x="38" y="0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554" name="Freeform 250">
                    <a:extLst>
                      <a:ext uri="{FF2B5EF4-FFF2-40B4-BE49-F238E27FC236}">
                        <a16:creationId xmlns:a16="http://schemas.microsoft.com/office/drawing/2014/main" id="{DE167111-6152-4CCD-6D93-E307C328A9F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684" y="2741"/>
                    <a:ext cx="342" cy="89"/>
                  </a:xfrm>
                  <a:custGeom>
                    <a:avLst/>
                    <a:gdLst>
                      <a:gd name="T0" fmla="*/ 0 w 1027"/>
                      <a:gd name="T1" fmla="*/ 0 h 266"/>
                      <a:gd name="T2" fmla="*/ 158 w 1027"/>
                      <a:gd name="T3" fmla="*/ 141 h 266"/>
                      <a:gd name="T4" fmla="*/ 270 w 1027"/>
                      <a:gd name="T5" fmla="*/ 204 h 266"/>
                      <a:gd name="T6" fmla="*/ 379 w 1027"/>
                      <a:gd name="T7" fmla="*/ 250 h 266"/>
                      <a:gd name="T8" fmla="*/ 727 w 1027"/>
                      <a:gd name="T9" fmla="*/ 266 h 266"/>
                      <a:gd name="T10" fmla="*/ 869 w 1027"/>
                      <a:gd name="T11" fmla="*/ 236 h 266"/>
                      <a:gd name="T12" fmla="*/ 948 w 1027"/>
                      <a:gd name="T13" fmla="*/ 204 h 266"/>
                      <a:gd name="T14" fmla="*/ 1027 w 1027"/>
                      <a:gd name="T15" fmla="*/ 204 h 2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1027" h="266">
                        <a:moveTo>
                          <a:pt x="0" y="0"/>
                        </a:moveTo>
                        <a:lnTo>
                          <a:pt x="158" y="141"/>
                        </a:lnTo>
                        <a:lnTo>
                          <a:pt x="270" y="204"/>
                        </a:lnTo>
                        <a:lnTo>
                          <a:pt x="379" y="250"/>
                        </a:lnTo>
                        <a:lnTo>
                          <a:pt x="727" y="266"/>
                        </a:lnTo>
                        <a:lnTo>
                          <a:pt x="869" y="236"/>
                        </a:lnTo>
                        <a:lnTo>
                          <a:pt x="948" y="204"/>
                        </a:lnTo>
                        <a:lnTo>
                          <a:pt x="1027" y="204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555" name="Freeform 251">
                    <a:extLst>
                      <a:ext uri="{FF2B5EF4-FFF2-40B4-BE49-F238E27FC236}">
                        <a16:creationId xmlns:a16="http://schemas.microsoft.com/office/drawing/2014/main" id="{DC446627-7DED-ECAF-A62C-FAAEBBFC789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700" y="2762"/>
                    <a:ext cx="58" cy="132"/>
                  </a:xfrm>
                  <a:custGeom>
                    <a:avLst/>
                    <a:gdLst>
                      <a:gd name="T0" fmla="*/ 0 w 174"/>
                      <a:gd name="T1" fmla="*/ 0 h 396"/>
                      <a:gd name="T2" fmla="*/ 80 w 174"/>
                      <a:gd name="T3" fmla="*/ 111 h 396"/>
                      <a:gd name="T4" fmla="*/ 127 w 174"/>
                      <a:gd name="T5" fmla="*/ 221 h 396"/>
                      <a:gd name="T6" fmla="*/ 143 w 174"/>
                      <a:gd name="T7" fmla="*/ 284 h 396"/>
                      <a:gd name="T8" fmla="*/ 174 w 174"/>
                      <a:gd name="T9" fmla="*/ 396 h 3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74" h="396">
                        <a:moveTo>
                          <a:pt x="0" y="0"/>
                        </a:moveTo>
                        <a:lnTo>
                          <a:pt x="80" y="111"/>
                        </a:lnTo>
                        <a:lnTo>
                          <a:pt x="127" y="221"/>
                        </a:lnTo>
                        <a:lnTo>
                          <a:pt x="143" y="284"/>
                        </a:lnTo>
                        <a:lnTo>
                          <a:pt x="174" y="396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556" name="Freeform 252">
                    <a:extLst>
                      <a:ext uri="{FF2B5EF4-FFF2-40B4-BE49-F238E27FC236}">
                        <a16:creationId xmlns:a16="http://schemas.microsoft.com/office/drawing/2014/main" id="{37AE7694-FCB0-6252-9C0B-32749750C18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653" y="2924"/>
                    <a:ext cx="331" cy="142"/>
                  </a:xfrm>
                  <a:custGeom>
                    <a:avLst/>
                    <a:gdLst>
                      <a:gd name="T0" fmla="*/ 992 w 992"/>
                      <a:gd name="T1" fmla="*/ 0 h 425"/>
                      <a:gd name="T2" fmla="*/ 804 w 992"/>
                      <a:gd name="T3" fmla="*/ 110 h 425"/>
                      <a:gd name="T4" fmla="*/ 678 w 992"/>
                      <a:gd name="T5" fmla="*/ 141 h 425"/>
                      <a:gd name="T6" fmla="*/ 504 w 992"/>
                      <a:gd name="T7" fmla="*/ 204 h 425"/>
                      <a:gd name="T8" fmla="*/ 331 w 992"/>
                      <a:gd name="T9" fmla="*/ 253 h 425"/>
                      <a:gd name="T10" fmla="*/ 172 w 992"/>
                      <a:gd name="T11" fmla="*/ 315 h 425"/>
                      <a:gd name="T12" fmla="*/ 15 w 992"/>
                      <a:gd name="T13" fmla="*/ 394 h 425"/>
                      <a:gd name="T14" fmla="*/ 0 w 992"/>
                      <a:gd name="T15" fmla="*/ 425 h 4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992" h="425">
                        <a:moveTo>
                          <a:pt x="992" y="0"/>
                        </a:moveTo>
                        <a:lnTo>
                          <a:pt x="804" y="110"/>
                        </a:lnTo>
                        <a:lnTo>
                          <a:pt x="678" y="141"/>
                        </a:lnTo>
                        <a:lnTo>
                          <a:pt x="504" y="204"/>
                        </a:lnTo>
                        <a:lnTo>
                          <a:pt x="331" y="253"/>
                        </a:lnTo>
                        <a:lnTo>
                          <a:pt x="172" y="315"/>
                        </a:lnTo>
                        <a:lnTo>
                          <a:pt x="15" y="394"/>
                        </a:lnTo>
                        <a:lnTo>
                          <a:pt x="0" y="425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557" name="Freeform 253">
                    <a:extLst>
                      <a:ext uri="{FF2B5EF4-FFF2-40B4-BE49-F238E27FC236}">
                        <a16:creationId xmlns:a16="http://schemas.microsoft.com/office/drawing/2014/main" id="{F077BC0F-B0EA-0BCA-AF09-B9283C0FB56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82" y="2939"/>
                    <a:ext cx="9" cy="39"/>
                  </a:xfrm>
                  <a:custGeom>
                    <a:avLst/>
                    <a:gdLst>
                      <a:gd name="T0" fmla="*/ 18 w 27"/>
                      <a:gd name="T1" fmla="*/ 116 h 116"/>
                      <a:gd name="T2" fmla="*/ 27 w 27"/>
                      <a:gd name="T3" fmla="*/ 86 h 116"/>
                      <a:gd name="T4" fmla="*/ 0 w 27"/>
                      <a:gd name="T5" fmla="*/ 31 h 116"/>
                      <a:gd name="T6" fmla="*/ 0 w 27"/>
                      <a:gd name="T7" fmla="*/ 0 h 1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7" h="116">
                        <a:moveTo>
                          <a:pt x="18" y="116"/>
                        </a:moveTo>
                        <a:lnTo>
                          <a:pt x="27" y="86"/>
                        </a:lnTo>
                        <a:lnTo>
                          <a:pt x="0" y="31"/>
                        </a:lnTo>
                        <a:lnTo>
                          <a:pt x="0" y="0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558" name="Freeform 254">
                    <a:extLst>
                      <a:ext uri="{FF2B5EF4-FFF2-40B4-BE49-F238E27FC236}">
                        <a16:creationId xmlns:a16="http://schemas.microsoft.com/office/drawing/2014/main" id="{95B2A666-110E-9396-8600-6DD45592698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42" y="2814"/>
                    <a:ext cx="68" cy="49"/>
                  </a:xfrm>
                  <a:custGeom>
                    <a:avLst/>
                    <a:gdLst>
                      <a:gd name="T0" fmla="*/ 0 w 204"/>
                      <a:gd name="T1" fmla="*/ 0 h 149"/>
                      <a:gd name="T2" fmla="*/ 53 w 204"/>
                      <a:gd name="T3" fmla="*/ 47 h 149"/>
                      <a:gd name="T4" fmla="*/ 107 w 204"/>
                      <a:gd name="T5" fmla="*/ 86 h 149"/>
                      <a:gd name="T6" fmla="*/ 204 w 204"/>
                      <a:gd name="T7" fmla="*/ 149 h 1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04" h="149">
                        <a:moveTo>
                          <a:pt x="0" y="0"/>
                        </a:moveTo>
                        <a:lnTo>
                          <a:pt x="53" y="47"/>
                        </a:lnTo>
                        <a:lnTo>
                          <a:pt x="107" y="86"/>
                        </a:lnTo>
                        <a:lnTo>
                          <a:pt x="204" y="149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98559" name="Group 255">
                <a:extLst>
                  <a:ext uri="{FF2B5EF4-FFF2-40B4-BE49-F238E27FC236}">
                    <a16:creationId xmlns:a16="http://schemas.microsoft.com/office/drawing/2014/main" id="{75F22F9A-B905-EC29-454F-2A7C7A3CF1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3899133">
                <a:off x="3365" y="2491"/>
                <a:ext cx="824" cy="833"/>
                <a:chOff x="2113" y="3121"/>
                <a:chExt cx="824" cy="833"/>
              </a:xfrm>
            </p:grpSpPr>
            <p:grpSp>
              <p:nvGrpSpPr>
                <p:cNvPr id="98560" name="Group 256">
                  <a:extLst>
                    <a:ext uri="{FF2B5EF4-FFF2-40B4-BE49-F238E27FC236}">
                      <a16:creationId xmlns:a16="http://schemas.microsoft.com/office/drawing/2014/main" id="{9073150D-4FA9-7ED2-C280-B336936041B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13" y="3446"/>
                  <a:ext cx="532" cy="508"/>
                  <a:chOff x="2113" y="3446"/>
                  <a:chExt cx="532" cy="508"/>
                </a:xfrm>
              </p:grpSpPr>
              <p:sp>
                <p:nvSpPr>
                  <p:cNvPr id="98561" name="Oval 257">
                    <a:extLst>
                      <a:ext uri="{FF2B5EF4-FFF2-40B4-BE49-F238E27FC236}">
                        <a16:creationId xmlns:a16="http://schemas.microsoft.com/office/drawing/2014/main" id="{48AF2C0D-1622-A2EE-966A-87678AF7D88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76" y="3776"/>
                    <a:ext cx="409" cy="178"/>
                  </a:xfrm>
                  <a:prstGeom prst="ellipse">
                    <a:avLst/>
                  </a:prstGeom>
                  <a:solidFill>
                    <a:srgbClr val="20202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562" name="Freeform 258">
                    <a:extLst>
                      <a:ext uri="{FF2B5EF4-FFF2-40B4-BE49-F238E27FC236}">
                        <a16:creationId xmlns:a16="http://schemas.microsoft.com/office/drawing/2014/main" id="{990A325A-DB5F-3206-CA6B-1F213DCB15F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76" y="3494"/>
                    <a:ext cx="205" cy="367"/>
                  </a:xfrm>
                  <a:custGeom>
                    <a:avLst/>
                    <a:gdLst>
                      <a:gd name="T0" fmla="*/ 116 w 1025"/>
                      <a:gd name="T1" fmla="*/ 0 h 1834"/>
                      <a:gd name="T2" fmla="*/ 145 w 1025"/>
                      <a:gd name="T3" fmla="*/ 251 h 1834"/>
                      <a:gd name="T4" fmla="*/ 153 w 1025"/>
                      <a:gd name="T5" fmla="*/ 393 h 1834"/>
                      <a:gd name="T6" fmla="*/ 163 w 1025"/>
                      <a:gd name="T7" fmla="*/ 548 h 1834"/>
                      <a:gd name="T8" fmla="*/ 172 w 1025"/>
                      <a:gd name="T9" fmla="*/ 695 h 1834"/>
                      <a:gd name="T10" fmla="*/ 173 w 1025"/>
                      <a:gd name="T11" fmla="*/ 846 h 1834"/>
                      <a:gd name="T12" fmla="*/ 167 w 1025"/>
                      <a:gd name="T13" fmla="*/ 957 h 1834"/>
                      <a:gd name="T14" fmla="*/ 154 w 1025"/>
                      <a:gd name="T15" fmla="*/ 1098 h 1834"/>
                      <a:gd name="T16" fmla="*/ 129 w 1025"/>
                      <a:gd name="T17" fmla="*/ 1275 h 1834"/>
                      <a:gd name="T18" fmla="*/ 97 w 1025"/>
                      <a:gd name="T19" fmla="*/ 1450 h 1834"/>
                      <a:gd name="T20" fmla="*/ 51 w 1025"/>
                      <a:gd name="T21" fmla="*/ 1627 h 1834"/>
                      <a:gd name="T22" fmla="*/ 0 w 1025"/>
                      <a:gd name="T23" fmla="*/ 1834 h 1834"/>
                      <a:gd name="T24" fmla="*/ 1025 w 1025"/>
                      <a:gd name="T25" fmla="*/ 1834 h 1834"/>
                      <a:gd name="T26" fmla="*/ 1025 w 1025"/>
                      <a:gd name="T27" fmla="*/ 0 h 1834"/>
                      <a:gd name="T28" fmla="*/ 116 w 1025"/>
                      <a:gd name="T29" fmla="*/ 0 h 18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1025" h="1834">
                        <a:moveTo>
                          <a:pt x="116" y="0"/>
                        </a:moveTo>
                        <a:lnTo>
                          <a:pt x="145" y="251"/>
                        </a:lnTo>
                        <a:lnTo>
                          <a:pt x="153" y="393"/>
                        </a:lnTo>
                        <a:lnTo>
                          <a:pt x="163" y="548"/>
                        </a:lnTo>
                        <a:lnTo>
                          <a:pt x="172" y="695"/>
                        </a:lnTo>
                        <a:lnTo>
                          <a:pt x="173" y="846"/>
                        </a:lnTo>
                        <a:lnTo>
                          <a:pt x="167" y="957"/>
                        </a:lnTo>
                        <a:lnTo>
                          <a:pt x="154" y="1098"/>
                        </a:lnTo>
                        <a:lnTo>
                          <a:pt x="129" y="1275"/>
                        </a:lnTo>
                        <a:lnTo>
                          <a:pt x="97" y="1450"/>
                        </a:lnTo>
                        <a:lnTo>
                          <a:pt x="51" y="1627"/>
                        </a:lnTo>
                        <a:lnTo>
                          <a:pt x="0" y="1834"/>
                        </a:lnTo>
                        <a:lnTo>
                          <a:pt x="1025" y="1834"/>
                        </a:lnTo>
                        <a:lnTo>
                          <a:pt x="1025" y="0"/>
                        </a:lnTo>
                        <a:lnTo>
                          <a:pt x="116" y="0"/>
                        </a:lnTo>
                        <a:close/>
                      </a:path>
                    </a:pathLst>
                  </a:custGeom>
                  <a:solidFill>
                    <a:srgbClr val="202020"/>
                  </a:solidFill>
                  <a:ln w="31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563" name="Freeform 259">
                    <a:extLst>
                      <a:ext uri="{FF2B5EF4-FFF2-40B4-BE49-F238E27FC236}">
                        <a16:creationId xmlns:a16="http://schemas.microsoft.com/office/drawing/2014/main" id="{5C613D0D-EFC9-7BFF-C1C3-B432A74C081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79" y="3494"/>
                    <a:ext cx="205" cy="367"/>
                  </a:xfrm>
                  <a:custGeom>
                    <a:avLst/>
                    <a:gdLst>
                      <a:gd name="T0" fmla="*/ 908 w 1025"/>
                      <a:gd name="T1" fmla="*/ 0 h 1834"/>
                      <a:gd name="T2" fmla="*/ 879 w 1025"/>
                      <a:gd name="T3" fmla="*/ 251 h 1834"/>
                      <a:gd name="T4" fmla="*/ 871 w 1025"/>
                      <a:gd name="T5" fmla="*/ 393 h 1834"/>
                      <a:gd name="T6" fmla="*/ 861 w 1025"/>
                      <a:gd name="T7" fmla="*/ 548 h 1834"/>
                      <a:gd name="T8" fmla="*/ 852 w 1025"/>
                      <a:gd name="T9" fmla="*/ 695 h 1834"/>
                      <a:gd name="T10" fmla="*/ 851 w 1025"/>
                      <a:gd name="T11" fmla="*/ 846 h 1834"/>
                      <a:gd name="T12" fmla="*/ 857 w 1025"/>
                      <a:gd name="T13" fmla="*/ 957 h 1834"/>
                      <a:gd name="T14" fmla="*/ 870 w 1025"/>
                      <a:gd name="T15" fmla="*/ 1098 h 1834"/>
                      <a:gd name="T16" fmla="*/ 896 w 1025"/>
                      <a:gd name="T17" fmla="*/ 1275 h 1834"/>
                      <a:gd name="T18" fmla="*/ 928 w 1025"/>
                      <a:gd name="T19" fmla="*/ 1450 h 1834"/>
                      <a:gd name="T20" fmla="*/ 973 w 1025"/>
                      <a:gd name="T21" fmla="*/ 1627 h 1834"/>
                      <a:gd name="T22" fmla="*/ 1025 w 1025"/>
                      <a:gd name="T23" fmla="*/ 1834 h 1834"/>
                      <a:gd name="T24" fmla="*/ 0 w 1025"/>
                      <a:gd name="T25" fmla="*/ 1834 h 1834"/>
                      <a:gd name="T26" fmla="*/ 0 w 1025"/>
                      <a:gd name="T27" fmla="*/ 0 h 1834"/>
                      <a:gd name="T28" fmla="*/ 908 w 1025"/>
                      <a:gd name="T29" fmla="*/ 0 h 18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1025" h="1834">
                        <a:moveTo>
                          <a:pt x="908" y="0"/>
                        </a:moveTo>
                        <a:lnTo>
                          <a:pt x="879" y="251"/>
                        </a:lnTo>
                        <a:lnTo>
                          <a:pt x="871" y="393"/>
                        </a:lnTo>
                        <a:lnTo>
                          <a:pt x="861" y="548"/>
                        </a:lnTo>
                        <a:lnTo>
                          <a:pt x="852" y="695"/>
                        </a:lnTo>
                        <a:lnTo>
                          <a:pt x="851" y="846"/>
                        </a:lnTo>
                        <a:lnTo>
                          <a:pt x="857" y="957"/>
                        </a:lnTo>
                        <a:lnTo>
                          <a:pt x="870" y="1098"/>
                        </a:lnTo>
                        <a:lnTo>
                          <a:pt x="896" y="1275"/>
                        </a:lnTo>
                        <a:lnTo>
                          <a:pt x="928" y="1450"/>
                        </a:lnTo>
                        <a:lnTo>
                          <a:pt x="973" y="1627"/>
                        </a:lnTo>
                        <a:lnTo>
                          <a:pt x="1025" y="1834"/>
                        </a:lnTo>
                        <a:lnTo>
                          <a:pt x="0" y="1834"/>
                        </a:lnTo>
                        <a:lnTo>
                          <a:pt x="0" y="0"/>
                        </a:lnTo>
                        <a:lnTo>
                          <a:pt x="908" y="0"/>
                        </a:lnTo>
                        <a:close/>
                      </a:path>
                    </a:pathLst>
                  </a:custGeom>
                  <a:solidFill>
                    <a:srgbClr val="202020"/>
                  </a:solidFill>
                  <a:ln w="31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564" name="Freeform 260">
                    <a:extLst>
                      <a:ext uri="{FF2B5EF4-FFF2-40B4-BE49-F238E27FC236}">
                        <a16:creationId xmlns:a16="http://schemas.microsoft.com/office/drawing/2014/main" id="{17E144C6-2938-2EAC-D231-3C5B11FEFBE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77" y="3857"/>
                    <a:ext cx="406" cy="8"/>
                  </a:xfrm>
                  <a:custGeom>
                    <a:avLst/>
                    <a:gdLst>
                      <a:gd name="T0" fmla="*/ 9 w 2033"/>
                      <a:gd name="T1" fmla="*/ 0 h 43"/>
                      <a:gd name="T2" fmla="*/ 0 w 2033"/>
                      <a:gd name="T3" fmla="*/ 43 h 43"/>
                      <a:gd name="T4" fmla="*/ 2033 w 2033"/>
                      <a:gd name="T5" fmla="*/ 43 h 43"/>
                      <a:gd name="T6" fmla="*/ 2028 w 2033"/>
                      <a:gd name="T7" fmla="*/ 0 h 43"/>
                      <a:gd name="T8" fmla="*/ 9 w 2033"/>
                      <a:gd name="T9" fmla="*/ 0 h 4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033" h="43">
                        <a:moveTo>
                          <a:pt x="9" y="0"/>
                        </a:moveTo>
                        <a:lnTo>
                          <a:pt x="0" y="43"/>
                        </a:lnTo>
                        <a:lnTo>
                          <a:pt x="2033" y="43"/>
                        </a:lnTo>
                        <a:lnTo>
                          <a:pt x="2028" y="0"/>
                        </a:lnTo>
                        <a:lnTo>
                          <a:pt x="9" y="0"/>
                        </a:lnTo>
                        <a:close/>
                      </a:path>
                    </a:pathLst>
                  </a:custGeom>
                  <a:solidFill>
                    <a:srgbClr val="20202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565" name="Rectangle 261">
                    <a:extLst>
                      <a:ext uri="{FF2B5EF4-FFF2-40B4-BE49-F238E27FC236}">
                        <a16:creationId xmlns:a16="http://schemas.microsoft.com/office/drawing/2014/main" id="{FD166D07-E444-F2B1-8974-4D2E2690017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57" y="3482"/>
                    <a:ext cx="45" cy="393"/>
                  </a:xfrm>
                  <a:prstGeom prst="rect">
                    <a:avLst/>
                  </a:prstGeom>
                  <a:solidFill>
                    <a:srgbClr val="20202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566" name="Freeform 262">
                    <a:extLst>
                      <a:ext uri="{FF2B5EF4-FFF2-40B4-BE49-F238E27FC236}">
                        <a16:creationId xmlns:a16="http://schemas.microsoft.com/office/drawing/2014/main" id="{8907C412-4C32-E1CB-3EF7-FE5AE871799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99" y="3508"/>
                    <a:ext cx="71" cy="414"/>
                  </a:xfrm>
                  <a:custGeom>
                    <a:avLst/>
                    <a:gdLst>
                      <a:gd name="T0" fmla="*/ 110 w 358"/>
                      <a:gd name="T1" fmla="*/ 0 h 2069"/>
                      <a:gd name="T2" fmla="*/ 150 w 358"/>
                      <a:gd name="T3" fmla="*/ 303 h 2069"/>
                      <a:gd name="T4" fmla="*/ 159 w 358"/>
                      <a:gd name="T5" fmla="*/ 450 h 2069"/>
                      <a:gd name="T6" fmla="*/ 168 w 358"/>
                      <a:gd name="T7" fmla="*/ 611 h 2069"/>
                      <a:gd name="T8" fmla="*/ 179 w 358"/>
                      <a:gd name="T9" fmla="*/ 767 h 2069"/>
                      <a:gd name="T10" fmla="*/ 181 w 358"/>
                      <a:gd name="T11" fmla="*/ 925 h 2069"/>
                      <a:gd name="T12" fmla="*/ 174 w 358"/>
                      <a:gd name="T13" fmla="*/ 1041 h 2069"/>
                      <a:gd name="T14" fmla="*/ 160 w 358"/>
                      <a:gd name="T15" fmla="*/ 1187 h 2069"/>
                      <a:gd name="T16" fmla="*/ 135 w 358"/>
                      <a:gd name="T17" fmla="*/ 1372 h 2069"/>
                      <a:gd name="T18" fmla="*/ 100 w 358"/>
                      <a:gd name="T19" fmla="*/ 1556 h 2069"/>
                      <a:gd name="T20" fmla="*/ 52 w 358"/>
                      <a:gd name="T21" fmla="*/ 1741 h 2069"/>
                      <a:gd name="T22" fmla="*/ 0 w 358"/>
                      <a:gd name="T23" fmla="*/ 1956 h 2069"/>
                      <a:gd name="T24" fmla="*/ 42 w 358"/>
                      <a:gd name="T25" fmla="*/ 1993 h 2069"/>
                      <a:gd name="T26" fmla="*/ 100 w 358"/>
                      <a:gd name="T27" fmla="*/ 2028 h 2069"/>
                      <a:gd name="T28" fmla="*/ 173 w 358"/>
                      <a:gd name="T29" fmla="*/ 2069 h 2069"/>
                      <a:gd name="T30" fmla="*/ 192 w 358"/>
                      <a:gd name="T31" fmla="*/ 1771 h 2069"/>
                      <a:gd name="T32" fmla="*/ 216 w 358"/>
                      <a:gd name="T33" fmla="*/ 1402 h 2069"/>
                      <a:gd name="T34" fmla="*/ 230 w 358"/>
                      <a:gd name="T35" fmla="*/ 1186 h 2069"/>
                      <a:gd name="T36" fmla="*/ 241 w 358"/>
                      <a:gd name="T37" fmla="*/ 1039 h 2069"/>
                      <a:gd name="T38" fmla="*/ 260 w 358"/>
                      <a:gd name="T39" fmla="*/ 777 h 2069"/>
                      <a:gd name="T40" fmla="*/ 295 w 358"/>
                      <a:gd name="T41" fmla="*/ 448 h 2069"/>
                      <a:gd name="T42" fmla="*/ 358 w 358"/>
                      <a:gd name="T43" fmla="*/ 30 h 2069"/>
                      <a:gd name="T44" fmla="*/ 110 w 358"/>
                      <a:gd name="T45" fmla="*/ 0 h 206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358" h="2069">
                        <a:moveTo>
                          <a:pt x="110" y="0"/>
                        </a:moveTo>
                        <a:lnTo>
                          <a:pt x="150" y="303"/>
                        </a:lnTo>
                        <a:lnTo>
                          <a:pt x="159" y="450"/>
                        </a:lnTo>
                        <a:lnTo>
                          <a:pt x="168" y="611"/>
                        </a:lnTo>
                        <a:lnTo>
                          <a:pt x="179" y="767"/>
                        </a:lnTo>
                        <a:lnTo>
                          <a:pt x="181" y="925"/>
                        </a:lnTo>
                        <a:lnTo>
                          <a:pt x="174" y="1041"/>
                        </a:lnTo>
                        <a:lnTo>
                          <a:pt x="160" y="1187"/>
                        </a:lnTo>
                        <a:lnTo>
                          <a:pt x="135" y="1372"/>
                        </a:lnTo>
                        <a:lnTo>
                          <a:pt x="100" y="1556"/>
                        </a:lnTo>
                        <a:lnTo>
                          <a:pt x="52" y="1741"/>
                        </a:lnTo>
                        <a:lnTo>
                          <a:pt x="0" y="1956"/>
                        </a:lnTo>
                        <a:lnTo>
                          <a:pt x="42" y="1993"/>
                        </a:lnTo>
                        <a:lnTo>
                          <a:pt x="100" y="2028"/>
                        </a:lnTo>
                        <a:lnTo>
                          <a:pt x="173" y="2069"/>
                        </a:lnTo>
                        <a:lnTo>
                          <a:pt x="192" y="1771"/>
                        </a:lnTo>
                        <a:lnTo>
                          <a:pt x="216" y="1402"/>
                        </a:lnTo>
                        <a:lnTo>
                          <a:pt x="230" y="1186"/>
                        </a:lnTo>
                        <a:lnTo>
                          <a:pt x="241" y="1039"/>
                        </a:lnTo>
                        <a:lnTo>
                          <a:pt x="260" y="777"/>
                        </a:lnTo>
                        <a:lnTo>
                          <a:pt x="295" y="448"/>
                        </a:lnTo>
                        <a:lnTo>
                          <a:pt x="358" y="30"/>
                        </a:lnTo>
                        <a:lnTo>
                          <a:pt x="110" y="0"/>
                        </a:lnTo>
                        <a:close/>
                      </a:path>
                    </a:pathLst>
                  </a:custGeom>
                  <a:solidFill>
                    <a:srgbClr val="60606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567" name="Oval 263">
                    <a:extLst>
                      <a:ext uri="{FF2B5EF4-FFF2-40B4-BE49-F238E27FC236}">
                        <a16:creationId xmlns:a16="http://schemas.microsoft.com/office/drawing/2014/main" id="{0EFA30E6-3582-42CB-FF34-D48E85333D6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13" y="3446"/>
                    <a:ext cx="532" cy="128"/>
                  </a:xfrm>
                  <a:prstGeom prst="ellipse">
                    <a:avLst/>
                  </a:prstGeom>
                  <a:solidFill>
                    <a:srgbClr val="60606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568" name="Oval 264">
                    <a:extLst>
                      <a:ext uri="{FF2B5EF4-FFF2-40B4-BE49-F238E27FC236}">
                        <a16:creationId xmlns:a16="http://schemas.microsoft.com/office/drawing/2014/main" id="{F7E260E6-FB48-759C-C96F-F065E31E683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99" y="3453"/>
                    <a:ext cx="364" cy="82"/>
                  </a:xfrm>
                  <a:prstGeom prst="ellipse">
                    <a:avLst/>
                  </a:prstGeom>
                  <a:solidFill>
                    <a:srgbClr val="0000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8569" name="Group 265">
                  <a:extLst>
                    <a:ext uri="{FF2B5EF4-FFF2-40B4-BE49-F238E27FC236}">
                      <a16:creationId xmlns:a16="http://schemas.microsoft.com/office/drawing/2014/main" id="{F3F0B74A-E619-284A-4C40-563965DCCAB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442" y="3121"/>
                  <a:ext cx="495" cy="339"/>
                  <a:chOff x="2442" y="3121"/>
                  <a:chExt cx="495" cy="339"/>
                </a:xfrm>
              </p:grpSpPr>
              <p:grpSp>
                <p:nvGrpSpPr>
                  <p:cNvPr id="98570" name="Group 266">
                    <a:extLst>
                      <a:ext uri="{FF2B5EF4-FFF2-40B4-BE49-F238E27FC236}">
                        <a16:creationId xmlns:a16="http://schemas.microsoft.com/office/drawing/2014/main" id="{183E9F7A-8C38-E7EE-A428-AA51C12D139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451" y="3121"/>
                    <a:ext cx="486" cy="335"/>
                    <a:chOff x="2451" y="3121"/>
                    <a:chExt cx="486" cy="335"/>
                  </a:xfrm>
                </p:grpSpPr>
                <p:sp>
                  <p:nvSpPr>
                    <p:cNvPr id="98571" name="Oval 267">
                      <a:extLst>
                        <a:ext uri="{FF2B5EF4-FFF2-40B4-BE49-F238E27FC236}">
                          <a16:creationId xmlns:a16="http://schemas.microsoft.com/office/drawing/2014/main" id="{82963750-DA1A-B3B4-FE3C-632FED5E80B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09" y="3121"/>
                      <a:ext cx="28" cy="29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8572" name="Freeform 268">
                      <a:extLst>
                        <a:ext uri="{FF2B5EF4-FFF2-40B4-BE49-F238E27FC236}">
                          <a16:creationId xmlns:a16="http://schemas.microsoft.com/office/drawing/2014/main" id="{1BBBDBAB-625C-0FDE-7AEF-EDD3E10A39C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451" y="3124"/>
                      <a:ext cx="480" cy="332"/>
                    </a:xfrm>
                    <a:custGeom>
                      <a:avLst/>
                      <a:gdLst>
                        <a:gd name="T0" fmla="*/ 0 w 2397"/>
                        <a:gd name="T1" fmla="*/ 1450 h 1660"/>
                        <a:gd name="T2" fmla="*/ 2320 w 2397"/>
                        <a:gd name="T3" fmla="*/ 0 h 1660"/>
                        <a:gd name="T4" fmla="*/ 2397 w 2397"/>
                        <a:gd name="T5" fmla="*/ 102 h 1660"/>
                        <a:gd name="T6" fmla="*/ 119 w 2397"/>
                        <a:gd name="T7" fmla="*/ 1660 h 1660"/>
                        <a:gd name="T8" fmla="*/ 0 w 2397"/>
                        <a:gd name="T9" fmla="*/ 1450 h 166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2397" h="1660">
                          <a:moveTo>
                            <a:pt x="0" y="1450"/>
                          </a:moveTo>
                          <a:lnTo>
                            <a:pt x="2320" y="0"/>
                          </a:lnTo>
                          <a:lnTo>
                            <a:pt x="2397" y="102"/>
                          </a:lnTo>
                          <a:lnTo>
                            <a:pt x="119" y="1660"/>
                          </a:lnTo>
                          <a:lnTo>
                            <a:pt x="0" y="145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3175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98573" name="Group 269">
                    <a:extLst>
                      <a:ext uri="{FF2B5EF4-FFF2-40B4-BE49-F238E27FC236}">
                        <a16:creationId xmlns:a16="http://schemas.microsoft.com/office/drawing/2014/main" id="{316F0537-4417-56DD-7220-89F418815CBE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442" y="3123"/>
                    <a:ext cx="493" cy="337"/>
                    <a:chOff x="2442" y="3123"/>
                    <a:chExt cx="493" cy="337"/>
                  </a:xfrm>
                </p:grpSpPr>
                <p:sp>
                  <p:nvSpPr>
                    <p:cNvPr id="98574" name="Freeform 270">
                      <a:extLst>
                        <a:ext uri="{FF2B5EF4-FFF2-40B4-BE49-F238E27FC236}">
                          <a16:creationId xmlns:a16="http://schemas.microsoft.com/office/drawing/2014/main" id="{92C76B3A-FAF4-C263-26AC-AE2AC1BB436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913" y="3123"/>
                      <a:ext cx="20" cy="25"/>
                    </a:xfrm>
                    <a:custGeom>
                      <a:avLst/>
                      <a:gdLst>
                        <a:gd name="T0" fmla="*/ 0 w 101"/>
                        <a:gd name="T1" fmla="*/ 23 h 124"/>
                        <a:gd name="T2" fmla="*/ 31 w 101"/>
                        <a:gd name="T3" fmla="*/ 0 h 124"/>
                        <a:gd name="T4" fmla="*/ 101 w 101"/>
                        <a:gd name="T5" fmla="*/ 96 h 124"/>
                        <a:gd name="T6" fmla="*/ 63 w 101"/>
                        <a:gd name="T7" fmla="*/ 124 h 124"/>
                        <a:gd name="T8" fmla="*/ 0 w 101"/>
                        <a:gd name="T9" fmla="*/ 23 h 12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01" h="124">
                          <a:moveTo>
                            <a:pt x="0" y="23"/>
                          </a:moveTo>
                          <a:lnTo>
                            <a:pt x="31" y="0"/>
                          </a:lnTo>
                          <a:lnTo>
                            <a:pt x="101" y="96"/>
                          </a:lnTo>
                          <a:lnTo>
                            <a:pt x="63" y="124"/>
                          </a:lnTo>
                          <a:lnTo>
                            <a:pt x="0" y="23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8575" name="Freeform 271">
                      <a:extLst>
                        <a:ext uri="{FF2B5EF4-FFF2-40B4-BE49-F238E27FC236}">
                          <a16:creationId xmlns:a16="http://schemas.microsoft.com/office/drawing/2014/main" id="{2F67C646-039C-83E9-27A1-9E620202F923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550" y="3127"/>
                      <a:ext cx="385" cy="251"/>
                    </a:xfrm>
                    <a:custGeom>
                      <a:avLst/>
                      <a:gdLst>
                        <a:gd name="T0" fmla="*/ 0 w 1922"/>
                        <a:gd name="T1" fmla="*/ 1234 h 1252"/>
                        <a:gd name="T2" fmla="*/ 1915 w 1922"/>
                        <a:gd name="T3" fmla="*/ 0 h 1252"/>
                        <a:gd name="T4" fmla="*/ 1922 w 1922"/>
                        <a:gd name="T5" fmla="*/ 13 h 1252"/>
                        <a:gd name="T6" fmla="*/ 44 w 1922"/>
                        <a:gd name="T7" fmla="*/ 1252 h 1252"/>
                        <a:gd name="T8" fmla="*/ 0 w 1922"/>
                        <a:gd name="T9" fmla="*/ 1234 h 125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922" h="1252">
                          <a:moveTo>
                            <a:pt x="0" y="1234"/>
                          </a:moveTo>
                          <a:lnTo>
                            <a:pt x="1915" y="0"/>
                          </a:lnTo>
                          <a:lnTo>
                            <a:pt x="1922" y="13"/>
                          </a:lnTo>
                          <a:lnTo>
                            <a:pt x="44" y="1252"/>
                          </a:lnTo>
                          <a:lnTo>
                            <a:pt x="0" y="1234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98576" name="Group 272">
                      <a:extLst>
                        <a:ext uri="{FF2B5EF4-FFF2-40B4-BE49-F238E27FC236}">
                          <a16:creationId xmlns:a16="http://schemas.microsoft.com/office/drawing/2014/main" id="{C338D57F-E78C-2C82-D785-8523B3B1B89A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442" y="3352"/>
                      <a:ext cx="134" cy="108"/>
                      <a:chOff x="2442" y="3352"/>
                      <a:chExt cx="134" cy="108"/>
                    </a:xfrm>
                  </p:grpSpPr>
                  <p:sp>
                    <p:nvSpPr>
                      <p:cNvPr id="98577" name="Freeform 273">
                        <a:extLst>
                          <a:ext uri="{FF2B5EF4-FFF2-40B4-BE49-F238E27FC236}">
                            <a16:creationId xmlns:a16="http://schemas.microsoft.com/office/drawing/2014/main" id="{7DF2DBC0-1532-C906-3417-B0C4B0B68B93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457" y="3352"/>
                        <a:ext cx="119" cy="102"/>
                      </a:xfrm>
                      <a:custGeom>
                        <a:avLst/>
                        <a:gdLst>
                          <a:gd name="T0" fmla="*/ 0 w 598"/>
                          <a:gd name="T1" fmla="*/ 288 h 507"/>
                          <a:gd name="T2" fmla="*/ 467 w 598"/>
                          <a:gd name="T3" fmla="*/ 0 h 507"/>
                          <a:gd name="T4" fmla="*/ 493 w 598"/>
                          <a:gd name="T5" fmla="*/ 0 h 507"/>
                          <a:gd name="T6" fmla="*/ 519 w 598"/>
                          <a:gd name="T7" fmla="*/ 17 h 507"/>
                          <a:gd name="T8" fmla="*/ 543 w 598"/>
                          <a:gd name="T9" fmla="*/ 35 h 507"/>
                          <a:gd name="T10" fmla="*/ 562 w 598"/>
                          <a:gd name="T11" fmla="*/ 59 h 507"/>
                          <a:gd name="T12" fmla="*/ 575 w 598"/>
                          <a:gd name="T13" fmla="*/ 81 h 507"/>
                          <a:gd name="T14" fmla="*/ 587 w 598"/>
                          <a:gd name="T15" fmla="*/ 104 h 507"/>
                          <a:gd name="T16" fmla="*/ 598 w 598"/>
                          <a:gd name="T17" fmla="*/ 137 h 507"/>
                          <a:gd name="T18" fmla="*/ 598 w 598"/>
                          <a:gd name="T19" fmla="*/ 173 h 507"/>
                          <a:gd name="T20" fmla="*/ 108 w 598"/>
                          <a:gd name="T21" fmla="*/ 507 h 507"/>
                          <a:gd name="T22" fmla="*/ 0 w 598"/>
                          <a:gd name="T23" fmla="*/ 288 h 50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</a:cxnLst>
                        <a:rect l="0" t="0" r="r" b="b"/>
                        <a:pathLst>
                          <a:path w="598" h="507">
                            <a:moveTo>
                              <a:pt x="0" y="288"/>
                            </a:moveTo>
                            <a:lnTo>
                              <a:pt x="467" y="0"/>
                            </a:lnTo>
                            <a:lnTo>
                              <a:pt x="493" y="0"/>
                            </a:lnTo>
                            <a:lnTo>
                              <a:pt x="519" y="17"/>
                            </a:lnTo>
                            <a:lnTo>
                              <a:pt x="543" y="35"/>
                            </a:lnTo>
                            <a:lnTo>
                              <a:pt x="562" y="59"/>
                            </a:lnTo>
                            <a:lnTo>
                              <a:pt x="575" y="81"/>
                            </a:lnTo>
                            <a:lnTo>
                              <a:pt x="587" y="104"/>
                            </a:lnTo>
                            <a:lnTo>
                              <a:pt x="598" y="137"/>
                            </a:lnTo>
                            <a:lnTo>
                              <a:pt x="598" y="173"/>
                            </a:lnTo>
                            <a:lnTo>
                              <a:pt x="108" y="507"/>
                            </a:lnTo>
                            <a:lnTo>
                              <a:pt x="0" y="288"/>
                            </a:lnTo>
                            <a:close/>
                          </a:path>
                        </a:pathLst>
                      </a:custGeom>
                      <a:solidFill>
                        <a:srgbClr val="FFFFFF"/>
                      </a:solidFill>
                      <a:ln w="3175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98578" name="Oval 274">
                        <a:extLst>
                          <a:ext uri="{FF2B5EF4-FFF2-40B4-BE49-F238E27FC236}">
                            <a16:creationId xmlns:a16="http://schemas.microsoft.com/office/drawing/2014/main" id="{6781B41B-C4EA-3E20-B114-24A7E9DF6120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442" y="3408"/>
                        <a:ext cx="46" cy="52"/>
                      </a:xfrm>
                      <a:prstGeom prst="ellipse">
                        <a:avLst/>
                      </a:prstGeom>
                      <a:solidFill>
                        <a:srgbClr val="E0E0E0"/>
                      </a:solidFill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</p:grpSp>
            <p:grpSp>
              <p:nvGrpSpPr>
                <p:cNvPr id="98579" name="Group 275">
                  <a:extLst>
                    <a:ext uri="{FF2B5EF4-FFF2-40B4-BE49-F238E27FC236}">
                      <a16:creationId xmlns:a16="http://schemas.microsoft.com/office/drawing/2014/main" id="{5482B542-77E4-CF7C-0143-EECAB9DC810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49" y="3337"/>
                  <a:ext cx="296" cy="184"/>
                  <a:chOff x="2249" y="3337"/>
                  <a:chExt cx="296" cy="184"/>
                </a:xfrm>
              </p:grpSpPr>
              <p:sp>
                <p:nvSpPr>
                  <p:cNvPr id="98580" name="Freeform 276">
                    <a:extLst>
                      <a:ext uri="{FF2B5EF4-FFF2-40B4-BE49-F238E27FC236}">
                        <a16:creationId xmlns:a16="http://schemas.microsoft.com/office/drawing/2014/main" id="{A7E3B3B3-E0FA-364B-DC9E-66D0F01A12B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65" y="3465"/>
                    <a:ext cx="58" cy="52"/>
                  </a:xfrm>
                  <a:custGeom>
                    <a:avLst/>
                    <a:gdLst>
                      <a:gd name="T0" fmla="*/ 144 w 291"/>
                      <a:gd name="T1" fmla="*/ 0 h 261"/>
                      <a:gd name="T2" fmla="*/ 101 w 291"/>
                      <a:gd name="T3" fmla="*/ 92 h 261"/>
                      <a:gd name="T4" fmla="*/ 0 w 291"/>
                      <a:gd name="T5" fmla="*/ 92 h 261"/>
                      <a:gd name="T6" fmla="*/ 86 w 291"/>
                      <a:gd name="T7" fmla="*/ 153 h 261"/>
                      <a:gd name="T8" fmla="*/ 57 w 291"/>
                      <a:gd name="T9" fmla="*/ 261 h 261"/>
                      <a:gd name="T10" fmla="*/ 144 w 291"/>
                      <a:gd name="T11" fmla="*/ 200 h 261"/>
                      <a:gd name="T12" fmla="*/ 233 w 291"/>
                      <a:gd name="T13" fmla="*/ 261 h 261"/>
                      <a:gd name="T14" fmla="*/ 204 w 291"/>
                      <a:gd name="T15" fmla="*/ 153 h 261"/>
                      <a:gd name="T16" fmla="*/ 291 w 291"/>
                      <a:gd name="T17" fmla="*/ 92 h 261"/>
                      <a:gd name="T18" fmla="*/ 190 w 291"/>
                      <a:gd name="T19" fmla="*/ 92 h 261"/>
                      <a:gd name="T20" fmla="*/ 144 w 291"/>
                      <a:gd name="T21" fmla="*/ 0 h 2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291" h="261">
                        <a:moveTo>
                          <a:pt x="144" y="0"/>
                        </a:moveTo>
                        <a:lnTo>
                          <a:pt x="101" y="92"/>
                        </a:lnTo>
                        <a:lnTo>
                          <a:pt x="0" y="92"/>
                        </a:lnTo>
                        <a:lnTo>
                          <a:pt x="86" y="153"/>
                        </a:lnTo>
                        <a:lnTo>
                          <a:pt x="57" y="261"/>
                        </a:lnTo>
                        <a:lnTo>
                          <a:pt x="144" y="200"/>
                        </a:lnTo>
                        <a:lnTo>
                          <a:pt x="233" y="261"/>
                        </a:lnTo>
                        <a:lnTo>
                          <a:pt x="204" y="153"/>
                        </a:lnTo>
                        <a:lnTo>
                          <a:pt x="291" y="92"/>
                        </a:lnTo>
                        <a:lnTo>
                          <a:pt x="190" y="92"/>
                        </a:lnTo>
                        <a:lnTo>
                          <a:pt x="144" y="0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31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581" name="Freeform 277">
                    <a:extLst>
                      <a:ext uri="{FF2B5EF4-FFF2-40B4-BE49-F238E27FC236}">
                        <a16:creationId xmlns:a16="http://schemas.microsoft.com/office/drawing/2014/main" id="{0805BB82-6790-F49F-4052-A84543D505D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74" y="3449"/>
                    <a:ext cx="63" cy="72"/>
                  </a:xfrm>
                  <a:custGeom>
                    <a:avLst/>
                    <a:gdLst>
                      <a:gd name="T0" fmla="*/ 106 w 319"/>
                      <a:gd name="T1" fmla="*/ 0 h 361"/>
                      <a:gd name="T2" fmla="*/ 79 w 319"/>
                      <a:gd name="T3" fmla="*/ 15 h 361"/>
                      <a:gd name="T4" fmla="*/ 57 w 319"/>
                      <a:gd name="T5" fmla="*/ 31 h 361"/>
                      <a:gd name="T6" fmla="*/ 42 w 319"/>
                      <a:gd name="T7" fmla="*/ 51 h 361"/>
                      <a:gd name="T8" fmla="*/ 24 w 319"/>
                      <a:gd name="T9" fmla="*/ 76 h 361"/>
                      <a:gd name="T10" fmla="*/ 11 w 319"/>
                      <a:gd name="T11" fmla="*/ 106 h 361"/>
                      <a:gd name="T12" fmla="*/ 2 w 319"/>
                      <a:gd name="T13" fmla="*/ 134 h 361"/>
                      <a:gd name="T14" fmla="*/ 0 w 319"/>
                      <a:gd name="T15" fmla="*/ 168 h 361"/>
                      <a:gd name="T16" fmla="*/ 0 w 319"/>
                      <a:gd name="T17" fmla="*/ 196 h 361"/>
                      <a:gd name="T18" fmla="*/ 6 w 319"/>
                      <a:gd name="T19" fmla="*/ 230 h 361"/>
                      <a:gd name="T20" fmla="*/ 17 w 319"/>
                      <a:gd name="T21" fmla="*/ 258 h 361"/>
                      <a:gd name="T22" fmla="*/ 31 w 319"/>
                      <a:gd name="T23" fmla="*/ 284 h 361"/>
                      <a:gd name="T24" fmla="*/ 51 w 319"/>
                      <a:gd name="T25" fmla="*/ 309 h 361"/>
                      <a:gd name="T26" fmla="*/ 69 w 319"/>
                      <a:gd name="T27" fmla="*/ 324 h 361"/>
                      <a:gd name="T28" fmla="*/ 91 w 319"/>
                      <a:gd name="T29" fmla="*/ 340 h 361"/>
                      <a:gd name="T30" fmla="*/ 116 w 319"/>
                      <a:gd name="T31" fmla="*/ 353 h 361"/>
                      <a:gd name="T32" fmla="*/ 144 w 319"/>
                      <a:gd name="T33" fmla="*/ 361 h 361"/>
                      <a:gd name="T34" fmla="*/ 176 w 319"/>
                      <a:gd name="T35" fmla="*/ 361 h 361"/>
                      <a:gd name="T36" fmla="*/ 205 w 319"/>
                      <a:gd name="T37" fmla="*/ 359 h 361"/>
                      <a:gd name="T38" fmla="*/ 238 w 319"/>
                      <a:gd name="T39" fmla="*/ 350 h 361"/>
                      <a:gd name="T40" fmla="*/ 262 w 319"/>
                      <a:gd name="T41" fmla="*/ 337 h 361"/>
                      <a:gd name="T42" fmla="*/ 284 w 319"/>
                      <a:gd name="T43" fmla="*/ 319 h 361"/>
                      <a:gd name="T44" fmla="*/ 302 w 319"/>
                      <a:gd name="T45" fmla="*/ 300 h 361"/>
                      <a:gd name="T46" fmla="*/ 319 w 319"/>
                      <a:gd name="T47" fmla="*/ 280 h 361"/>
                      <a:gd name="T48" fmla="*/ 275 w 319"/>
                      <a:gd name="T49" fmla="*/ 286 h 361"/>
                      <a:gd name="T50" fmla="*/ 245 w 319"/>
                      <a:gd name="T51" fmla="*/ 287 h 361"/>
                      <a:gd name="T52" fmla="*/ 215 w 319"/>
                      <a:gd name="T53" fmla="*/ 287 h 361"/>
                      <a:gd name="T54" fmla="*/ 185 w 319"/>
                      <a:gd name="T55" fmla="*/ 284 h 361"/>
                      <a:gd name="T56" fmla="*/ 158 w 319"/>
                      <a:gd name="T57" fmla="*/ 278 h 361"/>
                      <a:gd name="T58" fmla="*/ 131 w 319"/>
                      <a:gd name="T59" fmla="*/ 266 h 361"/>
                      <a:gd name="T60" fmla="*/ 112 w 319"/>
                      <a:gd name="T61" fmla="*/ 250 h 361"/>
                      <a:gd name="T62" fmla="*/ 95 w 319"/>
                      <a:gd name="T63" fmla="*/ 232 h 361"/>
                      <a:gd name="T64" fmla="*/ 83 w 319"/>
                      <a:gd name="T65" fmla="*/ 208 h 361"/>
                      <a:gd name="T66" fmla="*/ 75 w 319"/>
                      <a:gd name="T67" fmla="*/ 183 h 361"/>
                      <a:gd name="T68" fmla="*/ 72 w 319"/>
                      <a:gd name="T69" fmla="*/ 155 h 361"/>
                      <a:gd name="T70" fmla="*/ 72 w 319"/>
                      <a:gd name="T71" fmla="*/ 126 h 361"/>
                      <a:gd name="T72" fmla="*/ 75 w 319"/>
                      <a:gd name="T73" fmla="*/ 94 h 361"/>
                      <a:gd name="T74" fmla="*/ 80 w 319"/>
                      <a:gd name="T75" fmla="*/ 65 h 361"/>
                      <a:gd name="T76" fmla="*/ 89 w 319"/>
                      <a:gd name="T77" fmla="*/ 35 h 361"/>
                      <a:gd name="T78" fmla="*/ 106 w 319"/>
                      <a:gd name="T79" fmla="*/ 0 h 3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</a:cxnLst>
                    <a:rect l="0" t="0" r="r" b="b"/>
                    <a:pathLst>
                      <a:path w="319" h="361">
                        <a:moveTo>
                          <a:pt x="106" y="0"/>
                        </a:moveTo>
                        <a:lnTo>
                          <a:pt x="79" y="15"/>
                        </a:lnTo>
                        <a:lnTo>
                          <a:pt x="57" y="31"/>
                        </a:lnTo>
                        <a:lnTo>
                          <a:pt x="42" y="51"/>
                        </a:lnTo>
                        <a:lnTo>
                          <a:pt x="24" y="76"/>
                        </a:lnTo>
                        <a:lnTo>
                          <a:pt x="11" y="106"/>
                        </a:lnTo>
                        <a:lnTo>
                          <a:pt x="2" y="134"/>
                        </a:lnTo>
                        <a:lnTo>
                          <a:pt x="0" y="168"/>
                        </a:lnTo>
                        <a:lnTo>
                          <a:pt x="0" y="196"/>
                        </a:lnTo>
                        <a:lnTo>
                          <a:pt x="6" y="230"/>
                        </a:lnTo>
                        <a:lnTo>
                          <a:pt x="17" y="258"/>
                        </a:lnTo>
                        <a:lnTo>
                          <a:pt x="31" y="284"/>
                        </a:lnTo>
                        <a:lnTo>
                          <a:pt x="51" y="309"/>
                        </a:lnTo>
                        <a:lnTo>
                          <a:pt x="69" y="324"/>
                        </a:lnTo>
                        <a:lnTo>
                          <a:pt x="91" y="340"/>
                        </a:lnTo>
                        <a:lnTo>
                          <a:pt x="116" y="353"/>
                        </a:lnTo>
                        <a:lnTo>
                          <a:pt x="144" y="361"/>
                        </a:lnTo>
                        <a:lnTo>
                          <a:pt x="176" y="361"/>
                        </a:lnTo>
                        <a:lnTo>
                          <a:pt x="205" y="359"/>
                        </a:lnTo>
                        <a:lnTo>
                          <a:pt x="238" y="350"/>
                        </a:lnTo>
                        <a:lnTo>
                          <a:pt x="262" y="337"/>
                        </a:lnTo>
                        <a:lnTo>
                          <a:pt x="284" y="319"/>
                        </a:lnTo>
                        <a:lnTo>
                          <a:pt x="302" y="300"/>
                        </a:lnTo>
                        <a:lnTo>
                          <a:pt x="319" y="280"/>
                        </a:lnTo>
                        <a:lnTo>
                          <a:pt x="275" y="286"/>
                        </a:lnTo>
                        <a:lnTo>
                          <a:pt x="245" y="287"/>
                        </a:lnTo>
                        <a:lnTo>
                          <a:pt x="215" y="287"/>
                        </a:lnTo>
                        <a:lnTo>
                          <a:pt x="185" y="284"/>
                        </a:lnTo>
                        <a:lnTo>
                          <a:pt x="158" y="278"/>
                        </a:lnTo>
                        <a:lnTo>
                          <a:pt x="131" y="266"/>
                        </a:lnTo>
                        <a:lnTo>
                          <a:pt x="112" y="250"/>
                        </a:lnTo>
                        <a:lnTo>
                          <a:pt x="95" y="232"/>
                        </a:lnTo>
                        <a:lnTo>
                          <a:pt x="83" y="208"/>
                        </a:lnTo>
                        <a:lnTo>
                          <a:pt x="75" y="183"/>
                        </a:lnTo>
                        <a:lnTo>
                          <a:pt x="72" y="155"/>
                        </a:lnTo>
                        <a:lnTo>
                          <a:pt x="72" y="126"/>
                        </a:lnTo>
                        <a:lnTo>
                          <a:pt x="75" y="94"/>
                        </a:lnTo>
                        <a:lnTo>
                          <a:pt x="80" y="65"/>
                        </a:lnTo>
                        <a:lnTo>
                          <a:pt x="89" y="35"/>
                        </a:lnTo>
                        <a:lnTo>
                          <a:pt x="106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31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98582" name="Group 278">
                    <a:extLst>
                      <a:ext uri="{FF2B5EF4-FFF2-40B4-BE49-F238E27FC236}">
                        <a16:creationId xmlns:a16="http://schemas.microsoft.com/office/drawing/2014/main" id="{A35C0572-4784-3B75-7B4B-36DE2CC9D98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359" y="3406"/>
                    <a:ext cx="52" cy="55"/>
                    <a:chOff x="2359" y="3406"/>
                    <a:chExt cx="52" cy="55"/>
                  </a:xfrm>
                </p:grpSpPr>
                <p:sp>
                  <p:nvSpPr>
                    <p:cNvPr id="98583" name="Oval 279">
                      <a:extLst>
                        <a:ext uri="{FF2B5EF4-FFF2-40B4-BE49-F238E27FC236}">
                          <a16:creationId xmlns:a16="http://schemas.microsoft.com/office/drawing/2014/main" id="{276C037A-7BCE-93B4-9ECE-038D2E43BFA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59" y="3406"/>
                      <a:ext cx="52" cy="55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8584" name="Oval 280">
                      <a:extLst>
                        <a:ext uri="{FF2B5EF4-FFF2-40B4-BE49-F238E27FC236}">
                          <a16:creationId xmlns:a16="http://schemas.microsoft.com/office/drawing/2014/main" id="{C10F61C0-1BE8-ED24-0680-785BF742EE70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60" y="3407"/>
                      <a:ext cx="44" cy="51"/>
                    </a:xfrm>
                    <a:prstGeom prst="ellipse">
                      <a:avLst/>
                    </a:prstGeom>
                    <a:solidFill>
                      <a:srgbClr val="E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8585" name="Oval 281">
                      <a:extLst>
                        <a:ext uri="{FF2B5EF4-FFF2-40B4-BE49-F238E27FC236}">
                          <a16:creationId xmlns:a16="http://schemas.microsoft.com/office/drawing/2014/main" id="{BDE48760-BFC0-A40E-B598-9FC4853F92C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66" y="3417"/>
                      <a:ext cx="8" cy="10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8586" name="Oval 282">
                      <a:extLst>
                        <a:ext uri="{FF2B5EF4-FFF2-40B4-BE49-F238E27FC236}">
                          <a16:creationId xmlns:a16="http://schemas.microsoft.com/office/drawing/2014/main" id="{EA7A2348-58F6-97D1-CB85-10CE63B7E02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75" y="3411"/>
                      <a:ext cx="8" cy="7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8587" name="Oval 283">
                      <a:extLst>
                        <a:ext uri="{FF2B5EF4-FFF2-40B4-BE49-F238E27FC236}">
                          <a16:creationId xmlns:a16="http://schemas.microsoft.com/office/drawing/2014/main" id="{AC7EDADD-FE5B-A759-CEC6-3D5243A9D86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76" y="3448"/>
                      <a:ext cx="7" cy="8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8588" name="Oval 284">
                      <a:extLst>
                        <a:ext uri="{FF2B5EF4-FFF2-40B4-BE49-F238E27FC236}">
                          <a16:creationId xmlns:a16="http://schemas.microsoft.com/office/drawing/2014/main" id="{4522010D-6EE1-D2E5-C9A7-A5956EA10E4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75" y="3420"/>
                      <a:ext cx="9" cy="9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8589" name="Oval 285">
                      <a:extLst>
                        <a:ext uri="{FF2B5EF4-FFF2-40B4-BE49-F238E27FC236}">
                          <a16:creationId xmlns:a16="http://schemas.microsoft.com/office/drawing/2014/main" id="{DDECE68E-5FBE-4DEB-9BE6-2C753BB4196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62" y="3429"/>
                      <a:ext cx="7" cy="7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8590" name="Oval 286">
                      <a:extLst>
                        <a:ext uri="{FF2B5EF4-FFF2-40B4-BE49-F238E27FC236}">
                          <a16:creationId xmlns:a16="http://schemas.microsoft.com/office/drawing/2014/main" id="{84DB6404-1C66-610B-D729-A516BB8F049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66" y="3441"/>
                      <a:ext cx="8" cy="9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8591" name="Oval 287">
                      <a:extLst>
                        <a:ext uri="{FF2B5EF4-FFF2-40B4-BE49-F238E27FC236}">
                          <a16:creationId xmlns:a16="http://schemas.microsoft.com/office/drawing/2014/main" id="{D48AE0BB-4FC2-5885-70C7-FD08B331BDD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89" y="3440"/>
                      <a:ext cx="9" cy="11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8592" name="Oval 288">
                      <a:extLst>
                        <a:ext uri="{FF2B5EF4-FFF2-40B4-BE49-F238E27FC236}">
                          <a16:creationId xmlns:a16="http://schemas.microsoft.com/office/drawing/2014/main" id="{4E65121C-051E-C235-2FDC-43EC9433D47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00" y="3431"/>
                      <a:ext cx="4" cy="5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8593" name="Oval 289">
                      <a:extLst>
                        <a:ext uri="{FF2B5EF4-FFF2-40B4-BE49-F238E27FC236}">
                          <a16:creationId xmlns:a16="http://schemas.microsoft.com/office/drawing/2014/main" id="{A0A58584-CB2C-A896-A8B0-E5643B9F1E60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98" y="3417"/>
                      <a:ext cx="6" cy="7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8594" name="Oval 290">
                      <a:extLst>
                        <a:ext uri="{FF2B5EF4-FFF2-40B4-BE49-F238E27FC236}">
                          <a16:creationId xmlns:a16="http://schemas.microsoft.com/office/drawing/2014/main" id="{3084737F-0CC3-D44E-58CF-08DD192C5EB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04" y="3423"/>
                      <a:ext cx="4" cy="6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98595" name="Freeform 291">
                    <a:extLst>
                      <a:ext uri="{FF2B5EF4-FFF2-40B4-BE49-F238E27FC236}">
                        <a16:creationId xmlns:a16="http://schemas.microsoft.com/office/drawing/2014/main" id="{ECE92AE0-62C0-B4E4-50DB-AFE92221C75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03" y="3442"/>
                    <a:ext cx="48" cy="44"/>
                  </a:xfrm>
                  <a:custGeom>
                    <a:avLst/>
                    <a:gdLst>
                      <a:gd name="T0" fmla="*/ 120 w 243"/>
                      <a:gd name="T1" fmla="*/ 0 h 219"/>
                      <a:gd name="T2" fmla="*/ 86 w 243"/>
                      <a:gd name="T3" fmla="*/ 77 h 219"/>
                      <a:gd name="T4" fmla="*/ 0 w 243"/>
                      <a:gd name="T5" fmla="*/ 77 h 219"/>
                      <a:gd name="T6" fmla="*/ 73 w 243"/>
                      <a:gd name="T7" fmla="*/ 129 h 219"/>
                      <a:gd name="T8" fmla="*/ 49 w 243"/>
                      <a:gd name="T9" fmla="*/ 219 h 219"/>
                      <a:gd name="T10" fmla="*/ 120 w 243"/>
                      <a:gd name="T11" fmla="*/ 168 h 219"/>
                      <a:gd name="T12" fmla="*/ 194 w 243"/>
                      <a:gd name="T13" fmla="*/ 219 h 219"/>
                      <a:gd name="T14" fmla="*/ 171 w 243"/>
                      <a:gd name="T15" fmla="*/ 129 h 219"/>
                      <a:gd name="T16" fmla="*/ 243 w 243"/>
                      <a:gd name="T17" fmla="*/ 77 h 219"/>
                      <a:gd name="T18" fmla="*/ 157 w 243"/>
                      <a:gd name="T19" fmla="*/ 77 h 219"/>
                      <a:gd name="T20" fmla="*/ 120 w 243"/>
                      <a:gd name="T21" fmla="*/ 0 h 2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243" h="219">
                        <a:moveTo>
                          <a:pt x="120" y="0"/>
                        </a:moveTo>
                        <a:lnTo>
                          <a:pt x="86" y="77"/>
                        </a:lnTo>
                        <a:lnTo>
                          <a:pt x="0" y="77"/>
                        </a:lnTo>
                        <a:lnTo>
                          <a:pt x="73" y="129"/>
                        </a:lnTo>
                        <a:lnTo>
                          <a:pt x="49" y="219"/>
                        </a:lnTo>
                        <a:lnTo>
                          <a:pt x="120" y="168"/>
                        </a:lnTo>
                        <a:lnTo>
                          <a:pt x="194" y="219"/>
                        </a:lnTo>
                        <a:lnTo>
                          <a:pt x="171" y="129"/>
                        </a:lnTo>
                        <a:lnTo>
                          <a:pt x="243" y="77"/>
                        </a:lnTo>
                        <a:lnTo>
                          <a:pt x="157" y="77"/>
                        </a:lnTo>
                        <a:lnTo>
                          <a:pt x="120" y="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31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596" name="Freeform 292">
                    <a:extLst>
                      <a:ext uri="{FF2B5EF4-FFF2-40B4-BE49-F238E27FC236}">
                        <a16:creationId xmlns:a16="http://schemas.microsoft.com/office/drawing/2014/main" id="{310C4B69-82C4-8DDA-9D9B-FA35889DD50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93" y="3384"/>
                    <a:ext cx="59" cy="52"/>
                  </a:xfrm>
                  <a:custGeom>
                    <a:avLst/>
                    <a:gdLst>
                      <a:gd name="T0" fmla="*/ 146 w 292"/>
                      <a:gd name="T1" fmla="*/ 0 h 261"/>
                      <a:gd name="T2" fmla="*/ 102 w 292"/>
                      <a:gd name="T3" fmla="*/ 94 h 261"/>
                      <a:gd name="T4" fmla="*/ 0 w 292"/>
                      <a:gd name="T5" fmla="*/ 94 h 261"/>
                      <a:gd name="T6" fmla="*/ 87 w 292"/>
                      <a:gd name="T7" fmla="*/ 153 h 261"/>
                      <a:gd name="T8" fmla="*/ 59 w 292"/>
                      <a:gd name="T9" fmla="*/ 261 h 261"/>
                      <a:gd name="T10" fmla="*/ 146 w 292"/>
                      <a:gd name="T11" fmla="*/ 201 h 261"/>
                      <a:gd name="T12" fmla="*/ 234 w 292"/>
                      <a:gd name="T13" fmla="*/ 261 h 261"/>
                      <a:gd name="T14" fmla="*/ 204 w 292"/>
                      <a:gd name="T15" fmla="*/ 153 h 261"/>
                      <a:gd name="T16" fmla="*/ 292 w 292"/>
                      <a:gd name="T17" fmla="*/ 94 h 261"/>
                      <a:gd name="T18" fmla="*/ 190 w 292"/>
                      <a:gd name="T19" fmla="*/ 94 h 261"/>
                      <a:gd name="T20" fmla="*/ 146 w 292"/>
                      <a:gd name="T21" fmla="*/ 0 h 2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292" h="261">
                        <a:moveTo>
                          <a:pt x="146" y="0"/>
                        </a:moveTo>
                        <a:lnTo>
                          <a:pt x="102" y="94"/>
                        </a:lnTo>
                        <a:lnTo>
                          <a:pt x="0" y="94"/>
                        </a:lnTo>
                        <a:lnTo>
                          <a:pt x="87" y="153"/>
                        </a:lnTo>
                        <a:lnTo>
                          <a:pt x="59" y="261"/>
                        </a:lnTo>
                        <a:lnTo>
                          <a:pt x="146" y="201"/>
                        </a:lnTo>
                        <a:lnTo>
                          <a:pt x="234" y="261"/>
                        </a:lnTo>
                        <a:lnTo>
                          <a:pt x="204" y="153"/>
                        </a:lnTo>
                        <a:lnTo>
                          <a:pt x="292" y="94"/>
                        </a:lnTo>
                        <a:lnTo>
                          <a:pt x="190" y="94"/>
                        </a:lnTo>
                        <a:lnTo>
                          <a:pt x="146" y="0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31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597" name="Freeform 293">
                    <a:extLst>
                      <a:ext uri="{FF2B5EF4-FFF2-40B4-BE49-F238E27FC236}">
                        <a16:creationId xmlns:a16="http://schemas.microsoft.com/office/drawing/2014/main" id="{A0A87A05-9528-8BA9-EC84-80C9ECB60F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34" y="3462"/>
                    <a:ext cx="56" cy="59"/>
                  </a:xfrm>
                  <a:custGeom>
                    <a:avLst/>
                    <a:gdLst>
                      <a:gd name="T0" fmla="*/ 187 w 281"/>
                      <a:gd name="T1" fmla="*/ 0 h 296"/>
                      <a:gd name="T2" fmla="*/ 211 w 281"/>
                      <a:gd name="T3" fmla="*/ 10 h 296"/>
                      <a:gd name="T4" fmla="*/ 230 w 281"/>
                      <a:gd name="T5" fmla="*/ 25 h 296"/>
                      <a:gd name="T6" fmla="*/ 245 w 281"/>
                      <a:gd name="T7" fmla="*/ 39 h 296"/>
                      <a:gd name="T8" fmla="*/ 259 w 281"/>
                      <a:gd name="T9" fmla="*/ 62 h 296"/>
                      <a:gd name="T10" fmla="*/ 271 w 281"/>
                      <a:gd name="T11" fmla="*/ 87 h 296"/>
                      <a:gd name="T12" fmla="*/ 279 w 281"/>
                      <a:gd name="T13" fmla="*/ 109 h 296"/>
                      <a:gd name="T14" fmla="*/ 281 w 281"/>
                      <a:gd name="T15" fmla="*/ 137 h 296"/>
                      <a:gd name="T16" fmla="*/ 281 w 281"/>
                      <a:gd name="T17" fmla="*/ 161 h 296"/>
                      <a:gd name="T18" fmla="*/ 276 w 281"/>
                      <a:gd name="T19" fmla="*/ 188 h 296"/>
                      <a:gd name="T20" fmla="*/ 266 w 281"/>
                      <a:gd name="T21" fmla="*/ 212 h 296"/>
                      <a:gd name="T22" fmla="*/ 253 w 281"/>
                      <a:gd name="T23" fmla="*/ 233 h 296"/>
                      <a:gd name="T24" fmla="*/ 235 w 281"/>
                      <a:gd name="T25" fmla="*/ 254 h 296"/>
                      <a:gd name="T26" fmla="*/ 220 w 281"/>
                      <a:gd name="T27" fmla="*/ 266 h 296"/>
                      <a:gd name="T28" fmla="*/ 200 w 281"/>
                      <a:gd name="T29" fmla="*/ 279 h 296"/>
                      <a:gd name="T30" fmla="*/ 179 w 281"/>
                      <a:gd name="T31" fmla="*/ 290 h 296"/>
                      <a:gd name="T32" fmla="*/ 153 w 281"/>
                      <a:gd name="T33" fmla="*/ 296 h 296"/>
                      <a:gd name="T34" fmla="*/ 125 w 281"/>
                      <a:gd name="T35" fmla="*/ 296 h 296"/>
                      <a:gd name="T36" fmla="*/ 99 w 281"/>
                      <a:gd name="T37" fmla="*/ 296 h 296"/>
                      <a:gd name="T38" fmla="*/ 71 w 281"/>
                      <a:gd name="T39" fmla="*/ 290 h 296"/>
                      <a:gd name="T40" fmla="*/ 49 w 281"/>
                      <a:gd name="T41" fmla="*/ 278 h 296"/>
                      <a:gd name="T42" fmla="*/ 30 w 281"/>
                      <a:gd name="T43" fmla="*/ 262 h 296"/>
                      <a:gd name="T44" fmla="*/ 13 w 281"/>
                      <a:gd name="T45" fmla="*/ 248 h 296"/>
                      <a:gd name="T46" fmla="*/ 0 w 281"/>
                      <a:gd name="T47" fmla="*/ 231 h 296"/>
                      <a:gd name="T48" fmla="*/ 37 w 281"/>
                      <a:gd name="T49" fmla="*/ 234 h 296"/>
                      <a:gd name="T50" fmla="*/ 64 w 281"/>
                      <a:gd name="T51" fmla="*/ 236 h 296"/>
                      <a:gd name="T52" fmla="*/ 91 w 281"/>
                      <a:gd name="T53" fmla="*/ 236 h 296"/>
                      <a:gd name="T54" fmla="*/ 118 w 281"/>
                      <a:gd name="T55" fmla="*/ 233 h 296"/>
                      <a:gd name="T56" fmla="*/ 142 w 281"/>
                      <a:gd name="T57" fmla="*/ 228 h 296"/>
                      <a:gd name="T58" fmla="*/ 165 w 281"/>
                      <a:gd name="T59" fmla="*/ 217 h 296"/>
                      <a:gd name="T60" fmla="*/ 183 w 281"/>
                      <a:gd name="T61" fmla="*/ 205 h 296"/>
                      <a:gd name="T62" fmla="*/ 194 w 281"/>
                      <a:gd name="T63" fmla="*/ 191 h 296"/>
                      <a:gd name="T64" fmla="*/ 208 w 281"/>
                      <a:gd name="T65" fmla="*/ 170 h 296"/>
                      <a:gd name="T66" fmla="*/ 215 w 281"/>
                      <a:gd name="T67" fmla="*/ 150 h 296"/>
                      <a:gd name="T68" fmla="*/ 217 w 281"/>
                      <a:gd name="T69" fmla="*/ 126 h 296"/>
                      <a:gd name="T70" fmla="*/ 217 w 281"/>
                      <a:gd name="T71" fmla="*/ 103 h 296"/>
                      <a:gd name="T72" fmla="*/ 215 w 281"/>
                      <a:gd name="T73" fmla="*/ 76 h 296"/>
                      <a:gd name="T74" fmla="*/ 210 w 281"/>
                      <a:gd name="T75" fmla="*/ 53 h 296"/>
                      <a:gd name="T76" fmla="*/ 202 w 281"/>
                      <a:gd name="T77" fmla="*/ 27 h 296"/>
                      <a:gd name="T78" fmla="*/ 187 w 281"/>
                      <a:gd name="T79" fmla="*/ 0 h 2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</a:cxnLst>
                    <a:rect l="0" t="0" r="r" b="b"/>
                    <a:pathLst>
                      <a:path w="281" h="296">
                        <a:moveTo>
                          <a:pt x="187" y="0"/>
                        </a:moveTo>
                        <a:lnTo>
                          <a:pt x="211" y="10"/>
                        </a:lnTo>
                        <a:lnTo>
                          <a:pt x="230" y="25"/>
                        </a:lnTo>
                        <a:lnTo>
                          <a:pt x="245" y="39"/>
                        </a:lnTo>
                        <a:lnTo>
                          <a:pt x="259" y="62"/>
                        </a:lnTo>
                        <a:lnTo>
                          <a:pt x="271" y="87"/>
                        </a:lnTo>
                        <a:lnTo>
                          <a:pt x="279" y="109"/>
                        </a:lnTo>
                        <a:lnTo>
                          <a:pt x="281" y="137"/>
                        </a:lnTo>
                        <a:lnTo>
                          <a:pt x="281" y="161"/>
                        </a:lnTo>
                        <a:lnTo>
                          <a:pt x="276" y="188"/>
                        </a:lnTo>
                        <a:lnTo>
                          <a:pt x="266" y="212"/>
                        </a:lnTo>
                        <a:lnTo>
                          <a:pt x="253" y="233"/>
                        </a:lnTo>
                        <a:lnTo>
                          <a:pt x="235" y="254"/>
                        </a:lnTo>
                        <a:lnTo>
                          <a:pt x="220" y="266"/>
                        </a:lnTo>
                        <a:lnTo>
                          <a:pt x="200" y="279"/>
                        </a:lnTo>
                        <a:lnTo>
                          <a:pt x="179" y="290"/>
                        </a:lnTo>
                        <a:lnTo>
                          <a:pt x="153" y="296"/>
                        </a:lnTo>
                        <a:lnTo>
                          <a:pt x="125" y="296"/>
                        </a:lnTo>
                        <a:lnTo>
                          <a:pt x="99" y="296"/>
                        </a:lnTo>
                        <a:lnTo>
                          <a:pt x="71" y="290"/>
                        </a:lnTo>
                        <a:lnTo>
                          <a:pt x="49" y="278"/>
                        </a:lnTo>
                        <a:lnTo>
                          <a:pt x="30" y="262"/>
                        </a:lnTo>
                        <a:lnTo>
                          <a:pt x="13" y="248"/>
                        </a:lnTo>
                        <a:lnTo>
                          <a:pt x="0" y="231"/>
                        </a:lnTo>
                        <a:lnTo>
                          <a:pt x="37" y="234"/>
                        </a:lnTo>
                        <a:lnTo>
                          <a:pt x="64" y="236"/>
                        </a:lnTo>
                        <a:lnTo>
                          <a:pt x="91" y="236"/>
                        </a:lnTo>
                        <a:lnTo>
                          <a:pt x="118" y="233"/>
                        </a:lnTo>
                        <a:lnTo>
                          <a:pt x="142" y="228"/>
                        </a:lnTo>
                        <a:lnTo>
                          <a:pt x="165" y="217"/>
                        </a:lnTo>
                        <a:lnTo>
                          <a:pt x="183" y="205"/>
                        </a:lnTo>
                        <a:lnTo>
                          <a:pt x="194" y="191"/>
                        </a:lnTo>
                        <a:lnTo>
                          <a:pt x="208" y="170"/>
                        </a:lnTo>
                        <a:lnTo>
                          <a:pt x="215" y="150"/>
                        </a:lnTo>
                        <a:lnTo>
                          <a:pt x="217" y="126"/>
                        </a:lnTo>
                        <a:lnTo>
                          <a:pt x="217" y="103"/>
                        </a:lnTo>
                        <a:lnTo>
                          <a:pt x="215" y="76"/>
                        </a:lnTo>
                        <a:lnTo>
                          <a:pt x="210" y="53"/>
                        </a:lnTo>
                        <a:lnTo>
                          <a:pt x="202" y="27"/>
                        </a:lnTo>
                        <a:lnTo>
                          <a:pt x="187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31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98598" name="Group 294">
                    <a:extLst>
                      <a:ext uri="{FF2B5EF4-FFF2-40B4-BE49-F238E27FC236}">
                        <a16:creationId xmlns:a16="http://schemas.microsoft.com/office/drawing/2014/main" id="{7AE61476-C42E-F603-285E-5F58A1820AE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249" y="3376"/>
                    <a:ext cx="36" cy="38"/>
                    <a:chOff x="2249" y="3376"/>
                    <a:chExt cx="36" cy="38"/>
                  </a:xfrm>
                </p:grpSpPr>
                <p:sp>
                  <p:nvSpPr>
                    <p:cNvPr id="98599" name="Oval 295">
                      <a:extLst>
                        <a:ext uri="{FF2B5EF4-FFF2-40B4-BE49-F238E27FC236}">
                          <a16:creationId xmlns:a16="http://schemas.microsoft.com/office/drawing/2014/main" id="{698B9316-1EC3-B5B5-5F3F-FC3831BE96E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49" y="3376"/>
                      <a:ext cx="36" cy="38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8600" name="Oval 296">
                      <a:extLst>
                        <a:ext uri="{FF2B5EF4-FFF2-40B4-BE49-F238E27FC236}">
                          <a16:creationId xmlns:a16="http://schemas.microsoft.com/office/drawing/2014/main" id="{C15DF777-4DE5-6D70-38A5-42D3DBCEACA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50" y="3377"/>
                      <a:ext cx="30" cy="36"/>
                    </a:xfrm>
                    <a:prstGeom prst="ellipse">
                      <a:avLst/>
                    </a:prstGeom>
                    <a:solidFill>
                      <a:srgbClr val="E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8601" name="Oval 297">
                      <a:extLst>
                        <a:ext uri="{FF2B5EF4-FFF2-40B4-BE49-F238E27FC236}">
                          <a16:creationId xmlns:a16="http://schemas.microsoft.com/office/drawing/2014/main" id="{77C9743F-76C5-C2E5-57FE-C679C30CB19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54" y="3383"/>
                      <a:ext cx="5" cy="7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8602" name="Oval 298">
                      <a:extLst>
                        <a:ext uri="{FF2B5EF4-FFF2-40B4-BE49-F238E27FC236}">
                          <a16:creationId xmlns:a16="http://schemas.microsoft.com/office/drawing/2014/main" id="{1D69AA23-ABF5-4C39-7B5D-FAA7D0D08B0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60" y="3379"/>
                      <a:ext cx="5" cy="6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8603" name="Oval 299">
                      <a:extLst>
                        <a:ext uri="{FF2B5EF4-FFF2-40B4-BE49-F238E27FC236}">
                          <a16:creationId xmlns:a16="http://schemas.microsoft.com/office/drawing/2014/main" id="{B1F07DC5-EB89-0CA9-4645-3192688F040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60" y="3405"/>
                      <a:ext cx="5" cy="6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8604" name="Oval 300">
                      <a:extLst>
                        <a:ext uri="{FF2B5EF4-FFF2-40B4-BE49-F238E27FC236}">
                          <a16:creationId xmlns:a16="http://schemas.microsoft.com/office/drawing/2014/main" id="{4418B831-2BAB-8458-A689-A891D02448C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60" y="3385"/>
                      <a:ext cx="7" cy="7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8605" name="Oval 301">
                      <a:extLst>
                        <a:ext uri="{FF2B5EF4-FFF2-40B4-BE49-F238E27FC236}">
                          <a16:creationId xmlns:a16="http://schemas.microsoft.com/office/drawing/2014/main" id="{408610AC-802B-AB56-C5C4-4C451C39007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50" y="3392"/>
                      <a:ext cx="6" cy="5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8606" name="Oval 302">
                      <a:extLst>
                        <a:ext uri="{FF2B5EF4-FFF2-40B4-BE49-F238E27FC236}">
                          <a16:creationId xmlns:a16="http://schemas.microsoft.com/office/drawing/2014/main" id="{B80BC89E-F923-8125-9D94-4BE1D1EC0B9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53" y="3400"/>
                      <a:ext cx="7" cy="6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8607" name="Oval 303">
                      <a:extLst>
                        <a:ext uri="{FF2B5EF4-FFF2-40B4-BE49-F238E27FC236}">
                          <a16:creationId xmlns:a16="http://schemas.microsoft.com/office/drawing/2014/main" id="{156F89C1-BE55-A35D-F5D8-661E18BA81E3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69" y="3400"/>
                      <a:ext cx="7" cy="8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8608" name="Oval 304">
                      <a:extLst>
                        <a:ext uri="{FF2B5EF4-FFF2-40B4-BE49-F238E27FC236}">
                          <a16:creationId xmlns:a16="http://schemas.microsoft.com/office/drawing/2014/main" id="{990D0DAD-78A6-6F4B-1ABC-951F39285E33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77" y="3393"/>
                      <a:ext cx="4" cy="4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8609" name="Oval 305">
                      <a:extLst>
                        <a:ext uri="{FF2B5EF4-FFF2-40B4-BE49-F238E27FC236}">
                          <a16:creationId xmlns:a16="http://schemas.microsoft.com/office/drawing/2014/main" id="{61B78A52-2A40-7F8C-9DD5-ACA27CCC507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76" y="3383"/>
                      <a:ext cx="5" cy="5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8610" name="Oval 306">
                      <a:extLst>
                        <a:ext uri="{FF2B5EF4-FFF2-40B4-BE49-F238E27FC236}">
                          <a16:creationId xmlns:a16="http://schemas.microsoft.com/office/drawing/2014/main" id="{C79E0EE6-F83A-6293-1734-17BCFD79432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80" y="3387"/>
                      <a:ext cx="3" cy="5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98611" name="Freeform 307">
                    <a:extLst>
                      <a:ext uri="{FF2B5EF4-FFF2-40B4-BE49-F238E27FC236}">
                        <a16:creationId xmlns:a16="http://schemas.microsoft.com/office/drawing/2014/main" id="{6CD14FC0-0433-D0DE-8C87-2ED7B300823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68" y="3337"/>
                    <a:ext cx="49" cy="44"/>
                  </a:xfrm>
                  <a:custGeom>
                    <a:avLst/>
                    <a:gdLst>
                      <a:gd name="T0" fmla="*/ 122 w 244"/>
                      <a:gd name="T1" fmla="*/ 0 h 221"/>
                      <a:gd name="T2" fmla="*/ 86 w 244"/>
                      <a:gd name="T3" fmla="*/ 78 h 221"/>
                      <a:gd name="T4" fmla="*/ 0 w 244"/>
                      <a:gd name="T5" fmla="*/ 78 h 221"/>
                      <a:gd name="T6" fmla="*/ 73 w 244"/>
                      <a:gd name="T7" fmla="*/ 130 h 221"/>
                      <a:gd name="T8" fmla="*/ 49 w 244"/>
                      <a:gd name="T9" fmla="*/ 221 h 221"/>
                      <a:gd name="T10" fmla="*/ 122 w 244"/>
                      <a:gd name="T11" fmla="*/ 168 h 221"/>
                      <a:gd name="T12" fmla="*/ 196 w 244"/>
                      <a:gd name="T13" fmla="*/ 221 h 221"/>
                      <a:gd name="T14" fmla="*/ 171 w 244"/>
                      <a:gd name="T15" fmla="*/ 130 h 221"/>
                      <a:gd name="T16" fmla="*/ 244 w 244"/>
                      <a:gd name="T17" fmla="*/ 78 h 221"/>
                      <a:gd name="T18" fmla="*/ 159 w 244"/>
                      <a:gd name="T19" fmla="*/ 78 h 221"/>
                      <a:gd name="T20" fmla="*/ 122 w 244"/>
                      <a:gd name="T21" fmla="*/ 0 h 2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244" h="221">
                        <a:moveTo>
                          <a:pt x="122" y="0"/>
                        </a:moveTo>
                        <a:lnTo>
                          <a:pt x="86" y="78"/>
                        </a:lnTo>
                        <a:lnTo>
                          <a:pt x="0" y="78"/>
                        </a:lnTo>
                        <a:lnTo>
                          <a:pt x="73" y="130"/>
                        </a:lnTo>
                        <a:lnTo>
                          <a:pt x="49" y="221"/>
                        </a:lnTo>
                        <a:lnTo>
                          <a:pt x="122" y="168"/>
                        </a:lnTo>
                        <a:lnTo>
                          <a:pt x="196" y="221"/>
                        </a:lnTo>
                        <a:lnTo>
                          <a:pt x="171" y="130"/>
                        </a:lnTo>
                        <a:lnTo>
                          <a:pt x="244" y="78"/>
                        </a:lnTo>
                        <a:lnTo>
                          <a:pt x="159" y="78"/>
                        </a:lnTo>
                        <a:lnTo>
                          <a:pt x="122" y="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31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612" name="Freeform 308">
                    <a:extLst>
                      <a:ext uri="{FF2B5EF4-FFF2-40B4-BE49-F238E27FC236}">
                        <a16:creationId xmlns:a16="http://schemas.microsoft.com/office/drawing/2014/main" id="{0055B4EC-5583-F25C-8FDA-09EB84BCE71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11" y="3438"/>
                    <a:ext cx="34" cy="31"/>
                  </a:xfrm>
                  <a:custGeom>
                    <a:avLst/>
                    <a:gdLst>
                      <a:gd name="T0" fmla="*/ 85 w 171"/>
                      <a:gd name="T1" fmla="*/ 0 h 158"/>
                      <a:gd name="T2" fmla="*/ 59 w 171"/>
                      <a:gd name="T3" fmla="*/ 56 h 158"/>
                      <a:gd name="T4" fmla="*/ 0 w 171"/>
                      <a:gd name="T5" fmla="*/ 56 h 158"/>
                      <a:gd name="T6" fmla="*/ 49 w 171"/>
                      <a:gd name="T7" fmla="*/ 92 h 158"/>
                      <a:gd name="T8" fmla="*/ 33 w 171"/>
                      <a:gd name="T9" fmla="*/ 158 h 158"/>
                      <a:gd name="T10" fmla="*/ 85 w 171"/>
                      <a:gd name="T11" fmla="*/ 121 h 158"/>
                      <a:gd name="T12" fmla="*/ 136 w 171"/>
                      <a:gd name="T13" fmla="*/ 158 h 158"/>
                      <a:gd name="T14" fmla="*/ 120 w 171"/>
                      <a:gd name="T15" fmla="*/ 92 h 158"/>
                      <a:gd name="T16" fmla="*/ 171 w 171"/>
                      <a:gd name="T17" fmla="*/ 56 h 158"/>
                      <a:gd name="T18" fmla="*/ 111 w 171"/>
                      <a:gd name="T19" fmla="*/ 56 h 158"/>
                      <a:gd name="T20" fmla="*/ 85 w 171"/>
                      <a:gd name="T21" fmla="*/ 0 h 1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71" h="158">
                        <a:moveTo>
                          <a:pt x="85" y="0"/>
                        </a:moveTo>
                        <a:lnTo>
                          <a:pt x="59" y="56"/>
                        </a:lnTo>
                        <a:lnTo>
                          <a:pt x="0" y="56"/>
                        </a:lnTo>
                        <a:lnTo>
                          <a:pt x="49" y="92"/>
                        </a:lnTo>
                        <a:lnTo>
                          <a:pt x="33" y="158"/>
                        </a:lnTo>
                        <a:lnTo>
                          <a:pt x="85" y="121"/>
                        </a:lnTo>
                        <a:lnTo>
                          <a:pt x="136" y="158"/>
                        </a:lnTo>
                        <a:lnTo>
                          <a:pt x="120" y="92"/>
                        </a:lnTo>
                        <a:lnTo>
                          <a:pt x="171" y="56"/>
                        </a:lnTo>
                        <a:lnTo>
                          <a:pt x="111" y="56"/>
                        </a:lnTo>
                        <a:lnTo>
                          <a:pt x="85" y="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31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613" name="Freeform 309">
                    <a:extLst>
                      <a:ext uri="{FF2B5EF4-FFF2-40B4-BE49-F238E27FC236}">
                        <a16:creationId xmlns:a16="http://schemas.microsoft.com/office/drawing/2014/main" id="{123048AA-5527-3097-3461-121A2698BE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11" y="3360"/>
                    <a:ext cx="42" cy="41"/>
                  </a:xfrm>
                  <a:custGeom>
                    <a:avLst/>
                    <a:gdLst>
                      <a:gd name="T0" fmla="*/ 106 w 209"/>
                      <a:gd name="T1" fmla="*/ 0 h 203"/>
                      <a:gd name="T2" fmla="*/ 73 w 209"/>
                      <a:gd name="T3" fmla="*/ 71 h 203"/>
                      <a:gd name="T4" fmla="*/ 0 w 209"/>
                      <a:gd name="T5" fmla="*/ 71 h 203"/>
                      <a:gd name="T6" fmla="*/ 63 w 209"/>
                      <a:gd name="T7" fmla="*/ 119 h 203"/>
                      <a:gd name="T8" fmla="*/ 42 w 209"/>
                      <a:gd name="T9" fmla="*/ 203 h 203"/>
                      <a:gd name="T10" fmla="*/ 106 w 209"/>
                      <a:gd name="T11" fmla="*/ 156 h 203"/>
                      <a:gd name="T12" fmla="*/ 168 w 209"/>
                      <a:gd name="T13" fmla="*/ 203 h 203"/>
                      <a:gd name="T14" fmla="*/ 147 w 209"/>
                      <a:gd name="T15" fmla="*/ 119 h 203"/>
                      <a:gd name="T16" fmla="*/ 209 w 209"/>
                      <a:gd name="T17" fmla="*/ 71 h 203"/>
                      <a:gd name="T18" fmla="*/ 138 w 209"/>
                      <a:gd name="T19" fmla="*/ 71 h 203"/>
                      <a:gd name="T20" fmla="*/ 106 w 209"/>
                      <a:gd name="T21" fmla="*/ 0 h 20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209" h="203">
                        <a:moveTo>
                          <a:pt x="106" y="0"/>
                        </a:moveTo>
                        <a:lnTo>
                          <a:pt x="73" y="71"/>
                        </a:lnTo>
                        <a:lnTo>
                          <a:pt x="0" y="71"/>
                        </a:lnTo>
                        <a:lnTo>
                          <a:pt x="63" y="119"/>
                        </a:lnTo>
                        <a:lnTo>
                          <a:pt x="42" y="203"/>
                        </a:lnTo>
                        <a:lnTo>
                          <a:pt x="106" y="156"/>
                        </a:lnTo>
                        <a:lnTo>
                          <a:pt x="168" y="203"/>
                        </a:lnTo>
                        <a:lnTo>
                          <a:pt x="147" y="119"/>
                        </a:lnTo>
                        <a:lnTo>
                          <a:pt x="209" y="71"/>
                        </a:lnTo>
                        <a:lnTo>
                          <a:pt x="138" y="71"/>
                        </a:lnTo>
                        <a:lnTo>
                          <a:pt x="106" y="0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31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8614" name="Group 310">
                  <a:extLst>
                    <a:ext uri="{FF2B5EF4-FFF2-40B4-BE49-F238E27FC236}">
                      <a16:creationId xmlns:a16="http://schemas.microsoft.com/office/drawing/2014/main" id="{49D951E6-7F78-CB4B-97AA-E8DFAB4AE90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442" y="3236"/>
                  <a:ext cx="219" cy="270"/>
                  <a:chOff x="2442" y="3236"/>
                  <a:chExt cx="219" cy="270"/>
                </a:xfrm>
              </p:grpSpPr>
              <p:sp>
                <p:nvSpPr>
                  <p:cNvPr id="98615" name="Line 311">
                    <a:extLst>
                      <a:ext uri="{FF2B5EF4-FFF2-40B4-BE49-F238E27FC236}">
                        <a16:creationId xmlns:a16="http://schemas.microsoft.com/office/drawing/2014/main" id="{928B5FB0-940C-951A-5B23-0F46545DBAF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32" y="3236"/>
                    <a:ext cx="9" cy="114"/>
                  </a:xfrm>
                  <a:prstGeom prst="line">
                    <a:avLst/>
                  </a:prstGeom>
                  <a:noFill/>
                  <a:ln w="6350">
                    <a:solidFill>
                      <a:srgbClr val="FFFF4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616" name="Line 312">
                    <a:extLst>
                      <a:ext uri="{FF2B5EF4-FFF2-40B4-BE49-F238E27FC236}">
                        <a16:creationId xmlns:a16="http://schemas.microsoft.com/office/drawing/2014/main" id="{2478B067-9A9D-3171-3815-1987621B003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575" y="3406"/>
                    <a:ext cx="86" cy="4"/>
                  </a:xfrm>
                  <a:prstGeom prst="line">
                    <a:avLst/>
                  </a:prstGeom>
                  <a:noFill/>
                  <a:ln w="6350">
                    <a:solidFill>
                      <a:srgbClr val="FFFF4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617" name="Line 313">
                    <a:extLst>
                      <a:ext uri="{FF2B5EF4-FFF2-40B4-BE49-F238E27FC236}">
                        <a16:creationId xmlns:a16="http://schemas.microsoft.com/office/drawing/2014/main" id="{98436F47-90BC-FE04-9E05-6F6145AE2A0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556" y="3423"/>
                    <a:ext cx="1" cy="83"/>
                  </a:xfrm>
                  <a:prstGeom prst="line">
                    <a:avLst/>
                  </a:prstGeom>
                  <a:noFill/>
                  <a:ln w="6350">
                    <a:solidFill>
                      <a:srgbClr val="FFFF4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618" name="Line 314">
                    <a:extLst>
                      <a:ext uri="{FF2B5EF4-FFF2-40B4-BE49-F238E27FC236}">
                        <a16:creationId xmlns:a16="http://schemas.microsoft.com/office/drawing/2014/main" id="{D81A1E18-25C1-AE61-7212-6885DA3E7F3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442" y="3326"/>
                    <a:ext cx="68" cy="45"/>
                  </a:xfrm>
                  <a:prstGeom prst="line">
                    <a:avLst/>
                  </a:prstGeom>
                  <a:noFill/>
                  <a:ln w="6350">
                    <a:solidFill>
                      <a:srgbClr val="FFFF4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619" name="Line 315">
                    <a:extLst>
                      <a:ext uri="{FF2B5EF4-FFF2-40B4-BE49-F238E27FC236}">
                        <a16:creationId xmlns:a16="http://schemas.microsoft.com/office/drawing/2014/main" id="{F5F98043-6C62-B9B0-B873-8067BA9ABC9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478" y="3256"/>
                    <a:ext cx="37" cy="82"/>
                  </a:xfrm>
                  <a:prstGeom prst="line">
                    <a:avLst/>
                  </a:prstGeom>
                  <a:noFill/>
                  <a:ln w="6350">
                    <a:solidFill>
                      <a:srgbClr val="FFFF4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620" name="Line 316">
                    <a:extLst>
                      <a:ext uri="{FF2B5EF4-FFF2-40B4-BE49-F238E27FC236}">
                        <a16:creationId xmlns:a16="http://schemas.microsoft.com/office/drawing/2014/main" id="{711C6FCC-98F0-FB14-677E-EC505125E27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579" y="3437"/>
                    <a:ext cx="78" cy="62"/>
                  </a:xfrm>
                  <a:prstGeom prst="line">
                    <a:avLst/>
                  </a:prstGeom>
                  <a:noFill/>
                  <a:ln w="6350">
                    <a:solidFill>
                      <a:srgbClr val="FFFF4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grpSp>
          <p:nvGrpSpPr>
            <p:cNvPr id="98621" name="Group 317">
              <a:extLst>
                <a:ext uri="{FF2B5EF4-FFF2-40B4-BE49-F238E27FC236}">
                  <a16:creationId xmlns:a16="http://schemas.microsoft.com/office/drawing/2014/main" id="{7D414CD8-A1B5-DB9A-E464-0CA55F7208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" y="280"/>
              <a:ext cx="4080" cy="2072"/>
              <a:chOff x="528" y="280"/>
              <a:chExt cx="4080" cy="2072"/>
            </a:xfrm>
          </p:grpSpPr>
          <p:sp>
            <p:nvSpPr>
              <p:cNvPr id="98622" name="AutoShape 318">
                <a:extLst>
                  <a:ext uri="{FF2B5EF4-FFF2-40B4-BE49-F238E27FC236}">
                    <a16:creationId xmlns:a16="http://schemas.microsoft.com/office/drawing/2014/main" id="{545A138F-92AC-A065-44E9-8F9A9D4267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280"/>
                <a:ext cx="4080" cy="2072"/>
              </a:xfrm>
              <a:prstGeom prst="cloudCallout">
                <a:avLst>
                  <a:gd name="adj1" fmla="val 25148"/>
                  <a:gd name="adj2" fmla="val 54296"/>
                </a:avLst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1" hangingPunct="1"/>
                <a:endParaRPr kumimoji="1" lang="en-US" altLang="zh-CN" sz="28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grpSp>
            <p:nvGrpSpPr>
              <p:cNvPr id="98623" name="Group 319">
                <a:extLst>
                  <a:ext uri="{FF2B5EF4-FFF2-40B4-BE49-F238E27FC236}">
                    <a16:creationId xmlns:a16="http://schemas.microsoft.com/office/drawing/2014/main" id="{051AA836-64DD-38B8-4A8B-F211F42AC94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12" y="672"/>
                <a:ext cx="3365" cy="1062"/>
                <a:chOff x="1296" y="864"/>
                <a:chExt cx="3365" cy="1058"/>
              </a:xfrm>
            </p:grpSpPr>
            <p:sp>
              <p:nvSpPr>
                <p:cNvPr id="98624" name="Rectangle 320">
                  <a:extLst>
                    <a:ext uri="{FF2B5EF4-FFF2-40B4-BE49-F238E27FC236}">
                      <a16:creationId xmlns:a16="http://schemas.microsoft.com/office/drawing/2014/main" id="{BA772E9A-7E5F-5BD3-F16C-8D196047E7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20" y="1672"/>
                  <a:ext cx="3341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 eaLnBrk="1" hangingPunct="1"/>
                  <a:r>
                    <a:rPr kumimoji="1" lang="zh-CN" altLang="en-US" sz="2000" b="1">
                      <a:latin typeface="楷体_GB2312" pitchFamily="49" charset="-122"/>
                      <a:ea typeface="楷体_GB2312" pitchFamily="49" charset="-122"/>
                    </a:rPr>
                    <a:t>将它转化为区间          上的情形来处理。</a:t>
                  </a:r>
                </a:p>
              </p:txBody>
            </p:sp>
            <p:sp>
              <p:nvSpPr>
                <p:cNvPr id="98625" name="Rectangle 321">
                  <a:extLst>
                    <a:ext uri="{FF2B5EF4-FFF2-40B4-BE49-F238E27FC236}">
                      <a16:creationId xmlns:a16="http://schemas.microsoft.com/office/drawing/2014/main" id="{4BEABE56-892C-A0E8-923E-2DB9BFAC75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96" y="864"/>
                  <a:ext cx="3259" cy="44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 eaLnBrk="1" hangingPunct="1"/>
                  <a:r>
                    <a:rPr kumimoji="1" lang="zh-CN" altLang="en-US" sz="2000" b="1">
                      <a:latin typeface="楷体_GB2312" pitchFamily="49" charset="-122"/>
                      <a:ea typeface="楷体_GB2312" pitchFamily="49" charset="-122"/>
                    </a:rPr>
                    <a:t>注  如果所给的区间不是     ，而是一般的</a:t>
                  </a:r>
                </a:p>
                <a:p>
                  <a:pPr algn="ctr" eaLnBrk="1" hangingPunct="1"/>
                  <a:r>
                    <a:rPr kumimoji="1" lang="zh-CN" altLang="en-US" sz="2000" b="1">
                      <a:latin typeface="楷体_GB2312" pitchFamily="49" charset="-122"/>
                      <a:ea typeface="楷体_GB2312" pitchFamily="49" charset="-122"/>
                    </a:rPr>
                    <a:t>有限区间</a:t>
                  </a:r>
                  <a:r>
                    <a:rPr kumimoji="1" lang="en-US" altLang="zh-CN" sz="2000" b="1">
                      <a:latin typeface="楷体_GB2312" pitchFamily="49" charset="-122"/>
                      <a:ea typeface="楷体_GB2312" pitchFamily="49" charset="-122"/>
                    </a:rPr>
                    <a:t>[</a:t>
                  </a:r>
                  <a:r>
                    <a:rPr kumimoji="1" lang="en-US" altLang="zh-CN" sz="2000" b="1" i="1">
                      <a:latin typeface="楷体_GB2312" pitchFamily="49" charset="-122"/>
                      <a:ea typeface="楷体_GB2312" pitchFamily="49" charset="-122"/>
                    </a:rPr>
                    <a:t>a</a:t>
                  </a:r>
                  <a:r>
                    <a:rPr kumimoji="1" lang="en-US" altLang="zh-CN" sz="2000" b="1">
                      <a:latin typeface="楷体_GB2312" pitchFamily="49" charset="-122"/>
                      <a:ea typeface="楷体_GB2312" pitchFamily="49" charset="-122"/>
                    </a:rPr>
                    <a:t>, </a:t>
                  </a:r>
                  <a:r>
                    <a:rPr kumimoji="1" lang="en-US" altLang="zh-CN" sz="2000" b="1" i="1">
                      <a:latin typeface="楷体_GB2312" pitchFamily="49" charset="-122"/>
                      <a:ea typeface="楷体_GB2312" pitchFamily="49" charset="-122"/>
                    </a:rPr>
                    <a:t>b</a:t>
                  </a:r>
                  <a:r>
                    <a:rPr kumimoji="1" lang="en-US" altLang="zh-CN" sz="2000" b="1">
                      <a:latin typeface="楷体_GB2312" pitchFamily="49" charset="-122"/>
                      <a:ea typeface="楷体_GB2312" pitchFamily="49" charset="-122"/>
                    </a:rPr>
                    <a:t>]</a:t>
                  </a:r>
                  <a:r>
                    <a:rPr kumimoji="1" lang="zh-CN" altLang="en-US" sz="2000" b="1">
                      <a:latin typeface="楷体_GB2312" pitchFamily="49" charset="-122"/>
                      <a:ea typeface="楷体_GB2312" pitchFamily="49" charset="-122"/>
                    </a:rPr>
                    <a:t>，那么，可以通过变量置换</a:t>
                  </a:r>
                </a:p>
              </p:txBody>
            </p:sp>
            <p:graphicFrame>
              <p:nvGraphicFramePr>
                <p:cNvPr id="98626" name="Object 322">
                  <a:extLst>
                    <a:ext uri="{FF2B5EF4-FFF2-40B4-BE49-F238E27FC236}">
                      <a16:creationId xmlns:a16="http://schemas.microsoft.com/office/drawing/2014/main" id="{B7C3DB6F-A65B-9F85-EB37-37F09A819DB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120" y="912"/>
                <a:ext cx="396" cy="18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1" imgW="419040" imgH="203040" progId="Equation.DSMT4">
                        <p:embed/>
                      </p:oleObj>
                    </mc:Choice>
                    <mc:Fallback>
                      <p:oleObj name="Equation" r:id="rId31" imgW="419040" imgH="203040" progId="Equation.DSMT4">
                        <p:embed/>
                        <p:pic>
                          <p:nvPicPr>
                            <p:cNvPr id="0" name="Object 3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20" y="912"/>
                              <a:ext cx="396" cy="18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627" name="Object 323">
                  <a:extLst>
                    <a:ext uri="{FF2B5EF4-FFF2-40B4-BE49-F238E27FC236}">
                      <a16:creationId xmlns:a16="http://schemas.microsoft.com/office/drawing/2014/main" id="{231CA4C5-7EB5-1A14-047F-9736004137A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387" y="1335"/>
                <a:ext cx="922" cy="31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3" imgW="1155600" imgH="406080" progId="Equation.DSMT4">
                        <p:embed/>
                      </p:oleObj>
                    </mc:Choice>
                    <mc:Fallback>
                      <p:oleObj name="Equation" r:id="rId33" imgW="1155600" imgH="406080" progId="Equation.DSMT4">
                        <p:embed/>
                        <p:pic>
                          <p:nvPicPr>
                            <p:cNvPr id="0" name="Object 3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87" y="1335"/>
                              <a:ext cx="922" cy="31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628" name="Object 324">
                  <a:extLst>
                    <a:ext uri="{FF2B5EF4-FFF2-40B4-BE49-F238E27FC236}">
                      <a16:creationId xmlns:a16="http://schemas.microsoft.com/office/drawing/2014/main" id="{816E21DA-FBFD-1B42-DED0-194BA7F17F7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536" y="1720"/>
                <a:ext cx="649" cy="1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5" imgW="647640" imgH="177480" progId="Equation.DSMT4">
                        <p:embed/>
                      </p:oleObj>
                    </mc:Choice>
                    <mc:Fallback>
                      <p:oleObj name="Equation" r:id="rId35" imgW="647640" imgH="177480" progId="Equation.DSMT4">
                        <p:embed/>
                        <p:pic>
                          <p:nvPicPr>
                            <p:cNvPr id="0" name="Object 3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36" y="1720"/>
                              <a:ext cx="649" cy="18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98629" name="AutoShape 325">
            <a:extLst>
              <a:ext uri="{FF2B5EF4-FFF2-40B4-BE49-F238E27FC236}">
                <a16:creationId xmlns:a16="http://schemas.microsoft.com/office/drawing/2014/main" id="{BB6B4376-3407-77B7-A641-A06C73598F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3048000"/>
            <a:ext cx="1905000" cy="106680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rgbClr val="FFFFFF"/>
              </a:gs>
              <a:gs pos="100000">
                <a:srgbClr val="FFFFCC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HW: p.85</a:t>
            </a:r>
          </a:p>
          <a:p>
            <a:pPr algn="ctr" eaLnBrk="1" hangingPunct="1"/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#2,#3,#4 ,#6</a:t>
            </a:r>
          </a:p>
        </p:txBody>
      </p:sp>
      <p:sp>
        <p:nvSpPr>
          <p:cNvPr id="98631" name="Rectangle 327">
            <a:extLst>
              <a:ext uri="{FF2B5EF4-FFF2-40B4-BE49-F238E27FC236}">
                <a16:creationId xmlns:a16="http://schemas.microsoft.com/office/drawing/2014/main" id="{01439B54-31BC-749E-D32E-EF71FB9FCE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400" y="49213"/>
            <a:ext cx="5435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b="1">
                <a:latin typeface="楷体_GB2312" pitchFamily="49" charset="-122"/>
                <a:ea typeface="楷体_GB2312" pitchFamily="49" charset="-122"/>
              </a:rPr>
              <a:t>§3</a:t>
            </a:r>
            <a:r>
              <a:rPr kumimoji="1" lang="en-US" altLang="zh-CN" sz="1600" b="1">
                <a:solidFill>
                  <a:srgbClr val="008000"/>
                </a:solidFill>
                <a:ea typeface="楷体_GB2312" pitchFamily="49" charset="-122"/>
              </a:rPr>
              <a:t> </a:t>
            </a:r>
            <a:r>
              <a:rPr kumimoji="1" lang="en-US" altLang="zh-CN" sz="1600" b="1">
                <a:ea typeface="楷体_GB2312" pitchFamily="49" charset="-122"/>
              </a:rPr>
              <a:t>Orthogonal Polynomails and L-S Appoximai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984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4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984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983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84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8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8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8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8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8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8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8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8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986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629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53" name="Group 5">
            <a:extLst>
              <a:ext uri="{FF2B5EF4-FFF2-40B4-BE49-F238E27FC236}">
                <a16:creationId xmlns:a16="http://schemas.microsoft.com/office/drawing/2014/main" id="{ADC5934A-A8B5-8C7A-A061-16D4D08E896F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1009650"/>
            <a:ext cx="7850188" cy="895350"/>
            <a:chOff x="384" y="864"/>
            <a:chExt cx="4896" cy="564"/>
          </a:xfrm>
        </p:grpSpPr>
        <p:pic>
          <p:nvPicPr>
            <p:cNvPr id="53251" name="Picture 3">
              <a:extLst>
                <a:ext uri="{FF2B5EF4-FFF2-40B4-BE49-F238E27FC236}">
                  <a16:creationId xmlns:a16="http://schemas.microsoft.com/office/drawing/2014/main" id="{6C367969-288B-42DB-CDAE-8B1142C17E1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960"/>
              <a:ext cx="384" cy="38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3252" name="Text Box 4">
              <a:extLst>
                <a:ext uri="{FF2B5EF4-FFF2-40B4-BE49-F238E27FC236}">
                  <a16:creationId xmlns:a16="http://schemas.microsoft.com/office/drawing/2014/main" id="{5DE95E79-C993-9D74-1FAB-D6C90D63CF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864"/>
              <a:ext cx="4512" cy="5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246188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436688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27188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zh-CN" altLang="en-US" b="1">
                  <a:ea typeface="楷体_GB2312" pitchFamily="49" charset="-122"/>
                </a:rPr>
                <a:t>仍然是已知 </a:t>
              </a:r>
              <a:r>
                <a:rPr lang="en-US" altLang="zh-CN" b="1" i="1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b="1" baseline="-25000">
                  <a:solidFill>
                    <a:schemeClr val="accent2"/>
                  </a:solidFill>
                  <a:ea typeface="楷体_GB2312" pitchFamily="49" charset="-122"/>
                </a:rPr>
                <a:t>1 </a:t>
              </a:r>
              <a:r>
                <a:rPr lang="en-US" altLang="zh-CN" b="1">
                  <a:solidFill>
                    <a:schemeClr val="accent2"/>
                  </a:solidFill>
                  <a:ea typeface="楷体_GB2312" pitchFamily="49" charset="-122"/>
                </a:rPr>
                <a:t>… </a:t>
              </a:r>
              <a:r>
                <a:rPr lang="en-US" altLang="zh-CN" b="1" i="1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b="1" i="1" baseline="-25000">
                  <a:solidFill>
                    <a:schemeClr val="accent2"/>
                  </a:solidFill>
                  <a:ea typeface="楷体_GB2312" pitchFamily="49" charset="-122"/>
                </a:rPr>
                <a:t>N</a:t>
              </a:r>
              <a:r>
                <a:rPr lang="en-US" altLang="zh-CN" b="1">
                  <a:solidFill>
                    <a:schemeClr val="accent2"/>
                  </a:solidFill>
                  <a:ea typeface="楷体_GB2312" pitchFamily="49" charset="-122"/>
                </a:rPr>
                <a:t> </a:t>
              </a:r>
              <a:r>
                <a:rPr lang="en-US" altLang="zh-CN" b="1">
                  <a:ea typeface="楷体_GB2312" pitchFamily="49" charset="-122"/>
                </a:rPr>
                <a:t>; </a:t>
              </a:r>
              <a:r>
                <a:rPr lang="en-US" altLang="zh-CN" b="1" i="1">
                  <a:solidFill>
                    <a:schemeClr val="accent2"/>
                  </a:solidFill>
                  <a:ea typeface="楷体_GB2312" pitchFamily="49" charset="-122"/>
                </a:rPr>
                <a:t>y</a:t>
              </a:r>
              <a:r>
                <a:rPr lang="en-US" altLang="zh-CN" b="1" baseline="-25000">
                  <a:solidFill>
                    <a:schemeClr val="accent2"/>
                  </a:solidFill>
                  <a:ea typeface="楷体_GB2312" pitchFamily="49" charset="-122"/>
                </a:rPr>
                <a:t>1 </a:t>
              </a:r>
              <a:r>
                <a:rPr lang="en-US" altLang="zh-CN" b="1">
                  <a:solidFill>
                    <a:schemeClr val="accent2"/>
                  </a:solidFill>
                  <a:ea typeface="楷体_GB2312" pitchFamily="49" charset="-122"/>
                </a:rPr>
                <a:t>… </a:t>
              </a:r>
              <a:r>
                <a:rPr lang="en-US" altLang="zh-CN" b="1" i="1">
                  <a:solidFill>
                    <a:schemeClr val="accent2"/>
                  </a:solidFill>
                  <a:ea typeface="楷体_GB2312" pitchFamily="49" charset="-122"/>
                </a:rPr>
                <a:t>y</a:t>
              </a:r>
              <a:r>
                <a:rPr lang="en-US" altLang="zh-CN" b="1" i="1" baseline="-25000">
                  <a:solidFill>
                    <a:schemeClr val="accent2"/>
                  </a:solidFill>
                  <a:ea typeface="楷体_GB2312" pitchFamily="49" charset="-122"/>
                </a:rPr>
                <a:t>N</a:t>
              </a:r>
              <a:r>
                <a:rPr lang="en-US" altLang="zh-CN" b="1">
                  <a:ea typeface="楷体_GB2312" pitchFamily="49" charset="-122"/>
                </a:rPr>
                <a:t>,  </a:t>
              </a:r>
              <a:r>
                <a:rPr lang="zh-CN" altLang="en-US" b="1">
                  <a:ea typeface="楷体_GB2312" pitchFamily="49" charset="-122"/>
                </a:rPr>
                <a:t>求一个简单易算的近似函数 </a:t>
              </a:r>
              <a:r>
                <a:rPr lang="en-US" altLang="zh-CN" b="1" i="1">
                  <a:solidFill>
                    <a:srgbClr val="008000"/>
                  </a:solidFill>
                  <a:ea typeface="楷体_GB2312" pitchFamily="49" charset="-122"/>
                </a:rPr>
                <a:t>P</a:t>
              </a:r>
              <a:r>
                <a:rPr lang="en-US" altLang="zh-CN" b="1">
                  <a:solidFill>
                    <a:srgbClr val="008000"/>
                  </a:solidFill>
                  <a:ea typeface="楷体_GB2312" pitchFamily="49" charset="-122"/>
                </a:rPr>
                <a:t>(</a:t>
              </a:r>
              <a:r>
                <a:rPr lang="en-US" altLang="zh-CN" b="1" i="1">
                  <a:solidFill>
                    <a:srgbClr val="008000"/>
                  </a:solidFill>
                  <a:ea typeface="楷体_GB2312" pitchFamily="49" charset="-122"/>
                </a:rPr>
                <a:t>x</a:t>
              </a:r>
              <a:r>
                <a:rPr lang="en-US" altLang="zh-CN" b="1">
                  <a:solidFill>
                    <a:srgbClr val="008000"/>
                  </a:solidFill>
                  <a:ea typeface="楷体_GB2312" pitchFamily="49" charset="-122"/>
                </a:rPr>
                <a:t>)</a:t>
              </a:r>
              <a:r>
                <a:rPr lang="en-US" altLang="zh-CN" b="1">
                  <a:ea typeface="楷体_GB2312" pitchFamily="49" charset="-122"/>
                </a:rPr>
                <a:t> </a:t>
              </a:r>
              <a:r>
                <a:rPr lang="en-US" altLang="zh-CN" b="1">
                  <a:ea typeface="楷体_GB2312" pitchFamily="49" charset="-122"/>
                  <a:sym typeface="Symbol" panose="05050102010706020507" pitchFamily="18" charset="2"/>
                </a:rPr>
                <a:t> </a:t>
              </a:r>
              <a:r>
                <a:rPr lang="en-US" altLang="zh-CN" b="1" i="1">
                  <a:ea typeface="楷体_GB2312" pitchFamily="49" charset="-122"/>
                </a:rPr>
                <a:t>f</a:t>
              </a:r>
              <a:r>
                <a:rPr lang="en-US" altLang="zh-CN" b="1">
                  <a:ea typeface="楷体_GB2312" pitchFamily="49" charset="-122"/>
                </a:rPr>
                <a:t>(</a:t>
              </a:r>
              <a:r>
                <a:rPr lang="en-US" altLang="zh-CN" b="1" i="1">
                  <a:ea typeface="楷体_GB2312" pitchFamily="49" charset="-122"/>
                </a:rPr>
                <a:t>x</a:t>
              </a:r>
              <a:r>
                <a:rPr lang="en-US" altLang="zh-CN" b="1">
                  <a:ea typeface="楷体_GB2312" pitchFamily="49" charset="-122"/>
                </a:rPr>
                <a:t>)</a:t>
              </a:r>
              <a:r>
                <a:rPr lang="zh-CN" altLang="en-US" b="1">
                  <a:ea typeface="楷体_GB2312" pitchFamily="49" charset="-122"/>
                </a:rPr>
                <a:t>。</a:t>
              </a:r>
            </a:p>
          </p:txBody>
        </p:sp>
      </p:grpSp>
      <p:sp>
        <p:nvSpPr>
          <p:cNvPr id="53254" name="Text Box 6">
            <a:extLst>
              <a:ext uri="{FF2B5EF4-FFF2-40B4-BE49-F238E27FC236}">
                <a16:creationId xmlns:a16="http://schemas.microsoft.com/office/drawing/2014/main" id="{EF03F340-3366-52C8-A2F2-ACD72DD67B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9050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但是</a:t>
            </a:r>
          </a:p>
        </p:txBody>
      </p:sp>
      <p:sp>
        <p:nvSpPr>
          <p:cNvPr id="53255" name="Text Box 7">
            <a:extLst>
              <a:ext uri="{FF2B5EF4-FFF2-40B4-BE49-F238E27FC236}">
                <a16:creationId xmlns:a16="http://schemas.microsoft.com/office/drawing/2014/main" id="{73973067-4385-FA68-F0E3-1097CF0032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19050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 b="1" baseline="30000">
                <a:latin typeface="Times New Roman" panose="02020603050405020304" pitchFamily="18" charset="0"/>
                <a:ea typeface="楷体_GB2312" pitchFamily="49" charset="-122"/>
              </a:rPr>
              <a:t>①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很大；</a:t>
            </a:r>
          </a:p>
        </p:txBody>
      </p:sp>
      <p:sp>
        <p:nvSpPr>
          <p:cNvPr id="53256" name="Text Box 8">
            <a:extLst>
              <a:ext uri="{FF2B5EF4-FFF2-40B4-BE49-F238E27FC236}">
                <a16:creationId xmlns:a16="http://schemas.microsoft.com/office/drawing/2014/main" id="{2311984D-E970-2489-D895-DEDBEE45F2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286000"/>
            <a:ext cx="716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 b="1" baseline="30000">
                <a:latin typeface="Times New Roman" panose="02020603050405020304" pitchFamily="18" charset="0"/>
                <a:ea typeface="楷体_GB2312" pitchFamily="49" charset="-122"/>
              </a:rPr>
              <a:t>②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楷体_GB2312" pitchFamily="49" charset="-122"/>
              </a:rPr>
              <a:t>i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本身是测量值，不准确，即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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53257" name="Text Box 9">
            <a:extLst>
              <a:ext uri="{FF2B5EF4-FFF2-40B4-BE49-F238E27FC236}">
                <a16:creationId xmlns:a16="http://schemas.microsoft.com/office/drawing/2014/main" id="{77939FC2-9C01-4FF9-D9D8-E04E8D9A59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819400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这时没必要取 </a:t>
            </a:r>
            <a:r>
              <a:rPr kumimoji="1" lang="en-US" altLang="zh-CN" sz="2400" b="1" i="1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400" b="1" i="1" baseline="-250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= </a:t>
            </a:r>
            <a:r>
              <a:rPr kumimoji="1" lang="en-US" altLang="zh-CN"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2400" b="1" i="1" baseline="-250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,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而要使 </a:t>
            </a:r>
            <a:r>
              <a:rPr kumimoji="1" lang="en-US" altLang="zh-CN" sz="2400" b="1" i="1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400" b="1" i="1" baseline="-250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 </a:t>
            </a:r>
            <a:r>
              <a:rPr kumimoji="1" lang="en-US" altLang="zh-CN"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2400" b="1" i="1" baseline="-250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i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总体上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尽可能小。</a:t>
            </a:r>
          </a:p>
        </p:txBody>
      </p:sp>
      <p:grpSp>
        <p:nvGrpSpPr>
          <p:cNvPr id="53260" name="Group 12">
            <a:extLst>
              <a:ext uri="{FF2B5EF4-FFF2-40B4-BE49-F238E27FC236}">
                <a16:creationId xmlns:a16="http://schemas.microsoft.com/office/drawing/2014/main" id="{3E160B37-4CA4-6416-37A4-3B533AA6BDFA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3352800"/>
            <a:ext cx="2514600" cy="457200"/>
            <a:chOff x="480" y="2736"/>
            <a:chExt cx="1584" cy="288"/>
          </a:xfrm>
        </p:grpSpPr>
        <p:sp>
          <p:nvSpPr>
            <p:cNvPr id="53258" name="Text Box 10">
              <a:extLst>
                <a:ext uri="{FF2B5EF4-FFF2-40B4-BE49-F238E27FC236}">
                  <a16:creationId xmlns:a16="http://schemas.microsoft.com/office/drawing/2014/main" id="{8DC746CF-9E1C-39E1-3621-ADE0913B21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2736"/>
              <a:ext cx="1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常见做法：</a:t>
              </a:r>
            </a:p>
          </p:txBody>
        </p:sp>
        <p:pic>
          <p:nvPicPr>
            <p:cNvPr id="53259" name="Picture 11">
              <a:extLst>
                <a:ext uri="{FF2B5EF4-FFF2-40B4-BE49-F238E27FC236}">
                  <a16:creationId xmlns:a16="http://schemas.microsoft.com/office/drawing/2014/main" id="{5B3C1D4F-CF21-9367-FE1D-D9A2950E788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2736"/>
              <a:ext cx="295" cy="2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53276" name="Group 28">
            <a:extLst>
              <a:ext uri="{FF2B5EF4-FFF2-40B4-BE49-F238E27FC236}">
                <a16:creationId xmlns:a16="http://schemas.microsoft.com/office/drawing/2014/main" id="{7523B14D-4C73-2CBC-3D22-A29FD858B56B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3886200"/>
            <a:ext cx="6705600" cy="493713"/>
            <a:chOff x="432" y="2448"/>
            <a:chExt cx="4224" cy="311"/>
          </a:xfrm>
        </p:grpSpPr>
        <p:sp>
          <p:nvSpPr>
            <p:cNvPr id="53261" name="Text Box 13">
              <a:extLst>
                <a:ext uri="{FF2B5EF4-FFF2-40B4-BE49-F238E27FC236}">
                  <a16:creationId xmlns:a16="http://schemas.microsoft.com/office/drawing/2014/main" id="{6909DCDB-9390-0C6E-4F0C-D8035ED18E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2448"/>
              <a:ext cx="4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  <a:sym typeface="Wingdings" panose="05000000000000000000" pitchFamily="2" charset="2"/>
                </a:rPr>
                <a:t></a:t>
              </a: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  <a:sym typeface="Wingdings" panose="05000000000000000000" pitchFamily="2" charset="2"/>
                </a:rPr>
                <a:t> </a:t>
              </a: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使                             最小 </a:t>
              </a:r>
              <a:r>
                <a:rPr kumimoji="1" lang="en-US" altLang="zh-CN" sz="2000" b="1">
                  <a:solidFill>
                    <a:srgbClr val="008000"/>
                  </a:solidFill>
                  <a:ea typeface="楷体_GB2312" pitchFamily="49" charset="-122"/>
                </a:rPr>
                <a:t>/* minimax problem */</a:t>
              </a: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</a:p>
          </p:txBody>
        </p:sp>
        <p:graphicFrame>
          <p:nvGraphicFramePr>
            <p:cNvPr id="53262" name="Object 14">
              <a:extLst>
                <a:ext uri="{FF2B5EF4-FFF2-40B4-BE49-F238E27FC236}">
                  <a16:creationId xmlns:a16="http://schemas.microsoft.com/office/drawing/2014/main" id="{519FB055-62AA-72D8-B363-E69158BB2B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5" y="2461"/>
            <a:ext cx="1359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104840" imgH="279360" progId="Equation.DSMT4">
                    <p:embed/>
                  </p:oleObj>
                </mc:Choice>
                <mc:Fallback>
                  <p:oleObj name="Equation" r:id="rId9" imgW="1104840" imgH="27936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5" y="2461"/>
                          <a:ext cx="1359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64" name="AutoShape 16">
            <a:extLst>
              <a:ext uri="{FF2B5EF4-FFF2-40B4-BE49-F238E27FC236}">
                <a16:creationId xmlns:a16="http://schemas.microsoft.com/office/drawing/2014/main" id="{961CF0C8-9623-19AA-864A-BA4B9F545E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276600"/>
            <a:ext cx="1981200" cy="609600"/>
          </a:xfrm>
          <a:prstGeom prst="wedgeEllipseCallout">
            <a:avLst>
              <a:gd name="adj1" fmla="val -103926"/>
              <a:gd name="adj2" fmla="val 79949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太复杂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</a:t>
            </a:r>
            <a:endParaRPr kumimoji="1"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53277" name="Group 29">
            <a:extLst>
              <a:ext uri="{FF2B5EF4-FFF2-40B4-BE49-F238E27FC236}">
                <a16:creationId xmlns:a16="http://schemas.microsoft.com/office/drawing/2014/main" id="{35496066-7A6C-09B7-A723-7E07355EFCE9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343400"/>
            <a:ext cx="3429000" cy="703263"/>
            <a:chOff x="432" y="2736"/>
            <a:chExt cx="2160" cy="443"/>
          </a:xfrm>
        </p:grpSpPr>
        <p:sp>
          <p:nvSpPr>
            <p:cNvPr id="53265" name="Text Box 17">
              <a:extLst>
                <a:ext uri="{FF2B5EF4-FFF2-40B4-BE49-F238E27FC236}">
                  <a16:creationId xmlns:a16="http://schemas.microsoft.com/office/drawing/2014/main" id="{E24F8C2E-08A1-11F4-9C36-10EAF2B2CA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2784"/>
              <a:ext cx="21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  <a:sym typeface="Wingdings" panose="05000000000000000000" pitchFamily="2" charset="2"/>
                </a:rPr>
                <a:t> </a:t>
              </a: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使                      最小</a:t>
              </a:r>
            </a:p>
          </p:txBody>
        </p:sp>
        <p:graphicFrame>
          <p:nvGraphicFramePr>
            <p:cNvPr id="53266" name="Object 18">
              <a:extLst>
                <a:ext uri="{FF2B5EF4-FFF2-40B4-BE49-F238E27FC236}">
                  <a16:creationId xmlns:a16="http://schemas.microsoft.com/office/drawing/2014/main" id="{B5F97BB5-50B0-737B-94AA-E0B0BD10BD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2736"/>
            <a:ext cx="1035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977760" imgH="431640" progId="Equation.DSMT4">
                    <p:embed/>
                  </p:oleObj>
                </mc:Choice>
                <mc:Fallback>
                  <p:oleObj name="Equation" r:id="rId11" imgW="977760" imgH="43164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736"/>
                          <a:ext cx="1035" cy="4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67" name="AutoShape 19">
            <a:extLst>
              <a:ext uri="{FF2B5EF4-FFF2-40B4-BE49-F238E27FC236}">
                <a16:creationId xmlns:a16="http://schemas.microsoft.com/office/drawing/2014/main" id="{9DA29789-0345-014A-CBC8-A06E2A6F05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3200400"/>
            <a:ext cx="4114800" cy="685800"/>
          </a:xfrm>
          <a:prstGeom prst="wedgeEllipseCallout">
            <a:avLst>
              <a:gd name="adj1" fmla="val -56713"/>
              <a:gd name="adj2" fmla="val 157870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 eaLnBrk="1" hangingPunct="1"/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不可导，求解困难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</a:t>
            </a:r>
            <a:endParaRPr kumimoji="1"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53278" name="Group 30">
            <a:extLst>
              <a:ext uri="{FF2B5EF4-FFF2-40B4-BE49-F238E27FC236}">
                <a16:creationId xmlns:a16="http://schemas.microsoft.com/office/drawing/2014/main" id="{58846E03-01B2-8C73-8FCD-6841A015B13B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5097463"/>
            <a:ext cx="7467600" cy="693737"/>
            <a:chOff x="432" y="3211"/>
            <a:chExt cx="4704" cy="437"/>
          </a:xfrm>
        </p:grpSpPr>
        <p:sp>
          <p:nvSpPr>
            <p:cNvPr id="53269" name="Text Box 21">
              <a:extLst>
                <a:ext uri="{FF2B5EF4-FFF2-40B4-BE49-F238E27FC236}">
                  <a16:creationId xmlns:a16="http://schemas.microsoft.com/office/drawing/2014/main" id="{EC9B896D-4701-A094-6DAF-AA0F59BF08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264"/>
              <a:ext cx="47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  <a:sym typeface="Wingdings" panose="05000000000000000000" pitchFamily="2" charset="2"/>
                </a:rPr>
                <a:t> </a:t>
              </a: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使                       最小  </a:t>
              </a:r>
              <a:r>
                <a:rPr kumimoji="1" lang="en-US" altLang="zh-CN" sz="2000" b="1">
                  <a:solidFill>
                    <a:srgbClr val="008000"/>
                  </a:solidFill>
                  <a:ea typeface="楷体_GB2312" pitchFamily="49" charset="-122"/>
                </a:rPr>
                <a:t>/* Least-Squares method */</a:t>
              </a:r>
            </a:p>
          </p:txBody>
        </p:sp>
        <p:graphicFrame>
          <p:nvGraphicFramePr>
            <p:cNvPr id="53270" name="Object 22">
              <a:extLst>
                <a:ext uri="{FF2B5EF4-FFF2-40B4-BE49-F238E27FC236}">
                  <a16:creationId xmlns:a16="http://schemas.microsoft.com/office/drawing/2014/main" id="{8C920EE1-EC40-8BD9-A0C5-BC074735D8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3211"/>
            <a:ext cx="1082" cy="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041120" imgH="431640" progId="Equation.DSMT4">
                    <p:embed/>
                  </p:oleObj>
                </mc:Choice>
                <mc:Fallback>
                  <p:oleObj name="Equation" r:id="rId13" imgW="1041120" imgH="43164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211"/>
                          <a:ext cx="1082" cy="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72" name="AutoShape 24">
            <a:extLst>
              <a:ext uri="{FF2B5EF4-FFF2-40B4-BE49-F238E27FC236}">
                <a16:creationId xmlns:a16="http://schemas.microsoft.com/office/drawing/2014/main" id="{82B8EE71-642C-EE94-CDCA-6FEAF1770A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5029200"/>
            <a:ext cx="304800" cy="457200"/>
          </a:xfrm>
          <a:prstGeom prst="irregularSeal1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75" name="Rectangle 27">
            <a:extLst>
              <a:ext uri="{FF2B5EF4-FFF2-40B4-BE49-F238E27FC236}">
                <a16:creationId xmlns:a16="http://schemas.microsoft.com/office/drawing/2014/main" id="{C75A782F-2F48-C102-8E21-36A95260E2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125" y="457200"/>
            <a:ext cx="6977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</a:rPr>
              <a:t>§5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最小二乘拟合  </a:t>
            </a:r>
            <a:r>
              <a:rPr kumimoji="1" lang="en-US" altLang="zh-CN" sz="2000" b="1">
                <a:solidFill>
                  <a:srgbClr val="008000"/>
                </a:solidFill>
                <a:ea typeface="楷体_GB2312" pitchFamily="49" charset="-122"/>
              </a:rPr>
              <a:t>/*Discrete L-S approximating */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32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9" dur="5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32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9" dur="500"/>
                                        <p:tgtEl>
                                          <p:spTgt spid="532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3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3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3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4" grpId="0" autoUpdateAnimBg="0"/>
      <p:bldP spid="53255" grpId="0" autoUpdateAnimBg="0"/>
      <p:bldP spid="53256" grpId="0" autoUpdateAnimBg="0"/>
      <p:bldP spid="53257" grpId="0" autoUpdateAnimBg="0"/>
      <p:bldP spid="53264" grpId="0" animBg="1" autoUpdateAnimBg="0"/>
      <p:bldP spid="53267" grpId="0" animBg="1" autoUpdateAnimBg="0"/>
      <p:bldP spid="53275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72" name="Rectangle 20">
            <a:extLst>
              <a:ext uri="{FF2B5EF4-FFF2-40B4-BE49-F238E27FC236}">
                <a16:creationId xmlns:a16="http://schemas.microsoft.com/office/drawing/2014/main" id="{78A94455-AB9C-7CBC-892C-16D01E6720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257800"/>
            <a:ext cx="2255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引入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内积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	</a:t>
            </a:r>
          </a:p>
        </p:txBody>
      </p:sp>
      <p:grpSp>
        <p:nvGrpSpPr>
          <p:cNvPr id="100374" name="Group 22">
            <a:extLst>
              <a:ext uri="{FF2B5EF4-FFF2-40B4-BE49-F238E27FC236}">
                <a16:creationId xmlns:a16="http://schemas.microsoft.com/office/drawing/2014/main" id="{3B012EBE-FC6C-F419-89F1-83F285FA6DD5}"/>
              </a:ext>
            </a:extLst>
          </p:cNvPr>
          <p:cNvGrpSpPr>
            <a:grpSpLocks/>
          </p:cNvGrpSpPr>
          <p:nvPr/>
        </p:nvGrpSpPr>
        <p:grpSpPr bwMode="auto">
          <a:xfrm>
            <a:off x="1068388" y="381000"/>
            <a:ext cx="8010525" cy="457200"/>
            <a:chOff x="377" y="768"/>
            <a:chExt cx="4998" cy="288"/>
          </a:xfrm>
        </p:grpSpPr>
        <p:sp>
          <p:nvSpPr>
            <p:cNvPr id="100373" name="Rectangle 21">
              <a:extLst>
                <a:ext uri="{FF2B5EF4-FFF2-40B4-BE49-F238E27FC236}">
                  <a16:creationId xmlns:a16="http://schemas.microsoft.com/office/drawing/2014/main" id="{89AFC7E0-81C2-DF90-71CB-B9510A9120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" y="768"/>
              <a:ext cx="49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问题一般的提法是：对于给定的数据                 ，</a:t>
              </a:r>
            </a:p>
          </p:txBody>
        </p:sp>
        <p:graphicFrame>
          <p:nvGraphicFramePr>
            <p:cNvPr id="100371" name="Object 19">
              <a:extLst>
                <a:ext uri="{FF2B5EF4-FFF2-40B4-BE49-F238E27FC236}">
                  <a16:creationId xmlns:a16="http://schemas.microsoft.com/office/drawing/2014/main" id="{26D3A394-CD22-8803-C829-8604F554F7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801"/>
            <a:ext cx="162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460160" imgH="228600" progId="Equation.DSMT4">
                    <p:embed/>
                  </p:oleObj>
                </mc:Choice>
                <mc:Fallback>
                  <p:oleObj name="Equation" r:id="rId7" imgW="1460160" imgH="228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801"/>
                          <a:ext cx="1626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398" name="Group 46">
            <a:extLst>
              <a:ext uri="{FF2B5EF4-FFF2-40B4-BE49-F238E27FC236}">
                <a16:creationId xmlns:a16="http://schemas.microsoft.com/office/drawing/2014/main" id="{6323FF8E-9B6D-0482-B59C-D65AFACE964D}"/>
              </a:ext>
            </a:extLst>
          </p:cNvPr>
          <p:cNvGrpSpPr>
            <a:grpSpLocks/>
          </p:cNvGrpSpPr>
          <p:nvPr/>
        </p:nvGrpSpPr>
        <p:grpSpPr bwMode="auto">
          <a:xfrm>
            <a:off x="455613" y="3048000"/>
            <a:ext cx="8293100" cy="484188"/>
            <a:chOff x="287" y="1920"/>
            <a:chExt cx="5176" cy="305"/>
          </a:xfrm>
        </p:grpSpPr>
        <p:sp>
          <p:nvSpPr>
            <p:cNvPr id="100384" name="Rectangle 32">
              <a:extLst>
                <a:ext uri="{FF2B5EF4-FFF2-40B4-BE49-F238E27FC236}">
                  <a16:creationId xmlns:a16="http://schemas.microsoft.com/office/drawing/2014/main" id="{11B52409-3179-3AD2-1AEE-C38B7D0526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" y="1920"/>
              <a:ext cx="51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达到极小，显然上式是    个变量            的二次函数</a:t>
              </a:r>
            </a:p>
          </p:txBody>
        </p:sp>
        <p:graphicFrame>
          <p:nvGraphicFramePr>
            <p:cNvPr id="100365" name="Object 13">
              <a:extLst>
                <a:ext uri="{FF2B5EF4-FFF2-40B4-BE49-F238E27FC236}">
                  <a16:creationId xmlns:a16="http://schemas.microsoft.com/office/drawing/2014/main" id="{734A1992-A3E3-681C-5DEA-4D7415FEFF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" y="1968"/>
            <a:ext cx="445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80880" imgH="177480" progId="Equation.DSMT4">
                    <p:embed/>
                  </p:oleObj>
                </mc:Choice>
                <mc:Fallback>
                  <p:oleObj name="Equation" r:id="rId9" imgW="380880" imgH="1774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968"/>
                          <a:ext cx="445" cy="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64" name="Object 12">
              <a:extLst>
                <a:ext uri="{FF2B5EF4-FFF2-40B4-BE49-F238E27FC236}">
                  <a16:creationId xmlns:a16="http://schemas.microsoft.com/office/drawing/2014/main" id="{A63F337A-FDBC-989B-E5B5-C519EECEDF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2" y="1920"/>
            <a:ext cx="1104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825480" imgH="228600" progId="Equation.DSMT4">
                    <p:embed/>
                  </p:oleObj>
                </mc:Choice>
                <mc:Fallback>
                  <p:oleObj name="Equation" r:id="rId11" imgW="82548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920"/>
                          <a:ext cx="1104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376" name="Group 24">
            <a:extLst>
              <a:ext uri="{FF2B5EF4-FFF2-40B4-BE49-F238E27FC236}">
                <a16:creationId xmlns:a16="http://schemas.microsoft.com/office/drawing/2014/main" id="{F9D8BA44-72BD-0507-76BB-20EC668F30F0}"/>
              </a:ext>
            </a:extLst>
          </p:cNvPr>
          <p:cNvGrpSpPr>
            <a:grpSpLocks/>
          </p:cNvGrpSpPr>
          <p:nvPr/>
        </p:nvGrpSpPr>
        <p:grpSpPr bwMode="auto">
          <a:xfrm>
            <a:off x="566738" y="836613"/>
            <a:ext cx="8162925" cy="463550"/>
            <a:chOff x="13" y="720"/>
            <a:chExt cx="5142" cy="292"/>
          </a:xfrm>
        </p:grpSpPr>
        <p:sp>
          <p:nvSpPr>
            <p:cNvPr id="100375" name="Rectangle 23">
              <a:extLst>
                <a:ext uri="{FF2B5EF4-FFF2-40B4-BE49-F238E27FC236}">
                  <a16:creationId xmlns:a16="http://schemas.microsoft.com/office/drawing/2014/main" id="{C15B8421-AA66-88F5-E80D-EEDFFBD390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" y="720"/>
              <a:ext cx="51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选取线性无关的函数族            及权函数    ，要求在</a:t>
              </a:r>
            </a:p>
          </p:txBody>
        </p:sp>
        <p:graphicFrame>
          <p:nvGraphicFramePr>
            <p:cNvPr id="100369" name="Object 17">
              <a:extLst>
                <a:ext uri="{FF2B5EF4-FFF2-40B4-BE49-F238E27FC236}">
                  <a16:creationId xmlns:a16="http://schemas.microsoft.com/office/drawing/2014/main" id="{FB82CC0F-1FA9-95D5-78F8-34D47F3D88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4" y="768"/>
            <a:ext cx="384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55320" imgH="203040" progId="Equation.DSMT4">
                    <p:embed/>
                  </p:oleObj>
                </mc:Choice>
                <mc:Fallback>
                  <p:oleObj name="Equation" r:id="rId13" imgW="355320" imgH="20304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768"/>
                          <a:ext cx="384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56" name="Object 4">
              <a:extLst>
                <a:ext uri="{FF2B5EF4-FFF2-40B4-BE49-F238E27FC236}">
                  <a16:creationId xmlns:a16="http://schemas.microsoft.com/office/drawing/2014/main" id="{C64DC404-FC99-8DF6-E1CF-3CB3BD3F9F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720"/>
            <a:ext cx="115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838080" imgH="228600" progId="Equation.DSMT4">
                    <p:embed/>
                  </p:oleObj>
                </mc:Choice>
                <mc:Fallback>
                  <p:oleObj name="Equation" r:id="rId15" imgW="83808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720"/>
                          <a:ext cx="1152" cy="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396" name="Group 44">
            <a:extLst>
              <a:ext uri="{FF2B5EF4-FFF2-40B4-BE49-F238E27FC236}">
                <a16:creationId xmlns:a16="http://schemas.microsoft.com/office/drawing/2014/main" id="{FA51ABB7-8C09-E5CE-7546-64398FEA5729}"/>
              </a:ext>
            </a:extLst>
          </p:cNvPr>
          <p:cNvGrpSpPr>
            <a:grpSpLocks/>
          </p:cNvGrpSpPr>
          <p:nvPr/>
        </p:nvGrpSpPr>
        <p:grpSpPr bwMode="auto">
          <a:xfrm>
            <a:off x="534988" y="1319213"/>
            <a:ext cx="5865812" cy="458787"/>
            <a:chOff x="324" y="816"/>
            <a:chExt cx="3695" cy="289"/>
          </a:xfrm>
        </p:grpSpPr>
        <p:sp>
          <p:nvSpPr>
            <p:cNvPr id="100377" name="Rectangle 25">
              <a:extLst>
                <a:ext uri="{FF2B5EF4-FFF2-40B4-BE49-F238E27FC236}">
                  <a16:creationId xmlns:a16="http://schemas.microsoft.com/office/drawing/2014/main" id="{B8D1C8A7-9B37-CDC5-F40D-053130AD97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" y="816"/>
              <a:ext cx="36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函数类                 中寻找一个函数</a:t>
              </a:r>
            </a:p>
          </p:txBody>
        </p:sp>
        <p:graphicFrame>
          <p:nvGraphicFramePr>
            <p:cNvPr id="100379" name="Object 27">
              <a:extLst>
                <a:ext uri="{FF2B5EF4-FFF2-40B4-BE49-F238E27FC236}">
                  <a16:creationId xmlns:a16="http://schemas.microsoft.com/office/drawing/2014/main" id="{08DF6679-669F-8070-ABD9-AB7F1DCD22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5" y="871"/>
            <a:ext cx="1645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600200" imgH="228600" progId="Equation.DSMT4">
                    <p:embed/>
                  </p:oleObj>
                </mc:Choice>
                <mc:Fallback>
                  <p:oleObj name="Equation" r:id="rId17" imgW="1600200" imgH="2286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5" y="871"/>
                          <a:ext cx="1645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397" name="Group 45">
            <a:extLst>
              <a:ext uri="{FF2B5EF4-FFF2-40B4-BE49-F238E27FC236}">
                <a16:creationId xmlns:a16="http://schemas.microsoft.com/office/drawing/2014/main" id="{CD648F9A-86D1-A003-DFC5-2CD514A7CCF3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1828800"/>
            <a:ext cx="5372100" cy="457200"/>
            <a:chOff x="1584" y="1152"/>
            <a:chExt cx="3384" cy="288"/>
          </a:xfrm>
        </p:grpSpPr>
        <p:sp>
          <p:nvSpPr>
            <p:cNvPr id="100378" name="Rectangle 26">
              <a:extLst>
                <a:ext uri="{FF2B5EF4-FFF2-40B4-BE49-F238E27FC236}">
                  <a16:creationId xmlns:a16="http://schemas.microsoft.com/office/drawing/2014/main" id="{B7CC11D6-926B-3A58-53D2-2833D74FD2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1152"/>
              <a:ext cx="5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，使</a:t>
              </a:r>
            </a:p>
          </p:txBody>
        </p:sp>
        <p:graphicFrame>
          <p:nvGraphicFramePr>
            <p:cNvPr id="100380" name="Object 28">
              <a:extLst>
                <a:ext uri="{FF2B5EF4-FFF2-40B4-BE49-F238E27FC236}">
                  <a16:creationId xmlns:a16="http://schemas.microsoft.com/office/drawing/2014/main" id="{39636882-4E1D-2DD9-80C6-7D9BAC21B6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1152"/>
            <a:ext cx="2845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705040" imgH="253800" progId="Equation.DSMT4">
                    <p:embed/>
                  </p:oleObj>
                </mc:Choice>
                <mc:Fallback>
                  <p:oleObj name="Equation" r:id="rId19" imgW="2705040" imgH="2538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152"/>
                          <a:ext cx="2845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412" name="Group 60">
            <a:extLst>
              <a:ext uri="{FF2B5EF4-FFF2-40B4-BE49-F238E27FC236}">
                <a16:creationId xmlns:a16="http://schemas.microsoft.com/office/drawing/2014/main" id="{E735060C-97A5-3ED8-7424-B1EDA12DE3E3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2286000"/>
            <a:ext cx="3200400" cy="838200"/>
            <a:chOff x="1776" y="1440"/>
            <a:chExt cx="2016" cy="528"/>
          </a:xfrm>
        </p:grpSpPr>
        <p:sp>
          <p:nvSpPr>
            <p:cNvPr id="100382" name="AutoShape 30">
              <a:extLst>
                <a:ext uri="{FF2B5EF4-FFF2-40B4-BE49-F238E27FC236}">
                  <a16:creationId xmlns:a16="http://schemas.microsoft.com/office/drawing/2014/main" id="{83AB8195-04EE-C593-5869-64F63BE91E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1440"/>
              <a:ext cx="2016" cy="528"/>
            </a:xfrm>
            <a:prstGeom prst="bevel">
              <a:avLst>
                <a:gd name="adj" fmla="val 5060"/>
              </a:avLst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0381" name="Object 29">
              <a:extLst>
                <a:ext uri="{FF2B5EF4-FFF2-40B4-BE49-F238E27FC236}">
                  <a16:creationId xmlns:a16="http://schemas.microsoft.com/office/drawing/2014/main" id="{EDA99D45-C090-134B-4B0D-9399FABF4F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54" y="1495"/>
            <a:ext cx="1550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25400" imgH="431640" progId="Equation.DSMT4">
                    <p:embed/>
                  </p:oleObj>
                </mc:Choice>
                <mc:Fallback>
                  <p:oleObj name="Equation" r:id="rId21" imgW="1625400" imgH="43164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4" y="1495"/>
                          <a:ext cx="1550" cy="4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0387" name="Rectangle 35">
            <a:extLst>
              <a:ext uri="{FF2B5EF4-FFF2-40B4-BE49-F238E27FC236}">
                <a16:creationId xmlns:a16="http://schemas.microsoft.com/office/drawing/2014/main" id="{368951B5-927B-B661-AA08-585C3D90B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191000"/>
            <a:ext cx="4911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由多元函数极值的必要条件，有	</a:t>
            </a:r>
          </a:p>
        </p:txBody>
      </p:sp>
      <p:grpSp>
        <p:nvGrpSpPr>
          <p:cNvPr id="100395" name="Group 43">
            <a:extLst>
              <a:ext uri="{FF2B5EF4-FFF2-40B4-BE49-F238E27FC236}">
                <a16:creationId xmlns:a16="http://schemas.microsoft.com/office/drawing/2014/main" id="{7EAF6DF9-E084-734A-D296-8FB3DB645004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5486400"/>
            <a:ext cx="3352800" cy="838200"/>
            <a:chOff x="1728" y="3360"/>
            <a:chExt cx="2112" cy="528"/>
          </a:xfrm>
        </p:grpSpPr>
        <p:grpSp>
          <p:nvGrpSpPr>
            <p:cNvPr id="100392" name="Group 40">
              <a:extLst>
                <a:ext uri="{FF2B5EF4-FFF2-40B4-BE49-F238E27FC236}">
                  <a16:creationId xmlns:a16="http://schemas.microsoft.com/office/drawing/2014/main" id="{C4DFA773-F249-C00F-5F39-B6C8D745B7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28" y="3360"/>
              <a:ext cx="2112" cy="528"/>
              <a:chOff x="288" y="2592"/>
              <a:chExt cx="528" cy="384"/>
            </a:xfrm>
          </p:grpSpPr>
          <p:sp>
            <p:nvSpPr>
              <p:cNvPr id="100393" name="AutoShape 41">
                <a:extLst>
                  <a:ext uri="{FF2B5EF4-FFF2-40B4-BE49-F238E27FC236}">
                    <a16:creationId xmlns:a16="http://schemas.microsoft.com/office/drawing/2014/main" id="{E456F3F0-D9DE-80B6-5D5E-08D7D2DB3C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592"/>
                <a:ext cx="528" cy="384"/>
              </a:xfrm>
              <a:prstGeom prst="bevel">
                <a:avLst>
                  <a:gd name="adj" fmla="val 12500"/>
                </a:avLst>
              </a:prstGeom>
              <a:blipFill dpi="0" rotWithShape="0">
                <a:blip r:embed="rId23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00394" name="Text Box 42">
                <a:extLst>
                  <a:ext uri="{FF2B5EF4-FFF2-40B4-BE49-F238E27FC236}">
                    <a16:creationId xmlns:a16="http://schemas.microsoft.com/office/drawing/2014/main" id="{57ECA8F1-D808-3A42-45F6-E327A6F0C1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2644"/>
                <a:ext cx="317" cy="1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endParaRPr kumimoji="1" lang="en-US" altLang="zh-CN" sz="2000" b="1" i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aphicFrame>
          <p:nvGraphicFramePr>
            <p:cNvPr id="100389" name="Object 37">
              <a:extLst>
                <a:ext uri="{FF2B5EF4-FFF2-40B4-BE49-F238E27FC236}">
                  <a16:creationId xmlns:a16="http://schemas.microsoft.com/office/drawing/2014/main" id="{AA1DA0A7-B7FF-45FA-1E94-831FB7A498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01" y="3408"/>
            <a:ext cx="1943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841400" imgH="431640" progId="Equation.DSMT4">
                    <p:embed/>
                  </p:oleObj>
                </mc:Choice>
                <mc:Fallback>
                  <p:oleObj name="Equation" r:id="rId24" imgW="1841400" imgH="43164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1" y="3408"/>
                          <a:ext cx="1943" cy="4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0386" name="Object 34">
            <a:extLst>
              <a:ext uri="{FF2B5EF4-FFF2-40B4-BE49-F238E27FC236}">
                <a16:creationId xmlns:a16="http://schemas.microsoft.com/office/drawing/2014/main" id="{72D965AC-58D3-E064-A315-002266F2FF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3581400"/>
          <a:ext cx="4459288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895480" imgH="431640" progId="Equation.DSMT4">
                  <p:embed/>
                </p:oleObj>
              </mc:Choice>
              <mc:Fallback>
                <p:oleObj name="Equation" r:id="rId26" imgW="2895480" imgH="4316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581400"/>
                        <a:ext cx="4459288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399" name="Group 47">
            <a:extLst>
              <a:ext uri="{FF2B5EF4-FFF2-40B4-BE49-F238E27FC236}">
                <a16:creationId xmlns:a16="http://schemas.microsoft.com/office/drawing/2014/main" id="{4905F39F-9166-6E5B-5174-0E346D95B1D7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4648200"/>
            <a:ext cx="6324600" cy="692150"/>
            <a:chOff x="1536" y="2928"/>
            <a:chExt cx="3984" cy="436"/>
          </a:xfrm>
        </p:grpSpPr>
        <p:graphicFrame>
          <p:nvGraphicFramePr>
            <p:cNvPr id="100388" name="Object 36">
              <a:extLst>
                <a:ext uri="{FF2B5EF4-FFF2-40B4-BE49-F238E27FC236}">
                  <a16:creationId xmlns:a16="http://schemas.microsoft.com/office/drawing/2014/main" id="{A20593C1-9C8A-E0FF-DA1D-E57997F0A4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6" y="2928"/>
            <a:ext cx="2832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2869920" imgH="457200" progId="Equation.DSMT4">
                    <p:embed/>
                  </p:oleObj>
                </mc:Choice>
                <mc:Fallback>
                  <p:oleObj name="Equation" r:id="rId28" imgW="2869920" imgH="4572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928"/>
                          <a:ext cx="2832" cy="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90" name="Object 38">
              <a:extLst>
                <a:ext uri="{FF2B5EF4-FFF2-40B4-BE49-F238E27FC236}">
                  <a16:creationId xmlns:a16="http://schemas.microsoft.com/office/drawing/2014/main" id="{BE9D07AE-51CF-F9B7-F21C-DC7A1A1B17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0" y="2976"/>
            <a:ext cx="960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990360" imgH="203040" progId="Equation.DSMT4">
                    <p:embed/>
                  </p:oleObj>
                </mc:Choice>
                <mc:Fallback>
                  <p:oleObj name="Equation" r:id="rId30" imgW="990360" imgH="20304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976"/>
                          <a:ext cx="960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0400" name="Rectangle 48">
            <a:extLst>
              <a:ext uri="{FF2B5EF4-FFF2-40B4-BE49-F238E27FC236}">
                <a16:creationId xmlns:a16="http://schemas.microsoft.com/office/drawing/2014/main" id="{147C7471-B108-D70B-E255-DF42F50511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5715000"/>
            <a:ext cx="2155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sz="2000" b="1">
                <a:solidFill>
                  <a:srgbClr val="008000"/>
                </a:solidFill>
                <a:ea typeface="楷体_GB2312" pitchFamily="49" charset="-122"/>
              </a:rPr>
              <a:t>/*discrete type */</a:t>
            </a:r>
          </a:p>
        </p:txBody>
      </p:sp>
      <p:grpSp>
        <p:nvGrpSpPr>
          <p:cNvPr id="100410" name="Group 58">
            <a:extLst>
              <a:ext uri="{FF2B5EF4-FFF2-40B4-BE49-F238E27FC236}">
                <a16:creationId xmlns:a16="http://schemas.microsoft.com/office/drawing/2014/main" id="{7D25E9A4-C36A-19C1-74B9-04BF76705D69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200400"/>
            <a:ext cx="5410200" cy="1676400"/>
            <a:chOff x="1008" y="2016"/>
            <a:chExt cx="3408" cy="1056"/>
          </a:xfrm>
        </p:grpSpPr>
        <p:sp>
          <p:nvSpPr>
            <p:cNvPr id="100404" name="AutoShape 52">
              <a:extLst>
                <a:ext uri="{FF2B5EF4-FFF2-40B4-BE49-F238E27FC236}">
                  <a16:creationId xmlns:a16="http://schemas.microsoft.com/office/drawing/2014/main" id="{D558DFD4-8D6F-153E-EADE-AB86944A0F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016"/>
              <a:ext cx="3408" cy="1056"/>
            </a:xfrm>
            <a:prstGeom prst="wedgeRoundRectCallout">
              <a:avLst>
                <a:gd name="adj1" fmla="val -46685"/>
                <a:gd name="adj2" fmla="val 86269"/>
                <a:gd name="adj3" fmla="val 16667"/>
              </a:avLst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/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100409" name="Group 57">
              <a:extLst>
                <a:ext uri="{FF2B5EF4-FFF2-40B4-BE49-F238E27FC236}">
                  <a16:creationId xmlns:a16="http://schemas.microsoft.com/office/drawing/2014/main" id="{3CF76E1D-1D54-00B5-D13F-2AE8E20638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83" y="2127"/>
              <a:ext cx="3189" cy="856"/>
              <a:chOff x="1083" y="2127"/>
              <a:chExt cx="3189" cy="856"/>
            </a:xfrm>
          </p:grpSpPr>
          <p:graphicFrame>
            <p:nvGraphicFramePr>
              <p:cNvPr id="100401" name="Object 49">
                <a:extLst>
                  <a:ext uri="{FF2B5EF4-FFF2-40B4-BE49-F238E27FC236}">
                    <a16:creationId xmlns:a16="http://schemas.microsoft.com/office/drawing/2014/main" id="{52794E53-F14B-0820-7E43-DD152CAB598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83" y="2127"/>
              <a:ext cx="2203" cy="8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2" imgW="1968480" imgH="774360" progId="Equation.DSMT4">
                      <p:embed/>
                    </p:oleObj>
                  </mc:Choice>
                  <mc:Fallback>
                    <p:oleObj name="Equation" r:id="rId32" imgW="1968480" imgH="774360" progId="Equation.DSMT4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83" y="2127"/>
                            <a:ext cx="2203" cy="856"/>
                          </a:xfrm>
                          <a:prstGeom prst="rect">
                            <a:avLst/>
                          </a:prstGeom>
                          <a:solidFill>
                            <a:srgbClr val="CCEC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0402" name="AutoShape 50">
                <a:extLst>
                  <a:ext uri="{FF2B5EF4-FFF2-40B4-BE49-F238E27FC236}">
                    <a16:creationId xmlns:a16="http://schemas.microsoft.com/office/drawing/2014/main" id="{EE10A42A-A95D-6A40-4E5E-026FB7F559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4" y="2230"/>
                <a:ext cx="768" cy="288"/>
              </a:xfrm>
              <a:prstGeom prst="wedgeRectCallout">
                <a:avLst>
                  <a:gd name="adj1" fmla="val -105208"/>
                  <a:gd name="adj2" fmla="val -1736"/>
                </a:avLst>
              </a:prstGeom>
              <a:solidFill>
                <a:srgbClr val="CCECFF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1" hangingPunct="1"/>
                <a:r>
                  <a:rPr kumimoji="1" lang="zh-CN" altLang="en-US" sz="24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离散型</a:t>
                </a:r>
              </a:p>
            </p:txBody>
          </p:sp>
          <p:sp>
            <p:nvSpPr>
              <p:cNvPr id="100403" name="AutoShape 51">
                <a:extLst>
                  <a:ext uri="{FF2B5EF4-FFF2-40B4-BE49-F238E27FC236}">
                    <a16:creationId xmlns:a16="http://schemas.microsoft.com/office/drawing/2014/main" id="{BE841E96-4F6B-8BFE-7BAC-1A9F211248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4" y="2614"/>
                <a:ext cx="768" cy="288"/>
              </a:xfrm>
              <a:prstGeom prst="wedgeRectCallout">
                <a:avLst>
                  <a:gd name="adj1" fmla="val -82032"/>
                  <a:gd name="adj2" fmla="val 6944"/>
                </a:avLst>
              </a:prstGeom>
              <a:solidFill>
                <a:srgbClr val="CCECFF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1" hangingPunct="1"/>
                <a:r>
                  <a:rPr kumimoji="1" lang="zh-CN" altLang="en-US" sz="24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连续型</a:t>
                </a:r>
              </a:p>
            </p:txBody>
          </p:sp>
        </p:grpSp>
      </p:grpSp>
      <p:sp>
        <p:nvSpPr>
          <p:cNvPr id="100413" name="Rectangle 61">
            <a:extLst>
              <a:ext uri="{FF2B5EF4-FFF2-40B4-BE49-F238E27FC236}">
                <a16:creationId xmlns:a16="http://schemas.microsoft.com/office/drawing/2014/main" id="{37C29811-642A-5E45-7DD9-2680AF8805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0" y="20638"/>
            <a:ext cx="35718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</a:rPr>
              <a:t>§5 </a:t>
            </a:r>
            <a:r>
              <a:rPr kumimoji="1" lang="en-US" altLang="zh-CN">
                <a:latin typeface="Times New Roman" panose="02020603050405020304" pitchFamily="18" charset="0"/>
              </a:rPr>
              <a:t> </a:t>
            </a:r>
            <a:r>
              <a:rPr kumimoji="1" lang="en-US" altLang="zh-CN">
                <a:ea typeface="楷体_GB2312" pitchFamily="49" charset="-122"/>
              </a:rPr>
              <a:t>Discrete L-S approximating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3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0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0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0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0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0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0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0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0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0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0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0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0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0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0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0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0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0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0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1004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unsh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72" grpId="0" autoUpdateAnimBg="0"/>
      <p:bldP spid="100387" grpId="0" autoUpdateAnimBg="0"/>
      <p:bldP spid="100400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7264" name="Group 48">
            <a:extLst>
              <a:ext uri="{FF2B5EF4-FFF2-40B4-BE49-F238E27FC236}">
                <a16:creationId xmlns:a16="http://schemas.microsoft.com/office/drawing/2014/main" id="{3BAEA376-45C1-1A42-37F2-7D139D6C19FB}"/>
              </a:ext>
            </a:extLst>
          </p:cNvPr>
          <p:cNvGrpSpPr>
            <a:grpSpLocks/>
          </p:cNvGrpSpPr>
          <p:nvPr/>
        </p:nvGrpSpPr>
        <p:grpSpPr bwMode="auto">
          <a:xfrm>
            <a:off x="1185863" y="908050"/>
            <a:ext cx="6049962" cy="649288"/>
            <a:chOff x="528" y="624"/>
            <a:chExt cx="4656" cy="384"/>
          </a:xfrm>
        </p:grpSpPr>
        <p:grpSp>
          <p:nvGrpSpPr>
            <p:cNvPr id="137237" name="Group 21">
              <a:extLst>
                <a:ext uri="{FF2B5EF4-FFF2-40B4-BE49-F238E27FC236}">
                  <a16:creationId xmlns:a16="http://schemas.microsoft.com/office/drawing/2014/main" id="{2948BF93-59F1-C1FE-2E4D-EEFB0ED13D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" y="624"/>
              <a:ext cx="4656" cy="384"/>
              <a:chOff x="528" y="624"/>
              <a:chExt cx="4656" cy="384"/>
            </a:xfrm>
          </p:grpSpPr>
          <p:grpSp>
            <p:nvGrpSpPr>
              <p:cNvPr id="137234" name="Group 18">
                <a:extLst>
                  <a:ext uri="{FF2B5EF4-FFF2-40B4-BE49-F238E27FC236}">
                    <a16:creationId xmlns:a16="http://schemas.microsoft.com/office/drawing/2014/main" id="{12CF865B-AE66-3012-3E31-85B557092A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8" y="624"/>
                <a:ext cx="4656" cy="384"/>
                <a:chOff x="288" y="2592"/>
                <a:chExt cx="528" cy="384"/>
              </a:xfrm>
            </p:grpSpPr>
            <p:sp>
              <p:nvSpPr>
                <p:cNvPr id="137235" name="AutoShape 19">
                  <a:extLst>
                    <a:ext uri="{FF2B5EF4-FFF2-40B4-BE49-F238E27FC236}">
                      <a16:creationId xmlns:a16="http://schemas.microsoft.com/office/drawing/2014/main" id="{AEF6E1C8-5D84-927B-99FD-356DB6F667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8" y="2592"/>
                  <a:ext cx="528" cy="384"/>
                </a:xfrm>
                <a:prstGeom prst="bevel">
                  <a:avLst>
                    <a:gd name="adj" fmla="val 12500"/>
                  </a:avLst>
                </a:prstGeom>
                <a:blipFill dpi="0" rotWithShape="0">
                  <a:blip r:embed="rId7"/>
                  <a:srcRect/>
                  <a:tile tx="0" ty="0" sx="100000" sy="100000" flip="none" algn="tl"/>
                </a:blip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eaLnBrk="1" hangingPunct="1"/>
                  <a:endParaRPr kumimoji="1" lang="en-US" altLang="zh-CN" sz="2000" b="1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137236" name="Text Box 20">
                  <a:extLst>
                    <a:ext uri="{FF2B5EF4-FFF2-40B4-BE49-F238E27FC236}">
                      <a16:creationId xmlns:a16="http://schemas.microsoft.com/office/drawing/2014/main" id="{89A5A760-5915-8BB8-88FE-22A50A4E235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8" y="2644"/>
                  <a:ext cx="317" cy="1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endParaRPr kumimoji="1" lang="en-US" altLang="zh-CN" sz="2000" b="1" i="1" baseline="-2500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p:grpSp>
          <p:graphicFrame>
            <p:nvGraphicFramePr>
              <p:cNvPr id="137232" name="Object 16">
                <a:extLst>
                  <a:ext uri="{FF2B5EF4-FFF2-40B4-BE49-F238E27FC236}">
                    <a16:creationId xmlns:a16="http://schemas.microsoft.com/office/drawing/2014/main" id="{66414B56-AA21-4A4F-A935-F792484818C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37" y="672"/>
              <a:ext cx="3182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3111480" imgH="241200" progId="Equation.DSMT4">
                      <p:embed/>
                    </p:oleObj>
                  </mc:Choice>
                  <mc:Fallback>
                    <p:oleObj name="Equation" r:id="rId8" imgW="3111480" imgH="241200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7" y="672"/>
                            <a:ext cx="3182" cy="26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7233" name="Object 17">
              <a:extLst>
                <a:ext uri="{FF2B5EF4-FFF2-40B4-BE49-F238E27FC236}">
                  <a16:creationId xmlns:a16="http://schemas.microsoft.com/office/drawing/2014/main" id="{A404A450-05FB-2721-ADDF-107D65E95E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720"/>
            <a:ext cx="864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990360" imgH="203040" progId="Equation.DSMT4">
                    <p:embed/>
                  </p:oleObj>
                </mc:Choice>
                <mc:Fallback>
                  <p:oleObj name="Equation" r:id="rId10" imgW="990360" imgH="20304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720"/>
                          <a:ext cx="864" cy="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7258" name="Group 42">
            <a:extLst>
              <a:ext uri="{FF2B5EF4-FFF2-40B4-BE49-F238E27FC236}">
                <a16:creationId xmlns:a16="http://schemas.microsoft.com/office/drawing/2014/main" id="{90DE0DBD-56A3-BA46-246D-7CAF3179D123}"/>
              </a:ext>
            </a:extLst>
          </p:cNvPr>
          <p:cNvGrpSpPr>
            <a:grpSpLocks/>
          </p:cNvGrpSpPr>
          <p:nvPr/>
        </p:nvGrpSpPr>
        <p:grpSpPr bwMode="auto">
          <a:xfrm>
            <a:off x="6156325" y="3810000"/>
            <a:ext cx="2281238" cy="569913"/>
            <a:chOff x="4323" y="2400"/>
            <a:chExt cx="1437" cy="359"/>
          </a:xfrm>
        </p:grpSpPr>
        <p:sp>
          <p:nvSpPr>
            <p:cNvPr id="137238" name="AutoShape 22">
              <a:extLst>
                <a:ext uri="{FF2B5EF4-FFF2-40B4-BE49-F238E27FC236}">
                  <a16:creationId xmlns:a16="http://schemas.microsoft.com/office/drawing/2014/main" id="{5738C40C-5E45-1275-AD7D-0B6180BF3D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3" y="2400"/>
              <a:ext cx="1437" cy="359"/>
            </a:xfrm>
            <a:prstGeom prst="wedgeRectCallout">
              <a:avLst>
                <a:gd name="adj1" fmla="val -85560"/>
                <a:gd name="adj2" fmla="val -484264"/>
              </a:avLst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/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37239" name="Object 23">
              <a:extLst>
                <a:ext uri="{FF2B5EF4-FFF2-40B4-BE49-F238E27FC236}">
                  <a16:creationId xmlns:a16="http://schemas.microsoft.com/office/drawing/2014/main" id="{725ECD9D-30C4-46A9-21BE-62AC297154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2400"/>
            <a:ext cx="1392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726920" imgH="431640" progId="Equation.DSMT4">
                    <p:embed/>
                  </p:oleObj>
                </mc:Choice>
                <mc:Fallback>
                  <p:oleObj name="Equation" r:id="rId12" imgW="1726920" imgH="43164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400"/>
                          <a:ext cx="1392" cy="335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7259" name="Group 43">
            <a:extLst>
              <a:ext uri="{FF2B5EF4-FFF2-40B4-BE49-F238E27FC236}">
                <a16:creationId xmlns:a16="http://schemas.microsoft.com/office/drawing/2014/main" id="{5A6FD2F1-7BD8-8995-AF1E-EA9046A9CDE8}"/>
              </a:ext>
            </a:extLst>
          </p:cNvPr>
          <p:cNvGrpSpPr>
            <a:grpSpLocks/>
          </p:cNvGrpSpPr>
          <p:nvPr/>
        </p:nvGrpSpPr>
        <p:grpSpPr bwMode="auto">
          <a:xfrm>
            <a:off x="0" y="3962400"/>
            <a:ext cx="2667000" cy="666750"/>
            <a:chOff x="0" y="2496"/>
            <a:chExt cx="1680" cy="420"/>
          </a:xfrm>
        </p:grpSpPr>
        <p:sp>
          <p:nvSpPr>
            <p:cNvPr id="137240" name="AutoShape 24">
              <a:extLst>
                <a:ext uri="{FF2B5EF4-FFF2-40B4-BE49-F238E27FC236}">
                  <a16:creationId xmlns:a16="http://schemas.microsoft.com/office/drawing/2014/main" id="{FD24F6E9-A397-CCB0-434A-B21EEDF7EF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496"/>
              <a:ext cx="1680" cy="420"/>
            </a:xfrm>
            <a:prstGeom prst="wedgeRectCallout">
              <a:avLst>
                <a:gd name="adj1" fmla="val 53273"/>
                <a:gd name="adj2" fmla="val -431190"/>
              </a:avLst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/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37241" name="Object 25">
              <a:extLst>
                <a:ext uri="{FF2B5EF4-FFF2-40B4-BE49-F238E27FC236}">
                  <a16:creationId xmlns:a16="http://schemas.microsoft.com/office/drawing/2014/main" id="{8827875F-171A-FC85-6BFF-6E8CF33B54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2544"/>
            <a:ext cx="167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070000" imgH="431640" progId="Equation.DSMT4">
                    <p:embed/>
                  </p:oleObj>
                </mc:Choice>
                <mc:Fallback>
                  <p:oleObj name="Equation" r:id="rId14" imgW="2070000" imgH="43164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544"/>
                          <a:ext cx="1672" cy="336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7255" name="Group 39">
            <a:extLst>
              <a:ext uri="{FF2B5EF4-FFF2-40B4-BE49-F238E27FC236}">
                <a16:creationId xmlns:a16="http://schemas.microsoft.com/office/drawing/2014/main" id="{52800CAD-9A97-8914-C0AC-B63E7DDA3C93}"/>
              </a:ext>
            </a:extLst>
          </p:cNvPr>
          <p:cNvGrpSpPr>
            <a:grpSpLocks/>
          </p:cNvGrpSpPr>
          <p:nvPr/>
        </p:nvGrpSpPr>
        <p:grpSpPr bwMode="auto">
          <a:xfrm>
            <a:off x="-381000" y="3048000"/>
            <a:ext cx="8863013" cy="914400"/>
            <a:chOff x="-240" y="2448"/>
            <a:chExt cx="5583" cy="576"/>
          </a:xfrm>
        </p:grpSpPr>
        <p:grpSp>
          <p:nvGrpSpPr>
            <p:cNvPr id="137250" name="Group 34">
              <a:extLst>
                <a:ext uri="{FF2B5EF4-FFF2-40B4-BE49-F238E27FC236}">
                  <a16:creationId xmlns:a16="http://schemas.microsoft.com/office/drawing/2014/main" id="{DE908FDA-A366-BF17-E801-6A8A8A0879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" y="2736"/>
              <a:ext cx="2642" cy="288"/>
              <a:chOff x="142" y="2880"/>
              <a:chExt cx="2642" cy="288"/>
            </a:xfrm>
          </p:grpSpPr>
          <p:sp>
            <p:nvSpPr>
              <p:cNvPr id="137246" name="Rectangle 30">
                <a:extLst>
                  <a:ext uri="{FF2B5EF4-FFF2-40B4-BE49-F238E27FC236}">
                    <a16:creationId xmlns:a16="http://schemas.microsoft.com/office/drawing/2014/main" id="{BB8F9DA7-B93D-D91C-46DA-CF736FDE9C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" y="2880"/>
                <a:ext cx="264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1" hangingPunct="1"/>
                <a:r>
                  <a:rPr kumimoji="1" lang="zh-CN" altLang="en-US" sz="2400" b="1">
                    <a:latin typeface="楷体_GB2312" pitchFamily="49" charset="-122"/>
                    <a:ea typeface="楷体_GB2312" pitchFamily="49" charset="-122"/>
                  </a:rPr>
                  <a:t>构成         的矩阵</a:t>
                </a:r>
                <a:r>
                  <a:rPr kumimoji="1" lang="en-US" altLang="zh-CN" sz="2400" b="1">
                    <a:latin typeface="楷体_GB2312" pitchFamily="49" charset="-122"/>
                    <a:ea typeface="楷体_GB2312" pitchFamily="49" charset="-122"/>
                  </a:rPr>
                  <a:t>A</a:t>
                </a:r>
                <a:r>
                  <a:rPr kumimoji="1" lang="zh-CN" altLang="en-US" sz="2400" b="1">
                    <a:latin typeface="楷体_GB2312" pitchFamily="49" charset="-122"/>
                    <a:ea typeface="楷体_GB2312" pitchFamily="49" charset="-122"/>
                  </a:rPr>
                  <a:t>，即</a:t>
                </a:r>
              </a:p>
            </p:txBody>
          </p:sp>
          <p:graphicFrame>
            <p:nvGraphicFramePr>
              <p:cNvPr id="137226" name="Object 10">
                <a:extLst>
                  <a:ext uri="{FF2B5EF4-FFF2-40B4-BE49-F238E27FC236}">
                    <a16:creationId xmlns:a16="http://schemas.microsoft.com/office/drawing/2014/main" id="{0E314BEB-7353-DB38-DA14-C6EEB6CDA64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72" y="2928"/>
              <a:ext cx="864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736560" imgH="203040" progId="Equation.DSMT4">
                      <p:embed/>
                    </p:oleObj>
                  </mc:Choice>
                  <mc:Fallback>
                    <p:oleObj name="Equation" r:id="rId16" imgW="736560" imgH="20304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928"/>
                            <a:ext cx="864" cy="23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7248" name="Group 32">
              <a:extLst>
                <a:ext uri="{FF2B5EF4-FFF2-40B4-BE49-F238E27FC236}">
                  <a16:creationId xmlns:a16="http://schemas.microsoft.com/office/drawing/2014/main" id="{41B970AE-3708-BDE3-CDEA-14A66B92B0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240" y="2448"/>
              <a:ext cx="5583" cy="288"/>
              <a:chOff x="144" y="2592"/>
              <a:chExt cx="5583" cy="288"/>
            </a:xfrm>
          </p:grpSpPr>
          <p:sp>
            <p:nvSpPr>
              <p:cNvPr id="137228" name="Rectangle 12">
                <a:extLst>
                  <a:ext uri="{FF2B5EF4-FFF2-40B4-BE49-F238E27FC236}">
                    <a16:creationId xmlns:a16="http://schemas.microsoft.com/office/drawing/2014/main" id="{D9B92C56-D6CD-2922-D037-2A4661D1F5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2592"/>
                <a:ext cx="53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zh-CN" altLang="en-US" sz="2400" b="1">
                    <a:latin typeface="楷体_GB2312" pitchFamily="49" charset="-122"/>
                    <a:ea typeface="楷体_GB2312" pitchFamily="49" charset="-122"/>
                  </a:rPr>
                  <a:t>这个方程组称为</a:t>
                </a:r>
                <a:r>
                  <a:rPr kumimoji="1" lang="zh-CN" altLang="en-US" sz="2400" b="1" u="sng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法方程</a:t>
                </a:r>
                <a:r>
                  <a:rPr kumimoji="1" lang="zh-CN" altLang="en-US" sz="2400" b="1">
                    <a:latin typeface="楷体_GB2312" pitchFamily="49" charset="-122"/>
                    <a:ea typeface="楷体_GB2312" pitchFamily="49" charset="-122"/>
                  </a:rPr>
                  <a:t>或</a:t>
                </a:r>
                <a:r>
                  <a:rPr kumimoji="1" lang="zh-CN" altLang="en-US" sz="2400" b="1" u="sng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正规方程组</a:t>
                </a:r>
                <a:r>
                  <a:rPr kumimoji="1" lang="zh-CN" altLang="en-US" sz="2400" b="1">
                    <a:latin typeface="楷体_GB2312" pitchFamily="49" charset="-122"/>
                    <a:ea typeface="楷体_GB2312" pitchFamily="49" charset="-122"/>
                  </a:rPr>
                  <a:t>，若用</a:t>
                </a:r>
              </a:p>
            </p:txBody>
          </p:sp>
          <p:graphicFrame>
            <p:nvGraphicFramePr>
              <p:cNvPr id="137245" name="Object 29">
                <a:extLst>
                  <a:ext uri="{FF2B5EF4-FFF2-40B4-BE49-F238E27FC236}">
                    <a16:creationId xmlns:a16="http://schemas.microsoft.com/office/drawing/2014/main" id="{CF573647-A473-F21E-2DAF-C96E89B8D27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08" y="2592"/>
              <a:ext cx="1119" cy="2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965160" imgH="228600" progId="Equation.DSMT4">
                      <p:embed/>
                    </p:oleObj>
                  </mc:Choice>
                  <mc:Fallback>
                    <p:oleObj name="Equation" r:id="rId18" imgW="965160" imgH="228600" progId="Equation.DSMT4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2592"/>
                            <a:ext cx="1119" cy="26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37267" name="Group 51">
            <a:extLst>
              <a:ext uri="{FF2B5EF4-FFF2-40B4-BE49-F238E27FC236}">
                <a16:creationId xmlns:a16="http://schemas.microsoft.com/office/drawing/2014/main" id="{62D88CA2-A7C1-F466-170F-8A78527B8A1B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04800"/>
            <a:ext cx="8324850" cy="654050"/>
            <a:chOff x="288" y="192"/>
            <a:chExt cx="5244" cy="412"/>
          </a:xfrm>
        </p:grpSpPr>
        <p:sp>
          <p:nvSpPr>
            <p:cNvPr id="137229" name="Rectangle 13">
              <a:extLst>
                <a:ext uri="{FF2B5EF4-FFF2-40B4-BE49-F238E27FC236}">
                  <a16:creationId xmlns:a16="http://schemas.microsoft.com/office/drawing/2014/main" id="{D2067D29-C7AD-B921-4E6D-F1AA5C91AE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40"/>
              <a:ext cx="5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方程组                                   可以表示为</a:t>
              </a:r>
            </a:p>
          </p:txBody>
        </p:sp>
        <p:graphicFrame>
          <p:nvGraphicFramePr>
            <p:cNvPr id="137230" name="Object 14">
              <a:extLst>
                <a:ext uri="{FF2B5EF4-FFF2-40B4-BE49-F238E27FC236}">
                  <a16:creationId xmlns:a16="http://schemas.microsoft.com/office/drawing/2014/main" id="{690B04DE-E50E-C098-660E-FBD6F3DE9F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192"/>
            <a:ext cx="2334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336760" imgH="431640" progId="Equation.DSMT4">
                    <p:embed/>
                  </p:oleObj>
                </mc:Choice>
                <mc:Fallback>
                  <p:oleObj name="Equation" r:id="rId20" imgW="2336760" imgH="43164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92"/>
                          <a:ext cx="2334" cy="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60" name="Object 44">
              <a:extLst>
                <a:ext uri="{FF2B5EF4-FFF2-40B4-BE49-F238E27FC236}">
                  <a16:creationId xmlns:a16="http://schemas.microsoft.com/office/drawing/2014/main" id="{497DCBA3-31C3-08D2-F20D-3331F308B4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83" y="302"/>
            <a:ext cx="963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952200" imgH="203040" progId="Equation.DSMT4">
                    <p:embed/>
                  </p:oleObj>
                </mc:Choice>
                <mc:Fallback>
                  <p:oleObj name="Equation" r:id="rId22" imgW="952200" imgH="20304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3" y="302"/>
                          <a:ext cx="963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7262" name="Group 46">
            <a:extLst>
              <a:ext uri="{FF2B5EF4-FFF2-40B4-BE49-F238E27FC236}">
                <a16:creationId xmlns:a16="http://schemas.microsoft.com/office/drawing/2014/main" id="{CD42F58B-4175-4AFE-AFDD-93E11504E160}"/>
              </a:ext>
            </a:extLst>
          </p:cNvPr>
          <p:cNvGrpSpPr>
            <a:grpSpLocks/>
          </p:cNvGrpSpPr>
          <p:nvPr/>
        </p:nvGrpSpPr>
        <p:grpSpPr bwMode="auto">
          <a:xfrm>
            <a:off x="577850" y="1600200"/>
            <a:ext cx="6661150" cy="1520825"/>
            <a:chOff x="364" y="1008"/>
            <a:chExt cx="4196" cy="958"/>
          </a:xfrm>
        </p:grpSpPr>
        <p:sp>
          <p:nvSpPr>
            <p:cNvPr id="137244" name="Rectangle 28">
              <a:extLst>
                <a:ext uri="{FF2B5EF4-FFF2-40B4-BE49-F238E27FC236}">
                  <a16:creationId xmlns:a16="http://schemas.microsoft.com/office/drawing/2014/main" id="{0477206A-845D-A875-3393-2340CAC12E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" y="1344"/>
              <a:ext cx="6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即有	</a:t>
              </a:r>
            </a:p>
          </p:txBody>
        </p:sp>
        <p:graphicFrame>
          <p:nvGraphicFramePr>
            <p:cNvPr id="137225" name="Object 9">
              <a:extLst>
                <a:ext uri="{FF2B5EF4-FFF2-40B4-BE49-F238E27FC236}">
                  <a16:creationId xmlns:a16="http://schemas.microsoft.com/office/drawing/2014/main" id="{13219D29-D6CD-AA43-59F0-DBC0D3C8E8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1008"/>
            <a:ext cx="3456" cy="9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403440" imgH="939600" progId="Equation.DSMT4">
                    <p:embed/>
                  </p:oleObj>
                </mc:Choice>
                <mc:Fallback>
                  <p:oleObj name="Equation" r:id="rId24" imgW="3403440" imgH="939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008"/>
                          <a:ext cx="3456" cy="9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7265" name="AutoShape 49">
            <a:extLst>
              <a:ext uri="{FF2B5EF4-FFF2-40B4-BE49-F238E27FC236}">
                <a16:creationId xmlns:a16="http://schemas.microsoft.com/office/drawing/2014/main" id="{104E5443-6F4C-5DD8-93D5-27DB667CE5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572000"/>
            <a:ext cx="4648200" cy="1295400"/>
          </a:xfrm>
          <a:prstGeom prst="wedgeEllipseCallout">
            <a:avLst>
              <a:gd name="adj1" fmla="val -26468"/>
              <a:gd name="adj2" fmla="val -210417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lnSpc>
                <a:spcPct val="90000"/>
              </a:lnSpc>
            </a:pPr>
            <a:r>
              <a:rPr kumimoji="1" lang="zh-CN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回归系数</a:t>
            </a:r>
            <a:endParaRPr kumimoji="1"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algn="ctr" eaLnBrk="1" hangingPunct="1">
              <a:lnSpc>
                <a:spcPct val="90000"/>
              </a:lnSpc>
            </a:pPr>
            <a:r>
              <a:rPr kumimoji="1" lang="en-US" altLang="zh-CN" sz="2000" b="1">
                <a:solidFill>
                  <a:srgbClr val="008000"/>
                </a:solidFill>
                <a:ea typeface="楷体_GB2312" pitchFamily="49" charset="-122"/>
              </a:rPr>
              <a:t>/* regression coefficients */ </a:t>
            </a:r>
          </a:p>
        </p:txBody>
      </p:sp>
      <p:sp>
        <p:nvSpPr>
          <p:cNvPr id="137266" name="AutoShape 50">
            <a:extLst>
              <a:ext uri="{FF2B5EF4-FFF2-40B4-BE49-F238E27FC236}">
                <a16:creationId xmlns:a16="http://schemas.microsoft.com/office/drawing/2014/main" id="{42A59F1D-859E-D40C-9AEC-A523958437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572000"/>
            <a:ext cx="4648200" cy="1295400"/>
          </a:xfrm>
          <a:prstGeom prst="wedgeEllipseCallout">
            <a:avLst>
              <a:gd name="adj1" fmla="val 33333"/>
              <a:gd name="adj2" fmla="val -202449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lnSpc>
                <a:spcPct val="90000"/>
              </a:lnSpc>
            </a:pPr>
            <a:r>
              <a:rPr kumimoji="1" lang="zh-CN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法方程组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或</a:t>
            </a:r>
            <a:r>
              <a:rPr kumimoji="1" lang="zh-CN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正规方程组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  <a:p>
            <a:pPr algn="ctr" eaLnBrk="1" hangingPunct="1">
              <a:lnSpc>
                <a:spcPct val="90000"/>
              </a:lnSpc>
            </a:pPr>
            <a:r>
              <a:rPr kumimoji="1" lang="en-US" altLang="zh-CN" sz="2000" b="1">
                <a:solidFill>
                  <a:srgbClr val="008000"/>
                </a:solidFill>
                <a:ea typeface="楷体_GB2312" pitchFamily="49" charset="-122"/>
              </a:rPr>
              <a:t>/* normal equations */ </a:t>
            </a:r>
          </a:p>
        </p:txBody>
      </p:sp>
      <p:sp>
        <p:nvSpPr>
          <p:cNvPr id="137269" name="Rectangle 53">
            <a:extLst>
              <a:ext uri="{FF2B5EF4-FFF2-40B4-BE49-F238E27FC236}">
                <a16:creationId xmlns:a16="http://schemas.microsoft.com/office/drawing/2014/main" id="{AD298F18-CFE8-C445-3536-C197652273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20638"/>
            <a:ext cx="3651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</a:rPr>
              <a:t>§5 </a:t>
            </a:r>
            <a:r>
              <a:rPr kumimoji="1" lang="en-US" altLang="zh-CN">
                <a:latin typeface="Times New Roman" panose="02020603050405020304" pitchFamily="18" charset="0"/>
              </a:rPr>
              <a:t> </a:t>
            </a:r>
            <a:r>
              <a:rPr kumimoji="1" lang="en-US" altLang="zh-CN">
                <a:ea typeface="楷体_GB2312" pitchFamily="49" charset="-122"/>
              </a:rPr>
              <a:t>Discrete L-S approximating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grpSp>
        <p:nvGrpSpPr>
          <p:cNvPr id="137348" name="Group 132">
            <a:extLst>
              <a:ext uri="{FF2B5EF4-FFF2-40B4-BE49-F238E27FC236}">
                <a16:creationId xmlns:a16="http://schemas.microsoft.com/office/drawing/2014/main" id="{D58B4EF4-5516-E1A1-01BF-9C6F6FF850A0}"/>
              </a:ext>
            </a:extLst>
          </p:cNvPr>
          <p:cNvGrpSpPr>
            <a:grpSpLocks/>
          </p:cNvGrpSpPr>
          <p:nvPr/>
        </p:nvGrpSpPr>
        <p:grpSpPr bwMode="auto">
          <a:xfrm>
            <a:off x="2627313" y="4149725"/>
            <a:ext cx="4392612" cy="2636838"/>
            <a:chOff x="1519" y="2387"/>
            <a:chExt cx="2977" cy="1933"/>
          </a:xfrm>
        </p:grpSpPr>
        <p:sp>
          <p:nvSpPr>
            <p:cNvPr id="137252" name="AutoShape 36">
              <a:extLst>
                <a:ext uri="{FF2B5EF4-FFF2-40B4-BE49-F238E27FC236}">
                  <a16:creationId xmlns:a16="http://schemas.microsoft.com/office/drawing/2014/main" id="{BE29A545-5D7A-E92F-8DC7-1AB4FCB0CF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9" y="2387"/>
              <a:ext cx="2977" cy="1933"/>
            </a:xfrm>
            <a:prstGeom prst="bevel">
              <a:avLst>
                <a:gd name="adj" fmla="val 12500"/>
              </a:avLst>
            </a:prstGeom>
            <a:solidFill>
              <a:srgbClr val="66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137271" name="Group 55">
              <a:extLst>
                <a:ext uri="{FF2B5EF4-FFF2-40B4-BE49-F238E27FC236}">
                  <a16:creationId xmlns:a16="http://schemas.microsoft.com/office/drawing/2014/main" id="{0AACE128-9E61-DC45-3EAF-0726E93032EA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791" y="2750"/>
              <a:ext cx="2404" cy="1224"/>
              <a:chOff x="4921" y="1117"/>
              <a:chExt cx="2550" cy="1001"/>
            </a:xfrm>
          </p:grpSpPr>
          <p:sp>
            <p:nvSpPr>
              <p:cNvPr id="137270" name="AutoShape 54">
                <a:extLst>
                  <a:ext uri="{FF2B5EF4-FFF2-40B4-BE49-F238E27FC236}">
                    <a16:creationId xmlns:a16="http://schemas.microsoft.com/office/drawing/2014/main" id="{AE599879-240F-FD6B-F250-8A2B7BCB284C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4921" y="1117"/>
                <a:ext cx="2550" cy="1001"/>
              </a:xfrm>
              <a:prstGeom prst="rect">
                <a:avLst/>
              </a:prstGeom>
              <a:solidFill>
                <a:srgbClr val="66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7272" name="Rectangle 56">
                <a:extLst>
                  <a:ext uri="{FF2B5EF4-FFF2-40B4-BE49-F238E27FC236}">
                    <a16:creationId xmlns:a16="http://schemas.microsoft.com/office/drawing/2014/main" id="{7B14C6A0-6E2A-1BD9-528F-35786ACF61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72" y="1761"/>
                <a:ext cx="69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lang="en-US" altLang="zh-CN"/>
              </a:p>
            </p:txBody>
          </p:sp>
          <p:sp>
            <p:nvSpPr>
              <p:cNvPr id="137273" name="Rectangle 57">
                <a:extLst>
                  <a:ext uri="{FF2B5EF4-FFF2-40B4-BE49-F238E27FC236}">
                    <a16:creationId xmlns:a16="http://schemas.microsoft.com/office/drawing/2014/main" id="{FD62E9B4-3AAD-54BA-FE4F-E099318EC3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72" y="1605"/>
                <a:ext cx="69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lang="en-US" altLang="zh-CN"/>
              </a:p>
            </p:txBody>
          </p:sp>
          <p:sp>
            <p:nvSpPr>
              <p:cNvPr id="137274" name="Rectangle 58">
                <a:extLst>
                  <a:ext uri="{FF2B5EF4-FFF2-40B4-BE49-F238E27FC236}">
                    <a16:creationId xmlns:a16="http://schemas.microsoft.com/office/drawing/2014/main" id="{23E12DAC-E7EB-FB2C-122C-0E3AE366B4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72" y="1449"/>
                <a:ext cx="69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lang="en-US" altLang="zh-CN"/>
              </a:p>
            </p:txBody>
          </p:sp>
          <p:sp>
            <p:nvSpPr>
              <p:cNvPr id="137275" name="Rectangle 59">
                <a:extLst>
                  <a:ext uri="{FF2B5EF4-FFF2-40B4-BE49-F238E27FC236}">
                    <a16:creationId xmlns:a16="http://schemas.microsoft.com/office/drawing/2014/main" id="{430C7203-5439-0860-1069-743A45D5CD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72" y="1294"/>
                <a:ext cx="69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lang="en-US" altLang="zh-CN"/>
              </a:p>
            </p:txBody>
          </p:sp>
          <p:sp>
            <p:nvSpPr>
              <p:cNvPr id="137276" name="Rectangle 60">
                <a:extLst>
                  <a:ext uri="{FF2B5EF4-FFF2-40B4-BE49-F238E27FC236}">
                    <a16:creationId xmlns:a16="http://schemas.microsoft.com/office/drawing/2014/main" id="{49E2DADE-EB17-E5B8-7CB8-A1E6CC4EDA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72" y="1903"/>
                <a:ext cx="69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û</a:t>
                </a:r>
                <a:endParaRPr lang="en-US" altLang="zh-CN"/>
              </a:p>
            </p:txBody>
          </p:sp>
          <p:sp>
            <p:nvSpPr>
              <p:cNvPr id="137277" name="Rectangle 61">
                <a:extLst>
                  <a:ext uri="{FF2B5EF4-FFF2-40B4-BE49-F238E27FC236}">
                    <a16:creationId xmlns:a16="http://schemas.microsoft.com/office/drawing/2014/main" id="{A4A197BF-82FB-9BA2-D64C-9D131A6AAF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72" y="1138"/>
                <a:ext cx="69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ù</a:t>
                </a:r>
                <a:endParaRPr lang="en-US" altLang="zh-CN"/>
              </a:p>
            </p:txBody>
          </p:sp>
          <p:sp>
            <p:nvSpPr>
              <p:cNvPr id="137278" name="Rectangle 62">
                <a:extLst>
                  <a:ext uri="{FF2B5EF4-FFF2-40B4-BE49-F238E27FC236}">
                    <a16:creationId xmlns:a16="http://schemas.microsoft.com/office/drawing/2014/main" id="{2DDC6A24-99F6-85E6-779B-CF86AD543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39" y="1761"/>
                <a:ext cx="70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lang="en-US" altLang="zh-CN"/>
              </a:p>
            </p:txBody>
          </p:sp>
          <p:sp>
            <p:nvSpPr>
              <p:cNvPr id="137279" name="Rectangle 63">
                <a:extLst>
                  <a:ext uri="{FF2B5EF4-FFF2-40B4-BE49-F238E27FC236}">
                    <a16:creationId xmlns:a16="http://schemas.microsoft.com/office/drawing/2014/main" id="{7B6F4B99-25A8-9F80-CC3C-F20965A806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39" y="1605"/>
                <a:ext cx="70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lang="en-US" altLang="zh-CN"/>
              </a:p>
            </p:txBody>
          </p:sp>
          <p:sp>
            <p:nvSpPr>
              <p:cNvPr id="137280" name="Rectangle 64">
                <a:extLst>
                  <a:ext uri="{FF2B5EF4-FFF2-40B4-BE49-F238E27FC236}">
                    <a16:creationId xmlns:a16="http://schemas.microsoft.com/office/drawing/2014/main" id="{63AA6F33-0DC6-12AB-7404-FBAE372545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39" y="1449"/>
                <a:ext cx="70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lang="en-US" altLang="zh-CN"/>
              </a:p>
            </p:txBody>
          </p:sp>
          <p:sp>
            <p:nvSpPr>
              <p:cNvPr id="137281" name="Rectangle 65">
                <a:extLst>
                  <a:ext uri="{FF2B5EF4-FFF2-40B4-BE49-F238E27FC236}">
                    <a16:creationId xmlns:a16="http://schemas.microsoft.com/office/drawing/2014/main" id="{C40236B3-1954-037B-444C-AEF18DDC2A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39" y="1294"/>
                <a:ext cx="70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lang="en-US" altLang="zh-CN"/>
              </a:p>
            </p:txBody>
          </p:sp>
          <p:sp>
            <p:nvSpPr>
              <p:cNvPr id="137282" name="Rectangle 66">
                <a:extLst>
                  <a:ext uri="{FF2B5EF4-FFF2-40B4-BE49-F238E27FC236}">
                    <a16:creationId xmlns:a16="http://schemas.microsoft.com/office/drawing/2014/main" id="{FE360A8F-2A6F-B822-D7E6-B50BE7A4E9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39" y="1903"/>
                <a:ext cx="70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ë</a:t>
                </a:r>
                <a:endParaRPr lang="en-US" altLang="zh-CN"/>
              </a:p>
            </p:txBody>
          </p:sp>
          <p:sp>
            <p:nvSpPr>
              <p:cNvPr id="137283" name="Rectangle 67">
                <a:extLst>
                  <a:ext uri="{FF2B5EF4-FFF2-40B4-BE49-F238E27FC236}">
                    <a16:creationId xmlns:a16="http://schemas.microsoft.com/office/drawing/2014/main" id="{9DD7FDBB-FD28-5EA9-8FB8-86EC3447C0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39" y="1138"/>
                <a:ext cx="70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é</a:t>
                </a:r>
                <a:endParaRPr lang="en-US" altLang="zh-CN"/>
              </a:p>
            </p:txBody>
          </p:sp>
          <p:sp>
            <p:nvSpPr>
              <p:cNvPr id="137284" name="Rectangle 68">
                <a:extLst>
                  <a:ext uri="{FF2B5EF4-FFF2-40B4-BE49-F238E27FC236}">
                    <a16:creationId xmlns:a16="http://schemas.microsoft.com/office/drawing/2014/main" id="{B0B5B1C2-688A-0C74-F9F6-A80D3863E9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5" y="1495"/>
                <a:ext cx="100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137285" name="Rectangle 69">
                <a:extLst>
                  <a:ext uri="{FF2B5EF4-FFF2-40B4-BE49-F238E27FC236}">
                    <a16:creationId xmlns:a16="http://schemas.microsoft.com/office/drawing/2014/main" id="{49F701DF-B745-FA90-47E7-798FC4D529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18" y="1878"/>
                <a:ext cx="61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zh-CN"/>
              </a:p>
            </p:txBody>
          </p:sp>
          <p:sp>
            <p:nvSpPr>
              <p:cNvPr id="137286" name="Rectangle 70">
                <a:extLst>
                  <a:ext uri="{FF2B5EF4-FFF2-40B4-BE49-F238E27FC236}">
                    <a16:creationId xmlns:a16="http://schemas.microsoft.com/office/drawing/2014/main" id="{9AE132EC-ADA5-1A78-0BAD-58C8F8F63D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50" y="1878"/>
                <a:ext cx="60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endParaRPr lang="en-US" altLang="zh-CN"/>
              </a:p>
            </p:txBody>
          </p:sp>
          <p:sp>
            <p:nvSpPr>
              <p:cNvPr id="137287" name="Rectangle 71">
                <a:extLst>
                  <a:ext uri="{FF2B5EF4-FFF2-40B4-BE49-F238E27FC236}">
                    <a16:creationId xmlns:a16="http://schemas.microsoft.com/office/drawing/2014/main" id="{2F83A91F-C47F-87C3-8540-9E483A1275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63" y="1878"/>
                <a:ext cx="60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zh-CN"/>
              </a:p>
            </p:txBody>
          </p:sp>
          <p:sp>
            <p:nvSpPr>
              <p:cNvPr id="137288" name="Rectangle 72">
                <a:extLst>
                  <a:ext uri="{FF2B5EF4-FFF2-40B4-BE49-F238E27FC236}">
                    <a16:creationId xmlns:a16="http://schemas.microsoft.com/office/drawing/2014/main" id="{FE6BA46E-9B3F-8D16-BC07-00AF3DA9D8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96" y="1878"/>
                <a:ext cx="60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endParaRPr lang="en-US" altLang="zh-CN"/>
              </a:p>
            </p:txBody>
          </p:sp>
          <p:sp>
            <p:nvSpPr>
              <p:cNvPr id="137289" name="Rectangle 73">
                <a:extLst>
                  <a:ext uri="{FF2B5EF4-FFF2-40B4-BE49-F238E27FC236}">
                    <a16:creationId xmlns:a16="http://schemas.microsoft.com/office/drawing/2014/main" id="{E3D2BCDA-E779-B74E-65CB-3BBFE49E1F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36" y="1878"/>
                <a:ext cx="60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zh-CN"/>
              </a:p>
            </p:txBody>
          </p:sp>
          <p:sp>
            <p:nvSpPr>
              <p:cNvPr id="137290" name="Rectangle 74">
                <a:extLst>
                  <a:ext uri="{FF2B5EF4-FFF2-40B4-BE49-F238E27FC236}">
                    <a16:creationId xmlns:a16="http://schemas.microsoft.com/office/drawing/2014/main" id="{CC7C3D55-E624-4327-D853-88553B3125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68" y="1878"/>
                <a:ext cx="60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endParaRPr lang="en-US" altLang="zh-CN"/>
              </a:p>
            </p:txBody>
          </p:sp>
          <p:sp>
            <p:nvSpPr>
              <p:cNvPr id="137291" name="Rectangle 75">
                <a:extLst>
                  <a:ext uri="{FF2B5EF4-FFF2-40B4-BE49-F238E27FC236}">
                    <a16:creationId xmlns:a16="http://schemas.microsoft.com/office/drawing/2014/main" id="{FAA9F7F3-3AD5-ED8D-FCD2-DDAE428A36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97" y="1391"/>
                <a:ext cx="61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zh-CN"/>
              </a:p>
            </p:txBody>
          </p:sp>
          <p:sp>
            <p:nvSpPr>
              <p:cNvPr id="137292" name="Rectangle 76">
                <a:extLst>
                  <a:ext uri="{FF2B5EF4-FFF2-40B4-BE49-F238E27FC236}">
                    <a16:creationId xmlns:a16="http://schemas.microsoft.com/office/drawing/2014/main" id="{CF1F173C-C430-5C0A-55F3-3A7F56D6AF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70" y="1391"/>
                <a:ext cx="61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endParaRPr lang="en-US" altLang="zh-CN"/>
              </a:p>
            </p:txBody>
          </p:sp>
          <p:sp>
            <p:nvSpPr>
              <p:cNvPr id="137293" name="Rectangle 77">
                <a:extLst>
                  <a:ext uri="{FF2B5EF4-FFF2-40B4-BE49-F238E27FC236}">
                    <a16:creationId xmlns:a16="http://schemas.microsoft.com/office/drawing/2014/main" id="{0411E383-FBE2-32DD-94E8-B6EE0A86B7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43" y="1391"/>
                <a:ext cx="61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zh-CN"/>
              </a:p>
            </p:txBody>
          </p:sp>
          <p:sp>
            <p:nvSpPr>
              <p:cNvPr id="137294" name="Rectangle 78">
                <a:extLst>
                  <a:ext uri="{FF2B5EF4-FFF2-40B4-BE49-F238E27FC236}">
                    <a16:creationId xmlns:a16="http://schemas.microsoft.com/office/drawing/2014/main" id="{B355399D-89C7-9D7B-EB83-FCC121C4CA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15" y="1391"/>
                <a:ext cx="60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endParaRPr lang="en-US" altLang="zh-CN"/>
              </a:p>
            </p:txBody>
          </p:sp>
          <p:sp>
            <p:nvSpPr>
              <p:cNvPr id="137295" name="Rectangle 79">
                <a:extLst>
                  <a:ext uri="{FF2B5EF4-FFF2-40B4-BE49-F238E27FC236}">
                    <a16:creationId xmlns:a16="http://schemas.microsoft.com/office/drawing/2014/main" id="{895DE981-A26B-BFB6-0B76-764E197C2E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17" y="1391"/>
                <a:ext cx="60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zh-CN"/>
              </a:p>
            </p:txBody>
          </p:sp>
          <p:sp>
            <p:nvSpPr>
              <p:cNvPr id="137296" name="Rectangle 80">
                <a:extLst>
                  <a:ext uri="{FF2B5EF4-FFF2-40B4-BE49-F238E27FC236}">
                    <a16:creationId xmlns:a16="http://schemas.microsoft.com/office/drawing/2014/main" id="{9ACAF243-8D7E-9466-532F-49AAB933A2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89" y="1391"/>
                <a:ext cx="61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endParaRPr lang="en-US" altLang="zh-CN"/>
              </a:p>
            </p:txBody>
          </p:sp>
          <p:sp>
            <p:nvSpPr>
              <p:cNvPr id="137297" name="Rectangle 81">
                <a:extLst>
                  <a:ext uri="{FF2B5EF4-FFF2-40B4-BE49-F238E27FC236}">
                    <a16:creationId xmlns:a16="http://schemas.microsoft.com/office/drawing/2014/main" id="{1F436B98-BE7C-8D0F-9FEC-DBC5A9A1A9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93" y="1147"/>
                <a:ext cx="60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zh-CN"/>
              </a:p>
            </p:txBody>
          </p:sp>
          <p:sp>
            <p:nvSpPr>
              <p:cNvPr id="137298" name="Rectangle 82">
                <a:extLst>
                  <a:ext uri="{FF2B5EF4-FFF2-40B4-BE49-F238E27FC236}">
                    <a16:creationId xmlns:a16="http://schemas.microsoft.com/office/drawing/2014/main" id="{3200E244-B2C2-DD38-0D52-FBB73E3A43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73" y="1147"/>
                <a:ext cx="60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endParaRPr lang="en-US" altLang="zh-CN"/>
              </a:p>
            </p:txBody>
          </p:sp>
          <p:sp>
            <p:nvSpPr>
              <p:cNvPr id="137299" name="Rectangle 83">
                <a:extLst>
                  <a:ext uri="{FF2B5EF4-FFF2-40B4-BE49-F238E27FC236}">
                    <a16:creationId xmlns:a16="http://schemas.microsoft.com/office/drawing/2014/main" id="{0803977B-B428-FC71-0E17-E7B5D696F4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39" y="1147"/>
                <a:ext cx="60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zh-CN"/>
              </a:p>
            </p:txBody>
          </p:sp>
          <p:sp>
            <p:nvSpPr>
              <p:cNvPr id="137300" name="Rectangle 84">
                <a:extLst>
                  <a:ext uri="{FF2B5EF4-FFF2-40B4-BE49-F238E27FC236}">
                    <a16:creationId xmlns:a16="http://schemas.microsoft.com/office/drawing/2014/main" id="{1960F2FC-4DE3-DE4B-CC68-D06F630516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1" y="1147"/>
                <a:ext cx="60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endParaRPr lang="en-US" altLang="zh-CN"/>
              </a:p>
            </p:txBody>
          </p:sp>
          <p:sp>
            <p:nvSpPr>
              <p:cNvPr id="137301" name="Rectangle 85">
                <a:extLst>
                  <a:ext uri="{FF2B5EF4-FFF2-40B4-BE49-F238E27FC236}">
                    <a16:creationId xmlns:a16="http://schemas.microsoft.com/office/drawing/2014/main" id="{2A114F78-1C9B-ED61-50C5-0677C77BA2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12" y="1147"/>
                <a:ext cx="61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zh-CN"/>
              </a:p>
            </p:txBody>
          </p:sp>
          <p:sp>
            <p:nvSpPr>
              <p:cNvPr id="137302" name="Rectangle 86">
                <a:extLst>
                  <a:ext uri="{FF2B5EF4-FFF2-40B4-BE49-F238E27FC236}">
                    <a16:creationId xmlns:a16="http://schemas.microsoft.com/office/drawing/2014/main" id="{5843E092-F9BE-6E18-4BE9-0700EE4DCB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3" y="1147"/>
                <a:ext cx="60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endParaRPr lang="en-US" altLang="zh-CN"/>
              </a:p>
            </p:txBody>
          </p:sp>
          <p:sp>
            <p:nvSpPr>
              <p:cNvPr id="137303" name="Rectangle 87">
                <a:extLst>
                  <a:ext uri="{FF2B5EF4-FFF2-40B4-BE49-F238E27FC236}">
                    <a16:creationId xmlns:a16="http://schemas.microsoft.com/office/drawing/2014/main" id="{E44D34A6-33B6-7FBC-4CDB-2A1A1DFE4C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50" y="1513"/>
                <a:ext cx="132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/>
              </a:p>
            </p:txBody>
          </p:sp>
          <p:sp>
            <p:nvSpPr>
              <p:cNvPr id="137304" name="Rectangle 88">
                <a:extLst>
                  <a:ext uri="{FF2B5EF4-FFF2-40B4-BE49-F238E27FC236}">
                    <a16:creationId xmlns:a16="http://schemas.microsoft.com/office/drawing/2014/main" id="{EA37E64E-713C-4FE5-BCE8-DB27DC81E8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36" y="1977"/>
                <a:ext cx="55" cy="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37305" name="Rectangle 89">
                <a:extLst>
                  <a:ext uri="{FF2B5EF4-FFF2-40B4-BE49-F238E27FC236}">
                    <a16:creationId xmlns:a16="http://schemas.microsoft.com/office/drawing/2014/main" id="{88DFB1A3-FA9C-F9B9-6515-F09148E1D4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06" y="1977"/>
                <a:ext cx="55" cy="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137306" name="Rectangle 90">
                <a:extLst>
                  <a:ext uri="{FF2B5EF4-FFF2-40B4-BE49-F238E27FC236}">
                    <a16:creationId xmlns:a16="http://schemas.microsoft.com/office/drawing/2014/main" id="{C8BCFD5A-D841-F170-7819-6313FE631D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30" y="1490"/>
                <a:ext cx="55" cy="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/>
              </a:p>
            </p:txBody>
          </p:sp>
          <p:sp>
            <p:nvSpPr>
              <p:cNvPr id="137307" name="Rectangle 91">
                <a:extLst>
                  <a:ext uri="{FF2B5EF4-FFF2-40B4-BE49-F238E27FC236}">
                    <a16:creationId xmlns:a16="http://schemas.microsoft.com/office/drawing/2014/main" id="{D331FEA0-B4B1-8A46-EB4E-A19706FC9E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72" y="1490"/>
                <a:ext cx="55" cy="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/>
              </a:p>
            </p:txBody>
          </p:sp>
          <p:sp>
            <p:nvSpPr>
              <p:cNvPr id="137308" name="Rectangle 92">
                <a:extLst>
                  <a:ext uri="{FF2B5EF4-FFF2-40B4-BE49-F238E27FC236}">
                    <a16:creationId xmlns:a16="http://schemas.microsoft.com/office/drawing/2014/main" id="{710AF441-366B-108A-6D36-E000454C30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53" y="1490"/>
                <a:ext cx="55" cy="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37309" name="Rectangle 93">
                <a:extLst>
                  <a:ext uri="{FF2B5EF4-FFF2-40B4-BE49-F238E27FC236}">
                    <a16:creationId xmlns:a16="http://schemas.microsoft.com/office/drawing/2014/main" id="{D79AF5A6-7A88-6F90-D505-4ED4BC21DB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48" y="1490"/>
                <a:ext cx="55" cy="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/>
              </a:p>
            </p:txBody>
          </p:sp>
          <p:sp>
            <p:nvSpPr>
              <p:cNvPr id="137310" name="Rectangle 94">
                <a:extLst>
                  <a:ext uri="{FF2B5EF4-FFF2-40B4-BE49-F238E27FC236}">
                    <a16:creationId xmlns:a16="http://schemas.microsoft.com/office/drawing/2014/main" id="{BE44F1AA-7424-2846-C5C6-EE8FB3031F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26" y="1490"/>
                <a:ext cx="54" cy="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137311" name="Rectangle 95">
                <a:extLst>
                  <a:ext uri="{FF2B5EF4-FFF2-40B4-BE49-F238E27FC236}">
                    <a16:creationId xmlns:a16="http://schemas.microsoft.com/office/drawing/2014/main" id="{39D594F0-720C-50D5-62D9-E71681C654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27" y="1247"/>
                <a:ext cx="55" cy="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37312" name="Rectangle 96">
                <a:extLst>
                  <a:ext uri="{FF2B5EF4-FFF2-40B4-BE49-F238E27FC236}">
                    <a16:creationId xmlns:a16="http://schemas.microsoft.com/office/drawing/2014/main" id="{4C889F6A-97A8-485A-97DA-B9C50AF4D7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72" y="1247"/>
                <a:ext cx="55" cy="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37313" name="Rectangle 97">
                <a:extLst>
                  <a:ext uri="{FF2B5EF4-FFF2-40B4-BE49-F238E27FC236}">
                    <a16:creationId xmlns:a16="http://schemas.microsoft.com/office/drawing/2014/main" id="{63684548-CB47-5D28-45C2-8694CB6CC1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60" y="1247"/>
                <a:ext cx="55" cy="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37314" name="Rectangle 98">
                <a:extLst>
                  <a:ext uri="{FF2B5EF4-FFF2-40B4-BE49-F238E27FC236}">
                    <a16:creationId xmlns:a16="http://schemas.microsoft.com/office/drawing/2014/main" id="{D0B6193B-1E49-5614-B069-6E8E39E959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47" y="1247"/>
                <a:ext cx="55" cy="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37315" name="Rectangle 99">
                <a:extLst>
                  <a:ext uri="{FF2B5EF4-FFF2-40B4-BE49-F238E27FC236}">
                    <a16:creationId xmlns:a16="http://schemas.microsoft.com/office/drawing/2014/main" id="{231F9420-CB4C-5190-1F48-7C3ABFBFBB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31" y="1247"/>
                <a:ext cx="55" cy="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137316" name="Rectangle 100">
                <a:extLst>
                  <a:ext uri="{FF2B5EF4-FFF2-40B4-BE49-F238E27FC236}">
                    <a16:creationId xmlns:a16="http://schemas.microsoft.com/office/drawing/2014/main" id="{194A6809-314A-7373-05FF-753FC79699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15" y="1978"/>
                <a:ext cx="79" cy="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N</a:t>
                </a:r>
                <a:endParaRPr lang="en-US" altLang="zh-CN"/>
              </a:p>
            </p:txBody>
          </p:sp>
          <p:sp>
            <p:nvSpPr>
              <p:cNvPr id="137317" name="Rectangle 101">
                <a:extLst>
                  <a:ext uri="{FF2B5EF4-FFF2-40B4-BE49-F238E27FC236}">
                    <a16:creationId xmlns:a16="http://schemas.microsoft.com/office/drawing/2014/main" id="{E74AD91B-867D-A1CF-0EA1-B1DB0AE5AA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5" y="1978"/>
                <a:ext cx="86" cy="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m</a:t>
                </a:r>
                <a:endParaRPr lang="en-US" altLang="zh-CN"/>
              </a:p>
            </p:txBody>
          </p:sp>
          <p:sp>
            <p:nvSpPr>
              <p:cNvPr id="137318" name="Rectangle 102">
                <a:extLst>
                  <a:ext uri="{FF2B5EF4-FFF2-40B4-BE49-F238E27FC236}">
                    <a16:creationId xmlns:a16="http://schemas.microsoft.com/office/drawing/2014/main" id="{B2839C93-B625-8C0A-CB45-A0767A63EC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62" y="1978"/>
                <a:ext cx="79" cy="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N</a:t>
                </a:r>
                <a:endParaRPr lang="en-US" altLang="zh-CN"/>
              </a:p>
            </p:txBody>
          </p:sp>
          <p:sp>
            <p:nvSpPr>
              <p:cNvPr id="137319" name="Rectangle 103">
                <a:extLst>
                  <a:ext uri="{FF2B5EF4-FFF2-40B4-BE49-F238E27FC236}">
                    <a16:creationId xmlns:a16="http://schemas.microsoft.com/office/drawing/2014/main" id="{73E6E498-0442-325B-5040-462BA9E6F9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34" y="1978"/>
                <a:ext cx="79" cy="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N</a:t>
                </a:r>
                <a:endParaRPr lang="en-US" altLang="zh-CN"/>
              </a:p>
            </p:txBody>
          </p:sp>
          <p:sp>
            <p:nvSpPr>
              <p:cNvPr id="137320" name="Rectangle 104">
                <a:extLst>
                  <a:ext uri="{FF2B5EF4-FFF2-40B4-BE49-F238E27FC236}">
                    <a16:creationId xmlns:a16="http://schemas.microsoft.com/office/drawing/2014/main" id="{B14B9B65-DB2C-2DA7-7B88-457AD01D49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76" y="1491"/>
                <a:ext cx="85" cy="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m</a:t>
                </a:r>
                <a:endParaRPr lang="en-US" altLang="zh-CN"/>
              </a:p>
            </p:txBody>
          </p:sp>
          <p:sp>
            <p:nvSpPr>
              <p:cNvPr id="137321" name="Rectangle 105">
                <a:extLst>
                  <a:ext uri="{FF2B5EF4-FFF2-40B4-BE49-F238E27FC236}">
                    <a16:creationId xmlns:a16="http://schemas.microsoft.com/office/drawing/2014/main" id="{6F2C8938-8A11-A600-C96A-082DFFA2BF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81" y="1248"/>
                <a:ext cx="86" cy="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m</a:t>
                </a:r>
                <a:endParaRPr lang="en-US" altLang="zh-CN"/>
              </a:p>
            </p:txBody>
          </p:sp>
          <p:sp>
            <p:nvSpPr>
              <p:cNvPr id="137322" name="Rectangle 106">
                <a:extLst>
                  <a:ext uri="{FF2B5EF4-FFF2-40B4-BE49-F238E27FC236}">
                    <a16:creationId xmlns:a16="http://schemas.microsoft.com/office/drawing/2014/main" id="{27084095-0114-3626-1008-62B014471C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4" y="1878"/>
                <a:ext cx="91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/>
              </a:p>
            </p:txBody>
          </p:sp>
          <p:sp>
            <p:nvSpPr>
              <p:cNvPr id="137323" name="Rectangle 107">
                <a:extLst>
                  <a:ext uri="{FF2B5EF4-FFF2-40B4-BE49-F238E27FC236}">
                    <a16:creationId xmlns:a16="http://schemas.microsoft.com/office/drawing/2014/main" id="{EBC0B41E-4C38-8025-EFCA-5494036B5A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69" y="1878"/>
                <a:ext cx="91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/>
              </a:p>
            </p:txBody>
          </p:sp>
          <p:sp>
            <p:nvSpPr>
              <p:cNvPr id="137324" name="Rectangle 108">
                <a:extLst>
                  <a:ext uri="{FF2B5EF4-FFF2-40B4-BE49-F238E27FC236}">
                    <a16:creationId xmlns:a16="http://schemas.microsoft.com/office/drawing/2014/main" id="{07700695-14FF-B3B1-9B34-DFE9A259BA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42" y="1878"/>
                <a:ext cx="91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/>
              </a:p>
            </p:txBody>
          </p:sp>
          <p:sp>
            <p:nvSpPr>
              <p:cNvPr id="137325" name="Rectangle 109">
                <a:extLst>
                  <a:ext uri="{FF2B5EF4-FFF2-40B4-BE49-F238E27FC236}">
                    <a16:creationId xmlns:a16="http://schemas.microsoft.com/office/drawing/2014/main" id="{245451F3-E679-CE8D-DA51-5F7E48C32E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43" y="1391"/>
                <a:ext cx="92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/>
              </a:p>
            </p:txBody>
          </p:sp>
          <p:sp>
            <p:nvSpPr>
              <p:cNvPr id="137326" name="Rectangle 110">
                <a:extLst>
                  <a:ext uri="{FF2B5EF4-FFF2-40B4-BE49-F238E27FC236}">
                    <a16:creationId xmlns:a16="http://schemas.microsoft.com/office/drawing/2014/main" id="{23B3D9FA-CA2D-C1C4-B538-E8A0227E2A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8" y="1391"/>
                <a:ext cx="91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/>
              </a:p>
            </p:txBody>
          </p:sp>
          <p:sp>
            <p:nvSpPr>
              <p:cNvPr id="137327" name="Rectangle 111">
                <a:extLst>
                  <a:ext uri="{FF2B5EF4-FFF2-40B4-BE49-F238E27FC236}">
                    <a16:creationId xmlns:a16="http://schemas.microsoft.com/office/drawing/2014/main" id="{4CCA6256-9BF4-EFFF-26E4-5350965E33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2" y="1391"/>
                <a:ext cx="92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/>
              </a:p>
            </p:txBody>
          </p:sp>
          <p:sp>
            <p:nvSpPr>
              <p:cNvPr id="137328" name="Rectangle 112">
                <a:extLst>
                  <a:ext uri="{FF2B5EF4-FFF2-40B4-BE49-F238E27FC236}">
                    <a16:creationId xmlns:a16="http://schemas.microsoft.com/office/drawing/2014/main" id="{A4BEF020-FD8E-5D1D-89AF-917F7BAAC7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47" y="1147"/>
                <a:ext cx="91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/>
              </a:p>
            </p:txBody>
          </p:sp>
          <p:sp>
            <p:nvSpPr>
              <p:cNvPr id="137329" name="Rectangle 113">
                <a:extLst>
                  <a:ext uri="{FF2B5EF4-FFF2-40B4-BE49-F238E27FC236}">
                    <a16:creationId xmlns:a16="http://schemas.microsoft.com/office/drawing/2014/main" id="{A4D92455-4B7B-FF39-A4A9-00272DA8F7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93" y="1147"/>
                <a:ext cx="91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/>
              </a:p>
            </p:txBody>
          </p:sp>
          <p:sp>
            <p:nvSpPr>
              <p:cNvPr id="137330" name="Rectangle 114">
                <a:extLst>
                  <a:ext uri="{FF2B5EF4-FFF2-40B4-BE49-F238E27FC236}">
                    <a16:creationId xmlns:a16="http://schemas.microsoft.com/office/drawing/2014/main" id="{05AE4C00-EC00-5200-68A2-82886A546B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6" y="1147"/>
                <a:ext cx="91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/>
              </a:p>
            </p:txBody>
          </p:sp>
          <p:sp>
            <p:nvSpPr>
              <p:cNvPr id="137331" name="Rectangle 115">
                <a:extLst>
                  <a:ext uri="{FF2B5EF4-FFF2-40B4-BE49-F238E27FC236}">
                    <a16:creationId xmlns:a16="http://schemas.microsoft.com/office/drawing/2014/main" id="{0B66900F-2B20-BCD1-531A-379253E998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42" y="1860"/>
                <a:ext cx="111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j</a:t>
                </a:r>
                <a:endParaRPr lang="en-US" altLang="zh-CN"/>
              </a:p>
            </p:txBody>
          </p:sp>
          <p:sp>
            <p:nvSpPr>
              <p:cNvPr id="137332" name="Rectangle 116">
                <a:extLst>
                  <a:ext uri="{FF2B5EF4-FFF2-40B4-BE49-F238E27FC236}">
                    <a16:creationId xmlns:a16="http://schemas.microsoft.com/office/drawing/2014/main" id="{12DB4396-C449-8BB1-3F66-C80775F533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28" y="1860"/>
                <a:ext cx="110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j</a:t>
                </a:r>
                <a:endParaRPr lang="en-US" altLang="zh-CN"/>
              </a:p>
            </p:txBody>
          </p:sp>
          <p:sp>
            <p:nvSpPr>
              <p:cNvPr id="137333" name="Rectangle 117">
                <a:extLst>
                  <a:ext uri="{FF2B5EF4-FFF2-40B4-BE49-F238E27FC236}">
                    <a16:creationId xmlns:a16="http://schemas.microsoft.com/office/drawing/2014/main" id="{DE08C88B-77C0-8867-304B-A018344A55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97" y="1860"/>
                <a:ext cx="110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j</a:t>
                </a:r>
                <a:endParaRPr lang="en-US" altLang="zh-CN"/>
              </a:p>
            </p:txBody>
          </p:sp>
          <p:sp>
            <p:nvSpPr>
              <p:cNvPr id="137334" name="Rectangle 118">
                <a:extLst>
                  <a:ext uri="{FF2B5EF4-FFF2-40B4-BE49-F238E27FC236}">
                    <a16:creationId xmlns:a16="http://schemas.microsoft.com/office/drawing/2014/main" id="{D029741B-5ADF-ADE3-8123-6A0D01820B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63" y="1373"/>
                <a:ext cx="110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j</a:t>
                </a:r>
                <a:endParaRPr lang="en-US" altLang="zh-CN"/>
              </a:p>
            </p:txBody>
          </p:sp>
          <p:sp>
            <p:nvSpPr>
              <p:cNvPr id="137335" name="Rectangle 119">
                <a:extLst>
                  <a:ext uri="{FF2B5EF4-FFF2-40B4-BE49-F238E27FC236}">
                    <a16:creationId xmlns:a16="http://schemas.microsoft.com/office/drawing/2014/main" id="{B3ED7C73-BCCD-3797-7723-EA6E45BA01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49" y="1373"/>
                <a:ext cx="111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j</a:t>
                </a:r>
                <a:endParaRPr lang="en-US" altLang="zh-CN"/>
              </a:p>
            </p:txBody>
          </p:sp>
          <p:sp>
            <p:nvSpPr>
              <p:cNvPr id="137336" name="Rectangle 120">
                <a:extLst>
                  <a:ext uri="{FF2B5EF4-FFF2-40B4-BE49-F238E27FC236}">
                    <a16:creationId xmlns:a16="http://schemas.microsoft.com/office/drawing/2014/main" id="{42DEA70D-EA0E-15FE-434D-6F39DE9003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13" y="1373"/>
                <a:ext cx="110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j</a:t>
                </a:r>
                <a:endParaRPr lang="en-US" altLang="zh-CN"/>
              </a:p>
            </p:txBody>
          </p:sp>
          <p:sp>
            <p:nvSpPr>
              <p:cNvPr id="137337" name="Rectangle 121">
                <a:extLst>
                  <a:ext uri="{FF2B5EF4-FFF2-40B4-BE49-F238E27FC236}">
                    <a16:creationId xmlns:a16="http://schemas.microsoft.com/office/drawing/2014/main" id="{E9C31E68-3917-2A3D-95D1-5A7D99C189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67" y="1129"/>
                <a:ext cx="111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j</a:t>
                </a:r>
                <a:endParaRPr lang="en-US" altLang="zh-CN"/>
              </a:p>
            </p:txBody>
          </p:sp>
          <p:sp>
            <p:nvSpPr>
              <p:cNvPr id="137338" name="Rectangle 122">
                <a:extLst>
                  <a:ext uri="{FF2B5EF4-FFF2-40B4-BE49-F238E27FC236}">
                    <a16:creationId xmlns:a16="http://schemas.microsoft.com/office/drawing/2014/main" id="{D31BF5AB-03D9-CFD6-32AE-08AC2E1F59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52" y="1129"/>
                <a:ext cx="110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j</a:t>
                </a:r>
                <a:endParaRPr lang="en-US" altLang="zh-CN"/>
              </a:p>
            </p:txBody>
          </p:sp>
          <p:sp>
            <p:nvSpPr>
              <p:cNvPr id="137339" name="Rectangle 123">
                <a:extLst>
                  <a:ext uri="{FF2B5EF4-FFF2-40B4-BE49-F238E27FC236}">
                    <a16:creationId xmlns:a16="http://schemas.microsoft.com/office/drawing/2014/main" id="{121E8320-0EB7-8941-A1BE-75A34BAD84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19" y="1129"/>
                <a:ext cx="111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j</a:t>
                </a:r>
                <a:endParaRPr lang="en-US" altLang="zh-CN"/>
              </a:p>
            </p:txBody>
          </p:sp>
          <p:sp>
            <p:nvSpPr>
              <p:cNvPr id="137340" name="Rectangle 124">
                <a:extLst>
                  <a:ext uri="{FF2B5EF4-FFF2-40B4-BE49-F238E27FC236}">
                    <a16:creationId xmlns:a16="http://schemas.microsoft.com/office/drawing/2014/main" id="{56F9961F-2120-D993-B06F-C276FC2922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52" y="1894"/>
                <a:ext cx="183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L</a:t>
                </a:r>
                <a:endParaRPr lang="en-US" altLang="zh-CN"/>
              </a:p>
            </p:txBody>
          </p:sp>
          <p:sp>
            <p:nvSpPr>
              <p:cNvPr id="137341" name="Rectangle 125">
                <a:extLst>
                  <a:ext uri="{FF2B5EF4-FFF2-40B4-BE49-F238E27FC236}">
                    <a16:creationId xmlns:a16="http://schemas.microsoft.com/office/drawing/2014/main" id="{B16A3F58-DB14-2DA3-DFA9-89562E2856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84" y="1650"/>
                <a:ext cx="61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M</a:t>
                </a:r>
                <a:endParaRPr lang="en-US" altLang="zh-CN"/>
              </a:p>
            </p:txBody>
          </p:sp>
          <p:sp>
            <p:nvSpPr>
              <p:cNvPr id="137342" name="Rectangle 126">
                <a:extLst>
                  <a:ext uri="{FF2B5EF4-FFF2-40B4-BE49-F238E27FC236}">
                    <a16:creationId xmlns:a16="http://schemas.microsoft.com/office/drawing/2014/main" id="{5DE200AD-0FB0-DF0E-41D1-CD753DE123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52" y="1650"/>
                <a:ext cx="183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L</a:t>
                </a:r>
                <a:endParaRPr lang="en-US" altLang="zh-CN"/>
              </a:p>
            </p:txBody>
          </p:sp>
          <p:sp>
            <p:nvSpPr>
              <p:cNvPr id="137343" name="Rectangle 127">
                <a:extLst>
                  <a:ext uri="{FF2B5EF4-FFF2-40B4-BE49-F238E27FC236}">
                    <a16:creationId xmlns:a16="http://schemas.microsoft.com/office/drawing/2014/main" id="{0337DEAC-BF49-D7CC-D43B-A9979C4898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49" y="1650"/>
                <a:ext cx="61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M</a:t>
                </a:r>
                <a:endParaRPr lang="en-US" altLang="zh-CN"/>
              </a:p>
            </p:txBody>
          </p:sp>
          <p:sp>
            <p:nvSpPr>
              <p:cNvPr id="137344" name="Rectangle 128">
                <a:extLst>
                  <a:ext uri="{FF2B5EF4-FFF2-40B4-BE49-F238E27FC236}">
                    <a16:creationId xmlns:a16="http://schemas.microsoft.com/office/drawing/2014/main" id="{C8744972-354D-1401-1C3D-E4775E9469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19" y="1650"/>
                <a:ext cx="61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M</a:t>
                </a:r>
                <a:endParaRPr lang="en-US" altLang="zh-CN"/>
              </a:p>
            </p:txBody>
          </p:sp>
          <p:sp>
            <p:nvSpPr>
              <p:cNvPr id="137345" name="Rectangle 129">
                <a:extLst>
                  <a:ext uri="{FF2B5EF4-FFF2-40B4-BE49-F238E27FC236}">
                    <a16:creationId xmlns:a16="http://schemas.microsoft.com/office/drawing/2014/main" id="{F28CD2BD-9378-F8F1-37D5-04E580CC32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52" y="1407"/>
                <a:ext cx="183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L</a:t>
                </a:r>
                <a:endParaRPr lang="en-US" altLang="zh-CN"/>
              </a:p>
            </p:txBody>
          </p:sp>
          <p:sp>
            <p:nvSpPr>
              <p:cNvPr id="137346" name="Rectangle 130">
                <a:extLst>
                  <a:ext uri="{FF2B5EF4-FFF2-40B4-BE49-F238E27FC236}">
                    <a16:creationId xmlns:a16="http://schemas.microsoft.com/office/drawing/2014/main" id="{C7370FFA-4FD0-962A-1343-9BB7B7F93D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07" y="1163"/>
                <a:ext cx="60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M</a:t>
                </a:r>
                <a:endParaRPr lang="en-US" altLang="zh-CN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7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7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372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37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72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4" dur="500"/>
                                        <p:tgtEl>
                                          <p:spTgt spid="1372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9" dur="500"/>
                                        <p:tgtEl>
                                          <p:spTgt spid="1372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37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65" grpId="0" animBg="1" autoUpdateAnimBg="0"/>
      <p:bldP spid="137266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418" name="Group 42">
            <a:extLst>
              <a:ext uri="{FF2B5EF4-FFF2-40B4-BE49-F238E27FC236}">
                <a16:creationId xmlns:a16="http://schemas.microsoft.com/office/drawing/2014/main" id="{B1F2145D-612C-BE78-9757-C35A949AA9D1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04800"/>
            <a:ext cx="8763000" cy="457200"/>
            <a:chOff x="240" y="192"/>
            <a:chExt cx="5520" cy="288"/>
          </a:xfrm>
        </p:grpSpPr>
        <p:sp>
          <p:nvSpPr>
            <p:cNvPr id="101389" name="Rectangle 13">
              <a:extLst>
                <a:ext uri="{FF2B5EF4-FFF2-40B4-BE49-F238E27FC236}">
                  <a16:creationId xmlns:a16="http://schemas.microsoft.com/office/drawing/2014/main" id="{CFBD47FF-3D4F-7658-7AED-B31FFB6F79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92"/>
              <a:ext cx="55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又引入向量                                   ，权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w=I</a:t>
              </a:r>
            </a:p>
          </p:txBody>
        </p:sp>
        <p:graphicFrame>
          <p:nvGraphicFramePr>
            <p:cNvPr id="101387" name="Object 11">
              <a:extLst>
                <a:ext uri="{FF2B5EF4-FFF2-40B4-BE49-F238E27FC236}">
                  <a16:creationId xmlns:a16="http://schemas.microsoft.com/office/drawing/2014/main" id="{8DEF8CBE-40F9-B64C-0372-F5102341BE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6" y="209"/>
            <a:ext cx="319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666880" imgH="241200" progId="Equation.DSMT4">
                    <p:embed/>
                  </p:oleObj>
                </mc:Choice>
                <mc:Fallback>
                  <p:oleObj name="Equation" r:id="rId6" imgW="2666880" imgH="241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6" y="209"/>
                          <a:ext cx="3196" cy="2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1398" name="Group 22">
            <a:extLst>
              <a:ext uri="{FF2B5EF4-FFF2-40B4-BE49-F238E27FC236}">
                <a16:creationId xmlns:a16="http://schemas.microsoft.com/office/drawing/2014/main" id="{89F52F52-51CF-C1B6-CE40-166B8E2C444D}"/>
              </a:ext>
            </a:extLst>
          </p:cNvPr>
          <p:cNvGrpSpPr>
            <a:grpSpLocks/>
          </p:cNvGrpSpPr>
          <p:nvPr/>
        </p:nvGrpSpPr>
        <p:grpSpPr bwMode="auto">
          <a:xfrm>
            <a:off x="3124200" y="1371600"/>
            <a:ext cx="1905000" cy="685800"/>
            <a:chOff x="1968" y="768"/>
            <a:chExt cx="1200" cy="432"/>
          </a:xfrm>
        </p:grpSpPr>
        <p:grpSp>
          <p:nvGrpSpPr>
            <p:cNvPr id="101395" name="Group 19">
              <a:extLst>
                <a:ext uri="{FF2B5EF4-FFF2-40B4-BE49-F238E27FC236}">
                  <a16:creationId xmlns:a16="http://schemas.microsoft.com/office/drawing/2014/main" id="{8AF792EE-11AE-0CD8-BED3-264BA007FE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68" y="768"/>
              <a:ext cx="1200" cy="432"/>
              <a:chOff x="288" y="2592"/>
              <a:chExt cx="528" cy="384"/>
            </a:xfrm>
          </p:grpSpPr>
          <p:sp>
            <p:nvSpPr>
              <p:cNvPr id="101396" name="AutoShape 20">
                <a:extLst>
                  <a:ext uri="{FF2B5EF4-FFF2-40B4-BE49-F238E27FC236}">
                    <a16:creationId xmlns:a16="http://schemas.microsoft.com/office/drawing/2014/main" id="{09BB4AA2-425D-A1D8-1515-19B01CB383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592"/>
                <a:ext cx="528" cy="384"/>
              </a:xfrm>
              <a:prstGeom prst="bevel">
                <a:avLst>
                  <a:gd name="adj" fmla="val 12500"/>
                </a:avLst>
              </a:prstGeom>
              <a:blipFill dpi="0" rotWithShape="0">
                <a:blip r:embed="rId8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01397" name="Text Box 21">
                <a:extLst>
                  <a:ext uri="{FF2B5EF4-FFF2-40B4-BE49-F238E27FC236}">
                    <a16:creationId xmlns:a16="http://schemas.microsoft.com/office/drawing/2014/main" id="{E1B5AAB9-A681-CFD4-7ABC-07C19E3AC4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2644"/>
                <a:ext cx="317" cy="1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endParaRPr kumimoji="1" lang="en-US" altLang="zh-CN" sz="2000" b="1" i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aphicFrame>
          <p:nvGraphicFramePr>
            <p:cNvPr id="101386" name="Object 10">
              <a:extLst>
                <a:ext uri="{FF2B5EF4-FFF2-40B4-BE49-F238E27FC236}">
                  <a16:creationId xmlns:a16="http://schemas.microsoft.com/office/drawing/2014/main" id="{29CB66D6-B9DD-9ABF-22B5-BCEADE6324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864"/>
            <a:ext cx="105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939392" imgH="203112" progId="Equation.DSMT4">
                    <p:embed/>
                  </p:oleObj>
                </mc:Choice>
                <mc:Fallback>
                  <p:oleObj name="Equation" r:id="rId9" imgW="939392" imgH="203112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864"/>
                          <a:ext cx="1056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1393" name="Group 17">
            <a:extLst>
              <a:ext uri="{FF2B5EF4-FFF2-40B4-BE49-F238E27FC236}">
                <a16:creationId xmlns:a16="http://schemas.microsoft.com/office/drawing/2014/main" id="{07220C79-1BE1-BC9A-378C-C9D74422ADBD}"/>
              </a:ext>
            </a:extLst>
          </p:cNvPr>
          <p:cNvGrpSpPr>
            <a:grpSpLocks/>
          </p:cNvGrpSpPr>
          <p:nvPr/>
        </p:nvGrpSpPr>
        <p:grpSpPr bwMode="auto">
          <a:xfrm>
            <a:off x="671513" y="2098675"/>
            <a:ext cx="7240587" cy="457200"/>
            <a:chOff x="421" y="1152"/>
            <a:chExt cx="4419" cy="288"/>
          </a:xfrm>
        </p:grpSpPr>
        <p:sp>
          <p:nvSpPr>
            <p:cNvPr id="101392" name="Rectangle 16">
              <a:extLst>
                <a:ext uri="{FF2B5EF4-FFF2-40B4-BE49-F238E27FC236}">
                  <a16:creationId xmlns:a16="http://schemas.microsoft.com/office/drawing/2014/main" id="{824EEC31-1BA6-B1FA-AFEE-8307280715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" y="1152"/>
              <a:ext cx="44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由于            线性无关，可知法方程存在唯一解</a:t>
              </a:r>
            </a:p>
          </p:txBody>
        </p:sp>
        <p:graphicFrame>
          <p:nvGraphicFramePr>
            <p:cNvPr id="101385" name="Object 9">
              <a:extLst>
                <a:ext uri="{FF2B5EF4-FFF2-40B4-BE49-F238E27FC236}">
                  <a16:creationId xmlns:a16="http://schemas.microsoft.com/office/drawing/2014/main" id="{2B6D15EC-CC3B-8E72-6997-2BF22EC25D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1152"/>
            <a:ext cx="116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838080" imgH="228600" progId="Equation.DSMT4">
                    <p:embed/>
                  </p:oleObj>
                </mc:Choice>
                <mc:Fallback>
                  <p:oleObj name="Equation" r:id="rId11" imgW="83808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152"/>
                          <a:ext cx="1169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1384" name="Object 8">
            <a:extLst>
              <a:ext uri="{FF2B5EF4-FFF2-40B4-BE49-F238E27FC236}">
                <a16:creationId xmlns:a16="http://schemas.microsoft.com/office/drawing/2014/main" id="{B5E3F3AF-9D9C-78B7-1CD4-A09C615FB1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2632075"/>
          <a:ext cx="38100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78000" imgH="241300" progId="Equation.DSMT4">
                  <p:embed/>
                </p:oleObj>
              </mc:Choice>
              <mc:Fallback>
                <p:oleObj name="Equation" r:id="rId13" imgW="17780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632075"/>
                        <a:ext cx="3810000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3" name="Object 7">
            <a:extLst>
              <a:ext uri="{FF2B5EF4-FFF2-40B4-BE49-F238E27FC236}">
                <a16:creationId xmlns:a16="http://schemas.microsoft.com/office/drawing/2014/main" id="{B298C6ED-B17A-D44D-3E09-9856BE02A1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6300" y="3546475"/>
          <a:ext cx="40259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19240" imgH="253800" progId="Equation.DSMT4">
                  <p:embed/>
                </p:oleObj>
              </mc:Choice>
              <mc:Fallback>
                <p:oleObj name="Equation" r:id="rId15" imgW="201924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3546475"/>
                        <a:ext cx="40259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1404" name="Group 28">
            <a:extLst>
              <a:ext uri="{FF2B5EF4-FFF2-40B4-BE49-F238E27FC236}">
                <a16:creationId xmlns:a16="http://schemas.microsoft.com/office/drawing/2014/main" id="{99124D30-261C-BCC2-9A23-D90BCB43B391}"/>
              </a:ext>
            </a:extLst>
          </p:cNvPr>
          <p:cNvGrpSpPr>
            <a:grpSpLocks/>
          </p:cNvGrpSpPr>
          <p:nvPr/>
        </p:nvGrpSpPr>
        <p:grpSpPr bwMode="auto">
          <a:xfrm>
            <a:off x="623888" y="4079875"/>
            <a:ext cx="6396037" cy="457200"/>
            <a:chOff x="440" y="2400"/>
            <a:chExt cx="3979" cy="288"/>
          </a:xfrm>
        </p:grpSpPr>
        <p:sp>
          <p:nvSpPr>
            <p:cNvPr id="101399" name="Rectangle 23">
              <a:extLst>
                <a:ext uri="{FF2B5EF4-FFF2-40B4-BE49-F238E27FC236}">
                  <a16:creationId xmlns:a16="http://schemas.microsoft.com/office/drawing/2014/main" id="{AE6FA7C3-FCEA-6C44-D71F-D14E9E7140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" y="2400"/>
              <a:ext cx="39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类似连续型的证明，可知    使</a:t>
              </a:r>
              <a:r>
                <a:rPr kumimoji="1" lang="en-US" altLang="zh-CN" sz="2400" b="1" i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I 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取最小值。</a:t>
              </a:r>
            </a:p>
          </p:txBody>
        </p:sp>
        <p:graphicFrame>
          <p:nvGraphicFramePr>
            <p:cNvPr id="101382" name="Object 6">
              <a:extLst>
                <a:ext uri="{FF2B5EF4-FFF2-40B4-BE49-F238E27FC236}">
                  <a16:creationId xmlns:a16="http://schemas.microsoft.com/office/drawing/2014/main" id="{008288A2-37DD-FD75-4298-CEBA84D1ED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28" y="2435"/>
            <a:ext cx="396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406080" imgH="253800" progId="Equation.DSMT4">
                    <p:embed/>
                  </p:oleObj>
                </mc:Choice>
                <mc:Fallback>
                  <p:oleObj name="Equation" r:id="rId17" imgW="406080" imgH="253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8" y="2435"/>
                          <a:ext cx="396" cy="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1394" name="Rectangle 18">
            <a:extLst>
              <a:ext uri="{FF2B5EF4-FFF2-40B4-BE49-F238E27FC236}">
                <a16:creationId xmlns:a16="http://schemas.microsoft.com/office/drawing/2014/main" id="{65D04C30-3E4E-BF7F-3938-3C5DE1A15F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141663"/>
            <a:ext cx="202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从而得到函数</a:t>
            </a:r>
          </a:p>
        </p:txBody>
      </p:sp>
      <p:sp>
        <p:nvSpPr>
          <p:cNvPr id="101401" name="Rectangle 25">
            <a:extLst>
              <a:ext uri="{FF2B5EF4-FFF2-40B4-BE49-F238E27FC236}">
                <a16:creationId xmlns:a16="http://schemas.microsoft.com/office/drawing/2014/main" id="{244BE13F-238B-5985-0574-21AD3769B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3" y="4689475"/>
            <a:ext cx="2436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小平方误差为</a:t>
            </a:r>
          </a:p>
        </p:txBody>
      </p:sp>
      <p:grpSp>
        <p:nvGrpSpPr>
          <p:cNvPr id="101414" name="Group 38">
            <a:extLst>
              <a:ext uri="{FF2B5EF4-FFF2-40B4-BE49-F238E27FC236}">
                <a16:creationId xmlns:a16="http://schemas.microsoft.com/office/drawing/2014/main" id="{B94D1F42-932B-2DE1-EDB0-3D712DBC23E9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5222875"/>
            <a:ext cx="5867400" cy="796925"/>
            <a:chOff x="864" y="3120"/>
            <a:chExt cx="3696" cy="502"/>
          </a:xfrm>
        </p:grpSpPr>
        <p:grpSp>
          <p:nvGrpSpPr>
            <p:cNvPr id="101406" name="Group 30">
              <a:extLst>
                <a:ext uri="{FF2B5EF4-FFF2-40B4-BE49-F238E27FC236}">
                  <a16:creationId xmlns:a16="http://schemas.microsoft.com/office/drawing/2014/main" id="{F0743DF9-4D38-40AD-CD00-D0F0F32986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4" y="3120"/>
              <a:ext cx="3696" cy="502"/>
              <a:chOff x="288" y="2592"/>
              <a:chExt cx="528" cy="384"/>
            </a:xfrm>
          </p:grpSpPr>
          <p:sp>
            <p:nvSpPr>
              <p:cNvPr id="101407" name="AutoShape 31">
                <a:extLst>
                  <a:ext uri="{FF2B5EF4-FFF2-40B4-BE49-F238E27FC236}">
                    <a16:creationId xmlns:a16="http://schemas.microsoft.com/office/drawing/2014/main" id="{B3E69C04-655A-EDA6-A86D-B68F502335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592"/>
                <a:ext cx="528" cy="384"/>
              </a:xfrm>
              <a:prstGeom prst="bevel">
                <a:avLst>
                  <a:gd name="adj" fmla="val 12500"/>
                </a:avLst>
              </a:prstGeom>
              <a:solidFill>
                <a:srgbClr val="99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01408" name="Text Box 32">
                <a:extLst>
                  <a:ext uri="{FF2B5EF4-FFF2-40B4-BE49-F238E27FC236}">
                    <a16:creationId xmlns:a16="http://schemas.microsoft.com/office/drawing/2014/main" id="{0A615937-7DA2-B45E-0C90-1ACBFF6C53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2644"/>
                <a:ext cx="317" cy="140"/>
              </a:xfrm>
              <a:prstGeom prst="rect">
                <a:avLst/>
              </a:prstGeom>
              <a:solidFill>
                <a:srgbClr val="99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endParaRPr kumimoji="1" lang="en-US" altLang="zh-CN" sz="2000" b="1" i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101413" name="Group 37">
              <a:extLst>
                <a:ext uri="{FF2B5EF4-FFF2-40B4-BE49-F238E27FC236}">
                  <a16:creationId xmlns:a16="http://schemas.microsoft.com/office/drawing/2014/main" id="{98B15958-7213-2C6A-15F9-4161A9AB38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7" y="3120"/>
              <a:ext cx="3449" cy="480"/>
              <a:chOff x="967" y="3120"/>
              <a:chExt cx="3449" cy="480"/>
            </a:xfrm>
          </p:grpSpPr>
          <p:graphicFrame>
            <p:nvGraphicFramePr>
              <p:cNvPr id="101402" name="Object 26">
                <a:extLst>
                  <a:ext uri="{FF2B5EF4-FFF2-40B4-BE49-F238E27FC236}">
                    <a16:creationId xmlns:a16="http://schemas.microsoft.com/office/drawing/2014/main" id="{5FBD075B-D089-B2AC-DFFD-855A17E6573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67" y="3148"/>
              <a:ext cx="2099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2019240" imgH="330120" progId="Equation.DSMT4">
                      <p:embed/>
                    </p:oleObj>
                  </mc:Choice>
                  <mc:Fallback>
                    <p:oleObj name="Equation" r:id="rId19" imgW="2019240" imgH="330120" progId="Equation.DSMT4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7" y="3148"/>
                            <a:ext cx="2099" cy="3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1403" name="Object 27">
                <a:extLst>
                  <a:ext uri="{FF2B5EF4-FFF2-40B4-BE49-F238E27FC236}">
                    <a16:creationId xmlns:a16="http://schemas.microsoft.com/office/drawing/2014/main" id="{215228E1-4F6C-A0D0-53DF-16FE3E879E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72" y="3120"/>
              <a:ext cx="1344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1307880" imgH="444240" progId="Equation.DSMT4">
                      <p:embed/>
                    </p:oleObj>
                  </mc:Choice>
                  <mc:Fallback>
                    <p:oleObj name="Equation" r:id="rId21" imgW="1307880" imgH="444240" progId="Equation.DSMT4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2" y="3120"/>
                            <a:ext cx="1344" cy="4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01390" name="Rectangle 14">
            <a:extLst>
              <a:ext uri="{FF2B5EF4-FFF2-40B4-BE49-F238E27FC236}">
                <a16:creationId xmlns:a16="http://schemas.microsoft.com/office/drawing/2014/main" id="{0CFF8017-D37F-BB32-0DAE-00D1A749A0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762000"/>
            <a:ext cx="5029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则法方程组可写成以下矩阵形式：</a:t>
            </a:r>
          </a:p>
          <a:p>
            <a:pPr algn="ctr" eaLnBrk="1" hangingPunct="1"/>
            <a:endParaRPr kumimoji="1"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1410" name="Rectangle 34">
            <a:extLst>
              <a:ext uri="{FF2B5EF4-FFF2-40B4-BE49-F238E27FC236}">
                <a16:creationId xmlns:a16="http://schemas.microsoft.com/office/drawing/2014/main" id="{E70CC91C-DA00-4E56-88B4-2514CFB10F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3810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   </a:t>
            </a:r>
          </a:p>
        </p:txBody>
      </p:sp>
      <p:sp>
        <p:nvSpPr>
          <p:cNvPr id="101419" name="Rectangle 43">
            <a:extLst>
              <a:ext uri="{FF2B5EF4-FFF2-40B4-BE49-F238E27FC236}">
                <a16:creationId xmlns:a16="http://schemas.microsoft.com/office/drawing/2014/main" id="{F462B02D-2A2D-DB40-FA5B-8E00FFC2B3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5163" y="20638"/>
            <a:ext cx="33988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</a:rPr>
              <a:t>§5 </a:t>
            </a:r>
            <a:r>
              <a:rPr kumimoji="1" lang="en-US" altLang="zh-CN">
                <a:latin typeface="Times New Roman" panose="02020603050405020304" pitchFamily="18" charset="0"/>
              </a:rPr>
              <a:t> </a:t>
            </a:r>
            <a:r>
              <a:rPr kumimoji="1" lang="en-US" altLang="zh-CN">
                <a:ea typeface="楷体_GB2312" pitchFamily="49" charset="-122"/>
              </a:rPr>
              <a:t>Discrete L-S approximating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1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1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13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1014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1014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01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94" grpId="0" autoUpdateAnimBg="0"/>
      <p:bldP spid="101401" grpId="0" autoUpdateAnimBg="0"/>
      <p:bldP spid="101390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8244" name="Group 4">
            <a:extLst>
              <a:ext uri="{FF2B5EF4-FFF2-40B4-BE49-F238E27FC236}">
                <a16:creationId xmlns:a16="http://schemas.microsoft.com/office/drawing/2014/main" id="{1EA4F3F9-0CAF-D3EB-CE07-B3DFA705175A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28600"/>
            <a:ext cx="8610600" cy="720725"/>
            <a:chOff x="336" y="144"/>
            <a:chExt cx="5424" cy="454"/>
          </a:xfrm>
        </p:grpSpPr>
        <p:sp>
          <p:nvSpPr>
            <p:cNvPr id="138242" name="Text Box 2">
              <a:extLst>
                <a:ext uri="{FF2B5EF4-FFF2-40B4-BE49-F238E27FC236}">
                  <a16:creationId xmlns:a16="http://schemas.microsoft.com/office/drawing/2014/main" id="{8F10521C-4CC8-FDAE-FF1B-07272F9CD9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192"/>
              <a:ext cx="50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最小二乘拟合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多项式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  </a:t>
              </a:r>
              <a:r>
                <a:rPr kumimoji="1" lang="en-US" altLang="zh-CN" sz="2000" b="1">
                  <a:solidFill>
                    <a:srgbClr val="008000"/>
                  </a:solidFill>
                  <a:ea typeface="楷体_GB2312" pitchFamily="49" charset="-122"/>
                </a:rPr>
                <a:t>/* L-S approximating polynomials */</a:t>
              </a:r>
            </a:p>
          </p:txBody>
        </p:sp>
        <p:pic>
          <p:nvPicPr>
            <p:cNvPr id="138243" name="Picture 3">
              <a:extLst>
                <a:ext uri="{FF2B5EF4-FFF2-40B4-BE49-F238E27FC236}">
                  <a16:creationId xmlns:a16="http://schemas.microsoft.com/office/drawing/2014/main" id="{6CFBB22B-AB77-5F71-7B04-C5FE9C17562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144"/>
              <a:ext cx="454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38256" name="Group 16">
            <a:extLst>
              <a:ext uri="{FF2B5EF4-FFF2-40B4-BE49-F238E27FC236}">
                <a16:creationId xmlns:a16="http://schemas.microsoft.com/office/drawing/2014/main" id="{9CE239A7-512F-F260-A60A-73DF068C22AF}"/>
              </a:ext>
            </a:extLst>
          </p:cNvPr>
          <p:cNvGrpSpPr>
            <a:grpSpLocks/>
          </p:cNvGrpSpPr>
          <p:nvPr/>
        </p:nvGrpSpPr>
        <p:grpSpPr bwMode="auto">
          <a:xfrm>
            <a:off x="790575" y="4953000"/>
            <a:ext cx="7381875" cy="496888"/>
            <a:chOff x="498" y="3120"/>
            <a:chExt cx="4588" cy="313"/>
          </a:xfrm>
        </p:grpSpPr>
        <p:sp>
          <p:nvSpPr>
            <p:cNvPr id="138255" name="Rectangle 15">
              <a:extLst>
                <a:ext uri="{FF2B5EF4-FFF2-40B4-BE49-F238E27FC236}">
                  <a16:creationId xmlns:a16="http://schemas.microsoft.com/office/drawing/2014/main" id="{F02760D6-F0AC-F823-5385-837B80502F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" y="3120"/>
              <a:ext cx="45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求出法方程组的解          ，就可得到拟合多项式</a:t>
              </a:r>
            </a:p>
          </p:txBody>
        </p:sp>
        <p:graphicFrame>
          <p:nvGraphicFramePr>
            <p:cNvPr id="138248" name="Object 8">
              <a:extLst>
                <a:ext uri="{FF2B5EF4-FFF2-40B4-BE49-F238E27FC236}">
                  <a16:creationId xmlns:a16="http://schemas.microsoft.com/office/drawing/2014/main" id="{BB39B159-4296-19D0-7AE9-D1B116B9F2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2" y="3168"/>
            <a:ext cx="960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25480" imgH="228600" progId="Equation.DSMT4">
                    <p:embed/>
                  </p:oleObj>
                </mc:Choice>
                <mc:Fallback>
                  <p:oleObj name="Equation" r:id="rId6" imgW="82548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168"/>
                          <a:ext cx="960" cy="2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8258" name="Group 18">
            <a:extLst>
              <a:ext uri="{FF2B5EF4-FFF2-40B4-BE49-F238E27FC236}">
                <a16:creationId xmlns:a16="http://schemas.microsoft.com/office/drawing/2014/main" id="{F09F527E-9967-E94F-BA21-AC43C66D2699}"/>
              </a:ext>
            </a:extLst>
          </p:cNvPr>
          <p:cNvGrpSpPr>
            <a:grpSpLocks/>
          </p:cNvGrpSpPr>
          <p:nvPr/>
        </p:nvGrpSpPr>
        <p:grpSpPr bwMode="auto">
          <a:xfrm>
            <a:off x="603250" y="990600"/>
            <a:ext cx="8001000" cy="1066800"/>
            <a:chOff x="379" y="624"/>
            <a:chExt cx="4949" cy="672"/>
          </a:xfrm>
        </p:grpSpPr>
        <p:grpSp>
          <p:nvGrpSpPr>
            <p:cNvPr id="138250" name="Group 10">
              <a:extLst>
                <a:ext uri="{FF2B5EF4-FFF2-40B4-BE49-F238E27FC236}">
                  <a16:creationId xmlns:a16="http://schemas.microsoft.com/office/drawing/2014/main" id="{AEC69569-E2C7-614F-ED60-071A8C7E9D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624"/>
              <a:ext cx="4704" cy="288"/>
              <a:chOff x="245" y="624"/>
              <a:chExt cx="4704" cy="288"/>
            </a:xfrm>
          </p:grpSpPr>
          <p:sp>
            <p:nvSpPr>
              <p:cNvPr id="138245" name="Rectangle 5">
                <a:extLst>
                  <a:ext uri="{FF2B5EF4-FFF2-40B4-BE49-F238E27FC236}">
                    <a16:creationId xmlns:a16="http://schemas.microsoft.com/office/drawing/2014/main" id="{13544BC0-5133-B2EF-4428-20B4E82583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5" y="624"/>
                <a:ext cx="470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1" hangingPunct="1"/>
                <a:r>
                  <a:rPr kumimoji="1" lang="zh-CN" altLang="en-US" sz="2400" b="1">
                    <a:latin typeface="楷体_GB2312" pitchFamily="49" charset="-122"/>
                    <a:ea typeface="楷体_GB2312" pitchFamily="49" charset="-122"/>
                  </a:rPr>
                  <a:t>若取                   ，即取          为基函数</a:t>
                </a:r>
              </a:p>
            </p:txBody>
          </p:sp>
          <p:graphicFrame>
            <p:nvGraphicFramePr>
              <p:cNvPr id="138246" name="Object 6">
                <a:extLst>
                  <a:ext uri="{FF2B5EF4-FFF2-40B4-BE49-F238E27FC236}">
                    <a16:creationId xmlns:a16="http://schemas.microsoft.com/office/drawing/2014/main" id="{22DCDE2C-E496-7DC8-4E74-3BACC3A739D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78" y="624"/>
              <a:ext cx="1866" cy="2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676160" imgH="241200" progId="Equation.DSMT4">
                      <p:embed/>
                    </p:oleObj>
                  </mc:Choice>
                  <mc:Fallback>
                    <p:oleObj name="Equation" r:id="rId8" imgW="1676160" imgH="24120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" y="624"/>
                            <a:ext cx="1866" cy="26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8247" name="Object 7">
                <a:extLst>
                  <a:ext uri="{FF2B5EF4-FFF2-40B4-BE49-F238E27FC236}">
                    <a16:creationId xmlns:a16="http://schemas.microsoft.com/office/drawing/2014/main" id="{29B175BE-3FF1-1423-8DA5-FA67BC0F402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20" y="624"/>
              <a:ext cx="1005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850680" imgH="228600" progId="Equation.DSMT4">
                      <p:embed/>
                    </p:oleObj>
                  </mc:Choice>
                  <mc:Fallback>
                    <p:oleObj name="Equation" r:id="rId10" imgW="850680" imgH="22860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0" y="624"/>
                            <a:ext cx="1005" cy="27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8249" name="Rectangle 9">
              <a:extLst>
                <a:ext uri="{FF2B5EF4-FFF2-40B4-BE49-F238E27FC236}">
                  <a16:creationId xmlns:a16="http://schemas.microsoft.com/office/drawing/2014/main" id="{B5541AAF-E411-3AB3-CCD2-24AF26A489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" y="1008"/>
              <a:ext cx="37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的代数多项式拟合时，相应的法方程组就是</a:t>
              </a:r>
            </a:p>
          </p:txBody>
        </p:sp>
      </p:grpSp>
      <p:graphicFrame>
        <p:nvGraphicFramePr>
          <p:cNvPr id="138257" name="Object 17">
            <a:extLst>
              <a:ext uri="{FF2B5EF4-FFF2-40B4-BE49-F238E27FC236}">
                <a16:creationId xmlns:a16="http://schemas.microsoft.com/office/drawing/2014/main" id="{0907F621-C9A0-661C-9772-821EDD5FA7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1163" y="5562600"/>
          <a:ext cx="301466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52480" imgH="241200" progId="Equation.DSMT4">
                  <p:embed/>
                </p:oleObj>
              </mc:Choice>
              <mc:Fallback>
                <p:oleObj name="Equation" r:id="rId12" imgW="175248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5562600"/>
                        <a:ext cx="3014662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64" name="Rectangle 24">
            <a:extLst>
              <a:ext uri="{FF2B5EF4-FFF2-40B4-BE49-F238E27FC236}">
                <a16:creationId xmlns:a16="http://schemas.microsoft.com/office/drawing/2014/main" id="{52BD0C34-6521-6A55-C34E-08AB323802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5163" y="20638"/>
            <a:ext cx="33988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</a:rPr>
              <a:t>§5 </a:t>
            </a:r>
            <a:r>
              <a:rPr kumimoji="1" lang="en-US" altLang="zh-CN">
                <a:latin typeface="Times New Roman" panose="02020603050405020304" pitchFamily="18" charset="0"/>
              </a:rPr>
              <a:t> </a:t>
            </a:r>
            <a:r>
              <a:rPr kumimoji="1" lang="en-US" altLang="zh-CN">
                <a:ea typeface="楷体_GB2312" pitchFamily="49" charset="-122"/>
              </a:rPr>
              <a:t>Discrete L-S approximating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grpSp>
        <p:nvGrpSpPr>
          <p:cNvPr id="138458" name="Group 218">
            <a:extLst>
              <a:ext uri="{FF2B5EF4-FFF2-40B4-BE49-F238E27FC236}">
                <a16:creationId xmlns:a16="http://schemas.microsoft.com/office/drawing/2014/main" id="{65F2A95A-7C45-2BB2-5CE1-834865CF338C}"/>
              </a:ext>
            </a:extLst>
          </p:cNvPr>
          <p:cNvGrpSpPr>
            <a:grpSpLocks/>
          </p:cNvGrpSpPr>
          <p:nvPr/>
        </p:nvGrpSpPr>
        <p:grpSpPr bwMode="auto">
          <a:xfrm>
            <a:off x="1198563" y="2060575"/>
            <a:ext cx="6829425" cy="2968625"/>
            <a:chOff x="755" y="1298"/>
            <a:chExt cx="4302" cy="1870"/>
          </a:xfrm>
        </p:grpSpPr>
        <p:sp>
          <p:nvSpPr>
            <p:cNvPr id="138253" name="AutoShape 13">
              <a:extLst>
                <a:ext uri="{FF2B5EF4-FFF2-40B4-BE49-F238E27FC236}">
                  <a16:creationId xmlns:a16="http://schemas.microsoft.com/office/drawing/2014/main" id="{2B802B9E-FA54-9679-3BC1-3FB775D4CFB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755" y="1298"/>
              <a:ext cx="4302" cy="1870"/>
            </a:xfrm>
            <a:prstGeom prst="bevel">
              <a:avLst>
                <a:gd name="adj" fmla="val 12500"/>
              </a:avLst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138267" name="Group 27">
              <a:extLst>
                <a:ext uri="{FF2B5EF4-FFF2-40B4-BE49-F238E27FC236}">
                  <a16:creationId xmlns:a16="http://schemas.microsoft.com/office/drawing/2014/main" id="{4B6B452D-1895-3AC6-EAF9-197D4590A5DA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975" y="1570"/>
              <a:ext cx="3792" cy="1403"/>
              <a:chOff x="1111" y="1525"/>
              <a:chExt cx="3792" cy="1403"/>
            </a:xfrm>
          </p:grpSpPr>
          <p:sp>
            <p:nvSpPr>
              <p:cNvPr id="138266" name="AutoShape 26">
                <a:extLst>
                  <a:ext uri="{FF2B5EF4-FFF2-40B4-BE49-F238E27FC236}">
                    <a16:creationId xmlns:a16="http://schemas.microsoft.com/office/drawing/2014/main" id="{547B153C-040A-974F-8F3A-92A7C36CBA0E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111" y="1525"/>
                <a:ext cx="3792" cy="1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8268" name="Rectangle 28">
                <a:extLst>
                  <a:ext uri="{FF2B5EF4-FFF2-40B4-BE49-F238E27FC236}">
                    <a16:creationId xmlns:a16="http://schemas.microsoft.com/office/drawing/2014/main" id="{2D8D6709-1E84-C736-F515-FEEF165144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8" y="2708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lang="en-US" altLang="zh-CN"/>
              </a:p>
            </p:txBody>
          </p:sp>
          <p:sp>
            <p:nvSpPr>
              <p:cNvPr id="138269" name="Rectangle 29">
                <a:extLst>
                  <a:ext uri="{FF2B5EF4-FFF2-40B4-BE49-F238E27FC236}">
                    <a16:creationId xmlns:a16="http://schemas.microsoft.com/office/drawing/2014/main" id="{C04A057F-4840-8F30-20DA-54AF60A4BF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8" y="2568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lang="en-US" altLang="zh-CN"/>
              </a:p>
            </p:txBody>
          </p:sp>
          <p:sp>
            <p:nvSpPr>
              <p:cNvPr id="138270" name="Rectangle 30">
                <a:extLst>
                  <a:ext uri="{FF2B5EF4-FFF2-40B4-BE49-F238E27FC236}">
                    <a16:creationId xmlns:a16="http://schemas.microsoft.com/office/drawing/2014/main" id="{9D895EE9-3C36-0C03-0D62-FC56101421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8" y="2422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lang="en-US" altLang="zh-CN"/>
              </a:p>
            </p:txBody>
          </p:sp>
          <p:sp>
            <p:nvSpPr>
              <p:cNvPr id="138271" name="Rectangle 31">
                <a:extLst>
                  <a:ext uri="{FF2B5EF4-FFF2-40B4-BE49-F238E27FC236}">
                    <a16:creationId xmlns:a16="http://schemas.microsoft.com/office/drawing/2014/main" id="{7CC6170C-6ECB-9774-611E-C887EE1132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8" y="2277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lang="en-US" altLang="zh-CN"/>
              </a:p>
            </p:txBody>
          </p:sp>
          <p:sp>
            <p:nvSpPr>
              <p:cNvPr id="138272" name="Rectangle 32">
                <a:extLst>
                  <a:ext uri="{FF2B5EF4-FFF2-40B4-BE49-F238E27FC236}">
                    <a16:creationId xmlns:a16="http://schemas.microsoft.com/office/drawing/2014/main" id="{8DBD5C8D-08A8-5964-C184-1F7E31E516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8" y="2132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lang="en-US" altLang="zh-CN"/>
              </a:p>
            </p:txBody>
          </p:sp>
          <p:sp>
            <p:nvSpPr>
              <p:cNvPr id="138273" name="Rectangle 33">
                <a:extLst>
                  <a:ext uri="{FF2B5EF4-FFF2-40B4-BE49-F238E27FC236}">
                    <a16:creationId xmlns:a16="http://schemas.microsoft.com/office/drawing/2014/main" id="{3A14EBE5-B2EF-7855-D83E-F69E593FB8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8" y="1986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lang="en-US" altLang="zh-CN"/>
              </a:p>
            </p:txBody>
          </p:sp>
          <p:sp>
            <p:nvSpPr>
              <p:cNvPr id="138274" name="Rectangle 34">
                <a:extLst>
                  <a:ext uri="{FF2B5EF4-FFF2-40B4-BE49-F238E27FC236}">
                    <a16:creationId xmlns:a16="http://schemas.microsoft.com/office/drawing/2014/main" id="{54FC6F58-455A-F753-2BD5-0F624D135F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8" y="1841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lang="en-US" altLang="zh-CN"/>
              </a:p>
            </p:txBody>
          </p:sp>
          <p:sp>
            <p:nvSpPr>
              <p:cNvPr id="138275" name="Rectangle 35">
                <a:extLst>
                  <a:ext uri="{FF2B5EF4-FFF2-40B4-BE49-F238E27FC236}">
                    <a16:creationId xmlns:a16="http://schemas.microsoft.com/office/drawing/2014/main" id="{DD73605D-EDA2-2F51-7A70-317F0D8684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8" y="1696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lang="en-US" altLang="zh-CN"/>
              </a:p>
            </p:txBody>
          </p:sp>
          <p:sp>
            <p:nvSpPr>
              <p:cNvPr id="138276" name="Rectangle 36">
                <a:extLst>
                  <a:ext uri="{FF2B5EF4-FFF2-40B4-BE49-F238E27FC236}">
                    <a16:creationId xmlns:a16="http://schemas.microsoft.com/office/drawing/2014/main" id="{BDBC49C4-CE89-C373-496A-4A8347F8FA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8" y="2735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û</a:t>
                </a:r>
                <a:endParaRPr lang="en-US" altLang="zh-CN"/>
              </a:p>
            </p:txBody>
          </p:sp>
          <p:sp>
            <p:nvSpPr>
              <p:cNvPr id="138277" name="Rectangle 37">
                <a:extLst>
                  <a:ext uri="{FF2B5EF4-FFF2-40B4-BE49-F238E27FC236}">
                    <a16:creationId xmlns:a16="http://schemas.microsoft.com/office/drawing/2014/main" id="{CC2E98C7-D6EC-2914-2C55-3E65E34DE6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8" y="1550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ù</a:t>
                </a:r>
                <a:endParaRPr lang="en-US" altLang="zh-CN"/>
              </a:p>
            </p:txBody>
          </p:sp>
          <p:sp>
            <p:nvSpPr>
              <p:cNvPr id="138278" name="Rectangle 38">
                <a:extLst>
                  <a:ext uri="{FF2B5EF4-FFF2-40B4-BE49-F238E27FC236}">
                    <a16:creationId xmlns:a16="http://schemas.microsoft.com/office/drawing/2014/main" id="{318AF7A7-E77E-F61A-C8AA-3E9FA0789F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4" y="2708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lang="en-US" altLang="zh-CN"/>
              </a:p>
            </p:txBody>
          </p:sp>
          <p:sp>
            <p:nvSpPr>
              <p:cNvPr id="138279" name="Rectangle 39">
                <a:extLst>
                  <a:ext uri="{FF2B5EF4-FFF2-40B4-BE49-F238E27FC236}">
                    <a16:creationId xmlns:a16="http://schemas.microsoft.com/office/drawing/2014/main" id="{25F0D363-C32E-1FF2-4F60-475028CB11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4" y="2568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lang="en-US" altLang="zh-CN"/>
              </a:p>
            </p:txBody>
          </p:sp>
          <p:sp>
            <p:nvSpPr>
              <p:cNvPr id="138280" name="Rectangle 40">
                <a:extLst>
                  <a:ext uri="{FF2B5EF4-FFF2-40B4-BE49-F238E27FC236}">
                    <a16:creationId xmlns:a16="http://schemas.microsoft.com/office/drawing/2014/main" id="{54658AF8-A3ED-B2FA-342E-80361EEAD5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4" y="2422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lang="en-US" altLang="zh-CN"/>
              </a:p>
            </p:txBody>
          </p:sp>
          <p:sp>
            <p:nvSpPr>
              <p:cNvPr id="138281" name="Rectangle 41">
                <a:extLst>
                  <a:ext uri="{FF2B5EF4-FFF2-40B4-BE49-F238E27FC236}">
                    <a16:creationId xmlns:a16="http://schemas.microsoft.com/office/drawing/2014/main" id="{EA05AC34-C5FF-838D-0B59-78A13CF893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4" y="2277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lang="en-US" altLang="zh-CN"/>
              </a:p>
            </p:txBody>
          </p:sp>
          <p:sp>
            <p:nvSpPr>
              <p:cNvPr id="138282" name="Rectangle 42">
                <a:extLst>
                  <a:ext uri="{FF2B5EF4-FFF2-40B4-BE49-F238E27FC236}">
                    <a16:creationId xmlns:a16="http://schemas.microsoft.com/office/drawing/2014/main" id="{9C271918-69FA-380E-64FE-D303B8F9D0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4" y="2132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lang="en-US" altLang="zh-CN"/>
              </a:p>
            </p:txBody>
          </p:sp>
          <p:sp>
            <p:nvSpPr>
              <p:cNvPr id="138283" name="Rectangle 43">
                <a:extLst>
                  <a:ext uri="{FF2B5EF4-FFF2-40B4-BE49-F238E27FC236}">
                    <a16:creationId xmlns:a16="http://schemas.microsoft.com/office/drawing/2014/main" id="{FD04AEDA-2EE7-FE16-C15F-F33EFFD719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4" y="1986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lang="en-US" altLang="zh-CN"/>
              </a:p>
            </p:txBody>
          </p:sp>
          <p:sp>
            <p:nvSpPr>
              <p:cNvPr id="138284" name="Rectangle 44">
                <a:extLst>
                  <a:ext uri="{FF2B5EF4-FFF2-40B4-BE49-F238E27FC236}">
                    <a16:creationId xmlns:a16="http://schemas.microsoft.com/office/drawing/2014/main" id="{6526FFA4-EE7E-1495-D2D2-AF64A77ADA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4" y="1841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lang="en-US" altLang="zh-CN"/>
              </a:p>
            </p:txBody>
          </p:sp>
          <p:sp>
            <p:nvSpPr>
              <p:cNvPr id="138285" name="Rectangle 45">
                <a:extLst>
                  <a:ext uri="{FF2B5EF4-FFF2-40B4-BE49-F238E27FC236}">
                    <a16:creationId xmlns:a16="http://schemas.microsoft.com/office/drawing/2014/main" id="{F8E880B6-B5C2-5B1E-9208-14F0DF5B22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4" y="1696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lang="en-US" altLang="zh-CN"/>
              </a:p>
            </p:txBody>
          </p:sp>
          <p:sp>
            <p:nvSpPr>
              <p:cNvPr id="138286" name="Rectangle 46">
                <a:extLst>
                  <a:ext uri="{FF2B5EF4-FFF2-40B4-BE49-F238E27FC236}">
                    <a16:creationId xmlns:a16="http://schemas.microsoft.com/office/drawing/2014/main" id="{D1A872DF-1916-8EAC-C12B-F7CED02B5F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4" y="2735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ë</a:t>
                </a:r>
                <a:endParaRPr lang="en-US" altLang="zh-CN"/>
              </a:p>
            </p:txBody>
          </p:sp>
          <p:sp>
            <p:nvSpPr>
              <p:cNvPr id="138287" name="Rectangle 47">
                <a:extLst>
                  <a:ext uri="{FF2B5EF4-FFF2-40B4-BE49-F238E27FC236}">
                    <a16:creationId xmlns:a16="http://schemas.microsoft.com/office/drawing/2014/main" id="{26BF431A-0F40-AD7F-FBEE-FB1B9226F3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4" y="1550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é</a:t>
                </a:r>
                <a:endParaRPr lang="en-US" altLang="zh-CN"/>
              </a:p>
            </p:txBody>
          </p:sp>
          <p:sp>
            <p:nvSpPr>
              <p:cNvPr id="138288" name="Rectangle 48">
                <a:extLst>
                  <a:ext uri="{FF2B5EF4-FFF2-40B4-BE49-F238E27FC236}">
                    <a16:creationId xmlns:a16="http://schemas.microsoft.com/office/drawing/2014/main" id="{0EBC9D9E-41FB-9EEB-7D22-3F0217CBF2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7" y="2119"/>
                <a:ext cx="83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138289" name="Rectangle 49">
                <a:extLst>
                  <a:ext uri="{FF2B5EF4-FFF2-40B4-BE49-F238E27FC236}">
                    <a16:creationId xmlns:a16="http://schemas.microsoft.com/office/drawing/2014/main" id="{EB75BBFA-CB81-0474-416A-1EB4E3DB00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6" y="2367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lang="en-US" altLang="zh-CN"/>
              </a:p>
            </p:txBody>
          </p:sp>
          <p:sp>
            <p:nvSpPr>
              <p:cNvPr id="138290" name="Rectangle 50">
                <a:extLst>
                  <a:ext uri="{FF2B5EF4-FFF2-40B4-BE49-F238E27FC236}">
                    <a16:creationId xmlns:a16="http://schemas.microsoft.com/office/drawing/2014/main" id="{136A4B99-F99D-790B-0B9F-A3C6871E05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6" y="2221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lang="en-US" altLang="zh-CN"/>
              </a:p>
            </p:txBody>
          </p:sp>
          <p:sp>
            <p:nvSpPr>
              <p:cNvPr id="138291" name="Rectangle 51">
                <a:extLst>
                  <a:ext uri="{FF2B5EF4-FFF2-40B4-BE49-F238E27FC236}">
                    <a16:creationId xmlns:a16="http://schemas.microsoft.com/office/drawing/2014/main" id="{8CEA2A21-A9E3-5857-0070-B4626CAD98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6" y="2076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lang="en-US" altLang="zh-CN"/>
              </a:p>
            </p:txBody>
          </p:sp>
          <p:sp>
            <p:nvSpPr>
              <p:cNvPr id="138292" name="Rectangle 52">
                <a:extLst>
                  <a:ext uri="{FF2B5EF4-FFF2-40B4-BE49-F238E27FC236}">
                    <a16:creationId xmlns:a16="http://schemas.microsoft.com/office/drawing/2014/main" id="{04FDDF1E-A625-DD3C-9A7A-5127DED104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6" y="1931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lang="en-US" altLang="zh-CN"/>
              </a:p>
            </p:txBody>
          </p:sp>
          <p:sp>
            <p:nvSpPr>
              <p:cNvPr id="138293" name="Rectangle 53">
                <a:extLst>
                  <a:ext uri="{FF2B5EF4-FFF2-40B4-BE49-F238E27FC236}">
                    <a16:creationId xmlns:a16="http://schemas.microsoft.com/office/drawing/2014/main" id="{40E7C2F7-30E2-0B24-6E93-E68CCD20EB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6" y="2500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û</a:t>
                </a:r>
                <a:endParaRPr lang="en-US" altLang="zh-CN"/>
              </a:p>
            </p:txBody>
          </p:sp>
          <p:sp>
            <p:nvSpPr>
              <p:cNvPr id="138294" name="Rectangle 54">
                <a:extLst>
                  <a:ext uri="{FF2B5EF4-FFF2-40B4-BE49-F238E27FC236}">
                    <a16:creationId xmlns:a16="http://schemas.microsoft.com/office/drawing/2014/main" id="{478869D5-EABE-8F30-5D89-5F470BE259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6" y="1785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ù</a:t>
                </a:r>
                <a:endParaRPr lang="en-US" altLang="zh-CN"/>
              </a:p>
            </p:txBody>
          </p:sp>
          <p:sp>
            <p:nvSpPr>
              <p:cNvPr id="138295" name="Rectangle 55">
                <a:extLst>
                  <a:ext uri="{FF2B5EF4-FFF2-40B4-BE49-F238E27FC236}">
                    <a16:creationId xmlns:a16="http://schemas.microsoft.com/office/drawing/2014/main" id="{78D57938-5BD9-80E5-F480-9441A8B819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17" y="2367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lang="en-US" altLang="zh-CN"/>
              </a:p>
            </p:txBody>
          </p:sp>
          <p:sp>
            <p:nvSpPr>
              <p:cNvPr id="138296" name="Rectangle 56">
                <a:extLst>
                  <a:ext uri="{FF2B5EF4-FFF2-40B4-BE49-F238E27FC236}">
                    <a16:creationId xmlns:a16="http://schemas.microsoft.com/office/drawing/2014/main" id="{5208CB46-EC7D-F8E2-B346-6542A676F5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17" y="2221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lang="en-US" altLang="zh-CN"/>
              </a:p>
            </p:txBody>
          </p:sp>
          <p:sp>
            <p:nvSpPr>
              <p:cNvPr id="138297" name="Rectangle 57">
                <a:extLst>
                  <a:ext uri="{FF2B5EF4-FFF2-40B4-BE49-F238E27FC236}">
                    <a16:creationId xmlns:a16="http://schemas.microsoft.com/office/drawing/2014/main" id="{C77034ED-AC97-F3EC-0988-DA42F640D4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17" y="2076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lang="en-US" altLang="zh-CN"/>
              </a:p>
            </p:txBody>
          </p:sp>
          <p:sp>
            <p:nvSpPr>
              <p:cNvPr id="138298" name="Rectangle 58">
                <a:extLst>
                  <a:ext uri="{FF2B5EF4-FFF2-40B4-BE49-F238E27FC236}">
                    <a16:creationId xmlns:a16="http://schemas.microsoft.com/office/drawing/2014/main" id="{C428F2C9-B826-6213-E28B-51A7A51AB2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17" y="1931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lang="en-US" altLang="zh-CN"/>
              </a:p>
            </p:txBody>
          </p:sp>
          <p:sp>
            <p:nvSpPr>
              <p:cNvPr id="138299" name="Rectangle 59">
                <a:extLst>
                  <a:ext uri="{FF2B5EF4-FFF2-40B4-BE49-F238E27FC236}">
                    <a16:creationId xmlns:a16="http://schemas.microsoft.com/office/drawing/2014/main" id="{230C3009-D181-6E11-D329-F930796EA8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17" y="2500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ë</a:t>
                </a:r>
                <a:endParaRPr lang="en-US" altLang="zh-CN"/>
              </a:p>
            </p:txBody>
          </p:sp>
          <p:sp>
            <p:nvSpPr>
              <p:cNvPr id="138300" name="Rectangle 60">
                <a:extLst>
                  <a:ext uri="{FF2B5EF4-FFF2-40B4-BE49-F238E27FC236}">
                    <a16:creationId xmlns:a16="http://schemas.microsoft.com/office/drawing/2014/main" id="{59DB4D04-2AD6-8FB8-2D2D-7DBC26EE8B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17" y="1785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é</a:t>
                </a:r>
                <a:endParaRPr lang="en-US" altLang="zh-CN"/>
              </a:p>
            </p:txBody>
          </p:sp>
          <p:sp>
            <p:nvSpPr>
              <p:cNvPr id="138301" name="Rectangle 61">
                <a:extLst>
                  <a:ext uri="{FF2B5EF4-FFF2-40B4-BE49-F238E27FC236}">
                    <a16:creationId xmlns:a16="http://schemas.microsoft.com/office/drawing/2014/main" id="{35626D49-70BE-16DB-B6B1-BCD69A3230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5" y="2708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lang="en-US" altLang="zh-CN"/>
              </a:p>
            </p:txBody>
          </p:sp>
          <p:sp>
            <p:nvSpPr>
              <p:cNvPr id="138302" name="Rectangle 62">
                <a:extLst>
                  <a:ext uri="{FF2B5EF4-FFF2-40B4-BE49-F238E27FC236}">
                    <a16:creationId xmlns:a16="http://schemas.microsoft.com/office/drawing/2014/main" id="{88068947-522D-4891-9DC2-6E1707937B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5" y="2568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lang="en-US" altLang="zh-CN"/>
              </a:p>
            </p:txBody>
          </p:sp>
          <p:sp>
            <p:nvSpPr>
              <p:cNvPr id="138303" name="Rectangle 63">
                <a:extLst>
                  <a:ext uri="{FF2B5EF4-FFF2-40B4-BE49-F238E27FC236}">
                    <a16:creationId xmlns:a16="http://schemas.microsoft.com/office/drawing/2014/main" id="{1A871BC2-1E17-90E9-233E-F1CD9A6AEB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5" y="2422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lang="en-US" altLang="zh-CN"/>
              </a:p>
            </p:txBody>
          </p:sp>
          <p:sp>
            <p:nvSpPr>
              <p:cNvPr id="138304" name="Rectangle 64">
                <a:extLst>
                  <a:ext uri="{FF2B5EF4-FFF2-40B4-BE49-F238E27FC236}">
                    <a16:creationId xmlns:a16="http://schemas.microsoft.com/office/drawing/2014/main" id="{992C2A2C-790A-904C-483B-03B2F41D66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5" y="2277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lang="en-US" altLang="zh-CN"/>
              </a:p>
            </p:txBody>
          </p:sp>
          <p:sp>
            <p:nvSpPr>
              <p:cNvPr id="138305" name="Rectangle 65">
                <a:extLst>
                  <a:ext uri="{FF2B5EF4-FFF2-40B4-BE49-F238E27FC236}">
                    <a16:creationId xmlns:a16="http://schemas.microsoft.com/office/drawing/2014/main" id="{21D05478-5746-E0C1-8E30-50F38FCE9B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5" y="2132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lang="en-US" altLang="zh-CN"/>
              </a:p>
            </p:txBody>
          </p:sp>
          <p:sp>
            <p:nvSpPr>
              <p:cNvPr id="138306" name="Rectangle 66">
                <a:extLst>
                  <a:ext uri="{FF2B5EF4-FFF2-40B4-BE49-F238E27FC236}">
                    <a16:creationId xmlns:a16="http://schemas.microsoft.com/office/drawing/2014/main" id="{EC4FBC91-11A5-08D0-263A-3008007E6E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5" y="1986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lang="en-US" altLang="zh-CN"/>
              </a:p>
            </p:txBody>
          </p:sp>
          <p:sp>
            <p:nvSpPr>
              <p:cNvPr id="138307" name="Rectangle 67">
                <a:extLst>
                  <a:ext uri="{FF2B5EF4-FFF2-40B4-BE49-F238E27FC236}">
                    <a16:creationId xmlns:a16="http://schemas.microsoft.com/office/drawing/2014/main" id="{9410D0E1-ACDB-A96A-0880-ECE45691C0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5" y="1841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lang="en-US" altLang="zh-CN"/>
              </a:p>
            </p:txBody>
          </p:sp>
          <p:sp>
            <p:nvSpPr>
              <p:cNvPr id="138308" name="Rectangle 68">
                <a:extLst>
                  <a:ext uri="{FF2B5EF4-FFF2-40B4-BE49-F238E27FC236}">
                    <a16:creationId xmlns:a16="http://schemas.microsoft.com/office/drawing/2014/main" id="{82949D52-3FD2-6279-22BA-892246A6C1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5" y="1696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lang="en-US" altLang="zh-CN"/>
              </a:p>
            </p:txBody>
          </p:sp>
          <p:sp>
            <p:nvSpPr>
              <p:cNvPr id="138309" name="Rectangle 69">
                <a:extLst>
                  <a:ext uri="{FF2B5EF4-FFF2-40B4-BE49-F238E27FC236}">
                    <a16:creationId xmlns:a16="http://schemas.microsoft.com/office/drawing/2014/main" id="{6303191D-ACCC-864D-4F5C-2301E5C5F9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5" y="2735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û</a:t>
                </a:r>
                <a:endParaRPr lang="en-US" altLang="zh-CN"/>
              </a:p>
            </p:txBody>
          </p:sp>
          <p:sp>
            <p:nvSpPr>
              <p:cNvPr id="138310" name="Rectangle 70">
                <a:extLst>
                  <a:ext uri="{FF2B5EF4-FFF2-40B4-BE49-F238E27FC236}">
                    <a16:creationId xmlns:a16="http://schemas.microsoft.com/office/drawing/2014/main" id="{E45FBBC0-23C8-8856-EAB2-44DF929A34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5" y="1550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ù</a:t>
                </a:r>
                <a:endParaRPr lang="en-US" altLang="zh-CN"/>
              </a:p>
            </p:txBody>
          </p:sp>
          <p:sp>
            <p:nvSpPr>
              <p:cNvPr id="138311" name="Rectangle 71">
                <a:extLst>
                  <a:ext uri="{FF2B5EF4-FFF2-40B4-BE49-F238E27FC236}">
                    <a16:creationId xmlns:a16="http://schemas.microsoft.com/office/drawing/2014/main" id="{7168AFB1-FBE0-9E4D-8330-AA70844B4A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7" y="2708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lang="en-US" altLang="zh-CN"/>
              </a:p>
            </p:txBody>
          </p:sp>
          <p:sp>
            <p:nvSpPr>
              <p:cNvPr id="138312" name="Rectangle 72">
                <a:extLst>
                  <a:ext uri="{FF2B5EF4-FFF2-40B4-BE49-F238E27FC236}">
                    <a16:creationId xmlns:a16="http://schemas.microsoft.com/office/drawing/2014/main" id="{3C89BC41-5C72-EDE4-5909-B6A3C9ED2C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7" y="2568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lang="en-US" altLang="zh-CN"/>
              </a:p>
            </p:txBody>
          </p:sp>
          <p:sp>
            <p:nvSpPr>
              <p:cNvPr id="138313" name="Rectangle 73">
                <a:extLst>
                  <a:ext uri="{FF2B5EF4-FFF2-40B4-BE49-F238E27FC236}">
                    <a16:creationId xmlns:a16="http://schemas.microsoft.com/office/drawing/2014/main" id="{F16ED2CF-0DC3-4A0A-8537-58C81706D4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7" y="2422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lang="en-US" altLang="zh-CN"/>
              </a:p>
            </p:txBody>
          </p:sp>
          <p:sp>
            <p:nvSpPr>
              <p:cNvPr id="138314" name="Rectangle 74">
                <a:extLst>
                  <a:ext uri="{FF2B5EF4-FFF2-40B4-BE49-F238E27FC236}">
                    <a16:creationId xmlns:a16="http://schemas.microsoft.com/office/drawing/2014/main" id="{0FE0B431-0DF3-7768-BE22-476BD8766B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7" y="2277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lang="en-US" altLang="zh-CN"/>
              </a:p>
            </p:txBody>
          </p:sp>
          <p:sp>
            <p:nvSpPr>
              <p:cNvPr id="138315" name="Rectangle 75">
                <a:extLst>
                  <a:ext uri="{FF2B5EF4-FFF2-40B4-BE49-F238E27FC236}">
                    <a16:creationId xmlns:a16="http://schemas.microsoft.com/office/drawing/2014/main" id="{46BFFFD9-2E45-D8D3-160C-A54FA6212E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7" y="2132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lang="en-US" altLang="zh-CN"/>
              </a:p>
            </p:txBody>
          </p:sp>
          <p:sp>
            <p:nvSpPr>
              <p:cNvPr id="138316" name="Rectangle 76">
                <a:extLst>
                  <a:ext uri="{FF2B5EF4-FFF2-40B4-BE49-F238E27FC236}">
                    <a16:creationId xmlns:a16="http://schemas.microsoft.com/office/drawing/2014/main" id="{6DDACB07-9152-EB2B-79E2-069156D3CA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7" y="1986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lang="en-US" altLang="zh-CN"/>
              </a:p>
            </p:txBody>
          </p:sp>
          <p:sp>
            <p:nvSpPr>
              <p:cNvPr id="138317" name="Rectangle 77">
                <a:extLst>
                  <a:ext uri="{FF2B5EF4-FFF2-40B4-BE49-F238E27FC236}">
                    <a16:creationId xmlns:a16="http://schemas.microsoft.com/office/drawing/2014/main" id="{2B98CFF8-BA82-C1EA-EC22-F6A6DE35B7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7" y="1841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lang="en-US" altLang="zh-CN"/>
              </a:p>
            </p:txBody>
          </p:sp>
          <p:sp>
            <p:nvSpPr>
              <p:cNvPr id="138318" name="Rectangle 78">
                <a:extLst>
                  <a:ext uri="{FF2B5EF4-FFF2-40B4-BE49-F238E27FC236}">
                    <a16:creationId xmlns:a16="http://schemas.microsoft.com/office/drawing/2014/main" id="{4E529F10-0182-213A-2EC8-186DF8B26C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7" y="1696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lang="en-US" altLang="zh-CN"/>
              </a:p>
            </p:txBody>
          </p:sp>
          <p:sp>
            <p:nvSpPr>
              <p:cNvPr id="138319" name="Rectangle 79">
                <a:extLst>
                  <a:ext uri="{FF2B5EF4-FFF2-40B4-BE49-F238E27FC236}">
                    <a16:creationId xmlns:a16="http://schemas.microsoft.com/office/drawing/2014/main" id="{11FE3822-1438-D14B-E788-A85CE93641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7" y="2735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ë</a:t>
                </a:r>
                <a:endParaRPr lang="en-US" altLang="zh-CN"/>
              </a:p>
            </p:txBody>
          </p:sp>
          <p:sp>
            <p:nvSpPr>
              <p:cNvPr id="138320" name="Rectangle 80">
                <a:extLst>
                  <a:ext uri="{FF2B5EF4-FFF2-40B4-BE49-F238E27FC236}">
                    <a16:creationId xmlns:a16="http://schemas.microsoft.com/office/drawing/2014/main" id="{38FD717F-E7BE-60B1-ECBB-1B716CB47E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7" y="1550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é</a:t>
                </a:r>
                <a:endParaRPr lang="en-US" altLang="zh-CN"/>
              </a:p>
            </p:txBody>
          </p:sp>
          <p:sp>
            <p:nvSpPr>
              <p:cNvPr id="138321" name="Rectangle 81">
                <a:extLst>
                  <a:ext uri="{FF2B5EF4-FFF2-40B4-BE49-F238E27FC236}">
                    <a16:creationId xmlns:a16="http://schemas.microsoft.com/office/drawing/2014/main" id="{72DA43A5-4A84-0FF6-DD5D-C843261743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8" y="2546"/>
                <a:ext cx="166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å</a:t>
                </a:r>
                <a:endParaRPr lang="en-US" altLang="zh-CN"/>
              </a:p>
            </p:txBody>
          </p:sp>
          <p:sp>
            <p:nvSpPr>
              <p:cNvPr id="138322" name="Rectangle 82">
                <a:extLst>
                  <a:ext uri="{FF2B5EF4-FFF2-40B4-BE49-F238E27FC236}">
                    <a16:creationId xmlns:a16="http://schemas.microsoft.com/office/drawing/2014/main" id="{9C8FED11-7678-C42D-509B-965E274E78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3" y="2005"/>
                <a:ext cx="166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å</a:t>
                </a:r>
                <a:endParaRPr lang="en-US" altLang="zh-CN"/>
              </a:p>
            </p:txBody>
          </p:sp>
          <p:sp>
            <p:nvSpPr>
              <p:cNvPr id="138323" name="Rectangle 83">
                <a:extLst>
                  <a:ext uri="{FF2B5EF4-FFF2-40B4-BE49-F238E27FC236}">
                    <a16:creationId xmlns:a16="http://schemas.microsoft.com/office/drawing/2014/main" id="{BA95B40B-DADE-1238-956E-9A223B7F14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0" y="1608"/>
                <a:ext cx="166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å</a:t>
                </a:r>
                <a:endParaRPr lang="en-US" altLang="zh-CN"/>
              </a:p>
            </p:txBody>
          </p:sp>
          <p:sp>
            <p:nvSpPr>
              <p:cNvPr id="138324" name="Rectangle 84">
                <a:extLst>
                  <a:ext uri="{FF2B5EF4-FFF2-40B4-BE49-F238E27FC236}">
                    <a16:creationId xmlns:a16="http://schemas.microsoft.com/office/drawing/2014/main" id="{AF4DBEF4-8CAA-93CE-215E-91A2EA4349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9" y="2546"/>
                <a:ext cx="166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å</a:t>
                </a:r>
                <a:endParaRPr lang="en-US" altLang="zh-CN"/>
              </a:p>
            </p:txBody>
          </p:sp>
          <p:sp>
            <p:nvSpPr>
              <p:cNvPr id="138325" name="Rectangle 85">
                <a:extLst>
                  <a:ext uri="{FF2B5EF4-FFF2-40B4-BE49-F238E27FC236}">
                    <a16:creationId xmlns:a16="http://schemas.microsoft.com/office/drawing/2014/main" id="{C1DA4E3E-5DA9-8B16-9F3B-C26092D3A6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1" y="2546"/>
                <a:ext cx="166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å</a:t>
                </a:r>
                <a:endParaRPr lang="en-US" altLang="zh-CN"/>
              </a:p>
            </p:txBody>
          </p:sp>
          <p:sp>
            <p:nvSpPr>
              <p:cNvPr id="138326" name="Rectangle 86">
                <a:extLst>
                  <a:ext uri="{FF2B5EF4-FFF2-40B4-BE49-F238E27FC236}">
                    <a16:creationId xmlns:a16="http://schemas.microsoft.com/office/drawing/2014/main" id="{3C34BA17-4030-7D1A-17E9-80EA650EAB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546"/>
                <a:ext cx="166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å</a:t>
                </a:r>
                <a:endParaRPr lang="en-US" altLang="zh-CN"/>
              </a:p>
            </p:txBody>
          </p:sp>
          <p:sp>
            <p:nvSpPr>
              <p:cNvPr id="138327" name="Rectangle 87">
                <a:extLst>
                  <a:ext uri="{FF2B5EF4-FFF2-40B4-BE49-F238E27FC236}">
                    <a16:creationId xmlns:a16="http://schemas.microsoft.com/office/drawing/2014/main" id="{F5244712-928A-B1D9-18BF-F663A27605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15" y="2005"/>
                <a:ext cx="166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å</a:t>
                </a:r>
                <a:endParaRPr lang="en-US" altLang="zh-CN"/>
              </a:p>
            </p:txBody>
          </p:sp>
          <p:sp>
            <p:nvSpPr>
              <p:cNvPr id="138328" name="Rectangle 88">
                <a:extLst>
                  <a:ext uri="{FF2B5EF4-FFF2-40B4-BE49-F238E27FC236}">
                    <a16:creationId xmlns:a16="http://schemas.microsoft.com/office/drawing/2014/main" id="{58A3BCAC-BFF1-795C-98C5-1975D93522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36" y="2005"/>
                <a:ext cx="166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å</a:t>
                </a:r>
                <a:endParaRPr lang="en-US" altLang="zh-CN"/>
              </a:p>
            </p:txBody>
          </p:sp>
          <p:sp>
            <p:nvSpPr>
              <p:cNvPr id="138329" name="Rectangle 89">
                <a:extLst>
                  <a:ext uri="{FF2B5EF4-FFF2-40B4-BE49-F238E27FC236}">
                    <a16:creationId xmlns:a16="http://schemas.microsoft.com/office/drawing/2014/main" id="{CA9FA2B3-C804-ABDB-6C13-B68108BAE4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6" y="2005"/>
                <a:ext cx="166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å</a:t>
                </a:r>
                <a:endParaRPr lang="en-US" altLang="zh-CN"/>
              </a:p>
            </p:txBody>
          </p:sp>
          <p:sp>
            <p:nvSpPr>
              <p:cNvPr id="138330" name="Rectangle 90">
                <a:extLst>
                  <a:ext uri="{FF2B5EF4-FFF2-40B4-BE49-F238E27FC236}">
                    <a16:creationId xmlns:a16="http://schemas.microsoft.com/office/drawing/2014/main" id="{4CCE3DBC-B5A2-99E0-F9DD-9498819EA2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5" y="1608"/>
                <a:ext cx="166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å</a:t>
                </a:r>
                <a:endParaRPr lang="en-US" altLang="zh-CN"/>
              </a:p>
            </p:txBody>
          </p:sp>
          <p:sp>
            <p:nvSpPr>
              <p:cNvPr id="138331" name="Rectangle 91">
                <a:extLst>
                  <a:ext uri="{FF2B5EF4-FFF2-40B4-BE49-F238E27FC236}">
                    <a16:creationId xmlns:a16="http://schemas.microsoft.com/office/drawing/2014/main" id="{55FF1088-EE62-3920-33AB-06E96683F6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7" y="1608"/>
                <a:ext cx="166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å</a:t>
                </a:r>
                <a:endParaRPr lang="en-US" altLang="zh-CN"/>
              </a:p>
            </p:txBody>
          </p:sp>
          <p:sp>
            <p:nvSpPr>
              <p:cNvPr id="138332" name="Rectangle 92">
                <a:extLst>
                  <a:ext uri="{FF2B5EF4-FFF2-40B4-BE49-F238E27FC236}">
                    <a16:creationId xmlns:a16="http://schemas.microsoft.com/office/drawing/2014/main" id="{1016DF36-505C-9DED-9194-2EFAA418DC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2" y="1608"/>
                <a:ext cx="166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å</a:t>
                </a:r>
                <a:endParaRPr lang="en-US" altLang="zh-CN"/>
              </a:p>
            </p:txBody>
          </p:sp>
          <p:sp>
            <p:nvSpPr>
              <p:cNvPr id="138333" name="Rectangle 93">
                <a:extLst>
                  <a:ext uri="{FF2B5EF4-FFF2-40B4-BE49-F238E27FC236}">
                    <a16:creationId xmlns:a16="http://schemas.microsoft.com/office/drawing/2014/main" id="{D10C593E-1DEE-7692-E601-A8C50B8FF6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3" y="2796"/>
                <a:ext cx="48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138334" name="Rectangle 94">
                <a:extLst>
                  <a:ext uri="{FF2B5EF4-FFF2-40B4-BE49-F238E27FC236}">
                    <a16:creationId xmlns:a16="http://schemas.microsoft.com/office/drawing/2014/main" id="{664F9FC5-0FF5-455C-6DF5-4FC1B7CB2A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8" y="2254"/>
                <a:ext cx="48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138335" name="Rectangle 95">
                <a:extLst>
                  <a:ext uri="{FF2B5EF4-FFF2-40B4-BE49-F238E27FC236}">
                    <a16:creationId xmlns:a16="http://schemas.microsoft.com/office/drawing/2014/main" id="{367202DA-5C5C-F9B6-CE9F-CFE01E74E1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5" y="1858"/>
                <a:ext cx="48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138336" name="Rectangle 96">
                <a:extLst>
                  <a:ext uri="{FF2B5EF4-FFF2-40B4-BE49-F238E27FC236}">
                    <a16:creationId xmlns:a16="http://schemas.microsoft.com/office/drawing/2014/main" id="{D0A95D06-F12E-5133-01E9-F10A559ECB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5" y="2796"/>
                <a:ext cx="48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138337" name="Rectangle 97">
                <a:extLst>
                  <a:ext uri="{FF2B5EF4-FFF2-40B4-BE49-F238E27FC236}">
                    <a16:creationId xmlns:a16="http://schemas.microsoft.com/office/drawing/2014/main" id="{6FEF6096-8B4E-5463-3702-09C3FA186D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6" y="2796"/>
                <a:ext cx="48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138338" name="Rectangle 98">
                <a:extLst>
                  <a:ext uri="{FF2B5EF4-FFF2-40B4-BE49-F238E27FC236}">
                    <a16:creationId xmlns:a16="http://schemas.microsoft.com/office/drawing/2014/main" id="{AB5BE322-09D5-1F26-B494-DC1C7B8CF4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6" y="2583"/>
                <a:ext cx="48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+</a:t>
                </a:r>
                <a:endParaRPr lang="en-US" altLang="zh-CN"/>
              </a:p>
            </p:txBody>
          </p:sp>
          <p:sp>
            <p:nvSpPr>
              <p:cNvPr id="138339" name="Rectangle 99">
                <a:extLst>
                  <a:ext uri="{FF2B5EF4-FFF2-40B4-BE49-F238E27FC236}">
                    <a16:creationId xmlns:a16="http://schemas.microsoft.com/office/drawing/2014/main" id="{46CD9839-D02D-4F28-F23E-261DD4D92B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56" y="2796"/>
                <a:ext cx="48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138340" name="Rectangle 100">
                <a:extLst>
                  <a:ext uri="{FF2B5EF4-FFF2-40B4-BE49-F238E27FC236}">
                    <a16:creationId xmlns:a16="http://schemas.microsoft.com/office/drawing/2014/main" id="{FEFFE81D-934C-0D5E-348D-874A2347BE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1" y="2254"/>
                <a:ext cx="48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138341" name="Rectangle 101">
                <a:extLst>
                  <a:ext uri="{FF2B5EF4-FFF2-40B4-BE49-F238E27FC236}">
                    <a16:creationId xmlns:a16="http://schemas.microsoft.com/office/drawing/2014/main" id="{EE8CFD34-12F0-5A96-6E04-486C85FF09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0" y="2042"/>
                <a:ext cx="48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+</a:t>
                </a:r>
                <a:endParaRPr lang="en-US" altLang="zh-CN"/>
              </a:p>
            </p:txBody>
          </p:sp>
          <p:sp>
            <p:nvSpPr>
              <p:cNvPr id="138342" name="Rectangle 102">
                <a:extLst>
                  <a:ext uri="{FF2B5EF4-FFF2-40B4-BE49-F238E27FC236}">
                    <a16:creationId xmlns:a16="http://schemas.microsoft.com/office/drawing/2014/main" id="{8F3AB94B-DBA7-CF25-BC70-F54CAC8CCF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1" y="2254"/>
                <a:ext cx="48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138343" name="Rectangle 103">
                <a:extLst>
                  <a:ext uri="{FF2B5EF4-FFF2-40B4-BE49-F238E27FC236}">
                    <a16:creationId xmlns:a16="http://schemas.microsoft.com/office/drawing/2014/main" id="{837B550C-AD6B-CC5E-F948-B78467BBE7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2" y="2254"/>
                <a:ext cx="48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138344" name="Rectangle 104">
                <a:extLst>
                  <a:ext uri="{FF2B5EF4-FFF2-40B4-BE49-F238E27FC236}">
                    <a16:creationId xmlns:a16="http://schemas.microsoft.com/office/drawing/2014/main" id="{840DC137-5A61-911A-BD2E-EBE1B28E36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0" y="1858"/>
                <a:ext cx="48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138345" name="Rectangle 105">
                <a:extLst>
                  <a:ext uri="{FF2B5EF4-FFF2-40B4-BE49-F238E27FC236}">
                    <a16:creationId xmlns:a16="http://schemas.microsoft.com/office/drawing/2014/main" id="{D35730EA-0791-FE9C-FEF4-CAAEDE8642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2" y="1858"/>
                <a:ext cx="48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138346" name="Rectangle 106">
                <a:extLst>
                  <a:ext uri="{FF2B5EF4-FFF2-40B4-BE49-F238E27FC236}">
                    <a16:creationId xmlns:a16="http://schemas.microsoft.com/office/drawing/2014/main" id="{5475679F-9DFC-D62B-E29E-A166016FF0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8" y="1858"/>
                <a:ext cx="48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138347" name="Rectangle 107">
                <a:extLst>
                  <a:ext uri="{FF2B5EF4-FFF2-40B4-BE49-F238E27FC236}">
                    <a16:creationId xmlns:a16="http://schemas.microsoft.com/office/drawing/2014/main" id="{0D978C5C-19D7-FB2B-094B-1BC0F42040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96" y="2503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N</a:t>
                </a:r>
                <a:endParaRPr lang="en-US" altLang="zh-CN"/>
              </a:p>
            </p:txBody>
          </p:sp>
          <p:sp>
            <p:nvSpPr>
              <p:cNvPr id="138348" name="Rectangle 108">
                <a:extLst>
                  <a:ext uri="{FF2B5EF4-FFF2-40B4-BE49-F238E27FC236}">
                    <a16:creationId xmlns:a16="http://schemas.microsoft.com/office/drawing/2014/main" id="{6128D9DC-9962-3D64-F8D1-7D75078276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8" y="2806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/>
              </a:p>
            </p:txBody>
          </p:sp>
          <p:sp>
            <p:nvSpPr>
              <p:cNvPr id="138349" name="Rectangle 109">
                <a:extLst>
                  <a:ext uri="{FF2B5EF4-FFF2-40B4-BE49-F238E27FC236}">
                    <a16:creationId xmlns:a16="http://schemas.microsoft.com/office/drawing/2014/main" id="{A208701E-CE1E-06F0-1F66-BFFB7FCEED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8" y="2699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/>
              </a:p>
            </p:txBody>
          </p:sp>
          <p:sp>
            <p:nvSpPr>
              <p:cNvPr id="138350" name="Rectangle 110">
                <a:extLst>
                  <a:ext uri="{FF2B5EF4-FFF2-40B4-BE49-F238E27FC236}">
                    <a16:creationId xmlns:a16="http://schemas.microsoft.com/office/drawing/2014/main" id="{781C8734-7F62-23CC-DC86-1557382254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84" y="2593"/>
                <a:ext cx="68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m</a:t>
                </a:r>
                <a:endParaRPr lang="en-US" altLang="zh-CN"/>
              </a:p>
            </p:txBody>
          </p:sp>
          <p:sp>
            <p:nvSpPr>
              <p:cNvPr id="138351" name="Rectangle 111">
                <a:extLst>
                  <a:ext uri="{FF2B5EF4-FFF2-40B4-BE49-F238E27FC236}">
                    <a16:creationId xmlns:a16="http://schemas.microsoft.com/office/drawing/2014/main" id="{54ADACB1-217A-EE7C-FC23-5F2250EF9A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6" y="2699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/>
              </a:p>
            </p:txBody>
          </p:sp>
          <p:sp>
            <p:nvSpPr>
              <p:cNvPr id="138352" name="Rectangle 112">
                <a:extLst>
                  <a:ext uri="{FF2B5EF4-FFF2-40B4-BE49-F238E27FC236}">
                    <a16:creationId xmlns:a16="http://schemas.microsoft.com/office/drawing/2014/main" id="{95B13837-E7F2-4A0F-C643-617BEB99C1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3" y="2699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/>
              </a:p>
            </p:txBody>
          </p:sp>
          <p:sp>
            <p:nvSpPr>
              <p:cNvPr id="138353" name="Rectangle 113">
                <a:extLst>
                  <a:ext uri="{FF2B5EF4-FFF2-40B4-BE49-F238E27FC236}">
                    <a16:creationId xmlns:a16="http://schemas.microsoft.com/office/drawing/2014/main" id="{D13AB4E8-581B-E5D5-4B45-FEAF357CE1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2" y="1962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N</a:t>
                </a:r>
                <a:endParaRPr lang="en-US" altLang="zh-CN"/>
              </a:p>
            </p:txBody>
          </p:sp>
          <p:sp>
            <p:nvSpPr>
              <p:cNvPr id="138354" name="Rectangle 114">
                <a:extLst>
                  <a:ext uri="{FF2B5EF4-FFF2-40B4-BE49-F238E27FC236}">
                    <a16:creationId xmlns:a16="http://schemas.microsoft.com/office/drawing/2014/main" id="{081C40F5-693A-64F0-F01B-BCEFE519A1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94" y="2264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/>
              </a:p>
            </p:txBody>
          </p:sp>
          <p:sp>
            <p:nvSpPr>
              <p:cNvPr id="138355" name="Rectangle 115">
                <a:extLst>
                  <a:ext uri="{FF2B5EF4-FFF2-40B4-BE49-F238E27FC236}">
                    <a16:creationId xmlns:a16="http://schemas.microsoft.com/office/drawing/2014/main" id="{079A4C1D-4D3A-7ABB-F6E1-DE0222CA03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2" y="2158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/>
              </a:p>
            </p:txBody>
          </p:sp>
          <p:sp>
            <p:nvSpPr>
              <p:cNvPr id="138356" name="Rectangle 116">
                <a:extLst>
                  <a:ext uri="{FF2B5EF4-FFF2-40B4-BE49-F238E27FC236}">
                    <a16:creationId xmlns:a16="http://schemas.microsoft.com/office/drawing/2014/main" id="{23C3C531-4656-E398-E6BD-A295913154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2" y="2158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/>
              </a:p>
            </p:txBody>
          </p:sp>
          <p:sp>
            <p:nvSpPr>
              <p:cNvPr id="138357" name="Rectangle 117">
                <a:extLst>
                  <a:ext uri="{FF2B5EF4-FFF2-40B4-BE49-F238E27FC236}">
                    <a16:creationId xmlns:a16="http://schemas.microsoft.com/office/drawing/2014/main" id="{0FDB08A2-662B-B47F-BDA9-3FA0D37673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9" y="2158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/>
              </a:p>
            </p:txBody>
          </p:sp>
          <p:sp>
            <p:nvSpPr>
              <p:cNvPr id="138358" name="Rectangle 118">
                <a:extLst>
                  <a:ext uri="{FF2B5EF4-FFF2-40B4-BE49-F238E27FC236}">
                    <a16:creationId xmlns:a16="http://schemas.microsoft.com/office/drawing/2014/main" id="{D3AD07CD-C8C8-C3C3-A621-662F032FD5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8" y="1565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N</a:t>
                </a:r>
                <a:endParaRPr lang="en-US" altLang="zh-CN"/>
              </a:p>
            </p:txBody>
          </p:sp>
          <p:sp>
            <p:nvSpPr>
              <p:cNvPr id="138359" name="Rectangle 119">
                <a:extLst>
                  <a:ext uri="{FF2B5EF4-FFF2-40B4-BE49-F238E27FC236}">
                    <a16:creationId xmlns:a16="http://schemas.microsoft.com/office/drawing/2014/main" id="{41901241-CAE2-80BE-D920-D75D4617D5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60" y="1868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/>
              </a:p>
            </p:txBody>
          </p:sp>
          <p:sp>
            <p:nvSpPr>
              <p:cNvPr id="138360" name="Rectangle 120">
                <a:extLst>
                  <a:ext uri="{FF2B5EF4-FFF2-40B4-BE49-F238E27FC236}">
                    <a16:creationId xmlns:a16="http://schemas.microsoft.com/office/drawing/2014/main" id="{6D0FD124-0AD6-35D7-968D-3B7D6BC3D5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6" y="1762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/>
              </a:p>
            </p:txBody>
          </p:sp>
          <p:sp>
            <p:nvSpPr>
              <p:cNvPr id="138361" name="Rectangle 121">
                <a:extLst>
                  <a:ext uri="{FF2B5EF4-FFF2-40B4-BE49-F238E27FC236}">
                    <a16:creationId xmlns:a16="http://schemas.microsoft.com/office/drawing/2014/main" id="{F83B157F-A6B2-5EBE-ABF0-B05D65E602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5" y="1762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/>
              </a:p>
            </p:txBody>
          </p:sp>
          <p:sp>
            <p:nvSpPr>
              <p:cNvPr id="138362" name="Rectangle 122">
                <a:extLst>
                  <a:ext uri="{FF2B5EF4-FFF2-40B4-BE49-F238E27FC236}">
                    <a16:creationId xmlns:a16="http://schemas.microsoft.com/office/drawing/2014/main" id="{DB0AD3DC-24E7-91A4-453B-A9DADD9EC7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2" y="2571"/>
                <a:ext cx="68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m</a:t>
                </a:r>
                <a:endParaRPr lang="en-US" altLang="zh-CN"/>
              </a:p>
            </p:txBody>
          </p:sp>
          <p:sp>
            <p:nvSpPr>
              <p:cNvPr id="138363" name="Rectangle 123">
                <a:extLst>
                  <a:ext uri="{FF2B5EF4-FFF2-40B4-BE49-F238E27FC236}">
                    <a16:creationId xmlns:a16="http://schemas.microsoft.com/office/drawing/2014/main" id="{E3F9FC2E-4124-D7D4-B1CB-C25C8B4618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8" y="2503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N</a:t>
                </a:r>
                <a:endParaRPr lang="en-US" altLang="zh-CN"/>
              </a:p>
            </p:txBody>
          </p:sp>
          <p:sp>
            <p:nvSpPr>
              <p:cNvPr id="138364" name="Rectangle 124">
                <a:extLst>
                  <a:ext uri="{FF2B5EF4-FFF2-40B4-BE49-F238E27FC236}">
                    <a16:creationId xmlns:a16="http://schemas.microsoft.com/office/drawing/2014/main" id="{A953F956-5D7A-DBE8-98FA-A14A866D0B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0" y="2806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/>
              </a:p>
            </p:txBody>
          </p:sp>
          <p:sp>
            <p:nvSpPr>
              <p:cNvPr id="138365" name="Rectangle 125">
                <a:extLst>
                  <a:ext uri="{FF2B5EF4-FFF2-40B4-BE49-F238E27FC236}">
                    <a16:creationId xmlns:a16="http://schemas.microsoft.com/office/drawing/2014/main" id="{838C3718-794D-E2E4-9A4E-734A151D36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27" y="2593"/>
                <a:ext cx="68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m</a:t>
                </a:r>
                <a:endParaRPr lang="en-US" altLang="zh-CN"/>
              </a:p>
            </p:txBody>
          </p:sp>
          <p:sp>
            <p:nvSpPr>
              <p:cNvPr id="138366" name="Rectangle 126">
                <a:extLst>
                  <a:ext uri="{FF2B5EF4-FFF2-40B4-BE49-F238E27FC236}">
                    <a16:creationId xmlns:a16="http://schemas.microsoft.com/office/drawing/2014/main" id="{2F66D01D-6A7C-97B8-9CC1-EE59A65079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8" y="2699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/>
              </a:p>
            </p:txBody>
          </p:sp>
          <p:sp>
            <p:nvSpPr>
              <p:cNvPr id="138367" name="Rectangle 127">
                <a:extLst>
                  <a:ext uri="{FF2B5EF4-FFF2-40B4-BE49-F238E27FC236}">
                    <a16:creationId xmlns:a16="http://schemas.microsoft.com/office/drawing/2014/main" id="{D0B38AC1-D975-ED80-74D1-2820F1D092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5" y="2699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/>
              </a:p>
            </p:txBody>
          </p:sp>
          <p:sp>
            <p:nvSpPr>
              <p:cNvPr id="138368" name="Rectangle 128">
                <a:extLst>
                  <a:ext uri="{FF2B5EF4-FFF2-40B4-BE49-F238E27FC236}">
                    <a16:creationId xmlns:a16="http://schemas.microsoft.com/office/drawing/2014/main" id="{B48CEF8C-EF40-C7A0-CC88-742E2F82E9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2503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N</a:t>
                </a:r>
                <a:endParaRPr lang="en-US" altLang="zh-CN"/>
              </a:p>
            </p:txBody>
          </p:sp>
          <p:sp>
            <p:nvSpPr>
              <p:cNvPr id="138369" name="Rectangle 129">
                <a:extLst>
                  <a:ext uri="{FF2B5EF4-FFF2-40B4-BE49-F238E27FC236}">
                    <a16:creationId xmlns:a16="http://schemas.microsoft.com/office/drawing/2014/main" id="{0765A684-B438-59A0-CBD1-1ABCD6459B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2" y="2806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/>
              </a:p>
            </p:txBody>
          </p:sp>
          <p:sp>
            <p:nvSpPr>
              <p:cNvPr id="138370" name="Rectangle 130">
                <a:extLst>
                  <a:ext uri="{FF2B5EF4-FFF2-40B4-BE49-F238E27FC236}">
                    <a16:creationId xmlns:a16="http://schemas.microsoft.com/office/drawing/2014/main" id="{998EA3D1-E055-5F7D-CB47-DBA985FA12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8" y="2593"/>
                <a:ext cx="68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m</a:t>
                </a:r>
                <a:endParaRPr lang="en-US" altLang="zh-CN"/>
              </a:p>
            </p:txBody>
          </p:sp>
          <p:sp>
            <p:nvSpPr>
              <p:cNvPr id="138371" name="Rectangle 131">
                <a:extLst>
                  <a:ext uri="{FF2B5EF4-FFF2-40B4-BE49-F238E27FC236}">
                    <a16:creationId xmlns:a16="http://schemas.microsoft.com/office/drawing/2014/main" id="{4E16A497-A494-3645-30BE-A3CAF26380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0" y="2699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/>
              </a:p>
            </p:txBody>
          </p:sp>
          <p:sp>
            <p:nvSpPr>
              <p:cNvPr id="138372" name="Rectangle 132">
                <a:extLst>
                  <a:ext uri="{FF2B5EF4-FFF2-40B4-BE49-F238E27FC236}">
                    <a16:creationId xmlns:a16="http://schemas.microsoft.com/office/drawing/2014/main" id="{E612D60F-D359-4279-BDF5-8769EC3FB6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7" y="2699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/>
              </a:p>
            </p:txBody>
          </p:sp>
          <p:sp>
            <p:nvSpPr>
              <p:cNvPr id="138373" name="Rectangle 133">
                <a:extLst>
                  <a:ext uri="{FF2B5EF4-FFF2-40B4-BE49-F238E27FC236}">
                    <a16:creationId xmlns:a16="http://schemas.microsoft.com/office/drawing/2014/main" id="{56A7D4D8-5E32-3DBC-FF40-266B956101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2503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N</a:t>
                </a:r>
                <a:endParaRPr lang="en-US" altLang="zh-CN"/>
              </a:p>
            </p:txBody>
          </p:sp>
          <p:sp>
            <p:nvSpPr>
              <p:cNvPr id="138374" name="Rectangle 134">
                <a:extLst>
                  <a:ext uri="{FF2B5EF4-FFF2-40B4-BE49-F238E27FC236}">
                    <a16:creationId xmlns:a16="http://schemas.microsoft.com/office/drawing/2014/main" id="{304927BD-8310-89EE-7CCD-25C3FF29F6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1" y="2806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/>
              </a:p>
            </p:txBody>
          </p:sp>
          <p:sp>
            <p:nvSpPr>
              <p:cNvPr id="138375" name="Rectangle 135">
                <a:extLst>
                  <a:ext uri="{FF2B5EF4-FFF2-40B4-BE49-F238E27FC236}">
                    <a16:creationId xmlns:a16="http://schemas.microsoft.com/office/drawing/2014/main" id="{AE501788-ACAD-B3CF-746E-D90F1CABEA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7" y="2593"/>
                <a:ext cx="68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m</a:t>
                </a:r>
                <a:endParaRPr lang="en-US" altLang="zh-CN"/>
              </a:p>
            </p:txBody>
          </p:sp>
          <p:sp>
            <p:nvSpPr>
              <p:cNvPr id="138376" name="Rectangle 136">
                <a:extLst>
                  <a:ext uri="{FF2B5EF4-FFF2-40B4-BE49-F238E27FC236}">
                    <a16:creationId xmlns:a16="http://schemas.microsoft.com/office/drawing/2014/main" id="{6C3A33F1-A11F-B06A-8094-8B7A8C4B39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29" y="2699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/>
              </a:p>
            </p:txBody>
          </p:sp>
          <p:sp>
            <p:nvSpPr>
              <p:cNvPr id="138377" name="Rectangle 137">
                <a:extLst>
                  <a:ext uri="{FF2B5EF4-FFF2-40B4-BE49-F238E27FC236}">
                    <a16:creationId xmlns:a16="http://schemas.microsoft.com/office/drawing/2014/main" id="{D9272ED8-308A-6D32-3F66-95C3A7D905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96" y="2699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/>
              </a:p>
            </p:txBody>
          </p:sp>
          <p:sp>
            <p:nvSpPr>
              <p:cNvPr id="138378" name="Rectangle 138">
                <a:extLst>
                  <a:ext uri="{FF2B5EF4-FFF2-40B4-BE49-F238E27FC236}">
                    <a16:creationId xmlns:a16="http://schemas.microsoft.com/office/drawing/2014/main" id="{45F5A161-D570-9F77-ACBE-8021510904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4" y="1962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N</a:t>
                </a:r>
                <a:endParaRPr lang="en-US" altLang="zh-CN"/>
              </a:p>
            </p:txBody>
          </p:sp>
          <p:sp>
            <p:nvSpPr>
              <p:cNvPr id="138379" name="Rectangle 139">
                <a:extLst>
                  <a:ext uri="{FF2B5EF4-FFF2-40B4-BE49-F238E27FC236}">
                    <a16:creationId xmlns:a16="http://schemas.microsoft.com/office/drawing/2014/main" id="{14D6D836-99F1-BBDA-2F3D-D31E439F63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6" y="2264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/>
              </a:p>
            </p:txBody>
          </p:sp>
          <p:sp>
            <p:nvSpPr>
              <p:cNvPr id="138380" name="Rectangle 140">
                <a:extLst>
                  <a:ext uri="{FF2B5EF4-FFF2-40B4-BE49-F238E27FC236}">
                    <a16:creationId xmlns:a16="http://schemas.microsoft.com/office/drawing/2014/main" id="{2AD32E64-A011-2EAB-5CB6-158D84F8FB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52" y="2052"/>
                <a:ext cx="68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m</a:t>
                </a:r>
                <a:endParaRPr lang="en-US" altLang="zh-CN"/>
              </a:p>
            </p:txBody>
          </p:sp>
          <p:sp>
            <p:nvSpPr>
              <p:cNvPr id="138381" name="Rectangle 141">
                <a:extLst>
                  <a:ext uri="{FF2B5EF4-FFF2-40B4-BE49-F238E27FC236}">
                    <a16:creationId xmlns:a16="http://schemas.microsoft.com/office/drawing/2014/main" id="{A5C89DAA-D1A0-545D-0CDD-9188627855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4" y="2158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/>
              </a:p>
            </p:txBody>
          </p:sp>
          <p:sp>
            <p:nvSpPr>
              <p:cNvPr id="138382" name="Rectangle 142">
                <a:extLst>
                  <a:ext uri="{FF2B5EF4-FFF2-40B4-BE49-F238E27FC236}">
                    <a16:creationId xmlns:a16="http://schemas.microsoft.com/office/drawing/2014/main" id="{08CE2683-BE25-A8D1-D0AE-C18B66A9CD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1" y="2158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/>
              </a:p>
            </p:txBody>
          </p:sp>
          <p:sp>
            <p:nvSpPr>
              <p:cNvPr id="138383" name="Rectangle 143">
                <a:extLst>
                  <a:ext uri="{FF2B5EF4-FFF2-40B4-BE49-F238E27FC236}">
                    <a16:creationId xmlns:a16="http://schemas.microsoft.com/office/drawing/2014/main" id="{4C2A4E4F-3625-05B8-B9AC-8014C9D0E1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4" y="1962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N</a:t>
                </a:r>
                <a:endParaRPr lang="en-US" altLang="zh-CN"/>
              </a:p>
            </p:txBody>
          </p:sp>
          <p:sp>
            <p:nvSpPr>
              <p:cNvPr id="138384" name="Rectangle 144">
                <a:extLst>
                  <a:ext uri="{FF2B5EF4-FFF2-40B4-BE49-F238E27FC236}">
                    <a16:creationId xmlns:a16="http://schemas.microsoft.com/office/drawing/2014/main" id="{2513B4F5-1C3D-AE19-FC06-0160FFB1E3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6" y="2264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/>
              </a:p>
            </p:txBody>
          </p:sp>
          <p:sp>
            <p:nvSpPr>
              <p:cNvPr id="138385" name="Rectangle 145">
                <a:extLst>
                  <a:ext uri="{FF2B5EF4-FFF2-40B4-BE49-F238E27FC236}">
                    <a16:creationId xmlns:a16="http://schemas.microsoft.com/office/drawing/2014/main" id="{09459B92-0399-4744-D52D-092329A070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4" y="2158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/>
              </a:p>
            </p:txBody>
          </p:sp>
          <p:sp>
            <p:nvSpPr>
              <p:cNvPr id="138386" name="Rectangle 146">
                <a:extLst>
                  <a:ext uri="{FF2B5EF4-FFF2-40B4-BE49-F238E27FC236}">
                    <a16:creationId xmlns:a16="http://schemas.microsoft.com/office/drawing/2014/main" id="{BC293A60-84AF-8C50-093F-961F8ACB76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2" y="2158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/>
              </a:p>
            </p:txBody>
          </p:sp>
          <p:sp>
            <p:nvSpPr>
              <p:cNvPr id="138387" name="Rectangle 147">
                <a:extLst>
                  <a:ext uri="{FF2B5EF4-FFF2-40B4-BE49-F238E27FC236}">
                    <a16:creationId xmlns:a16="http://schemas.microsoft.com/office/drawing/2014/main" id="{859AC564-173C-8D9C-0257-B0028697BB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5" y="1962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N</a:t>
                </a:r>
                <a:endParaRPr lang="en-US" altLang="zh-CN"/>
              </a:p>
            </p:txBody>
          </p:sp>
          <p:sp>
            <p:nvSpPr>
              <p:cNvPr id="138388" name="Rectangle 148">
                <a:extLst>
                  <a:ext uri="{FF2B5EF4-FFF2-40B4-BE49-F238E27FC236}">
                    <a16:creationId xmlns:a16="http://schemas.microsoft.com/office/drawing/2014/main" id="{E30B89C9-46F8-01DD-76A6-1E9D3F1811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7" y="2264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/>
              </a:p>
            </p:txBody>
          </p:sp>
          <p:sp>
            <p:nvSpPr>
              <p:cNvPr id="138389" name="Rectangle 149">
                <a:extLst>
                  <a:ext uri="{FF2B5EF4-FFF2-40B4-BE49-F238E27FC236}">
                    <a16:creationId xmlns:a16="http://schemas.microsoft.com/office/drawing/2014/main" id="{A2573094-69C4-F94A-416A-438C8D9A56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55" y="2158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/>
              </a:p>
            </p:txBody>
          </p:sp>
          <p:sp>
            <p:nvSpPr>
              <p:cNvPr id="138390" name="Rectangle 150">
                <a:extLst>
                  <a:ext uri="{FF2B5EF4-FFF2-40B4-BE49-F238E27FC236}">
                    <a16:creationId xmlns:a16="http://schemas.microsoft.com/office/drawing/2014/main" id="{F9CCED5A-A15C-0EA8-3057-1B65611E89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2158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/>
              </a:p>
            </p:txBody>
          </p:sp>
          <p:sp>
            <p:nvSpPr>
              <p:cNvPr id="138391" name="Rectangle 151">
                <a:extLst>
                  <a:ext uri="{FF2B5EF4-FFF2-40B4-BE49-F238E27FC236}">
                    <a16:creationId xmlns:a16="http://schemas.microsoft.com/office/drawing/2014/main" id="{FE9D1EDC-19A1-1675-D8FF-127ADB2B49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3" y="1565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N</a:t>
                </a:r>
                <a:endParaRPr lang="en-US" altLang="zh-CN"/>
              </a:p>
            </p:txBody>
          </p:sp>
          <p:sp>
            <p:nvSpPr>
              <p:cNvPr id="138392" name="Rectangle 152">
                <a:extLst>
                  <a:ext uri="{FF2B5EF4-FFF2-40B4-BE49-F238E27FC236}">
                    <a16:creationId xmlns:a16="http://schemas.microsoft.com/office/drawing/2014/main" id="{5E1C6676-ECA8-0ADC-AFD7-01F2C781D6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5" y="1868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/>
              </a:p>
            </p:txBody>
          </p:sp>
          <p:sp>
            <p:nvSpPr>
              <p:cNvPr id="138393" name="Rectangle 153">
                <a:extLst>
                  <a:ext uri="{FF2B5EF4-FFF2-40B4-BE49-F238E27FC236}">
                    <a16:creationId xmlns:a16="http://schemas.microsoft.com/office/drawing/2014/main" id="{44F1552D-F733-34A3-954F-DA204C9BF7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1" y="1656"/>
                <a:ext cx="68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m</a:t>
                </a:r>
                <a:endParaRPr lang="en-US" altLang="zh-CN"/>
              </a:p>
            </p:txBody>
          </p:sp>
          <p:sp>
            <p:nvSpPr>
              <p:cNvPr id="138394" name="Rectangle 154">
                <a:extLst>
                  <a:ext uri="{FF2B5EF4-FFF2-40B4-BE49-F238E27FC236}">
                    <a16:creationId xmlns:a16="http://schemas.microsoft.com/office/drawing/2014/main" id="{4376DACB-002A-A447-BE7F-313D4269EE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3" y="1762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/>
              </a:p>
            </p:txBody>
          </p:sp>
          <p:sp>
            <p:nvSpPr>
              <p:cNvPr id="138395" name="Rectangle 155">
                <a:extLst>
                  <a:ext uri="{FF2B5EF4-FFF2-40B4-BE49-F238E27FC236}">
                    <a16:creationId xmlns:a16="http://schemas.microsoft.com/office/drawing/2014/main" id="{4750D8A2-E03B-029E-80D5-43DB68C2C3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1" y="1762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/>
              </a:p>
            </p:txBody>
          </p:sp>
          <p:sp>
            <p:nvSpPr>
              <p:cNvPr id="138396" name="Rectangle 156">
                <a:extLst>
                  <a:ext uri="{FF2B5EF4-FFF2-40B4-BE49-F238E27FC236}">
                    <a16:creationId xmlns:a16="http://schemas.microsoft.com/office/drawing/2014/main" id="{6C64AA6E-6830-640B-07A0-F6C4D404F5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5" y="1565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N</a:t>
                </a:r>
                <a:endParaRPr lang="en-US" altLang="zh-CN"/>
              </a:p>
            </p:txBody>
          </p:sp>
          <p:sp>
            <p:nvSpPr>
              <p:cNvPr id="138397" name="Rectangle 157">
                <a:extLst>
                  <a:ext uri="{FF2B5EF4-FFF2-40B4-BE49-F238E27FC236}">
                    <a16:creationId xmlns:a16="http://schemas.microsoft.com/office/drawing/2014/main" id="{44519A9B-796C-83ED-BAB8-19A1BD9F4E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7" y="1868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/>
              </a:p>
            </p:txBody>
          </p:sp>
          <p:sp>
            <p:nvSpPr>
              <p:cNvPr id="138398" name="Rectangle 158">
                <a:extLst>
                  <a:ext uri="{FF2B5EF4-FFF2-40B4-BE49-F238E27FC236}">
                    <a16:creationId xmlns:a16="http://schemas.microsoft.com/office/drawing/2014/main" id="{FDD1D85E-759B-3FFD-6CD0-B02D59D335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5" y="1762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/>
              </a:p>
            </p:txBody>
          </p:sp>
          <p:sp>
            <p:nvSpPr>
              <p:cNvPr id="138399" name="Rectangle 159">
                <a:extLst>
                  <a:ext uri="{FF2B5EF4-FFF2-40B4-BE49-F238E27FC236}">
                    <a16:creationId xmlns:a16="http://schemas.microsoft.com/office/drawing/2014/main" id="{438F5348-9F5B-13FD-53A2-99E76CE503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3" y="1762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/>
              </a:p>
            </p:txBody>
          </p:sp>
          <p:sp>
            <p:nvSpPr>
              <p:cNvPr id="138400" name="Rectangle 160">
                <a:extLst>
                  <a:ext uri="{FF2B5EF4-FFF2-40B4-BE49-F238E27FC236}">
                    <a16:creationId xmlns:a16="http://schemas.microsoft.com/office/drawing/2014/main" id="{B6D3682F-695D-9CA3-7744-D5C1C0141C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1" y="1565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N</a:t>
                </a:r>
                <a:endParaRPr lang="en-US" altLang="zh-CN"/>
              </a:p>
            </p:txBody>
          </p:sp>
          <p:sp>
            <p:nvSpPr>
              <p:cNvPr id="138401" name="Rectangle 161">
                <a:extLst>
                  <a:ext uri="{FF2B5EF4-FFF2-40B4-BE49-F238E27FC236}">
                    <a16:creationId xmlns:a16="http://schemas.microsoft.com/office/drawing/2014/main" id="{BA1ACE51-AB58-04B2-E3C7-547D8A471F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13" y="1868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/>
              </a:p>
            </p:txBody>
          </p:sp>
          <p:sp>
            <p:nvSpPr>
              <p:cNvPr id="138402" name="Rectangle 162">
                <a:extLst>
                  <a:ext uri="{FF2B5EF4-FFF2-40B4-BE49-F238E27FC236}">
                    <a16:creationId xmlns:a16="http://schemas.microsoft.com/office/drawing/2014/main" id="{525F91BF-1C7B-22A1-43A0-85DEDA30CF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8" y="1762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/>
              </a:p>
            </p:txBody>
          </p:sp>
          <p:sp>
            <p:nvSpPr>
              <p:cNvPr id="138403" name="Rectangle 163">
                <a:extLst>
                  <a:ext uri="{FF2B5EF4-FFF2-40B4-BE49-F238E27FC236}">
                    <a16:creationId xmlns:a16="http://schemas.microsoft.com/office/drawing/2014/main" id="{97D56FC2-0EAA-6D7D-382D-F56895A44E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5" y="2605"/>
                <a:ext cx="67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  <a:endParaRPr lang="en-US" altLang="zh-CN"/>
              </a:p>
            </p:txBody>
          </p:sp>
          <p:sp>
            <p:nvSpPr>
              <p:cNvPr id="138404" name="Rectangle 164">
                <a:extLst>
                  <a:ext uri="{FF2B5EF4-FFF2-40B4-BE49-F238E27FC236}">
                    <a16:creationId xmlns:a16="http://schemas.microsoft.com/office/drawing/2014/main" id="{A5AB34BE-153E-83B2-0BB1-32825DA357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94" y="2605"/>
                <a:ext cx="76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/>
              </a:p>
            </p:txBody>
          </p:sp>
          <p:sp>
            <p:nvSpPr>
              <p:cNvPr id="138405" name="Rectangle 165">
                <a:extLst>
                  <a:ext uri="{FF2B5EF4-FFF2-40B4-BE49-F238E27FC236}">
                    <a16:creationId xmlns:a16="http://schemas.microsoft.com/office/drawing/2014/main" id="{16707841-465A-45F9-40CD-CC25CB1537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9" y="2064"/>
                <a:ext cx="67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  <a:endParaRPr lang="en-US" altLang="zh-CN"/>
              </a:p>
            </p:txBody>
          </p:sp>
          <p:sp>
            <p:nvSpPr>
              <p:cNvPr id="138406" name="Rectangle 166">
                <a:extLst>
                  <a:ext uri="{FF2B5EF4-FFF2-40B4-BE49-F238E27FC236}">
                    <a16:creationId xmlns:a16="http://schemas.microsoft.com/office/drawing/2014/main" id="{4747DEF7-EBDF-43ED-E784-CD6208BDFB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9" y="2064"/>
                <a:ext cx="76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/>
              </a:p>
            </p:txBody>
          </p:sp>
          <p:sp>
            <p:nvSpPr>
              <p:cNvPr id="138407" name="Rectangle 167">
                <a:extLst>
                  <a:ext uri="{FF2B5EF4-FFF2-40B4-BE49-F238E27FC236}">
                    <a16:creationId xmlns:a16="http://schemas.microsoft.com/office/drawing/2014/main" id="{B7948EAD-F87C-2227-847A-268377E448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3" y="1668"/>
                <a:ext cx="67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  <a:endParaRPr lang="en-US" altLang="zh-CN"/>
              </a:p>
            </p:txBody>
          </p:sp>
          <p:sp>
            <p:nvSpPr>
              <p:cNvPr id="138408" name="Rectangle 168">
                <a:extLst>
                  <a:ext uri="{FF2B5EF4-FFF2-40B4-BE49-F238E27FC236}">
                    <a16:creationId xmlns:a16="http://schemas.microsoft.com/office/drawing/2014/main" id="{2A8DE423-0A8A-6A98-061C-3CC2873F00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0" y="2477"/>
                <a:ext cx="76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/>
              </a:p>
            </p:txBody>
          </p:sp>
          <p:sp>
            <p:nvSpPr>
              <p:cNvPr id="138409" name="Rectangle 169">
                <a:extLst>
                  <a:ext uri="{FF2B5EF4-FFF2-40B4-BE49-F238E27FC236}">
                    <a16:creationId xmlns:a16="http://schemas.microsoft.com/office/drawing/2014/main" id="{2A7A4998-A01F-C7B3-96B7-9756FDBA9D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9" y="2022"/>
                <a:ext cx="76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/>
              </a:p>
            </p:txBody>
          </p:sp>
          <p:sp>
            <p:nvSpPr>
              <p:cNvPr id="138410" name="Rectangle 170">
                <a:extLst>
                  <a:ext uri="{FF2B5EF4-FFF2-40B4-BE49-F238E27FC236}">
                    <a16:creationId xmlns:a16="http://schemas.microsoft.com/office/drawing/2014/main" id="{EFC0B610-58F6-F189-9031-1E6DC06D43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5" y="1794"/>
                <a:ext cx="76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/>
              </a:p>
            </p:txBody>
          </p:sp>
          <p:sp>
            <p:nvSpPr>
              <p:cNvPr id="138411" name="Rectangle 171">
                <a:extLst>
                  <a:ext uri="{FF2B5EF4-FFF2-40B4-BE49-F238E27FC236}">
                    <a16:creationId xmlns:a16="http://schemas.microsoft.com/office/drawing/2014/main" id="{17BCE4FC-D7A8-4121-ADE0-BD23DD7907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86" y="2605"/>
                <a:ext cx="76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/>
              </a:p>
            </p:txBody>
          </p:sp>
          <p:sp>
            <p:nvSpPr>
              <p:cNvPr id="138412" name="Rectangle 172">
                <a:extLst>
                  <a:ext uri="{FF2B5EF4-FFF2-40B4-BE49-F238E27FC236}">
                    <a16:creationId xmlns:a16="http://schemas.microsoft.com/office/drawing/2014/main" id="{1058D694-E3D0-2AD9-3D01-C184D5434D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8" y="2605"/>
                <a:ext cx="76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/>
              </a:p>
            </p:txBody>
          </p:sp>
          <p:sp>
            <p:nvSpPr>
              <p:cNvPr id="138413" name="Rectangle 173">
                <a:extLst>
                  <a:ext uri="{FF2B5EF4-FFF2-40B4-BE49-F238E27FC236}">
                    <a16:creationId xmlns:a16="http://schemas.microsoft.com/office/drawing/2014/main" id="{90D74DCD-14C2-7595-D0D7-78A5E26BF6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47" y="2605"/>
                <a:ext cx="76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/>
              </a:p>
            </p:txBody>
          </p:sp>
          <p:sp>
            <p:nvSpPr>
              <p:cNvPr id="138414" name="Rectangle 174">
                <a:extLst>
                  <a:ext uri="{FF2B5EF4-FFF2-40B4-BE49-F238E27FC236}">
                    <a16:creationId xmlns:a16="http://schemas.microsoft.com/office/drawing/2014/main" id="{959932AF-CA6A-E3DB-4085-64EEA10A48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2" y="2064"/>
                <a:ext cx="76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/>
              </a:p>
            </p:txBody>
          </p:sp>
          <p:sp>
            <p:nvSpPr>
              <p:cNvPr id="138415" name="Rectangle 175">
                <a:extLst>
                  <a:ext uri="{FF2B5EF4-FFF2-40B4-BE49-F238E27FC236}">
                    <a16:creationId xmlns:a16="http://schemas.microsoft.com/office/drawing/2014/main" id="{E6FA5E0A-E673-9151-F791-19DD7C591C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2" y="2064"/>
                <a:ext cx="76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/>
              </a:p>
            </p:txBody>
          </p:sp>
          <p:sp>
            <p:nvSpPr>
              <p:cNvPr id="138416" name="Rectangle 176">
                <a:extLst>
                  <a:ext uri="{FF2B5EF4-FFF2-40B4-BE49-F238E27FC236}">
                    <a16:creationId xmlns:a16="http://schemas.microsoft.com/office/drawing/2014/main" id="{BABA07A8-EEDA-9C24-1648-B6856D8475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3" y="2064"/>
                <a:ext cx="76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/>
              </a:p>
            </p:txBody>
          </p:sp>
          <p:sp>
            <p:nvSpPr>
              <p:cNvPr id="138417" name="Rectangle 177">
                <a:extLst>
                  <a:ext uri="{FF2B5EF4-FFF2-40B4-BE49-F238E27FC236}">
                    <a16:creationId xmlns:a16="http://schemas.microsoft.com/office/drawing/2014/main" id="{F8886EBC-FE9C-4499-5473-B9CB85B9AB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1" y="1668"/>
                <a:ext cx="76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/>
              </a:p>
            </p:txBody>
          </p:sp>
          <p:sp>
            <p:nvSpPr>
              <p:cNvPr id="138418" name="Rectangle 178">
                <a:extLst>
                  <a:ext uri="{FF2B5EF4-FFF2-40B4-BE49-F238E27FC236}">
                    <a16:creationId xmlns:a16="http://schemas.microsoft.com/office/drawing/2014/main" id="{4E35241D-CF15-EC89-3E0A-C0E532842D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3" y="1668"/>
                <a:ext cx="76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/>
              </a:p>
            </p:txBody>
          </p:sp>
          <p:sp>
            <p:nvSpPr>
              <p:cNvPr id="138419" name="Rectangle 179">
                <a:extLst>
                  <a:ext uri="{FF2B5EF4-FFF2-40B4-BE49-F238E27FC236}">
                    <a16:creationId xmlns:a16="http://schemas.microsoft.com/office/drawing/2014/main" id="{7357866A-1633-03CA-3BDC-319728F640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4" y="2804"/>
                <a:ext cx="4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38420" name="Rectangle 180">
                <a:extLst>
                  <a:ext uri="{FF2B5EF4-FFF2-40B4-BE49-F238E27FC236}">
                    <a16:creationId xmlns:a16="http://schemas.microsoft.com/office/drawing/2014/main" id="{C8245B2F-0F4F-87E8-F798-9A0CB2B65E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0" y="2262"/>
                <a:ext cx="4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38421" name="Rectangle 181">
                <a:extLst>
                  <a:ext uri="{FF2B5EF4-FFF2-40B4-BE49-F238E27FC236}">
                    <a16:creationId xmlns:a16="http://schemas.microsoft.com/office/drawing/2014/main" id="{88AA201D-EBF7-9CA6-2BD7-3571338204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47" y="1866"/>
                <a:ext cx="4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38422" name="Rectangle 182">
                <a:extLst>
                  <a:ext uri="{FF2B5EF4-FFF2-40B4-BE49-F238E27FC236}">
                    <a16:creationId xmlns:a16="http://schemas.microsoft.com/office/drawing/2014/main" id="{EA55572E-B0E2-45E7-41B5-A09F5AB8F6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5" y="2114"/>
                <a:ext cx="4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38423" name="Rectangle 183">
                <a:extLst>
                  <a:ext uri="{FF2B5EF4-FFF2-40B4-BE49-F238E27FC236}">
                    <a16:creationId xmlns:a16="http://schemas.microsoft.com/office/drawing/2014/main" id="{CE6884AB-610C-B550-9BC8-F8BDA29438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6" y="1886"/>
                <a:ext cx="4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138424" name="Rectangle 184">
                <a:extLst>
                  <a:ext uri="{FF2B5EF4-FFF2-40B4-BE49-F238E27FC236}">
                    <a16:creationId xmlns:a16="http://schemas.microsoft.com/office/drawing/2014/main" id="{20240062-D785-2F3F-5DE1-77535CD16A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6" y="2804"/>
                <a:ext cx="4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38425" name="Rectangle 185">
                <a:extLst>
                  <a:ext uri="{FF2B5EF4-FFF2-40B4-BE49-F238E27FC236}">
                    <a16:creationId xmlns:a16="http://schemas.microsoft.com/office/drawing/2014/main" id="{DA081F25-2FD2-2D45-DF26-2248307830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76" y="2591"/>
                <a:ext cx="4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/>
              </a:p>
            </p:txBody>
          </p:sp>
          <p:sp>
            <p:nvSpPr>
              <p:cNvPr id="138426" name="Rectangle 186">
                <a:extLst>
                  <a:ext uri="{FF2B5EF4-FFF2-40B4-BE49-F238E27FC236}">
                    <a16:creationId xmlns:a16="http://schemas.microsoft.com/office/drawing/2014/main" id="{3BA1B1EF-B490-6BCC-2DF6-A4351047AB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8" y="2804"/>
                <a:ext cx="4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38427" name="Rectangle 187">
                <a:extLst>
                  <a:ext uri="{FF2B5EF4-FFF2-40B4-BE49-F238E27FC236}">
                    <a16:creationId xmlns:a16="http://schemas.microsoft.com/office/drawing/2014/main" id="{B3155FC3-529A-8D1F-B119-1CE82F9E62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9" y="2591"/>
                <a:ext cx="4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38428" name="Rectangle 188">
                <a:extLst>
                  <a:ext uri="{FF2B5EF4-FFF2-40B4-BE49-F238E27FC236}">
                    <a16:creationId xmlns:a16="http://schemas.microsoft.com/office/drawing/2014/main" id="{AA54B397-0883-B3BE-7C55-91FDA7FB56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7" y="2804"/>
                <a:ext cx="4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38429" name="Rectangle 189">
                <a:extLst>
                  <a:ext uri="{FF2B5EF4-FFF2-40B4-BE49-F238E27FC236}">
                    <a16:creationId xmlns:a16="http://schemas.microsoft.com/office/drawing/2014/main" id="{4B94299C-315F-D5AA-0CEF-D1E5F92D79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2" y="2262"/>
                <a:ext cx="4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38430" name="Rectangle 190">
                <a:extLst>
                  <a:ext uri="{FF2B5EF4-FFF2-40B4-BE49-F238E27FC236}">
                    <a16:creationId xmlns:a16="http://schemas.microsoft.com/office/drawing/2014/main" id="{0E15F40A-6AAB-1C24-F526-E21CF2027C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3" y="2050"/>
                <a:ext cx="4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38431" name="Rectangle 191">
                <a:extLst>
                  <a:ext uri="{FF2B5EF4-FFF2-40B4-BE49-F238E27FC236}">
                    <a16:creationId xmlns:a16="http://schemas.microsoft.com/office/drawing/2014/main" id="{17141922-E6FC-AA29-BC33-7DD319F452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3" y="2262"/>
                <a:ext cx="4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38432" name="Rectangle 192">
                <a:extLst>
                  <a:ext uri="{FF2B5EF4-FFF2-40B4-BE49-F238E27FC236}">
                    <a16:creationId xmlns:a16="http://schemas.microsoft.com/office/drawing/2014/main" id="{BF6A46AB-E17A-6D87-14C0-831BFBD4AD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2" y="2050"/>
                <a:ext cx="4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/>
              </a:p>
            </p:txBody>
          </p:sp>
          <p:sp>
            <p:nvSpPr>
              <p:cNvPr id="138433" name="Rectangle 193">
                <a:extLst>
                  <a:ext uri="{FF2B5EF4-FFF2-40B4-BE49-F238E27FC236}">
                    <a16:creationId xmlns:a16="http://schemas.microsoft.com/office/drawing/2014/main" id="{8F151397-065B-D04B-09C4-D8EFF57132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33" y="2262"/>
                <a:ext cx="4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38434" name="Rectangle 194">
                <a:extLst>
                  <a:ext uri="{FF2B5EF4-FFF2-40B4-BE49-F238E27FC236}">
                    <a16:creationId xmlns:a16="http://schemas.microsoft.com/office/drawing/2014/main" id="{64E421B6-60D0-2BA8-E72A-3D171B5306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2" y="1866"/>
                <a:ext cx="4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38435" name="Rectangle 195">
                <a:extLst>
                  <a:ext uri="{FF2B5EF4-FFF2-40B4-BE49-F238E27FC236}">
                    <a16:creationId xmlns:a16="http://schemas.microsoft.com/office/drawing/2014/main" id="{9FA85380-CF28-2F38-231F-2D3FA1A36B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4" y="1866"/>
                <a:ext cx="4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38436" name="Rectangle 196">
                <a:extLst>
                  <a:ext uri="{FF2B5EF4-FFF2-40B4-BE49-F238E27FC236}">
                    <a16:creationId xmlns:a16="http://schemas.microsoft.com/office/drawing/2014/main" id="{0EA681E1-0BB0-9782-E1B7-2A062E66B6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9" y="1866"/>
                <a:ext cx="4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38437" name="Rectangle 197">
                <a:extLst>
                  <a:ext uri="{FF2B5EF4-FFF2-40B4-BE49-F238E27FC236}">
                    <a16:creationId xmlns:a16="http://schemas.microsoft.com/office/drawing/2014/main" id="{6DA3E16A-95EB-B8AF-1BF1-52619C82CA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4" y="2588"/>
                <a:ext cx="104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endParaRPr lang="en-US" altLang="zh-CN"/>
              </a:p>
            </p:txBody>
          </p:sp>
          <p:sp>
            <p:nvSpPr>
              <p:cNvPr id="138438" name="Rectangle 198">
                <a:extLst>
                  <a:ext uri="{FF2B5EF4-FFF2-40B4-BE49-F238E27FC236}">
                    <a16:creationId xmlns:a16="http://schemas.microsoft.com/office/drawing/2014/main" id="{00F6E704-0479-4E00-A588-C173A21DA8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50" y="2047"/>
                <a:ext cx="104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endParaRPr lang="en-US" altLang="zh-CN"/>
              </a:p>
            </p:txBody>
          </p:sp>
          <p:sp>
            <p:nvSpPr>
              <p:cNvPr id="138439" name="Rectangle 199">
                <a:extLst>
                  <a:ext uri="{FF2B5EF4-FFF2-40B4-BE49-F238E27FC236}">
                    <a16:creationId xmlns:a16="http://schemas.microsoft.com/office/drawing/2014/main" id="{FD54218D-1883-6D90-4140-2F4FD5310E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6" y="1651"/>
                <a:ext cx="104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endParaRPr lang="en-US" altLang="zh-CN"/>
              </a:p>
            </p:txBody>
          </p:sp>
          <p:sp>
            <p:nvSpPr>
              <p:cNvPr id="138440" name="Rectangle 200">
                <a:extLst>
                  <a:ext uri="{FF2B5EF4-FFF2-40B4-BE49-F238E27FC236}">
                    <a16:creationId xmlns:a16="http://schemas.microsoft.com/office/drawing/2014/main" id="{3B85E5D0-C376-80E4-4F36-7EBB8F25D1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6" y="2588"/>
                <a:ext cx="104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endParaRPr lang="en-US" altLang="zh-CN"/>
              </a:p>
            </p:txBody>
          </p:sp>
          <p:sp>
            <p:nvSpPr>
              <p:cNvPr id="138441" name="Rectangle 201">
                <a:extLst>
                  <a:ext uri="{FF2B5EF4-FFF2-40B4-BE49-F238E27FC236}">
                    <a16:creationId xmlns:a16="http://schemas.microsoft.com/office/drawing/2014/main" id="{5D258F1E-AA2A-0C39-D7E9-4CB91D2209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8" y="2588"/>
                <a:ext cx="104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endParaRPr lang="en-US" altLang="zh-CN"/>
              </a:p>
            </p:txBody>
          </p:sp>
          <p:sp>
            <p:nvSpPr>
              <p:cNvPr id="138442" name="Rectangle 202">
                <a:extLst>
                  <a:ext uri="{FF2B5EF4-FFF2-40B4-BE49-F238E27FC236}">
                    <a16:creationId xmlns:a16="http://schemas.microsoft.com/office/drawing/2014/main" id="{23EFF872-22E2-0CA8-257C-281CB7AA4C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7" y="2588"/>
                <a:ext cx="104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endParaRPr lang="en-US" altLang="zh-CN"/>
              </a:p>
            </p:txBody>
          </p:sp>
          <p:sp>
            <p:nvSpPr>
              <p:cNvPr id="138443" name="Rectangle 203">
                <a:extLst>
                  <a:ext uri="{FF2B5EF4-FFF2-40B4-BE49-F238E27FC236}">
                    <a16:creationId xmlns:a16="http://schemas.microsoft.com/office/drawing/2014/main" id="{8BCCDD8C-34DB-6B01-2297-12E1B8B316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2" y="2047"/>
                <a:ext cx="104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endParaRPr lang="en-US" altLang="zh-CN"/>
              </a:p>
            </p:txBody>
          </p:sp>
          <p:sp>
            <p:nvSpPr>
              <p:cNvPr id="138444" name="Rectangle 204">
                <a:extLst>
                  <a:ext uri="{FF2B5EF4-FFF2-40B4-BE49-F238E27FC236}">
                    <a16:creationId xmlns:a16="http://schemas.microsoft.com/office/drawing/2014/main" id="{228E7DA4-4E07-3B72-A3AA-42CE3D0999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2" y="2047"/>
                <a:ext cx="104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endParaRPr lang="en-US" altLang="zh-CN"/>
              </a:p>
            </p:txBody>
          </p:sp>
          <p:sp>
            <p:nvSpPr>
              <p:cNvPr id="138445" name="Rectangle 205">
                <a:extLst>
                  <a:ext uri="{FF2B5EF4-FFF2-40B4-BE49-F238E27FC236}">
                    <a16:creationId xmlns:a16="http://schemas.microsoft.com/office/drawing/2014/main" id="{75810B98-6E63-8816-E736-27AA97C932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3" y="2047"/>
                <a:ext cx="104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endParaRPr lang="en-US" altLang="zh-CN"/>
              </a:p>
            </p:txBody>
          </p:sp>
          <p:sp>
            <p:nvSpPr>
              <p:cNvPr id="138446" name="Rectangle 206">
                <a:extLst>
                  <a:ext uri="{FF2B5EF4-FFF2-40B4-BE49-F238E27FC236}">
                    <a16:creationId xmlns:a16="http://schemas.microsoft.com/office/drawing/2014/main" id="{142BF171-550C-C4A3-4C81-806F96EB0F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2" y="1651"/>
                <a:ext cx="104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endParaRPr lang="en-US" altLang="zh-CN"/>
              </a:p>
            </p:txBody>
          </p:sp>
          <p:sp>
            <p:nvSpPr>
              <p:cNvPr id="138447" name="Rectangle 207">
                <a:extLst>
                  <a:ext uri="{FF2B5EF4-FFF2-40B4-BE49-F238E27FC236}">
                    <a16:creationId xmlns:a16="http://schemas.microsoft.com/office/drawing/2014/main" id="{75D1E440-1425-1F22-56B5-2D322A2721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3" y="1651"/>
                <a:ext cx="104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endParaRPr lang="en-US" altLang="zh-CN"/>
              </a:p>
            </p:txBody>
          </p:sp>
          <p:sp>
            <p:nvSpPr>
              <p:cNvPr id="138448" name="Rectangle 208">
                <a:extLst>
                  <a:ext uri="{FF2B5EF4-FFF2-40B4-BE49-F238E27FC236}">
                    <a16:creationId xmlns:a16="http://schemas.microsoft.com/office/drawing/2014/main" id="{ED50EC3D-5F11-C89D-319D-CA3B11A066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69" y="1651"/>
                <a:ext cx="104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endParaRPr lang="en-US" altLang="zh-CN"/>
              </a:p>
            </p:txBody>
          </p:sp>
          <p:sp>
            <p:nvSpPr>
              <p:cNvPr id="138449" name="Rectangle 209">
                <a:extLst>
                  <a:ext uri="{FF2B5EF4-FFF2-40B4-BE49-F238E27FC236}">
                    <a16:creationId xmlns:a16="http://schemas.microsoft.com/office/drawing/2014/main" id="{2E1A15DD-5353-BBA1-9CB0-88A33A7C9E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9" y="2366"/>
                <a:ext cx="51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M</a:t>
                </a:r>
                <a:endParaRPr lang="en-US" altLang="zh-CN"/>
              </a:p>
            </p:txBody>
          </p:sp>
          <p:sp>
            <p:nvSpPr>
              <p:cNvPr id="138450" name="Rectangle 210">
                <a:extLst>
                  <a:ext uri="{FF2B5EF4-FFF2-40B4-BE49-F238E27FC236}">
                    <a16:creationId xmlns:a16="http://schemas.microsoft.com/office/drawing/2014/main" id="{5B7BD87E-23F3-58D6-E5D6-F4E45C339A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0" y="2263"/>
                <a:ext cx="51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M</a:t>
                </a:r>
                <a:endParaRPr lang="en-US" altLang="zh-CN"/>
              </a:p>
            </p:txBody>
          </p:sp>
          <p:sp>
            <p:nvSpPr>
              <p:cNvPr id="138451" name="Rectangle 211">
                <a:extLst>
                  <a:ext uri="{FF2B5EF4-FFF2-40B4-BE49-F238E27FC236}">
                    <a16:creationId xmlns:a16="http://schemas.microsoft.com/office/drawing/2014/main" id="{D8AE28EB-7547-F598-89CD-B9AC7A00BF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28" y="2619"/>
                <a:ext cx="152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L</a:t>
                </a:r>
                <a:endParaRPr lang="en-US" altLang="zh-CN"/>
              </a:p>
            </p:txBody>
          </p:sp>
          <p:sp>
            <p:nvSpPr>
              <p:cNvPr id="138452" name="Rectangle 212">
                <a:extLst>
                  <a:ext uri="{FF2B5EF4-FFF2-40B4-BE49-F238E27FC236}">
                    <a16:creationId xmlns:a16="http://schemas.microsoft.com/office/drawing/2014/main" id="{B7AA27D5-224B-A90F-D625-9E0BC3738E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02" y="2366"/>
                <a:ext cx="51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M</a:t>
                </a:r>
                <a:endParaRPr lang="en-US" altLang="zh-CN"/>
              </a:p>
            </p:txBody>
          </p:sp>
          <p:sp>
            <p:nvSpPr>
              <p:cNvPr id="138453" name="Rectangle 213">
                <a:extLst>
                  <a:ext uri="{FF2B5EF4-FFF2-40B4-BE49-F238E27FC236}">
                    <a16:creationId xmlns:a16="http://schemas.microsoft.com/office/drawing/2014/main" id="{E8517695-44C6-FD2F-2D10-BA864A331F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0" y="2366"/>
                <a:ext cx="51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M</a:t>
                </a:r>
                <a:endParaRPr lang="en-US" altLang="zh-CN"/>
              </a:p>
            </p:txBody>
          </p:sp>
          <p:sp>
            <p:nvSpPr>
              <p:cNvPr id="138454" name="Rectangle 214">
                <a:extLst>
                  <a:ext uri="{FF2B5EF4-FFF2-40B4-BE49-F238E27FC236}">
                    <a16:creationId xmlns:a16="http://schemas.microsoft.com/office/drawing/2014/main" id="{70C3CCCC-15C4-1D5C-1D12-081CEB3006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8" y="2366"/>
                <a:ext cx="51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M</a:t>
                </a:r>
                <a:endParaRPr lang="en-US" altLang="zh-CN"/>
              </a:p>
            </p:txBody>
          </p:sp>
          <p:sp>
            <p:nvSpPr>
              <p:cNvPr id="138455" name="Rectangle 215">
                <a:extLst>
                  <a:ext uri="{FF2B5EF4-FFF2-40B4-BE49-F238E27FC236}">
                    <a16:creationId xmlns:a16="http://schemas.microsoft.com/office/drawing/2014/main" id="{1F8743C6-384F-0526-0B5E-0E81E2A4BB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7" y="2366"/>
                <a:ext cx="51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M</a:t>
                </a:r>
                <a:endParaRPr lang="en-US" altLang="zh-CN"/>
              </a:p>
            </p:txBody>
          </p:sp>
          <p:sp>
            <p:nvSpPr>
              <p:cNvPr id="138456" name="Rectangle 216">
                <a:extLst>
                  <a:ext uri="{FF2B5EF4-FFF2-40B4-BE49-F238E27FC236}">
                    <a16:creationId xmlns:a16="http://schemas.microsoft.com/office/drawing/2014/main" id="{A5E15C8F-5C41-7B05-B3A3-93A3640DA8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28" y="2078"/>
                <a:ext cx="152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L</a:t>
                </a:r>
                <a:endParaRPr lang="en-US" altLang="zh-CN"/>
              </a:p>
            </p:txBody>
          </p:sp>
          <p:sp>
            <p:nvSpPr>
              <p:cNvPr id="138457" name="Rectangle 217">
                <a:extLst>
                  <a:ext uri="{FF2B5EF4-FFF2-40B4-BE49-F238E27FC236}">
                    <a16:creationId xmlns:a16="http://schemas.microsoft.com/office/drawing/2014/main" id="{0B29FE22-77D6-6ED7-73D7-C9B05CF71C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28" y="1682"/>
                <a:ext cx="152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L</a:t>
                </a:r>
                <a:endParaRPr lang="en-US" altLang="zh-CN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38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3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38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38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877" name="Group 149">
            <a:extLst>
              <a:ext uri="{FF2B5EF4-FFF2-40B4-BE49-F238E27FC236}">
                <a16:creationId xmlns:a16="http://schemas.microsoft.com/office/drawing/2014/main" id="{C69998CA-C631-20CB-7C18-5D22F4E2EDFB}"/>
              </a:ext>
            </a:extLst>
          </p:cNvPr>
          <p:cNvGrpSpPr>
            <a:grpSpLocks/>
          </p:cNvGrpSpPr>
          <p:nvPr/>
        </p:nvGrpSpPr>
        <p:grpSpPr bwMode="auto">
          <a:xfrm>
            <a:off x="254000" y="2971800"/>
            <a:ext cx="8890000" cy="2895600"/>
            <a:chOff x="144" y="144"/>
            <a:chExt cx="5472" cy="1824"/>
          </a:xfrm>
        </p:grpSpPr>
        <p:sp>
          <p:nvSpPr>
            <p:cNvPr id="73878" name="AutoShape 150">
              <a:extLst>
                <a:ext uri="{FF2B5EF4-FFF2-40B4-BE49-F238E27FC236}">
                  <a16:creationId xmlns:a16="http://schemas.microsoft.com/office/drawing/2014/main" id="{25B65E23-C8B1-D7D3-3E08-308DE087A2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44"/>
              <a:ext cx="4944" cy="1824"/>
            </a:xfrm>
            <a:prstGeom prst="bevel">
              <a:avLst>
                <a:gd name="adj" fmla="val 4917"/>
              </a:avLst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3879" name="Object 151">
              <a:extLst>
                <a:ext uri="{FF2B5EF4-FFF2-40B4-BE49-F238E27FC236}">
                  <a16:creationId xmlns:a16="http://schemas.microsoft.com/office/drawing/2014/main" id="{B95D4592-579B-C319-34CE-859E4756EF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576"/>
            <a:ext cx="3504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251160" imgH="279360" progId="Equation.DSMT4">
                    <p:embed/>
                  </p:oleObj>
                </mc:Choice>
                <mc:Fallback>
                  <p:oleObj name="Equation" r:id="rId6" imgW="3251160" imgH="279360" progId="Equation.DSMT4">
                    <p:embed/>
                    <p:pic>
                      <p:nvPicPr>
                        <p:cNvPr id="0" name="Object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576"/>
                          <a:ext cx="3504" cy="2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880" name="Object 152">
              <a:extLst>
                <a:ext uri="{FF2B5EF4-FFF2-40B4-BE49-F238E27FC236}">
                  <a16:creationId xmlns:a16="http://schemas.microsoft.com/office/drawing/2014/main" id="{7E7706E1-EFA7-EB3B-FADF-36A2C5841B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1008"/>
            <a:ext cx="4080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340080" imgH="203040" progId="Equation.DSMT4">
                    <p:embed/>
                  </p:oleObj>
                </mc:Choice>
                <mc:Fallback>
                  <p:oleObj name="Equation" r:id="rId8" imgW="3340080" imgH="203040" progId="Equation.DSMT4">
                    <p:embed/>
                    <p:pic>
                      <p:nvPicPr>
                        <p:cNvPr id="0" name="Object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008"/>
                          <a:ext cx="4080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881" name="Object 153">
              <a:extLst>
                <a:ext uri="{FF2B5EF4-FFF2-40B4-BE49-F238E27FC236}">
                  <a16:creationId xmlns:a16="http://schemas.microsoft.com/office/drawing/2014/main" id="{1D02557A-6488-B607-CEF4-92F625831C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7" y="1373"/>
            <a:ext cx="2603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273040" imgH="279360" progId="Equation.DSMT4">
                    <p:embed/>
                  </p:oleObj>
                </mc:Choice>
                <mc:Fallback>
                  <p:oleObj name="Equation" r:id="rId10" imgW="2273040" imgH="279360" progId="Equation.DSMT4">
                    <p:embed/>
                    <p:pic>
                      <p:nvPicPr>
                        <p:cNvPr id="0" name="Object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7" y="1373"/>
                          <a:ext cx="2603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882" name="Rectangle 154">
              <a:extLst>
                <a:ext uri="{FF2B5EF4-FFF2-40B4-BE49-F238E27FC236}">
                  <a16:creationId xmlns:a16="http://schemas.microsoft.com/office/drawing/2014/main" id="{32D7DB1F-2004-E48C-AED1-9F917D6123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202"/>
              <a:ext cx="547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2667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平行四边形定律可直接计算得</a:t>
              </a:r>
            </a:p>
            <a:p>
              <a:endParaRPr lang="en-US" altLang="zh-CN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3883" name="Rectangle 155">
              <a:extLst>
                <a:ext uri="{FF2B5EF4-FFF2-40B4-BE49-F238E27FC236}">
                  <a16:creationId xmlns:a16="http://schemas.microsoft.com/office/drawing/2014/main" id="{9B246CE7-B311-71A6-ABC9-7DAC80260F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2" y="1488"/>
              <a:ext cx="6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证毕。</a:t>
              </a:r>
            </a:p>
          </p:txBody>
        </p:sp>
      </p:grpSp>
      <p:grpSp>
        <p:nvGrpSpPr>
          <p:cNvPr id="73861" name="Group 133">
            <a:extLst>
              <a:ext uri="{FF2B5EF4-FFF2-40B4-BE49-F238E27FC236}">
                <a16:creationId xmlns:a16="http://schemas.microsoft.com/office/drawing/2014/main" id="{2F51BB9C-66E4-C71D-77F5-F90CC677F1EB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188913"/>
            <a:ext cx="6140450" cy="612775"/>
            <a:chOff x="248" y="144"/>
            <a:chExt cx="3868" cy="386"/>
          </a:xfrm>
        </p:grpSpPr>
        <p:sp>
          <p:nvSpPr>
            <p:cNvPr id="73737" name="Rectangle 9">
              <a:extLst>
                <a:ext uri="{FF2B5EF4-FFF2-40B4-BE49-F238E27FC236}">
                  <a16:creationId xmlns:a16="http://schemas.microsoft.com/office/drawing/2014/main" id="{1C1146E9-3D39-BCC2-FA67-BB78919922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3" y="238"/>
              <a:ext cx="31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对任何           ，下列结论成立</a:t>
              </a:r>
            </a:p>
          </p:txBody>
        </p:sp>
        <p:graphicFrame>
          <p:nvGraphicFramePr>
            <p:cNvPr id="73733" name="Object 5">
              <a:extLst>
                <a:ext uri="{FF2B5EF4-FFF2-40B4-BE49-F238E27FC236}">
                  <a16:creationId xmlns:a16="http://schemas.microsoft.com/office/drawing/2014/main" id="{89193E9C-76A5-C3D5-B9F7-640CDF6C0A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28" y="296"/>
            <a:ext cx="1056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901440" imgH="203040" progId="Equation.DSMT4">
                    <p:embed/>
                  </p:oleObj>
                </mc:Choice>
                <mc:Fallback>
                  <p:oleObj name="Equation" r:id="rId12" imgW="901440" imgH="203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8" y="296"/>
                          <a:ext cx="1056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36" name="AutoShape 8">
              <a:extLst>
                <a:ext uri="{FF2B5EF4-FFF2-40B4-BE49-F238E27FC236}">
                  <a16:creationId xmlns:a16="http://schemas.microsoft.com/office/drawing/2014/main" id="{0DDC1335-9E19-5962-A5C1-24A0E9B6A0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" y="144"/>
              <a:ext cx="672" cy="384"/>
            </a:xfrm>
            <a:prstGeom prst="bevel">
              <a:avLst>
                <a:gd name="adj" fmla="val 12500"/>
              </a:avLst>
            </a:prstGeom>
            <a:blipFill dpi="0" rotWithShape="0">
              <a:blip r:embed="rId14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定理</a:t>
              </a:r>
            </a:p>
          </p:txBody>
        </p:sp>
      </p:grpSp>
      <p:grpSp>
        <p:nvGrpSpPr>
          <p:cNvPr id="73862" name="Group 134">
            <a:extLst>
              <a:ext uri="{FF2B5EF4-FFF2-40B4-BE49-F238E27FC236}">
                <a16:creationId xmlns:a16="http://schemas.microsoft.com/office/drawing/2014/main" id="{69B5A2BA-56A8-36E3-5F60-E3E27F6751D7}"/>
              </a:ext>
            </a:extLst>
          </p:cNvPr>
          <p:cNvGrpSpPr>
            <a:grpSpLocks/>
          </p:cNvGrpSpPr>
          <p:nvPr/>
        </p:nvGrpSpPr>
        <p:grpSpPr bwMode="auto">
          <a:xfrm>
            <a:off x="398463" y="838200"/>
            <a:ext cx="7918450" cy="927100"/>
            <a:chOff x="251" y="528"/>
            <a:chExt cx="4901" cy="584"/>
          </a:xfrm>
        </p:grpSpPr>
        <p:sp>
          <p:nvSpPr>
            <p:cNvPr id="73740" name="Rectangle 12">
              <a:extLst>
                <a:ext uri="{FF2B5EF4-FFF2-40B4-BE49-F238E27FC236}">
                  <a16:creationId xmlns:a16="http://schemas.microsoft.com/office/drawing/2014/main" id="{696B2F97-C38E-64EA-1A06-AB20C7B1A0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" y="824"/>
              <a:ext cx="43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此式称为柯西</a:t>
              </a: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—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许瓦兹（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Cauchy-Schwarz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）不等式</a:t>
              </a:r>
            </a:p>
          </p:txBody>
        </p:sp>
        <p:grpSp>
          <p:nvGrpSpPr>
            <p:cNvPr id="73746" name="Group 18">
              <a:extLst>
                <a:ext uri="{FF2B5EF4-FFF2-40B4-BE49-F238E27FC236}">
                  <a16:creationId xmlns:a16="http://schemas.microsoft.com/office/drawing/2014/main" id="{3F1B4EEF-522E-381D-5718-38BC0A7C1E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1" y="528"/>
              <a:ext cx="1889" cy="288"/>
              <a:chOff x="247" y="864"/>
              <a:chExt cx="1889" cy="288"/>
            </a:xfrm>
          </p:grpSpPr>
          <p:graphicFrame>
            <p:nvGraphicFramePr>
              <p:cNvPr id="73732" name="Object 4">
                <a:extLst>
                  <a:ext uri="{FF2B5EF4-FFF2-40B4-BE49-F238E27FC236}">
                    <a16:creationId xmlns:a16="http://schemas.microsoft.com/office/drawing/2014/main" id="{11021C55-DB3D-4641-3FAD-8347B363EED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92" y="880"/>
              <a:ext cx="1344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218960" imgH="253800" progId="Equation.DSMT4">
                      <p:embed/>
                    </p:oleObj>
                  </mc:Choice>
                  <mc:Fallback>
                    <p:oleObj name="Equation" r:id="rId15" imgW="1218960" imgH="253800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2" y="880"/>
                            <a:ext cx="1344" cy="25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3738" name="Rectangle 10">
                <a:extLst>
                  <a:ext uri="{FF2B5EF4-FFF2-40B4-BE49-F238E27FC236}">
                    <a16:creationId xmlns:a16="http://schemas.microsoft.com/office/drawing/2014/main" id="{BE681674-DFC9-2D65-B135-10BD78C70A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" y="864"/>
                <a:ext cx="5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zh-CN" altLang="en-US" sz="2400" b="1">
                    <a:latin typeface="楷体_GB2312" pitchFamily="49" charset="-122"/>
                    <a:ea typeface="楷体_GB2312" pitchFamily="49" charset="-122"/>
                  </a:rPr>
                  <a:t>（</a:t>
                </a:r>
                <a:r>
                  <a:rPr kumimoji="1" lang="en-US" altLang="zh-CN" sz="2400" b="1">
                    <a:latin typeface="楷体_GB2312" pitchFamily="49" charset="-122"/>
                    <a:ea typeface="楷体_GB2312" pitchFamily="49" charset="-122"/>
                  </a:rPr>
                  <a:t>1</a:t>
                </a:r>
                <a:r>
                  <a:rPr kumimoji="1" lang="zh-CN" altLang="en-US" sz="2400" b="1">
                    <a:latin typeface="楷体_GB2312" pitchFamily="49" charset="-122"/>
                    <a:ea typeface="楷体_GB2312" pitchFamily="49" charset="-122"/>
                  </a:rPr>
                  <a:t>）</a:t>
                </a:r>
              </a:p>
            </p:txBody>
          </p:sp>
        </p:grpSp>
      </p:grpSp>
      <p:grpSp>
        <p:nvGrpSpPr>
          <p:cNvPr id="73863" name="Group 135">
            <a:extLst>
              <a:ext uri="{FF2B5EF4-FFF2-40B4-BE49-F238E27FC236}">
                <a16:creationId xmlns:a16="http://schemas.microsoft.com/office/drawing/2014/main" id="{630718C5-73DD-81BB-C5B9-E7F67BEE1364}"/>
              </a:ext>
            </a:extLst>
          </p:cNvPr>
          <p:cNvGrpSpPr>
            <a:grpSpLocks/>
          </p:cNvGrpSpPr>
          <p:nvPr/>
        </p:nvGrpSpPr>
        <p:grpSpPr bwMode="auto">
          <a:xfrm>
            <a:off x="393700" y="1828800"/>
            <a:ext cx="5670550" cy="457200"/>
            <a:chOff x="248" y="1152"/>
            <a:chExt cx="3572" cy="288"/>
          </a:xfrm>
        </p:grpSpPr>
        <p:sp>
          <p:nvSpPr>
            <p:cNvPr id="73741" name="Rectangle 13">
              <a:extLst>
                <a:ext uri="{FF2B5EF4-FFF2-40B4-BE49-F238E27FC236}">
                  <a16:creationId xmlns:a16="http://schemas.microsoft.com/office/drawing/2014/main" id="{78344CA7-2346-C8C4-431E-0F43742CC9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" y="1152"/>
              <a:ext cx="35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）              （三角不等式）	</a:t>
              </a:r>
            </a:p>
          </p:txBody>
        </p:sp>
        <p:graphicFrame>
          <p:nvGraphicFramePr>
            <p:cNvPr id="73731" name="Object 3">
              <a:extLst>
                <a:ext uri="{FF2B5EF4-FFF2-40B4-BE49-F238E27FC236}">
                  <a16:creationId xmlns:a16="http://schemas.microsoft.com/office/drawing/2014/main" id="{DA97A452-D594-3F23-69C2-8A684974CD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6" y="1163"/>
            <a:ext cx="1419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320480" imgH="253800" progId="Equation.DSMT4">
                    <p:embed/>
                  </p:oleObj>
                </mc:Choice>
                <mc:Fallback>
                  <p:oleObj name="Equation" r:id="rId17" imgW="1320480" imgH="253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" y="1163"/>
                          <a:ext cx="1419" cy="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864" name="Group 136">
            <a:extLst>
              <a:ext uri="{FF2B5EF4-FFF2-40B4-BE49-F238E27FC236}">
                <a16:creationId xmlns:a16="http://schemas.microsoft.com/office/drawing/2014/main" id="{02CA1E00-8DC8-2AC5-E5F7-449879A1FE10}"/>
              </a:ext>
            </a:extLst>
          </p:cNvPr>
          <p:cNvGrpSpPr>
            <a:grpSpLocks/>
          </p:cNvGrpSpPr>
          <p:nvPr/>
        </p:nvGrpSpPr>
        <p:grpSpPr bwMode="auto">
          <a:xfrm>
            <a:off x="412750" y="2387600"/>
            <a:ext cx="7327900" cy="457200"/>
            <a:chOff x="252" y="1488"/>
            <a:chExt cx="4458" cy="288"/>
          </a:xfrm>
        </p:grpSpPr>
        <p:graphicFrame>
          <p:nvGraphicFramePr>
            <p:cNvPr id="73730" name="Object 2">
              <a:extLst>
                <a:ext uri="{FF2B5EF4-FFF2-40B4-BE49-F238E27FC236}">
                  <a16:creationId xmlns:a16="http://schemas.microsoft.com/office/drawing/2014/main" id="{951AD44A-EB4A-4ECC-E2AE-8C9E04E89E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2" y="1496"/>
            <a:ext cx="217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247840" imgH="279360" progId="Equation.DSMT4">
                    <p:embed/>
                  </p:oleObj>
                </mc:Choice>
                <mc:Fallback>
                  <p:oleObj name="Equation" r:id="rId19" imgW="2247840" imgH="27936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" y="1496"/>
                          <a:ext cx="2172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43" name="Rectangle 15">
              <a:extLst>
                <a:ext uri="{FF2B5EF4-FFF2-40B4-BE49-F238E27FC236}">
                  <a16:creationId xmlns:a16="http://schemas.microsoft.com/office/drawing/2014/main" id="{DB6BBD7A-99C0-E458-F8E3-393B2680DF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" y="1488"/>
              <a:ext cx="5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3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）</a:t>
              </a:r>
            </a:p>
          </p:txBody>
        </p:sp>
        <p:sp>
          <p:nvSpPr>
            <p:cNvPr id="73744" name="Rectangle 16">
              <a:extLst>
                <a:ext uri="{FF2B5EF4-FFF2-40B4-BE49-F238E27FC236}">
                  <a16:creationId xmlns:a16="http://schemas.microsoft.com/office/drawing/2014/main" id="{2A4F1A16-A71A-0151-B70E-E79A37D0CD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8" y="1488"/>
              <a:ext cx="18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（平行四边形定律）</a:t>
              </a:r>
            </a:p>
          </p:txBody>
        </p:sp>
      </p:grpSp>
      <p:grpSp>
        <p:nvGrpSpPr>
          <p:cNvPr id="73869" name="Group 141">
            <a:extLst>
              <a:ext uri="{FF2B5EF4-FFF2-40B4-BE49-F238E27FC236}">
                <a16:creationId xmlns:a16="http://schemas.microsoft.com/office/drawing/2014/main" id="{9BE121DF-E9A6-F4A4-F3DF-E75C84CC14AA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3141663"/>
            <a:ext cx="7766050" cy="2286000"/>
            <a:chOff x="240" y="2688"/>
            <a:chExt cx="4848" cy="1440"/>
          </a:xfrm>
        </p:grpSpPr>
        <p:sp>
          <p:nvSpPr>
            <p:cNvPr id="73870" name="AutoShape 142">
              <a:extLst>
                <a:ext uri="{FF2B5EF4-FFF2-40B4-BE49-F238E27FC236}">
                  <a16:creationId xmlns:a16="http://schemas.microsoft.com/office/drawing/2014/main" id="{3DF3A45D-B825-F968-CD71-7EA56667FA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688"/>
              <a:ext cx="4848" cy="1440"/>
            </a:xfrm>
            <a:prstGeom prst="bevel">
              <a:avLst>
                <a:gd name="adj" fmla="val 4917"/>
              </a:avLst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3871" name="Object 143">
              <a:extLst>
                <a:ext uri="{FF2B5EF4-FFF2-40B4-BE49-F238E27FC236}">
                  <a16:creationId xmlns:a16="http://schemas.microsoft.com/office/drawing/2014/main" id="{5DBAA180-B1DC-B89E-F3FE-6AA7B5AEBB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8" y="3031"/>
            <a:ext cx="3546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263760" imgH="279360" progId="Equation.DSMT4">
                    <p:embed/>
                  </p:oleObj>
                </mc:Choice>
                <mc:Fallback>
                  <p:oleObj name="Equation" r:id="rId21" imgW="3263760" imgH="279360" progId="Equation.DSMT4">
                    <p:embed/>
                    <p:pic>
                      <p:nvPicPr>
                        <p:cNvPr id="0" name="Object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8" y="3031"/>
                          <a:ext cx="3546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872" name="Object 144">
              <a:extLst>
                <a:ext uri="{FF2B5EF4-FFF2-40B4-BE49-F238E27FC236}">
                  <a16:creationId xmlns:a16="http://schemas.microsoft.com/office/drawing/2014/main" id="{31E205B1-051C-A46B-421F-8A995A9A80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06" y="3404"/>
            <a:ext cx="160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574640" imgH="279360" progId="Equation.DSMT4">
                    <p:embed/>
                  </p:oleObj>
                </mc:Choice>
                <mc:Fallback>
                  <p:oleObj name="Equation" r:id="rId23" imgW="1574640" imgH="279360" progId="Equation.DSMT4">
                    <p:embed/>
                    <p:pic>
                      <p:nvPicPr>
                        <p:cNvPr id="0" name="Object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6" y="3404"/>
                          <a:ext cx="1606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873" name="Object 145">
              <a:extLst>
                <a:ext uri="{FF2B5EF4-FFF2-40B4-BE49-F238E27FC236}">
                  <a16:creationId xmlns:a16="http://schemas.microsoft.com/office/drawing/2014/main" id="{ACBAF387-D043-34A1-685A-5B233066D9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8" y="3408"/>
            <a:ext cx="1777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650960" imgH="279360" progId="Equation.DSMT4">
                    <p:embed/>
                  </p:oleObj>
                </mc:Choice>
                <mc:Fallback>
                  <p:oleObj name="Equation" r:id="rId25" imgW="1650960" imgH="279360" progId="Equation.DSMT4">
                    <p:embed/>
                    <p:pic>
                      <p:nvPicPr>
                        <p:cNvPr id="0" name="Object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408"/>
                          <a:ext cx="1777" cy="2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874" name="Object 146">
              <a:extLst>
                <a:ext uri="{FF2B5EF4-FFF2-40B4-BE49-F238E27FC236}">
                  <a16:creationId xmlns:a16="http://schemas.microsoft.com/office/drawing/2014/main" id="{75E97517-9B31-2EEA-A19B-688CF5F51F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2" y="3784"/>
            <a:ext cx="108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028520" imgH="253800" progId="Equation.DSMT4">
                    <p:embed/>
                  </p:oleObj>
                </mc:Choice>
                <mc:Fallback>
                  <p:oleObj name="Equation" r:id="rId27" imgW="1028520" imgH="253800" progId="Equation.DSMT4">
                    <p:embed/>
                    <p:pic>
                      <p:nvPicPr>
                        <p:cNvPr id="0" name="Object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2" y="3784"/>
                          <a:ext cx="1085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875" name="Rectangle 147">
              <a:extLst>
                <a:ext uri="{FF2B5EF4-FFF2-40B4-BE49-F238E27FC236}">
                  <a16:creationId xmlns:a16="http://schemas.microsoft.com/office/drawing/2014/main" id="{12A8099A-888F-81A9-288F-D684298D98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9" y="2736"/>
              <a:ext cx="13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利用（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）考虑</a:t>
              </a:r>
            </a:p>
          </p:txBody>
        </p:sp>
        <p:sp>
          <p:nvSpPr>
            <p:cNvPr id="73876" name="Rectangle 148">
              <a:extLst>
                <a:ext uri="{FF2B5EF4-FFF2-40B4-BE49-F238E27FC236}">
                  <a16:creationId xmlns:a16="http://schemas.microsoft.com/office/drawing/2014/main" id="{29ADC941-8CDF-0CFA-E643-040161817F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8" y="3744"/>
              <a:ext cx="18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两边开方则</a:t>
              </a:r>
              <a:r>
                <a:rPr kumimoji="1" lang="zh-CN" altLang="en-US" sz="24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得（</a:t>
              </a:r>
              <a:r>
                <a:rPr kumimoji="1" lang="en-US" altLang="zh-CN" sz="24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kumimoji="1" lang="zh-CN" altLang="en-US" sz="24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）</a:t>
              </a:r>
              <a:r>
                <a:rPr kumimoji="1" lang="en-US" altLang="zh-CN" sz="24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</a:p>
          </p:txBody>
        </p:sp>
      </p:grpSp>
      <p:sp>
        <p:nvSpPr>
          <p:cNvPr id="73884" name="Rectangle 156">
            <a:extLst>
              <a:ext uri="{FF2B5EF4-FFF2-40B4-BE49-F238E27FC236}">
                <a16:creationId xmlns:a16="http://schemas.microsoft.com/office/drawing/2014/main" id="{8E59CF12-F103-CA8D-FF0C-0D8CDF38D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7613" y="-76200"/>
            <a:ext cx="2894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b="1">
                <a:latin typeface="楷体_GB2312" pitchFamily="49" charset="-122"/>
                <a:ea typeface="楷体_GB2312" pitchFamily="49" charset="-122"/>
              </a:rPr>
              <a:t>§1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>
                <a:ea typeface="楷体_GB2312" pitchFamily="49" charset="-122"/>
              </a:rPr>
              <a:t>Inner product space</a:t>
            </a:r>
            <a:endParaRPr kumimoji="1" lang="en-US" altLang="zh-CN">
              <a:solidFill>
                <a:srgbClr val="008000"/>
              </a:solidFill>
              <a:ea typeface="楷体_GB2312" pitchFamily="49" charset="-122"/>
            </a:endParaRPr>
          </a:p>
        </p:txBody>
      </p:sp>
      <p:grpSp>
        <p:nvGrpSpPr>
          <p:cNvPr id="73889" name="Group 161">
            <a:extLst>
              <a:ext uri="{FF2B5EF4-FFF2-40B4-BE49-F238E27FC236}">
                <a16:creationId xmlns:a16="http://schemas.microsoft.com/office/drawing/2014/main" id="{1749556B-CD70-7C29-397D-2352AD8B34DF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2924175"/>
            <a:ext cx="8424863" cy="3581400"/>
            <a:chOff x="204" y="4531"/>
            <a:chExt cx="5307" cy="2256"/>
          </a:xfrm>
        </p:grpSpPr>
        <p:sp>
          <p:nvSpPr>
            <p:cNvPr id="73751" name="AutoShape 23">
              <a:extLst>
                <a:ext uri="{FF2B5EF4-FFF2-40B4-BE49-F238E27FC236}">
                  <a16:creationId xmlns:a16="http://schemas.microsoft.com/office/drawing/2014/main" id="{B74D0DA0-B786-6BB9-645F-9B4BC7BA2D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" y="4531"/>
              <a:ext cx="5307" cy="2256"/>
            </a:xfrm>
            <a:prstGeom prst="bevel">
              <a:avLst>
                <a:gd name="adj" fmla="val 4917"/>
              </a:avLst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3887" name="Group 159">
              <a:extLst>
                <a:ext uri="{FF2B5EF4-FFF2-40B4-BE49-F238E27FC236}">
                  <a16:creationId xmlns:a16="http://schemas.microsoft.com/office/drawing/2014/main" id="{5C34D6F9-1A68-46D5-D643-0AC0C9DE4C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" y="4709"/>
              <a:ext cx="5175" cy="1896"/>
              <a:chOff x="318" y="3949"/>
              <a:chExt cx="5175" cy="1896"/>
            </a:xfrm>
          </p:grpSpPr>
          <p:grpSp>
            <p:nvGrpSpPr>
              <p:cNvPr id="73886" name="Group 158">
                <a:extLst>
                  <a:ext uri="{FF2B5EF4-FFF2-40B4-BE49-F238E27FC236}">
                    <a16:creationId xmlns:a16="http://schemas.microsoft.com/office/drawing/2014/main" id="{2FF8587C-1B98-6534-426F-C61CCC35592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" y="3949"/>
                <a:ext cx="5175" cy="1896"/>
                <a:chOff x="318" y="3949"/>
                <a:chExt cx="5175" cy="1896"/>
              </a:xfrm>
            </p:grpSpPr>
            <p:graphicFrame>
              <p:nvGraphicFramePr>
                <p:cNvPr id="73854" name="Object 126">
                  <a:extLst>
                    <a:ext uri="{FF2B5EF4-FFF2-40B4-BE49-F238E27FC236}">
                      <a16:creationId xmlns:a16="http://schemas.microsoft.com/office/drawing/2014/main" id="{EA29D325-B447-7596-9259-986F555EC06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927" y="5018"/>
                <a:ext cx="1992" cy="4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9" imgW="2082600" imgH="495000" progId="Equation.DSMT4">
                        <p:embed/>
                      </p:oleObj>
                    </mc:Choice>
                    <mc:Fallback>
                      <p:oleObj name="Equation" r:id="rId29" imgW="2082600" imgH="495000" progId="Equation.DSMT4">
                        <p:embed/>
                        <p:pic>
                          <p:nvPicPr>
                            <p:cNvPr id="0" name="Object 12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7" y="5018"/>
                              <a:ext cx="1992" cy="47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3848" name="Rectangle 120">
                  <a:extLst>
                    <a:ext uri="{FF2B5EF4-FFF2-40B4-BE49-F238E27FC236}">
                      <a16:creationId xmlns:a16="http://schemas.microsoft.com/office/drawing/2014/main" id="{C8FD89D9-8672-3FD6-0160-C847673BC7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1" y="4717"/>
                  <a:ext cx="263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kumimoji="1" lang="zh-CN" altLang="en-US" sz="2400" b="1">
                      <a:latin typeface="楷体_GB2312" pitchFamily="49" charset="-122"/>
                      <a:ea typeface="楷体_GB2312" pitchFamily="49" charset="-122"/>
                    </a:rPr>
                    <a:t>现取          ，代入上式得</a:t>
                  </a:r>
                </a:p>
              </p:txBody>
            </p:sp>
            <p:graphicFrame>
              <p:nvGraphicFramePr>
                <p:cNvPr id="73852" name="Object 124">
                  <a:extLst>
                    <a:ext uri="{FF2B5EF4-FFF2-40B4-BE49-F238E27FC236}">
                      <a16:creationId xmlns:a16="http://schemas.microsoft.com/office/drawing/2014/main" id="{016C13DF-4C4D-A86B-7C4A-824F2C5C38D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164" y="4477"/>
                <a:ext cx="3474" cy="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1" imgW="3225600" imgH="228600" progId="Equation.DSMT4">
                        <p:embed/>
                      </p:oleObj>
                    </mc:Choice>
                    <mc:Fallback>
                      <p:oleObj name="Equation" r:id="rId31" imgW="3225600" imgH="228600" progId="Equation.DSMT4">
                        <p:embed/>
                        <p:pic>
                          <p:nvPicPr>
                            <p:cNvPr id="0" name="Object 1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64" y="4477"/>
                              <a:ext cx="3474" cy="23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853" name="Object 125">
                  <a:extLst>
                    <a:ext uri="{FF2B5EF4-FFF2-40B4-BE49-F238E27FC236}">
                      <a16:creationId xmlns:a16="http://schemas.microsoft.com/office/drawing/2014/main" id="{912AD533-5D25-37FA-999B-E8BE3846EC0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04" y="4669"/>
                <a:ext cx="868" cy="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3" imgW="838080" imgH="482400" progId="Equation.DSMT4">
                        <p:embed/>
                      </p:oleObj>
                    </mc:Choice>
                    <mc:Fallback>
                      <p:oleObj name="Equation" r:id="rId33" imgW="838080" imgH="482400" progId="Equation.DSMT4">
                        <p:embed/>
                        <p:pic>
                          <p:nvPicPr>
                            <p:cNvPr id="0" name="Object 1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04" y="4669"/>
                              <a:ext cx="868" cy="5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855" name="Object 127">
                  <a:extLst>
                    <a:ext uri="{FF2B5EF4-FFF2-40B4-BE49-F238E27FC236}">
                      <a16:creationId xmlns:a16="http://schemas.microsoft.com/office/drawing/2014/main" id="{AEEC5B21-0A4C-FBFB-B0E5-09240AF998F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81" y="5573"/>
                <a:ext cx="1243" cy="2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5" imgW="1320480" imgH="279360" progId="Equation.DSMT4">
                        <p:embed/>
                      </p:oleObj>
                    </mc:Choice>
                    <mc:Fallback>
                      <p:oleObj name="Equation" r:id="rId35" imgW="1320480" imgH="279360" progId="Equation.DSMT4">
                        <p:embed/>
                        <p:pic>
                          <p:nvPicPr>
                            <p:cNvPr id="0" name="Object 1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1" y="5573"/>
                              <a:ext cx="1243" cy="25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3856" name="Rectangle 128">
                  <a:extLst>
                    <a:ext uri="{FF2B5EF4-FFF2-40B4-BE49-F238E27FC236}">
                      <a16:creationId xmlns:a16="http://schemas.microsoft.com/office/drawing/2014/main" id="{C508E3C6-2083-88CD-FFC9-D9805BDF51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8" y="5549"/>
                  <a:ext cx="30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 eaLnBrk="1" hangingPunct="1"/>
                  <a:r>
                    <a:rPr kumimoji="1" lang="zh-CN" altLang="en-US" sz="2400" b="1">
                      <a:latin typeface="楷体_GB2312" pitchFamily="49" charset="-122"/>
                      <a:ea typeface="楷体_GB2312" pitchFamily="49" charset="-122"/>
                    </a:rPr>
                    <a:t>即</a:t>
                  </a:r>
                </a:p>
              </p:txBody>
            </p:sp>
            <p:sp>
              <p:nvSpPr>
                <p:cNvPr id="73857" name="Rectangle 129">
                  <a:extLst>
                    <a:ext uri="{FF2B5EF4-FFF2-40B4-BE49-F238E27FC236}">
                      <a16:creationId xmlns:a16="http://schemas.microsoft.com/office/drawing/2014/main" id="{6C335AEC-A33C-BBDE-54C1-F9C80F0EF6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90" y="5557"/>
                  <a:ext cx="185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 eaLnBrk="1" hangingPunct="1"/>
                  <a:r>
                    <a:rPr kumimoji="1" lang="zh-CN" altLang="en-US" sz="2400" b="1">
                      <a:latin typeface="楷体_GB2312" pitchFamily="49" charset="-122"/>
                      <a:ea typeface="楷体_GB2312" pitchFamily="49" charset="-122"/>
                    </a:rPr>
                    <a:t>两边开平方即</a:t>
                  </a:r>
                  <a:r>
                    <a:rPr kumimoji="1" lang="zh-CN" altLang="en-US" sz="2400" b="1">
                      <a:solidFill>
                        <a:srgbClr val="FF0000"/>
                      </a:solidFill>
                      <a:latin typeface="楷体_GB2312" pitchFamily="49" charset="-122"/>
                      <a:ea typeface="楷体_GB2312" pitchFamily="49" charset="-122"/>
                    </a:rPr>
                    <a:t>得</a:t>
                  </a:r>
                  <a:r>
                    <a:rPr kumimoji="1" lang="en-US" altLang="zh-CN" sz="2400" b="1">
                      <a:solidFill>
                        <a:srgbClr val="FF0000"/>
                      </a:solidFill>
                      <a:latin typeface="楷体_GB2312" pitchFamily="49" charset="-122"/>
                      <a:ea typeface="楷体_GB2312" pitchFamily="49" charset="-122"/>
                    </a:rPr>
                    <a:t>(1).</a:t>
                  </a:r>
                </a:p>
              </p:txBody>
            </p:sp>
            <p:sp>
              <p:nvSpPr>
                <p:cNvPr id="73847" name="Rectangle 119">
                  <a:extLst>
                    <a:ext uri="{FF2B5EF4-FFF2-40B4-BE49-F238E27FC236}">
                      <a16:creationId xmlns:a16="http://schemas.microsoft.com/office/drawing/2014/main" id="{7EA27B89-0336-F168-D9E2-481A5997C0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8" y="3949"/>
                  <a:ext cx="5145" cy="51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/>
                  <a:r>
                    <a:rPr kumimoji="1" lang="zh-CN" altLang="en-US" sz="2400" b="1">
                      <a:solidFill>
                        <a:schemeClr val="accent2"/>
                      </a:solidFill>
                      <a:latin typeface="楷体_GB2312" pitchFamily="49" charset="-122"/>
                      <a:ea typeface="楷体_GB2312" pitchFamily="49" charset="-122"/>
                    </a:rPr>
                    <a:t>证明  </a:t>
                  </a:r>
                  <a:r>
                    <a:rPr kumimoji="1" lang="zh-CN" altLang="en-US" sz="2400" b="1">
                      <a:latin typeface="楷体_GB2312" pitchFamily="49" charset="-122"/>
                      <a:ea typeface="楷体_GB2312" pitchFamily="49" charset="-122"/>
                    </a:rPr>
                    <a:t>若    ，则柯西</a:t>
                  </a:r>
                  <a:r>
                    <a:rPr kumimoji="1" lang="en-US" altLang="zh-CN" sz="2400" b="1">
                      <a:latin typeface="Times New Roman" panose="02020603050405020304" pitchFamily="18" charset="0"/>
                      <a:ea typeface="楷体_GB2312" pitchFamily="49" charset="-122"/>
                    </a:rPr>
                    <a:t>—</a:t>
                  </a:r>
                  <a:r>
                    <a:rPr kumimoji="1" lang="zh-CN" altLang="en-US" sz="2400" b="1">
                      <a:latin typeface="楷体_GB2312" pitchFamily="49" charset="-122"/>
                      <a:ea typeface="楷体_GB2312" pitchFamily="49" charset="-122"/>
                    </a:rPr>
                    <a:t>许瓦兹（</a:t>
                  </a:r>
                  <a:r>
                    <a:rPr kumimoji="1" lang="en-US" altLang="zh-CN" sz="2400" b="1">
                      <a:latin typeface="楷体_GB2312" pitchFamily="49" charset="-122"/>
                      <a:ea typeface="楷体_GB2312" pitchFamily="49" charset="-122"/>
                    </a:rPr>
                    <a:t>Cauchy-Schwarz</a:t>
                  </a:r>
                  <a:r>
                    <a:rPr kumimoji="1" lang="zh-CN" altLang="en-US" sz="2400" b="1">
                      <a:latin typeface="楷体_GB2312" pitchFamily="49" charset="-122"/>
                      <a:ea typeface="楷体_GB2312" pitchFamily="49" charset="-122"/>
                    </a:rPr>
                    <a:t>）不等式显然</a:t>
                  </a:r>
                  <a:r>
                    <a:rPr kumimoji="1" lang="zh-CN" altLang="en-US" sz="2400" b="1">
                      <a:solidFill>
                        <a:srgbClr val="FF0000"/>
                      </a:solidFill>
                      <a:latin typeface="楷体_GB2312" pitchFamily="49" charset="-122"/>
                      <a:ea typeface="楷体_GB2312" pitchFamily="49" charset="-122"/>
                    </a:rPr>
                    <a:t>成立</a:t>
                  </a:r>
                  <a:r>
                    <a:rPr kumimoji="1" lang="zh-CN" altLang="en-US" sz="2400" b="1">
                      <a:latin typeface="楷体_GB2312" pitchFamily="49" charset="-122"/>
                      <a:ea typeface="楷体_GB2312" pitchFamily="49" charset="-122"/>
                    </a:rPr>
                    <a:t>，现考虑     ，对任何实数  ，有</a:t>
                  </a:r>
                </a:p>
              </p:txBody>
            </p:sp>
            <p:graphicFrame>
              <p:nvGraphicFramePr>
                <p:cNvPr id="73849" name="Object 121">
                  <a:extLst>
                    <a:ext uri="{FF2B5EF4-FFF2-40B4-BE49-F238E27FC236}">
                      <a16:creationId xmlns:a16="http://schemas.microsoft.com/office/drawing/2014/main" id="{E3814216-1E27-A298-1725-5BF1A09B101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172" y="3989"/>
                <a:ext cx="428" cy="23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7" imgW="368280" imgH="203040" progId="Equation.DSMT4">
                        <p:embed/>
                      </p:oleObj>
                    </mc:Choice>
                    <mc:Fallback>
                      <p:oleObj name="Equation" r:id="rId37" imgW="368280" imgH="203040" progId="Equation.DSMT4">
                        <p:embed/>
                        <p:pic>
                          <p:nvPicPr>
                            <p:cNvPr id="0" name="Object 1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72" y="3989"/>
                              <a:ext cx="428" cy="23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850" name="Object 122">
                  <a:extLst>
                    <a:ext uri="{FF2B5EF4-FFF2-40B4-BE49-F238E27FC236}">
                      <a16:creationId xmlns:a16="http://schemas.microsoft.com/office/drawing/2014/main" id="{964FD081-BB3B-A342-CC25-DBBF53E76D4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019" y="4238"/>
                <a:ext cx="414" cy="22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9" imgW="368280" imgH="203040" progId="Equation.DSMT4">
                        <p:embed/>
                      </p:oleObj>
                    </mc:Choice>
                    <mc:Fallback>
                      <p:oleObj name="Equation" r:id="rId39" imgW="368280" imgH="203040" progId="Equation.DSMT4">
                        <p:embed/>
                        <p:pic>
                          <p:nvPicPr>
                            <p:cNvPr id="0" name="Object 1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9" y="4238"/>
                              <a:ext cx="414" cy="22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73851" name="Object 123">
                <a:extLst>
                  <a:ext uri="{FF2B5EF4-FFF2-40B4-BE49-F238E27FC236}">
                    <a16:creationId xmlns:a16="http://schemas.microsoft.com/office/drawing/2014/main" id="{3420B87D-70FC-6C6A-CC93-9358CC9769A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06" y="4237"/>
              <a:ext cx="167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1" imgW="139680" imgH="177480" progId="Equation.DSMT4">
                      <p:embed/>
                    </p:oleObj>
                  </mc:Choice>
                  <mc:Fallback>
                    <p:oleObj name="Equation" r:id="rId41" imgW="139680" imgH="177480" progId="Equation.DSMT4">
                      <p:embed/>
                      <p:pic>
                        <p:nvPicPr>
                          <p:cNvPr id="0" name="Object 1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6" y="4237"/>
                            <a:ext cx="167" cy="2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38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738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738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38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3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738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3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38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5893" name="Group 1269">
            <a:extLst>
              <a:ext uri="{FF2B5EF4-FFF2-40B4-BE49-F238E27FC236}">
                <a16:creationId xmlns:a16="http://schemas.microsoft.com/office/drawing/2014/main" id="{485FA04C-AF3C-9C99-ACBC-266345803509}"/>
              </a:ext>
            </a:extLst>
          </p:cNvPr>
          <p:cNvGrpSpPr>
            <a:grpSpLocks/>
          </p:cNvGrpSpPr>
          <p:nvPr/>
        </p:nvGrpSpPr>
        <p:grpSpPr bwMode="auto">
          <a:xfrm>
            <a:off x="631825" y="1350963"/>
            <a:ext cx="7813675" cy="4821237"/>
            <a:chOff x="408" y="719"/>
            <a:chExt cx="4922" cy="3037"/>
          </a:xfrm>
        </p:grpSpPr>
        <p:sp>
          <p:nvSpPr>
            <p:cNvPr id="155840" name="Rectangle 1216">
              <a:extLst>
                <a:ext uri="{FF2B5EF4-FFF2-40B4-BE49-F238E27FC236}">
                  <a16:creationId xmlns:a16="http://schemas.microsoft.com/office/drawing/2014/main" id="{DBEF71C0-CACD-8DBC-E3FF-D2B69CA6AD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6" y="3507"/>
              <a:ext cx="59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</a:rPr>
                <a:t>25317</a:t>
              </a:r>
            </a:p>
          </p:txBody>
        </p:sp>
        <p:sp>
          <p:nvSpPr>
            <p:cNvPr id="155839" name="Rectangle 1215">
              <a:extLst>
                <a:ext uri="{FF2B5EF4-FFF2-40B4-BE49-F238E27FC236}">
                  <a16:creationId xmlns:a16="http://schemas.microsoft.com/office/drawing/2014/main" id="{BCD36EDE-6F6E-EA03-6CAB-5A804DD746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8" y="3507"/>
              <a:ext cx="61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</a:rPr>
                <a:t>1296</a:t>
              </a:r>
            </a:p>
          </p:txBody>
        </p:sp>
        <p:sp>
          <p:nvSpPr>
            <p:cNvPr id="155838" name="Rectangle 1214">
              <a:extLst>
                <a:ext uri="{FF2B5EF4-FFF2-40B4-BE49-F238E27FC236}">
                  <a16:creationId xmlns:a16="http://schemas.microsoft.com/office/drawing/2014/main" id="{11531B0C-851C-D679-F095-24114DF5B0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9" y="3507"/>
              <a:ext cx="619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</a:rPr>
                <a:t>1025</a:t>
              </a:r>
            </a:p>
          </p:txBody>
        </p:sp>
        <p:sp>
          <p:nvSpPr>
            <p:cNvPr id="155837" name="Rectangle 1213">
              <a:extLst>
                <a:ext uri="{FF2B5EF4-FFF2-40B4-BE49-F238E27FC236}">
                  <a16:creationId xmlns:a16="http://schemas.microsoft.com/office/drawing/2014/main" id="{D92AAF91-AD61-BD63-AED0-3796F53530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1" y="3507"/>
              <a:ext cx="61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</a:rPr>
                <a:t>381</a:t>
              </a:r>
            </a:p>
          </p:txBody>
        </p:sp>
        <p:sp>
          <p:nvSpPr>
            <p:cNvPr id="155836" name="Rectangle 1212">
              <a:extLst>
                <a:ext uri="{FF2B5EF4-FFF2-40B4-BE49-F238E27FC236}">
                  <a16:creationId xmlns:a16="http://schemas.microsoft.com/office/drawing/2014/main" id="{F7C56255-FBBF-6669-4198-279EE529AD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1" y="3507"/>
              <a:ext cx="60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</a:rPr>
                <a:t>147</a:t>
              </a:r>
            </a:p>
          </p:txBody>
        </p:sp>
        <p:sp>
          <p:nvSpPr>
            <p:cNvPr id="155835" name="Rectangle 1211">
              <a:extLst>
                <a:ext uri="{FF2B5EF4-FFF2-40B4-BE49-F238E27FC236}">
                  <a16:creationId xmlns:a16="http://schemas.microsoft.com/office/drawing/2014/main" id="{FB417D20-E6C6-B91C-CEAD-DE4C201768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5" y="3507"/>
              <a:ext cx="63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</a:rPr>
                <a:t>32</a:t>
              </a:r>
            </a:p>
          </p:txBody>
        </p:sp>
        <p:sp>
          <p:nvSpPr>
            <p:cNvPr id="155834" name="Rectangle 1210">
              <a:extLst>
                <a:ext uri="{FF2B5EF4-FFF2-40B4-BE49-F238E27FC236}">
                  <a16:creationId xmlns:a16="http://schemas.microsoft.com/office/drawing/2014/main" id="{FF4865BB-DF11-E529-BBE1-17F185496C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6" y="3507"/>
              <a:ext cx="619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</a:rPr>
                <a:t>53</a:t>
              </a:r>
            </a:p>
          </p:txBody>
        </p:sp>
        <p:sp>
          <p:nvSpPr>
            <p:cNvPr id="155833" name="Rectangle 1209">
              <a:extLst>
                <a:ext uri="{FF2B5EF4-FFF2-40B4-BE49-F238E27FC236}">
                  <a16:creationId xmlns:a16="http://schemas.microsoft.com/office/drawing/2014/main" id="{9FA6A225-F043-7EED-7881-2E8A90D9C1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" y="3507"/>
              <a:ext cx="61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zh-CN" sz="2000"/>
            </a:p>
          </p:txBody>
        </p:sp>
        <p:sp>
          <p:nvSpPr>
            <p:cNvPr id="155832" name="Rectangle 1208">
              <a:extLst>
                <a:ext uri="{FF2B5EF4-FFF2-40B4-BE49-F238E27FC236}">
                  <a16:creationId xmlns:a16="http://schemas.microsoft.com/office/drawing/2014/main" id="{F48F8496-C899-354A-E744-0B39F5AFE1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6" y="3258"/>
              <a:ext cx="59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10000</a:t>
              </a:r>
            </a:p>
          </p:txBody>
        </p:sp>
        <p:sp>
          <p:nvSpPr>
            <p:cNvPr id="155831" name="Rectangle 1207">
              <a:extLst>
                <a:ext uri="{FF2B5EF4-FFF2-40B4-BE49-F238E27FC236}">
                  <a16:creationId xmlns:a16="http://schemas.microsoft.com/office/drawing/2014/main" id="{64717FCB-E78D-B5EE-3379-65677ECF90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8" y="3258"/>
              <a:ext cx="61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216</a:t>
              </a:r>
            </a:p>
          </p:txBody>
        </p:sp>
        <p:sp>
          <p:nvSpPr>
            <p:cNvPr id="155830" name="Rectangle 1206">
              <a:extLst>
                <a:ext uri="{FF2B5EF4-FFF2-40B4-BE49-F238E27FC236}">
                  <a16:creationId xmlns:a16="http://schemas.microsoft.com/office/drawing/2014/main" id="{D61E9624-954A-1FDF-633B-44646B73BC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9" y="3258"/>
              <a:ext cx="619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400</a:t>
              </a:r>
            </a:p>
          </p:txBody>
        </p:sp>
        <p:sp>
          <p:nvSpPr>
            <p:cNvPr id="155829" name="Rectangle 1205">
              <a:extLst>
                <a:ext uri="{FF2B5EF4-FFF2-40B4-BE49-F238E27FC236}">
                  <a16:creationId xmlns:a16="http://schemas.microsoft.com/office/drawing/2014/main" id="{0A6C0586-D9F6-2B40-E2AA-FB2EA23093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1" y="3258"/>
              <a:ext cx="61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100</a:t>
              </a:r>
            </a:p>
          </p:txBody>
        </p:sp>
        <p:sp>
          <p:nvSpPr>
            <p:cNvPr id="155828" name="Rectangle 1204">
              <a:extLst>
                <a:ext uri="{FF2B5EF4-FFF2-40B4-BE49-F238E27FC236}">
                  <a16:creationId xmlns:a16="http://schemas.microsoft.com/office/drawing/2014/main" id="{6AC66622-BD90-FE19-FE30-43AC163831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1" y="3258"/>
              <a:ext cx="60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40</a:t>
              </a:r>
            </a:p>
          </p:txBody>
        </p:sp>
        <p:sp>
          <p:nvSpPr>
            <p:cNvPr id="155827" name="Rectangle 1203">
              <a:extLst>
                <a:ext uri="{FF2B5EF4-FFF2-40B4-BE49-F238E27FC236}">
                  <a16:creationId xmlns:a16="http://schemas.microsoft.com/office/drawing/2014/main" id="{92C79639-9404-D3B1-46AE-9D0BDA400D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5" y="3258"/>
              <a:ext cx="63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</a:rPr>
                <a:t>4</a:t>
              </a:r>
            </a:p>
          </p:txBody>
        </p:sp>
        <p:sp>
          <p:nvSpPr>
            <p:cNvPr id="155826" name="Rectangle 1202">
              <a:extLst>
                <a:ext uri="{FF2B5EF4-FFF2-40B4-BE49-F238E27FC236}">
                  <a16:creationId xmlns:a16="http://schemas.microsoft.com/office/drawing/2014/main" id="{47341D3C-30F0-A81C-D657-FFE67CEC1F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6" y="3258"/>
              <a:ext cx="619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</a:rPr>
                <a:t>10</a:t>
              </a:r>
            </a:p>
          </p:txBody>
        </p:sp>
        <p:sp>
          <p:nvSpPr>
            <p:cNvPr id="155825" name="Rectangle 1201">
              <a:extLst>
                <a:ext uri="{FF2B5EF4-FFF2-40B4-BE49-F238E27FC236}">
                  <a16:creationId xmlns:a16="http://schemas.microsoft.com/office/drawing/2014/main" id="{672E4BE3-762E-D712-B3E7-8E9ED1F8E2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" y="3258"/>
              <a:ext cx="61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9</a:t>
              </a:r>
            </a:p>
          </p:txBody>
        </p:sp>
        <p:sp>
          <p:nvSpPr>
            <p:cNvPr id="155824" name="Rectangle 1200">
              <a:extLst>
                <a:ext uri="{FF2B5EF4-FFF2-40B4-BE49-F238E27FC236}">
                  <a16:creationId xmlns:a16="http://schemas.microsoft.com/office/drawing/2014/main" id="{6E925A39-D39A-2086-D14C-EA02E5A246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6" y="3009"/>
              <a:ext cx="59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6561</a:t>
              </a:r>
            </a:p>
          </p:txBody>
        </p:sp>
        <p:sp>
          <p:nvSpPr>
            <p:cNvPr id="155823" name="Rectangle 1199">
              <a:extLst>
                <a:ext uri="{FF2B5EF4-FFF2-40B4-BE49-F238E27FC236}">
                  <a16:creationId xmlns:a16="http://schemas.microsoft.com/office/drawing/2014/main" id="{7416D04D-6703-A13F-0AD5-95D0FE4909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8" y="3009"/>
              <a:ext cx="61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625</a:t>
              </a:r>
            </a:p>
          </p:txBody>
        </p:sp>
        <p:sp>
          <p:nvSpPr>
            <p:cNvPr id="155822" name="Rectangle 1198">
              <a:extLst>
                <a:ext uri="{FF2B5EF4-FFF2-40B4-BE49-F238E27FC236}">
                  <a16:creationId xmlns:a16="http://schemas.microsoft.com/office/drawing/2014/main" id="{58966295-CD45-BB1D-2528-B98B047CD8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9" y="3009"/>
              <a:ext cx="619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243</a:t>
              </a:r>
            </a:p>
          </p:txBody>
        </p:sp>
        <p:sp>
          <p:nvSpPr>
            <p:cNvPr id="155821" name="Rectangle 1197">
              <a:extLst>
                <a:ext uri="{FF2B5EF4-FFF2-40B4-BE49-F238E27FC236}">
                  <a16:creationId xmlns:a16="http://schemas.microsoft.com/office/drawing/2014/main" id="{EF2A7F70-3362-5082-61CC-17A8998DB4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1" y="3009"/>
              <a:ext cx="61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81</a:t>
              </a:r>
            </a:p>
          </p:txBody>
        </p:sp>
        <p:sp>
          <p:nvSpPr>
            <p:cNvPr id="155820" name="Rectangle 1196">
              <a:extLst>
                <a:ext uri="{FF2B5EF4-FFF2-40B4-BE49-F238E27FC236}">
                  <a16:creationId xmlns:a16="http://schemas.microsoft.com/office/drawing/2014/main" id="{ACE62AB3-FC42-D0D6-0266-440A3105BC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1" y="3009"/>
              <a:ext cx="60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27</a:t>
              </a:r>
            </a:p>
          </p:txBody>
        </p:sp>
        <p:sp>
          <p:nvSpPr>
            <p:cNvPr id="155819" name="Rectangle 1195">
              <a:extLst>
                <a:ext uri="{FF2B5EF4-FFF2-40B4-BE49-F238E27FC236}">
                  <a16:creationId xmlns:a16="http://schemas.microsoft.com/office/drawing/2014/main" id="{DB6A8601-D8A7-6D75-4FEF-B4B7634281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5" y="3009"/>
              <a:ext cx="63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</a:rPr>
                <a:t>3</a:t>
              </a:r>
            </a:p>
          </p:txBody>
        </p:sp>
        <p:sp>
          <p:nvSpPr>
            <p:cNvPr id="155818" name="Rectangle 1194">
              <a:extLst>
                <a:ext uri="{FF2B5EF4-FFF2-40B4-BE49-F238E27FC236}">
                  <a16:creationId xmlns:a16="http://schemas.microsoft.com/office/drawing/2014/main" id="{FE7315D6-8DF3-5A74-A42E-E5322002EF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6" y="3009"/>
              <a:ext cx="619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</a:rPr>
                <a:t>9</a:t>
              </a:r>
            </a:p>
          </p:txBody>
        </p:sp>
        <p:sp>
          <p:nvSpPr>
            <p:cNvPr id="155817" name="Rectangle 1193">
              <a:extLst>
                <a:ext uri="{FF2B5EF4-FFF2-40B4-BE49-F238E27FC236}">
                  <a16:creationId xmlns:a16="http://schemas.microsoft.com/office/drawing/2014/main" id="{2C7ABC6A-4F15-C987-B758-7C1F63AD09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" y="3009"/>
              <a:ext cx="61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8</a:t>
              </a:r>
            </a:p>
          </p:txBody>
        </p:sp>
        <p:sp>
          <p:nvSpPr>
            <p:cNvPr id="155816" name="Rectangle 1192">
              <a:extLst>
                <a:ext uri="{FF2B5EF4-FFF2-40B4-BE49-F238E27FC236}">
                  <a16:creationId xmlns:a16="http://schemas.microsoft.com/office/drawing/2014/main" id="{3F35DFD0-0E94-E40F-9485-6CF5BED7D1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6" y="2760"/>
              <a:ext cx="59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4096</a:t>
              </a:r>
            </a:p>
          </p:txBody>
        </p:sp>
        <p:sp>
          <p:nvSpPr>
            <p:cNvPr id="155815" name="Rectangle 1191">
              <a:extLst>
                <a:ext uri="{FF2B5EF4-FFF2-40B4-BE49-F238E27FC236}">
                  <a16:creationId xmlns:a16="http://schemas.microsoft.com/office/drawing/2014/main" id="{9D328045-D1FF-6606-3BD9-AEE2A4A5C4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8" y="2760"/>
              <a:ext cx="61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125</a:t>
              </a:r>
            </a:p>
          </p:txBody>
        </p:sp>
        <p:sp>
          <p:nvSpPr>
            <p:cNvPr id="155814" name="Rectangle 1190">
              <a:extLst>
                <a:ext uri="{FF2B5EF4-FFF2-40B4-BE49-F238E27FC236}">
                  <a16:creationId xmlns:a16="http://schemas.microsoft.com/office/drawing/2014/main" id="{886E5BA9-AC29-0AA5-3A65-A637EFDAC8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9" y="2760"/>
              <a:ext cx="619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128</a:t>
              </a:r>
            </a:p>
          </p:txBody>
        </p:sp>
        <p:sp>
          <p:nvSpPr>
            <p:cNvPr id="155813" name="Rectangle 1189">
              <a:extLst>
                <a:ext uri="{FF2B5EF4-FFF2-40B4-BE49-F238E27FC236}">
                  <a16:creationId xmlns:a16="http://schemas.microsoft.com/office/drawing/2014/main" id="{CC62AFF8-2E0E-8CD4-4D50-3AA67AD86F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1" y="2760"/>
              <a:ext cx="61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64</a:t>
              </a:r>
            </a:p>
          </p:txBody>
        </p:sp>
        <p:sp>
          <p:nvSpPr>
            <p:cNvPr id="155812" name="Rectangle 1188">
              <a:extLst>
                <a:ext uri="{FF2B5EF4-FFF2-40B4-BE49-F238E27FC236}">
                  <a16:creationId xmlns:a16="http://schemas.microsoft.com/office/drawing/2014/main" id="{83709BD8-237F-793E-E32E-E3D31FDA83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1" y="2760"/>
              <a:ext cx="60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16</a:t>
              </a:r>
            </a:p>
          </p:txBody>
        </p:sp>
        <p:sp>
          <p:nvSpPr>
            <p:cNvPr id="155811" name="Rectangle 1187">
              <a:extLst>
                <a:ext uri="{FF2B5EF4-FFF2-40B4-BE49-F238E27FC236}">
                  <a16:creationId xmlns:a16="http://schemas.microsoft.com/office/drawing/2014/main" id="{6438BA11-935E-1075-178E-CE2EB95707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5" y="2760"/>
              <a:ext cx="63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</a:rPr>
                <a:t>2</a:t>
              </a:r>
            </a:p>
          </p:txBody>
        </p:sp>
        <p:sp>
          <p:nvSpPr>
            <p:cNvPr id="155810" name="Rectangle 1186">
              <a:extLst>
                <a:ext uri="{FF2B5EF4-FFF2-40B4-BE49-F238E27FC236}">
                  <a16:creationId xmlns:a16="http://schemas.microsoft.com/office/drawing/2014/main" id="{A62E4F68-42B5-13F6-96EE-E53D082B42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6" y="2760"/>
              <a:ext cx="619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</a:rPr>
                <a:t>8</a:t>
              </a:r>
            </a:p>
          </p:txBody>
        </p:sp>
        <p:sp>
          <p:nvSpPr>
            <p:cNvPr id="155809" name="Rectangle 1185">
              <a:extLst>
                <a:ext uri="{FF2B5EF4-FFF2-40B4-BE49-F238E27FC236}">
                  <a16:creationId xmlns:a16="http://schemas.microsoft.com/office/drawing/2014/main" id="{DF65F3CE-72ED-80D3-9B11-D7A5B4DA75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" y="2760"/>
              <a:ext cx="61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7</a:t>
              </a:r>
            </a:p>
          </p:txBody>
        </p:sp>
        <p:sp>
          <p:nvSpPr>
            <p:cNvPr id="155808" name="Rectangle 1184">
              <a:extLst>
                <a:ext uri="{FF2B5EF4-FFF2-40B4-BE49-F238E27FC236}">
                  <a16:creationId xmlns:a16="http://schemas.microsoft.com/office/drawing/2014/main" id="{00E16F16-C4A1-E589-50B5-E6EFA954F4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6" y="2475"/>
              <a:ext cx="594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2401</a:t>
              </a:r>
            </a:p>
          </p:txBody>
        </p:sp>
        <p:sp>
          <p:nvSpPr>
            <p:cNvPr id="155807" name="Rectangle 1183">
              <a:extLst>
                <a:ext uri="{FF2B5EF4-FFF2-40B4-BE49-F238E27FC236}">
                  <a16:creationId xmlns:a16="http://schemas.microsoft.com/office/drawing/2014/main" id="{58992B0E-AFB0-B3B1-524C-4B6BC19F16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8" y="2475"/>
              <a:ext cx="618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256</a:t>
              </a:r>
            </a:p>
          </p:txBody>
        </p:sp>
        <p:sp>
          <p:nvSpPr>
            <p:cNvPr id="155806" name="Rectangle 1182">
              <a:extLst>
                <a:ext uri="{FF2B5EF4-FFF2-40B4-BE49-F238E27FC236}">
                  <a16:creationId xmlns:a16="http://schemas.microsoft.com/office/drawing/2014/main" id="{7035B638-2EA4-B490-D714-F2FFC52DB1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9" y="2475"/>
              <a:ext cx="619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49</a:t>
              </a:r>
            </a:p>
          </p:txBody>
        </p:sp>
        <p:sp>
          <p:nvSpPr>
            <p:cNvPr id="155805" name="Rectangle 1181">
              <a:extLst>
                <a:ext uri="{FF2B5EF4-FFF2-40B4-BE49-F238E27FC236}">
                  <a16:creationId xmlns:a16="http://schemas.microsoft.com/office/drawing/2014/main" id="{1E726E27-04F1-311A-8DCA-BA07375198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1" y="2475"/>
              <a:ext cx="618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49</a:t>
              </a:r>
            </a:p>
          </p:txBody>
        </p:sp>
        <p:sp>
          <p:nvSpPr>
            <p:cNvPr id="155804" name="Rectangle 1180">
              <a:extLst>
                <a:ext uri="{FF2B5EF4-FFF2-40B4-BE49-F238E27FC236}">
                  <a16:creationId xmlns:a16="http://schemas.microsoft.com/office/drawing/2014/main" id="{57ACAC6F-D873-D485-D4F9-3FB9B5A98B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1" y="2475"/>
              <a:ext cx="600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7</a:t>
              </a:r>
            </a:p>
          </p:txBody>
        </p:sp>
        <p:sp>
          <p:nvSpPr>
            <p:cNvPr id="155803" name="Rectangle 1179">
              <a:extLst>
                <a:ext uri="{FF2B5EF4-FFF2-40B4-BE49-F238E27FC236}">
                  <a16:creationId xmlns:a16="http://schemas.microsoft.com/office/drawing/2014/main" id="{F157782B-428F-4F9D-1BC9-EFCAC01D08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5" y="2475"/>
              <a:ext cx="636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155802" name="Rectangle 1178">
              <a:extLst>
                <a:ext uri="{FF2B5EF4-FFF2-40B4-BE49-F238E27FC236}">
                  <a16:creationId xmlns:a16="http://schemas.microsoft.com/office/drawing/2014/main" id="{9F79B99E-4715-8996-271F-63A555FEEE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6" y="2475"/>
              <a:ext cx="619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</a:rPr>
                <a:t>7</a:t>
              </a:r>
            </a:p>
          </p:txBody>
        </p:sp>
        <p:sp>
          <p:nvSpPr>
            <p:cNvPr id="155801" name="Rectangle 1177">
              <a:extLst>
                <a:ext uri="{FF2B5EF4-FFF2-40B4-BE49-F238E27FC236}">
                  <a16:creationId xmlns:a16="http://schemas.microsoft.com/office/drawing/2014/main" id="{B766D982-F8C0-0A08-B72C-2DB2BE7465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" y="2475"/>
              <a:ext cx="618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6</a:t>
              </a:r>
            </a:p>
          </p:txBody>
        </p:sp>
        <p:sp>
          <p:nvSpPr>
            <p:cNvPr id="155800" name="Rectangle 1176">
              <a:extLst>
                <a:ext uri="{FF2B5EF4-FFF2-40B4-BE49-F238E27FC236}">
                  <a16:creationId xmlns:a16="http://schemas.microsoft.com/office/drawing/2014/main" id="{BD8E1521-5550-66A0-CAED-5BE79918D1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6" y="2225"/>
              <a:ext cx="59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1296</a:t>
              </a:r>
            </a:p>
          </p:txBody>
        </p:sp>
        <p:sp>
          <p:nvSpPr>
            <p:cNvPr id="155799" name="Rectangle 1175">
              <a:extLst>
                <a:ext uri="{FF2B5EF4-FFF2-40B4-BE49-F238E27FC236}">
                  <a16:creationId xmlns:a16="http://schemas.microsoft.com/office/drawing/2014/main" id="{86A6AF3F-C818-859C-C39B-90A7A6D1B6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8" y="2225"/>
              <a:ext cx="6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64</a:t>
              </a:r>
            </a:p>
          </p:txBody>
        </p:sp>
        <p:sp>
          <p:nvSpPr>
            <p:cNvPr id="155798" name="Rectangle 1174">
              <a:extLst>
                <a:ext uri="{FF2B5EF4-FFF2-40B4-BE49-F238E27FC236}">
                  <a16:creationId xmlns:a16="http://schemas.microsoft.com/office/drawing/2014/main" id="{128A4A4A-F8C3-B73B-D2B5-9C92A5D5D1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9" y="2225"/>
              <a:ext cx="61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36</a:t>
              </a:r>
            </a:p>
          </p:txBody>
        </p:sp>
        <p:sp>
          <p:nvSpPr>
            <p:cNvPr id="155797" name="Rectangle 1173">
              <a:extLst>
                <a:ext uri="{FF2B5EF4-FFF2-40B4-BE49-F238E27FC236}">
                  <a16:creationId xmlns:a16="http://schemas.microsoft.com/office/drawing/2014/main" id="{0734751B-0A5D-67DC-9FEE-12B9147B32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1" y="2225"/>
              <a:ext cx="6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36</a:t>
              </a:r>
            </a:p>
          </p:txBody>
        </p:sp>
        <p:sp>
          <p:nvSpPr>
            <p:cNvPr id="155796" name="Rectangle 1172">
              <a:extLst>
                <a:ext uri="{FF2B5EF4-FFF2-40B4-BE49-F238E27FC236}">
                  <a16:creationId xmlns:a16="http://schemas.microsoft.com/office/drawing/2014/main" id="{0F182438-B92D-8A23-3286-6B2DCAEC24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1" y="2225"/>
              <a:ext cx="6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6</a:t>
              </a:r>
            </a:p>
          </p:txBody>
        </p:sp>
        <p:sp>
          <p:nvSpPr>
            <p:cNvPr id="155795" name="Rectangle 1171">
              <a:extLst>
                <a:ext uri="{FF2B5EF4-FFF2-40B4-BE49-F238E27FC236}">
                  <a16:creationId xmlns:a16="http://schemas.microsoft.com/office/drawing/2014/main" id="{0C8DF643-2F09-A3F9-0B97-0D59CCB0EB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5" y="2225"/>
              <a:ext cx="6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155794" name="Rectangle 1170">
              <a:extLst>
                <a:ext uri="{FF2B5EF4-FFF2-40B4-BE49-F238E27FC236}">
                  <a16:creationId xmlns:a16="http://schemas.microsoft.com/office/drawing/2014/main" id="{E48C6DC1-C795-471E-EAC4-59BEFD986A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6" y="2225"/>
              <a:ext cx="61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</a:rPr>
                <a:t>6</a:t>
              </a:r>
            </a:p>
          </p:txBody>
        </p:sp>
        <p:sp>
          <p:nvSpPr>
            <p:cNvPr id="155793" name="Rectangle 1169">
              <a:extLst>
                <a:ext uri="{FF2B5EF4-FFF2-40B4-BE49-F238E27FC236}">
                  <a16:creationId xmlns:a16="http://schemas.microsoft.com/office/drawing/2014/main" id="{BB3C4C01-0047-B2D4-B41D-3D7A66DC1C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" y="2225"/>
              <a:ext cx="6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5</a:t>
              </a:r>
            </a:p>
          </p:txBody>
        </p:sp>
        <p:sp>
          <p:nvSpPr>
            <p:cNvPr id="155792" name="Rectangle 1168">
              <a:extLst>
                <a:ext uri="{FF2B5EF4-FFF2-40B4-BE49-F238E27FC236}">
                  <a16:creationId xmlns:a16="http://schemas.microsoft.com/office/drawing/2014/main" id="{01AA73BA-177B-180C-36EF-0A259A50DF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6" y="1976"/>
              <a:ext cx="59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625</a:t>
              </a:r>
            </a:p>
          </p:txBody>
        </p:sp>
        <p:sp>
          <p:nvSpPr>
            <p:cNvPr id="155791" name="Rectangle 1167">
              <a:extLst>
                <a:ext uri="{FF2B5EF4-FFF2-40B4-BE49-F238E27FC236}">
                  <a16:creationId xmlns:a16="http://schemas.microsoft.com/office/drawing/2014/main" id="{D841D32D-5140-EA66-9FE8-0AA7AF5AD4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8" y="1976"/>
              <a:ext cx="61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81</a:t>
              </a:r>
            </a:p>
          </p:txBody>
        </p:sp>
        <p:sp>
          <p:nvSpPr>
            <p:cNvPr id="155790" name="Rectangle 1166">
              <a:extLst>
                <a:ext uri="{FF2B5EF4-FFF2-40B4-BE49-F238E27FC236}">
                  <a16:creationId xmlns:a16="http://schemas.microsoft.com/office/drawing/2014/main" id="{5AD3CB70-A920-F1BF-8987-C1EDE2EC82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9" y="1976"/>
              <a:ext cx="619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50</a:t>
              </a:r>
            </a:p>
          </p:txBody>
        </p:sp>
        <p:sp>
          <p:nvSpPr>
            <p:cNvPr id="155789" name="Rectangle 1165">
              <a:extLst>
                <a:ext uri="{FF2B5EF4-FFF2-40B4-BE49-F238E27FC236}">
                  <a16:creationId xmlns:a16="http://schemas.microsoft.com/office/drawing/2014/main" id="{638D3E8C-53A9-1203-CFB3-51F982BAD3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1" y="1976"/>
              <a:ext cx="61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25</a:t>
              </a:r>
            </a:p>
          </p:txBody>
        </p:sp>
        <p:sp>
          <p:nvSpPr>
            <p:cNvPr id="155788" name="Rectangle 1164">
              <a:extLst>
                <a:ext uri="{FF2B5EF4-FFF2-40B4-BE49-F238E27FC236}">
                  <a16:creationId xmlns:a16="http://schemas.microsoft.com/office/drawing/2014/main" id="{1ADCD672-06B0-6E19-4B82-251084E9B5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1" y="1976"/>
              <a:ext cx="60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10</a:t>
              </a:r>
            </a:p>
          </p:txBody>
        </p:sp>
        <p:sp>
          <p:nvSpPr>
            <p:cNvPr id="155787" name="Rectangle 1163">
              <a:extLst>
                <a:ext uri="{FF2B5EF4-FFF2-40B4-BE49-F238E27FC236}">
                  <a16:creationId xmlns:a16="http://schemas.microsoft.com/office/drawing/2014/main" id="{2F2B5598-279E-2CE1-F4C0-80C9828C81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5" y="1976"/>
              <a:ext cx="63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</a:rPr>
                <a:t>2</a:t>
              </a:r>
            </a:p>
          </p:txBody>
        </p:sp>
        <p:sp>
          <p:nvSpPr>
            <p:cNvPr id="155786" name="Rectangle 1162">
              <a:extLst>
                <a:ext uri="{FF2B5EF4-FFF2-40B4-BE49-F238E27FC236}">
                  <a16:creationId xmlns:a16="http://schemas.microsoft.com/office/drawing/2014/main" id="{6800C8D7-146B-8595-952A-FD901BD900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6" y="1976"/>
              <a:ext cx="619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</a:rPr>
                <a:t>5</a:t>
              </a:r>
            </a:p>
          </p:txBody>
        </p:sp>
        <p:sp>
          <p:nvSpPr>
            <p:cNvPr id="155785" name="Rectangle 1161">
              <a:extLst>
                <a:ext uri="{FF2B5EF4-FFF2-40B4-BE49-F238E27FC236}">
                  <a16:creationId xmlns:a16="http://schemas.microsoft.com/office/drawing/2014/main" id="{D6203A8A-F482-2A5C-EBD5-05CE19CD89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" y="1976"/>
              <a:ext cx="61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4</a:t>
              </a:r>
            </a:p>
          </p:txBody>
        </p:sp>
        <p:sp>
          <p:nvSpPr>
            <p:cNvPr id="155784" name="Rectangle 1160">
              <a:extLst>
                <a:ext uri="{FF2B5EF4-FFF2-40B4-BE49-F238E27FC236}">
                  <a16:creationId xmlns:a16="http://schemas.microsoft.com/office/drawing/2014/main" id="{5178D97E-63BD-49D8-20B8-D95DF4DEF6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6" y="1727"/>
              <a:ext cx="59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256</a:t>
              </a:r>
            </a:p>
          </p:txBody>
        </p:sp>
        <p:sp>
          <p:nvSpPr>
            <p:cNvPr id="155783" name="Rectangle 1159">
              <a:extLst>
                <a:ext uri="{FF2B5EF4-FFF2-40B4-BE49-F238E27FC236}">
                  <a16:creationId xmlns:a16="http://schemas.microsoft.com/office/drawing/2014/main" id="{541B3536-6E00-1511-01C9-E0CA76764E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8" y="1727"/>
              <a:ext cx="61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27</a:t>
              </a:r>
            </a:p>
          </p:txBody>
        </p:sp>
        <p:sp>
          <p:nvSpPr>
            <p:cNvPr id="155782" name="Rectangle 1158">
              <a:extLst>
                <a:ext uri="{FF2B5EF4-FFF2-40B4-BE49-F238E27FC236}">
                  <a16:creationId xmlns:a16="http://schemas.microsoft.com/office/drawing/2014/main" id="{4DE8E39A-A974-3A8A-15D5-2A646A4615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9" y="1727"/>
              <a:ext cx="619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64</a:t>
              </a:r>
            </a:p>
          </p:txBody>
        </p:sp>
        <p:sp>
          <p:nvSpPr>
            <p:cNvPr id="155781" name="Rectangle 1157">
              <a:extLst>
                <a:ext uri="{FF2B5EF4-FFF2-40B4-BE49-F238E27FC236}">
                  <a16:creationId xmlns:a16="http://schemas.microsoft.com/office/drawing/2014/main" id="{FA331F43-E3FF-A64D-58D6-A024CE41BB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1" y="1727"/>
              <a:ext cx="61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16</a:t>
              </a:r>
            </a:p>
          </p:txBody>
        </p:sp>
        <p:sp>
          <p:nvSpPr>
            <p:cNvPr id="155780" name="Rectangle 1156">
              <a:extLst>
                <a:ext uri="{FF2B5EF4-FFF2-40B4-BE49-F238E27FC236}">
                  <a16:creationId xmlns:a16="http://schemas.microsoft.com/office/drawing/2014/main" id="{A55BF8B8-CE78-55E9-EE21-F4C9F40411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1" y="1727"/>
              <a:ext cx="60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16</a:t>
              </a:r>
            </a:p>
          </p:txBody>
        </p:sp>
        <p:sp>
          <p:nvSpPr>
            <p:cNvPr id="155779" name="Rectangle 1155">
              <a:extLst>
                <a:ext uri="{FF2B5EF4-FFF2-40B4-BE49-F238E27FC236}">
                  <a16:creationId xmlns:a16="http://schemas.microsoft.com/office/drawing/2014/main" id="{6610CEF2-E9C1-2541-7B31-9724F05C6A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5" y="1727"/>
              <a:ext cx="63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</a:rPr>
                <a:t>4</a:t>
              </a:r>
            </a:p>
          </p:txBody>
        </p:sp>
        <p:sp>
          <p:nvSpPr>
            <p:cNvPr id="155778" name="Rectangle 1154">
              <a:extLst>
                <a:ext uri="{FF2B5EF4-FFF2-40B4-BE49-F238E27FC236}">
                  <a16:creationId xmlns:a16="http://schemas.microsoft.com/office/drawing/2014/main" id="{4004F9D3-4200-D376-BA43-E72CEE7D2D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6" y="1727"/>
              <a:ext cx="619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</a:rPr>
                <a:t>4</a:t>
              </a:r>
            </a:p>
          </p:txBody>
        </p:sp>
        <p:sp>
          <p:nvSpPr>
            <p:cNvPr id="155777" name="Rectangle 1153">
              <a:extLst>
                <a:ext uri="{FF2B5EF4-FFF2-40B4-BE49-F238E27FC236}">
                  <a16:creationId xmlns:a16="http://schemas.microsoft.com/office/drawing/2014/main" id="{A7196B2E-8BA4-084F-53AD-D3F27DFEE6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" y="1727"/>
              <a:ext cx="61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3</a:t>
              </a:r>
            </a:p>
          </p:txBody>
        </p:sp>
        <p:sp>
          <p:nvSpPr>
            <p:cNvPr id="155776" name="Rectangle 1152">
              <a:extLst>
                <a:ext uri="{FF2B5EF4-FFF2-40B4-BE49-F238E27FC236}">
                  <a16:creationId xmlns:a16="http://schemas.microsoft.com/office/drawing/2014/main" id="{4893D645-F82F-412A-AE80-A46A1B71C5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6" y="1466"/>
              <a:ext cx="594" cy="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81</a:t>
              </a:r>
            </a:p>
          </p:txBody>
        </p:sp>
        <p:sp>
          <p:nvSpPr>
            <p:cNvPr id="155775" name="Rectangle 1151">
              <a:extLst>
                <a:ext uri="{FF2B5EF4-FFF2-40B4-BE49-F238E27FC236}">
                  <a16:creationId xmlns:a16="http://schemas.microsoft.com/office/drawing/2014/main" id="{D09FC4AD-2E57-5165-5C48-164F17E6D5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8" y="1466"/>
              <a:ext cx="618" cy="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55774" name="Rectangle 1150">
              <a:extLst>
                <a:ext uri="{FF2B5EF4-FFF2-40B4-BE49-F238E27FC236}">
                  <a16:creationId xmlns:a16="http://schemas.microsoft.com/office/drawing/2014/main" id="{638BEE25-FF69-315F-AAAF-0ECCCB1AD7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9" y="1466"/>
              <a:ext cx="619" cy="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45</a:t>
              </a:r>
            </a:p>
          </p:txBody>
        </p:sp>
        <p:sp>
          <p:nvSpPr>
            <p:cNvPr id="155773" name="Rectangle 1149">
              <a:extLst>
                <a:ext uri="{FF2B5EF4-FFF2-40B4-BE49-F238E27FC236}">
                  <a16:creationId xmlns:a16="http://schemas.microsoft.com/office/drawing/2014/main" id="{57DAAA4E-2C64-491E-6AF3-1D916C3B24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1" y="1466"/>
              <a:ext cx="618" cy="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9</a:t>
              </a:r>
            </a:p>
          </p:txBody>
        </p:sp>
        <p:sp>
          <p:nvSpPr>
            <p:cNvPr id="155772" name="Rectangle 1148">
              <a:extLst>
                <a:ext uri="{FF2B5EF4-FFF2-40B4-BE49-F238E27FC236}">
                  <a16:creationId xmlns:a16="http://schemas.microsoft.com/office/drawing/2014/main" id="{5A244732-C921-9B0A-DD68-A99BAAB1CC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1" y="1466"/>
              <a:ext cx="600" cy="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15</a:t>
              </a:r>
            </a:p>
          </p:txBody>
        </p:sp>
        <p:sp>
          <p:nvSpPr>
            <p:cNvPr id="155771" name="Rectangle 1147">
              <a:extLst>
                <a:ext uri="{FF2B5EF4-FFF2-40B4-BE49-F238E27FC236}">
                  <a16:creationId xmlns:a16="http://schemas.microsoft.com/office/drawing/2014/main" id="{247A6499-9350-D283-11FF-27DCBEC9D8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5" y="1466"/>
              <a:ext cx="636" cy="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</a:rPr>
                <a:t>5</a:t>
              </a:r>
            </a:p>
          </p:txBody>
        </p:sp>
        <p:sp>
          <p:nvSpPr>
            <p:cNvPr id="155770" name="Rectangle 1146">
              <a:extLst>
                <a:ext uri="{FF2B5EF4-FFF2-40B4-BE49-F238E27FC236}">
                  <a16:creationId xmlns:a16="http://schemas.microsoft.com/office/drawing/2014/main" id="{D9E49D80-80F6-1FD7-5911-753F312575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6" y="1466"/>
              <a:ext cx="619" cy="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</a:rPr>
                <a:t>3</a:t>
              </a:r>
            </a:p>
          </p:txBody>
        </p:sp>
        <p:sp>
          <p:nvSpPr>
            <p:cNvPr id="155769" name="Rectangle 1145">
              <a:extLst>
                <a:ext uri="{FF2B5EF4-FFF2-40B4-BE49-F238E27FC236}">
                  <a16:creationId xmlns:a16="http://schemas.microsoft.com/office/drawing/2014/main" id="{5249AAB3-8F11-C111-DC41-C2C608AEA8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" y="1466"/>
              <a:ext cx="618" cy="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2</a:t>
              </a:r>
            </a:p>
          </p:txBody>
        </p:sp>
        <p:sp>
          <p:nvSpPr>
            <p:cNvPr id="155768" name="Rectangle 1144">
              <a:extLst>
                <a:ext uri="{FF2B5EF4-FFF2-40B4-BE49-F238E27FC236}">
                  <a16:creationId xmlns:a16="http://schemas.microsoft.com/office/drawing/2014/main" id="{6C137BC9-F411-6BCB-ADF2-6734A3D7D0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6" y="1217"/>
              <a:ext cx="59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55767" name="Rectangle 1143">
              <a:extLst>
                <a:ext uri="{FF2B5EF4-FFF2-40B4-BE49-F238E27FC236}">
                  <a16:creationId xmlns:a16="http://schemas.microsoft.com/office/drawing/2014/main" id="{25B82717-19EA-7730-3315-75933B2A83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8" y="1217"/>
              <a:ext cx="61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55766" name="Rectangle 1142">
              <a:extLst>
                <a:ext uri="{FF2B5EF4-FFF2-40B4-BE49-F238E27FC236}">
                  <a16:creationId xmlns:a16="http://schemas.microsoft.com/office/drawing/2014/main" id="{EAA7679C-3F5F-E5F1-F261-41AE48020A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9" y="1217"/>
              <a:ext cx="619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10</a:t>
              </a:r>
            </a:p>
          </p:txBody>
        </p:sp>
        <p:sp>
          <p:nvSpPr>
            <p:cNvPr id="155765" name="Rectangle 1141">
              <a:extLst>
                <a:ext uri="{FF2B5EF4-FFF2-40B4-BE49-F238E27FC236}">
                  <a16:creationId xmlns:a16="http://schemas.microsoft.com/office/drawing/2014/main" id="{935F1FC0-1886-66A8-EDEC-7BDCA6C084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1" y="1217"/>
              <a:ext cx="61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55764" name="Rectangle 1140">
              <a:extLst>
                <a:ext uri="{FF2B5EF4-FFF2-40B4-BE49-F238E27FC236}">
                  <a16:creationId xmlns:a16="http://schemas.microsoft.com/office/drawing/2014/main" id="{257D59F0-7937-8721-5CC4-B33CC00413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1" y="1217"/>
              <a:ext cx="60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10</a:t>
              </a:r>
            </a:p>
          </p:txBody>
        </p:sp>
        <p:sp>
          <p:nvSpPr>
            <p:cNvPr id="155763" name="Rectangle 1139">
              <a:extLst>
                <a:ext uri="{FF2B5EF4-FFF2-40B4-BE49-F238E27FC236}">
                  <a16:creationId xmlns:a16="http://schemas.microsoft.com/office/drawing/2014/main" id="{B9D19A0C-99A5-A2DD-E246-AFEF9843E6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5" y="1217"/>
              <a:ext cx="63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</a:rPr>
                <a:t>10</a:t>
              </a:r>
            </a:p>
          </p:txBody>
        </p:sp>
        <p:sp>
          <p:nvSpPr>
            <p:cNvPr id="155762" name="Rectangle 1138">
              <a:extLst>
                <a:ext uri="{FF2B5EF4-FFF2-40B4-BE49-F238E27FC236}">
                  <a16:creationId xmlns:a16="http://schemas.microsoft.com/office/drawing/2014/main" id="{EDCA76C1-0A1B-9764-6715-8F2299810C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6" y="1217"/>
              <a:ext cx="619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155761" name="Rectangle 1137">
              <a:extLst>
                <a:ext uri="{FF2B5EF4-FFF2-40B4-BE49-F238E27FC236}">
                  <a16:creationId xmlns:a16="http://schemas.microsoft.com/office/drawing/2014/main" id="{B9CB245E-243F-B005-D6C4-0D4B8902AD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" y="1217"/>
              <a:ext cx="61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55760" name="Rectangle 1136">
              <a:extLst>
                <a:ext uri="{FF2B5EF4-FFF2-40B4-BE49-F238E27FC236}">
                  <a16:creationId xmlns:a16="http://schemas.microsoft.com/office/drawing/2014/main" id="{9476CE73-EA97-2C1C-7612-37824E4C32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6" y="968"/>
              <a:ext cx="59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zh-CN" sz="2000"/>
            </a:p>
          </p:txBody>
        </p:sp>
        <p:sp>
          <p:nvSpPr>
            <p:cNvPr id="155759" name="Rectangle 1135">
              <a:extLst>
                <a:ext uri="{FF2B5EF4-FFF2-40B4-BE49-F238E27FC236}">
                  <a16:creationId xmlns:a16="http://schemas.microsoft.com/office/drawing/2014/main" id="{29529D2C-322C-020A-CC6F-3AC68D6DDD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8" y="968"/>
              <a:ext cx="61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zh-CN" sz="2000"/>
            </a:p>
          </p:txBody>
        </p:sp>
        <p:sp>
          <p:nvSpPr>
            <p:cNvPr id="155758" name="Rectangle 1134">
              <a:extLst>
                <a:ext uri="{FF2B5EF4-FFF2-40B4-BE49-F238E27FC236}">
                  <a16:creationId xmlns:a16="http://schemas.microsoft.com/office/drawing/2014/main" id="{6B3F5ACC-30CE-4477-D262-964972B40E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9" y="968"/>
              <a:ext cx="619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zh-CN" sz="2000"/>
            </a:p>
          </p:txBody>
        </p:sp>
        <p:sp>
          <p:nvSpPr>
            <p:cNvPr id="155757" name="Rectangle 1133">
              <a:extLst>
                <a:ext uri="{FF2B5EF4-FFF2-40B4-BE49-F238E27FC236}">
                  <a16:creationId xmlns:a16="http://schemas.microsoft.com/office/drawing/2014/main" id="{827F0523-83D1-C83A-8671-D92885EC72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1" y="968"/>
              <a:ext cx="61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zh-CN" sz="2000"/>
            </a:p>
          </p:txBody>
        </p:sp>
        <p:sp>
          <p:nvSpPr>
            <p:cNvPr id="155756" name="Rectangle 1132">
              <a:extLst>
                <a:ext uri="{FF2B5EF4-FFF2-40B4-BE49-F238E27FC236}">
                  <a16:creationId xmlns:a16="http://schemas.microsoft.com/office/drawing/2014/main" id="{4AF3E732-87E5-B681-8F0D-FE8EB00E61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1" y="968"/>
              <a:ext cx="60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 b="1" i="1">
                  <a:solidFill>
                    <a:srgbClr val="FF0000"/>
                  </a:solidFill>
                </a:rPr>
                <a:t>x</a:t>
              </a:r>
              <a:r>
                <a:rPr lang="en-US" altLang="zh-CN" sz="2000" b="1" i="1" baseline="-30000">
                  <a:solidFill>
                    <a:srgbClr val="FF0000"/>
                  </a:solidFill>
                </a:rPr>
                <a:t>i</a:t>
              </a:r>
              <a:r>
                <a:rPr lang="en-US" altLang="zh-CN" sz="2000" b="1" i="1">
                  <a:solidFill>
                    <a:srgbClr val="FF0000"/>
                  </a:solidFill>
                </a:rPr>
                <a:t>y</a:t>
              </a:r>
              <a:r>
                <a:rPr lang="en-US" altLang="zh-CN" sz="2000" b="1" i="1" baseline="-30000">
                  <a:solidFill>
                    <a:srgbClr val="FF0000"/>
                  </a:solidFill>
                </a:rPr>
                <a:t>i</a:t>
              </a:r>
            </a:p>
          </p:txBody>
        </p:sp>
        <p:sp>
          <p:nvSpPr>
            <p:cNvPr id="155755" name="Rectangle 1131">
              <a:extLst>
                <a:ext uri="{FF2B5EF4-FFF2-40B4-BE49-F238E27FC236}">
                  <a16:creationId xmlns:a16="http://schemas.microsoft.com/office/drawing/2014/main" id="{81129024-9CBE-FD21-329D-7B72C8AB61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5" y="968"/>
              <a:ext cx="63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 b="1" i="1">
                  <a:solidFill>
                    <a:srgbClr val="0000FF"/>
                  </a:solidFill>
                </a:rPr>
                <a:t>y</a:t>
              </a:r>
              <a:r>
                <a:rPr lang="en-US" altLang="zh-CN" sz="2000" b="1" i="1" baseline="-30000">
                  <a:solidFill>
                    <a:srgbClr val="0000FF"/>
                  </a:solidFill>
                </a:rPr>
                <a:t>i</a:t>
              </a:r>
            </a:p>
          </p:txBody>
        </p:sp>
        <p:sp>
          <p:nvSpPr>
            <p:cNvPr id="155754" name="Rectangle 1130">
              <a:extLst>
                <a:ext uri="{FF2B5EF4-FFF2-40B4-BE49-F238E27FC236}">
                  <a16:creationId xmlns:a16="http://schemas.microsoft.com/office/drawing/2014/main" id="{BB074CD0-73F9-985C-8DF0-C15B70D2B9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6" y="968"/>
              <a:ext cx="619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 b="1" i="1">
                  <a:solidFill>
                    <a:srgbClr val="0000FF"/>
                  </a:solidFill>
                </a:rPr>
                <a:t>x</a:t>
              </a:r>
              <a:r>
                <a:rPr lang="en-US" altLang="zh-CN" sz="2000" b="1" i="1" baseline="-30000">
                  <a:solidFill>
                    <a:srgbClr val="0000FF"/>
                  </a:solidFill>
                </a:rPr>
                <a:t>i</a:t>
              </a:r>
            </a:p>
          </p:txBody>
        </p:sp>
        <p:sp>
          <p:nvSpPr>
            <p:cNvPr id="155753" name="Rectangle 1129">
              <a:extLst>
                <a:ext uri="{FF2B5EF4-FFF2-40B4-BE49-F238E27FC236}">
                  <a16:creationId xmlns:a16="http://schemas.microsoft.com/office/drawing/2014/main" id="{3E65414E-D9B0-8112-6ACC-D19B388646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" y="968"/>
              <a:ext cx="61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 b="1" i="1"/>
                <a:t>i</a:t>
              </a:r>
              <a:endParaRPr lang="en-US" altLang="zh-CN" sz="2000" b="1"/>
            </a:p>
          </p:txBody>
        </p:sp>
        <p:sp>
          <p:nvSpPr>
            <p:cNvPr id="155752" name="Rectangle 1128">
              <a:extLst>
                <a:ext uri="{FF2B5EF4-FFF2-40B4-BE49-F238E27FC236}">
                  <a16:creationId xmlns:a16="http://schemas.microsoft.com/office/drawing/2014/main" id="{939BC37D-379B-DFC6-5FEA-5EA0C830FC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6" y="719"/>
              <a:ext cx="59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zh-CN" altLang="en-US" sz="2000"/>
                <a:t>（</a:t>
              </a:r>
              <a:r>
                <a:rPr lang="en-US" altLang="zh-CN" sz="2000"/>
                <a:t>8</a:t>
              </a:r>
              <a:r>
                <a:rPr lang="zh-CN" altLang="en-US" sz="2000"/>
                <a:t>）</a:t>
              </a:r>
            </a:p>
          </p:txBody>
        </p:sp>
        <p:sp>
          <p:nvSpPr>
            <p:cNvPr id="155751" name="Rectangle 1127">
              <a:extLst>
                <a:ext uri="{FF2B5EF4-FFF2-40B4-BE49-F238E27FC236}">
                  <a16:creationId xmlns:a16="http://schemas.microsoft.com/office/drawing/2014/main" id="{2CACBCF9-70DD-B90C-537B-F730498F6D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8" y="719"/>
              <a:ext cx="61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zh-CN" altLang="en-US" sz="2000"/>
                <a:t>（</a:t>
              </a:r>
              <a:r>
                <a:rPr lang="en-US" altLang="zh-CN" sz="2000"/>
                <a:t>7</a:t>
              </a:r>
              <a:r>
                <a:rPr lang="zh-CN" altLang="en-US" sz="2000"/>
                <a:t>）</a:t>
              </a:r>
            </a:p>
          </p:txBody>
        </p:sp>
        <p:sp>
          <p:nvSpPr>
            <p:cNvPr id="155750" name="Rectangle 1126">
              <a:extLst>
                <a:ext uri="{FF2B5EF4-FFF2-40B4-BE49-F238E27FC236}">
                  <a16:creationId xmlns:a16="http://schemas.microsoft.com/office/drawing/2014/main" id="{DC52B048-087D-6200-ACEE-12708CE73D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9" y="719"/>
              <a:ext cx="619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zh-CN" altLang="en-US" sz="2000"/>
                <a:t>（</a:t>
              </a:r>
              <a:r>
                <a:rPr lang="en-US" altLang="zh-CN" sz="2000"/>
                <a:t>6</a:t>
              </a:r>
              <a:r>
                <a:rPr lang="zh-CN" altLang="en-US" sz="2000"/>
                <a:t>）</a:t>
              </a:r>
            </a:p>
          </p:txBody>
        </p:sp>
        <p:sp>
          <p:nvSpPr>
            <p:cNvPr id="155749" name="Rectangle 1125">
              <a:extLst>
                <a:ext uri="{FF2B5EF4-FFF2-40B4-BE49-F238E27FC236}">
                  <a16:creationId xmlns:a16="http://schemas.microsoft.com/office/drawing/2014/main" id="{F87C1A70-884A-E3A8-E965-7AEDF4DCFC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1" y="719"/>
              <a:ext cx="61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zh-CN" altLang="en-US" sz="2000"/>
                <a:t>（</a:t>
              </a:r>
              <a:r>
                <a:rPr lang="en-US" altLang="zh-CN" sz="2000"/>
                <a:t>5</a:t>
              </a:r>
              <a:r>
                <a:rPr lang="zh-CN" altLang="en-US" sz="2000"/>
                <a:t>） </a:t>
              </a:r>
            </a:p>
          </p:txBody>
        </p:sp>
        <p:sp>
          <p:nvSpPr>
            <p:cNvPr id="155748" name="Rectangle 1124">
              <a:extLst>
                <a:ext uri="{FF2B5EF4-FFF2-40B4-BE49-F238E27FC236}">
                  <a16:creationId xmlns:a16="http://schemas.microsoft.com/office/drawing/2014/main" id="{AE5075B1-F642-E496-9D82-820BD1754C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1" y="719"/>
              <a:ext cx="60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zh-CN" altLang="en-US" sz="2000"/>
                <a:t>（</a:t>
              </a:r>
              <a:r>
                <a:rPr lang="en-US" altLang="zh-CN" sz="2000"/>
                <a:t>4</a:t>
              </a:r>
              <a:r>
                <a:rPr lang="zh-CN" altLang="en-US" sz="2000"/>
                <a:t>）</a:t>
              </a:r>
            </a:p>
          </p:txBody>
        </p:sp>
        <p:sp>
          <p:nvSpPr>
            <p:cNvPr id="155747" name="Rectangle 1123">
              <a:extLst>
                <a:ext uri="{FF2B5EF4-FFF2-40B4-BE49-F238E27FC236}">
                  <a16:creationId xmlns:a16="http://schemas.microsoft.com/office/drawing/2014/main" id="{59AF7FB9-AE78-3354-374D-E33C6B089E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5" y="719"/>
              <a:ext cx="63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zh-CN" altLang="en-US" sz="2000">
                  <a:solidFill>
                    <a:srgbClr val="0000FF"/>
                  </a:solidFill>
                </a:rPr>
                <a:t>（</a:t>
              </a:r>
              <a:r>
                <a:rPr lang="en-US" altLang="zh-CN" sz="2000">
                  <a:solidFill>
                    <a:srgbClr val="0000FF"/>
                  </a:solidFill>
                </a:rPr>
                <a:t>3</a:t>
              </a:r>
              <a:r>
                <a:rPr lang="zh-CN" altLang="en-US" sz="2000">
                  <a:solidFill>
                    <a:srgbClr val="0000FF"/>
                  </a:solidFill>
                </a:rPr>
                <a:t>） </a:t>
              </a:r>
            </a:p>
          </p:txBody>
        </p:sp>
        <p:sp>
          <p:nvSpPr>
            <p:cNvPr id="155746" name="Rectangle 1122">
              <a:extLst>
                <a:ext uri="{FF2B5EF4-FFF2-40B4-BE49-F238E27FC236}">
                  <a16:creationId xmlns:a16="http://schemas.microsoft.com/office/drawing/2014/main" id="{E93EC75E-3CBA-3C39-112A-461A69B212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6" y="719"/>
              <a:ext cx="619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zh-CN" altLang="en-US" sz="2000">
                  <a:solidFill>
                    <a:srgbClr val="0000FF"/>
                  </a:solidFill>
                </a:rPr>
                <a:t>（</a:t>
              </a:r>
              <a:r>
                <a:rPr lang="en-US" altLang="zh-CN" sz="2000">
                  <a:solidFill>
                    <a:srgbClr val="0000FF"/>
                  </a:solidFill>
                </a:rPr>
                <a:t>2</a:t>
              </a:r>
              <a:r>
                <a:rPr lang="zh-CN" altLang="en-US" sz="2000">
                  <a:solidFill>
                    <a:srgbClr val="0000FF"/>
                  </a:solidFill>
                </a:rPr>
                <a:t>） </a:t>
              </a:r>
            </a:p>
          </p:txBody>
        </p:sp>
        <p:sp>
          <p:nvSpPr>
            <p:cNvPr id="155745" name="Rectangle 1121">
              <a:extLst>
                <a:ext uri="{FF2B5EF4-FFF2-40B4-BE49-F238E27FC236}">
                  <a16:creationId xmlns:a16="http://schemas.microsoft.com/office/drawing/2014/main" id="{1E27A7F6-87B5-7368-D05C-A1E2843B75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" y="719"/>
              <a:ext cx="61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zh-CN" altLang="en-US" sz="2000"/>
                <a:t>（</a:t>
              </a:r>
              <a:r>
                <a:rPr lang="en-US" altLang="zh-CN" sz="2000"/>
                <a:t>1</a:t>
              </a:r>
              <a:r>
                <a:rPr lang="zh-CN" altLang="en-US" sz="2000"/>
                <a:t>）</a:t>
              </a:r>
            </a:p>
          </p:txBody>
        </p:sp>
        <p:sp>
          <p:nvSpPr>
            <p:cNvPr id="155841" name="Line 1217">
              <a:extLst>
                <a:ext uri="{FF2B5EF4-FFF2-40B4-BE49-F238E27FC236}">
                  <a16:creationId xmlns:a16="http://schemas.microsoft.com/office/drawing/2014/main" id="{C7FB5672-ABF4-1FA8-FCCA-68A639ED68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" y="719"/>
              <a:ext cx="492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842" name="Line 1218">
              <a:extLst>
                <a:ext uri="{FF2B5EF4-FFF2-40B4-BE49-F238E27FC236}">
                  <a16:creationId xmlns:a16="http://schemas.microsoft.com/office/drawing/2014/main" id="{7E4111F5-CBB9-6688-2FF0-4D86E6B770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" y="968"/>
              <a:ext cx="492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843" name="Line 1219">
              <a:extLst>
                <a:ext uri="{FF2B5EF4-FFF2-40B4-BE49-F238E27FC236}">
                  <a16:creationId xmlns:a16="http://schemas.microsoft.com/office/drawing/2014/main" id="{F49A207E-9EF9-A0F7-721A-B4A02F33E9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" y="1217"/>
              <a:ext cx="492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844" name="Line 1220">
              <a:extLst>
                <a:ext uri="{FF2B5EF4-FFF2-40B4-BE49-F238E27FC236}">
                  <a16:creationId xmlns:a16="http://schemas.microsoft.com/office/drawing/2014/main" id="{33A03724-AA1F-4598-1460-B020439CA5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" y="1466"/>
              <a:ext cx="492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845" name="Line 1221">
              <a:extLst>
                <a:ext uri="{FF2B5EF4-FFF2-40B4-BE49-F238E27FC236}">
                  <a16:creationId xmlns:a16="http://schemas.microsoft.com/office/drawing/2014/main" id="{587263BD-5AEF-56A0-F92F-87BD9476E8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" y="1727"/>
              <a:ext cx="492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846" name="Line 1222">
              <a:extLst>
                <a:ext uri="{FF2B5EF4-FFF2-40B4-BE49-F238E27FC236}">
                  <a16:creationId xmlns:a16="http://schemas.microsoft.com/office/drawing/2014/main" id="{AE404A74-72F6-FA0B-A17D-5462BA8AE6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" y="1976"/>
              <a:ext cx="492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847" name="Line 1223">
              <a:extLst>
                <a:ext uri="{FF2B5EF4-FFF2-40B4-BE49-F238E27FC236}">
                  <a16:creationId xmlns:a16="http://schemas.microsoft.com/office/drawing/2014/main" id="{C3F9C535-DD07-1F8C-3D39-2246EC0CD9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" y="2225"/>
              <a:ext cx="492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848" name="Line 1224">
              <a:extLst>
                <a:ext uri="{FF2B5EF4-FFF2-40B4-BE49-F238E27FC236}">
                  <a16:creationId xmlns:a16="http://schemas.microsoft.com/office/drawing/2014/main" id="{ECACBBD4-0699-846A-4313-B36AEDA26F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" y="2475"/>
              <a:ext cx="492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849" name="Line 1225">
              <a:extLst>
                <a:ext uri="{FF2B5EF4-FFF2-40B4-BE49-F238E27FC236}">
                  <a16:creationId xmlns:a16="http://schemas.microsoft.com/office/drawing/2014/main" id="{929F94B8-8FB7-96D7-4181-F79CD5B212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" y="2760"/>
              <a:ext cx="492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850" name="Line 1226">
              <a:extLst>
                <a:ext uri="{FF2B5EF4-FFF2-40B4-BE49-F238E27FC236}">
                  <a16:creationId xmlns:a16="http://schemas.microsoft.com/office/drawing/2014/main" id="{EA50E0E6-CC23-4C31-1A01-8CE825EAFA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" y="3009"/>
              <a:ext cx="492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851" name="Line 1227">
              <a:extLst>
                <a:ext uri="{FF2B5EF4-FFF2-40B4-BE49-F238E27FC236}">
                  <a16:creationId xmlns:a16="http://schemas.microsoft.com/office/drawing/2014/main" id="{1859A9A2-B6D1-C056-B809-49EBC39639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" y="3258"/>
              <a:ext cx="492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852" name="Line 1228">
              <a:extLst>
                <a:ext uri="{FF2B5EF4-FFF2-40B4-BE49-F238E27FC236}">
                  <a16:creationId xmlns:a16="http://schemas.microsoft.com/office/drawing/2014/main" id="{3185865C-A3BD-6FB2-6978-BBBEE529BA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" y="3507"/>
              <a:ext cx="492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853" name="Line 1229">
              <a:extLst>
                <a:ext uri="{FF2B5EF4-FFF2-40B4-BE49-F238E27FC236}">
                  <a16:creationId xmlns:a16="http://schemas.microsoft.com/office/drawing/2014/main" id="{3D777C99-8DFC-AB0D-3A70-38579402AE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" y="3756"/>
              <a:ext cx="492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854" name="Line 1230">
              <a:extLst>
                <a:ext uri="{FF2B5EF4-FFF2-40B4-BE49-F238E27FC236}">
                  <a16:creationId xmlns:a16="http://schemas.microsoft.com/office/drawing/2014/main" id="{3C37CB74-6E10-3AFB-A6D8-AEB9F942EC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" y="719"/>
              <a:ext cx="0" cy="303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855" name="Line 1231">
              <a:extLst>
                <a:ext uri="{FF2B5EF4-FFF2-40B4-BE49-F238E27FC236}">
                  <a16:creationId xmlns:a16="http://schemas.microsoft.com/office/drawing/2014/main" id="{68B8F61F-10C3-9F06-C4E3-3D60BBCBEB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6" y="719"/>
              <a:ext cx="0" cy="3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856" name="Line 1232">
              <a:extLst>
                <a:ext uri="{FF2B5EF4-FFF2-40B4-BE49-F238E27FC236}">
                  <a16:creationId xmlns:a16="http://schemas.microsoft.com/office/drawing/2014/main" id="{2F193368-4CFB-8D7F-6AD1-9E8DBC005F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5" y="719"/>
              <a:ext cx="0" cy="3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857" name="Line 1233">
              <a:extLst>
                <a:ext uri="{FF2B5EF4-FFF2-40B4-BE49-F238E27FC236}">
                  <a16:creationId xmlns:a16="http://schemas.microsoft.com/office/drawing/2014/main" id="{FA564665-9264-CF76-48C9-44FF12961C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1" y="719"/>
              <a:ext cx="0" cy="3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858" name="Line 1234">
              <a:extLst>
                <a:ext uri="{FF2B5EF4-FFF2-40B4-BE49-F238E27FC236}">
                  <a16:creationId xmlns:a16="http://schemas.microsoft.com/office/drawing/2014/main" id="{28FDC8E5-26D3-7743-8FD0-D90C407591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1" y="719"/>
              <a:ext cx="0" cy="3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859" name="Line 1235">
              <a:extLst>
                <a:ext uri="{FF2B5EF4-FFF2-40B4-BE49-F238E27FC236}">
                  <a16:creationId xmlns:a16="http://schemas.microsoft.com/office/drawing/2014/main" id="{8D8E379C-6726-3AC9-0CF4-A76086132F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99" y="719"/>
              <a:ext cx="0" cy="3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860" name="Line 1236">
              <a:extLst>
                <a:ext uri="{FF2B5EF4-FFF2-40B4-BE49-F238E27FC236}">
                  <a16:creationId xmlns:a16="http://schemas.microsoft.com/office/drawing/2014/main" id="{943DCE93-9160-D6F8-06BC-D9D46BDD8B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8" y="719"/>
              <a:ext cx="0" cy="3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861" name="Line 1237">
              <a:extLst>
                <a:ext uri="{FF2B5EF4-FFF2-40B4-BE49-F238E27FC236}">
                  <a16:creationId xmlns:a16="http://schemas.microsoft.com/office/drawing/2014/main" id="{6305BFAB-5674-E626-A6D6-B89D350BFC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36" y="719"/>
              <a:ext cx="0" cy="3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862" name="Line 1238">
              <a:extLst>
                <a:ext uri="{FF2B5EF4-FFF2-40B4-BE49-F238E27FC236}">
                  <a16:creationId xmlns:a16="http://schemas.microsoft.com/office/drawing/2014/main" id="{EAD49937-C467-98AE-A159-392A401CA0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30" y="719"/>
              <a:ext cx="0" cy="303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5870" name="Object 1246">
              <a:extLst>
                <a:ext uri="{FF2B5EF4-FFF2-40B4-BE49-F238E27FC236}">
                  <a16:creationId xmlns:a16="http://schemas.microsoft.com/office/drawing/2014/main" id="{746AAC38-7FDA-5941-02F7-E2037A6FC9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9" y="984"/>
            <a:ext cx="19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0440" imgH="241200" progId="Equation.DSMT4">
                    <p:embed/>
                  </p:oleObj>
                </mc:Choice>
                <mc:Fallback>
                  <p:oleObj name="Equation" r:id="rId4" imgW="190440" imgH="241200" progId="Equation.DSMT4">
                    <p:embed/>
                    <p:pic>
                      <p:nvPicPr>
                        <p:cNvPr id="0" name="Object 12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9" y="984"/>
                          <a:ext cx="19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871" name="Object 1247">
              <a:extLst>
                <a:ext uri="{FF2B5EF4-FFF2-40B4-BE49-F238E27FC236}">
                  <a16:creationId xmlns:a16="http://schemas.microsoft.com/office/drawing/2014/main" id="{EEB5036E-DDC4-CF86-B18F-EC1BEC2DF5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9" y="974"/>
            <a:ext cx="368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30120" imgH="241200" progId="Equation.DSMT4">
                    <p:embed/>
                  </p:oleObj>
                </mc:Choice>
                <mc:Fallback>
                  <p:oleObj name="Equation" r:id="rId6" imgW="330120" imgH="241200" progId="Equation.DSMT4">
                    <p:embed/>
                    <p:pic>
                      <p:nvPicPr>
                        <p:cNvPr id="0" name="Object 12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9" y="974"/>
                          <a:ext cx="368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872" name="Object 1248">
              <a:extLst>
                <a:ext uri="{FF2B5EF4-FFF2-40B4-BE49-F238E27FC236}">
                  <a16:creationId xmlns:a16="http://schemas.microsoft.com/office/drawing/2014/main" id="{5C2B5E13-2227-4A3D-5A36-A56A50559E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9" y="960"/>
            <a:ext cx="22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0440" imgH="241200" progId="Equation.DSMT4">
                    <p:embed/>
                  </p:oleObj>
                </mc:Choice>
                <mc:Fallback>
                  <p:oleObj name="Equation" r:id="rId8" imgW="190440" imgH="241200" progId="Equation.DSMT4">
                    <p:embed/>
                    <p:pic>
                      <p:nvPicPr>
                        <p:cNvPr id="0" name="Object 12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9" y="960"/>
                          <a:ext cx="22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873" name="Object 1249">
              <a:extLst>
                <a:ext uri="{FF2B5EF4-FFF2-40B4-BE49-F238E27FC236}">
                  <a16:creationId xmlns:a16="http://schemas.microsoft.com/office/drawing/2014/main" id="{F9AA8833-5626-E0EC-8532-4B622B999E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05" y="964"/>
            <a:ext cx="231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90440" imgH="241200" progId="Equation.DSMT4">
                    <p:embed/>
                  </p:oleObj>
                </mc:Choice>
                <mc:Fallback>
                  <p:oleObj name="Equation" r:id="rId10" imgW="190440" imgH="241200" progId="Equation.DSMT4">
                    <p:embed/>
                    <p:pic>
                      <p:nvPicPr>
                        <p:cNvPr id="0" name="Object 12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5" y="964"/>
                          <a:ext cx="231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883" name="Object 1259">
              <a:extLst>
                <a:ext uri="{FF2B5EF4-FFF2-40B4-BE49-F238E27FC236}">
                  <a16:creationId xmlns:a16="http://schemas.microsoft.com/office/drawing/2014/main" id="{7AAB423B-1BDF-C96E-E0BC-EB844CA25B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4" y="3489"/>
            <a:ext cx="22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04668" imgH="431613" progId="Equation.DSMT4">
                    <p:embed/>
                  </p:oleObj>
                </mc:Choice>
                <mc:Fallback>
                  <p:oleObj name="Equation" r:id="rId12" imgW="304668" imgH="431613" progId="Equation.DSMT4">
                    <p:embed/>
                    <p:pic>
                      <p:nvPicPr>
                        <p:cNvPr id="0" name="Object 12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" y="3489"/>
                          <a:ext cx="228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5887" name="Rectangle 1263">
            <a:extLst>
              <a:ext uri="{FF2B5EF4-FFF2-40B4-BE49-F238E27FC236}">
                <a16:creationId xmlns:a16="http://schemas.microsoft.com/office/drawing/2014/main" id="{1EDFE2BE-AD1B-386B-CA05-D26170D215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93700"/>
            <a:ext cx="79930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/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设有一组数据为表中第（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），（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）两列所示，求一代数多项式拟合这组数据</a:t>
            </a:r>
          </a:p>
        </p:txBody>
      </p:sp>
      <p:sp>
        <p:nvSpPr>
          <p:cNvPr id="155896" name="Rectangle 1272">
            <a:extLst>
              <a:ext uri="{FF2B5EF4-FFF2-40B4-BE49-F238E27FC236}">
                <a16:creationId xmlns:a16="http://schemas.microsoft.com/office/drawing/2014/main" id="{CA22EA69-2685-BA56-F03F-A292D1CD74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5163" y="20638"/>
            <a:ext cx="33988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</a:rPr>
              <a:t>§5 </a:t>
            </a:r>
            <a:r>
              <a:rPr kumimoji="1" lang="en-US" altLang="zh-CN">
                <a:latin typeface="Times New Roman" panose="02020603050405020304" pitchFamily="18" charset="0"/>
              </a:rPr>
              <a:t> </a:t>
            </a:r>
            <a:r>
              <a:rPr kumimoji="1" lang="en-US" altLang="zh-CN">
                <a:ea typeface="楷体_GB2312" pitchFamily="49" charset="-122"/>
              </a:rPr>
              <a:t>Discrete L-S approximating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558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58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887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953" name="Freeform 1353">
            <a:extLst>
              <a:ext uri="{FF2B5EF4-FFF2-40B4-BE49-F238E27FC236}">
                <a16:creationId xmlns:a16="http://schemas.microsoft.com/office/drawing/2014/main" id="{43093FFF-A409-393D-8F02-DE784D5C2313}"/>
              </a:ext>
            </a:extLst>
          </p:cNvPr>
          <p:cNvSpPr>
            <a:spLocks/>
          </p:cNvSpPr>
          <p:nvPr/>
        </p:nvSpPr>
        <p:spPr bwMode="auto">
          <a:xfrm>
            <a:off x="6978650" y="762000"/>
            <a:ext cx="1479550" cy="1558925"/>
          </a:xfrm>
          <a:custGeom>
            <a:avLst/>
            <a:gdLst>
              <a:gd name="T0" fmla="*/ 0 w 2330"/>
              <a:gd name="T1" fmla="*/ 0 h 2454"/>
              <a:gd name="T2" fmla="*/ 190 w 2330"/>
              <a:gd name="T3" fmla="*/ 450 h 2454"/>
              <a:gd name="T4" fmla="*/ 440 w 2330"/>
              <a:gd name="T5" fmla="*/ 960 h 2454"/>
              <a:gd name="T6" fmla="*/ 680 w 2330"/>
              <a:gd name="T7" fmla="*/ 1452 h 2454"/>
              <a:gd name="T8" fmla="*/ 920 w 2330"/>
              <a:gd name="T9" fmla="*/ 1842 h 2454"/>
              <a:gd name="T10" fmla="*/ 1150 w 2330"/>
              <a:gd name="T11" fmla="*/ 2172 h 2454"/>
              <a:gd name="T12" fmla="*/ 1390 w 2330"/>
              <a:gd name="T13" fmla="*/ 2391 h 2454"/>
              <a:gd name="T14" fmla="*/ 1520 w 2330"/>
              <a:gd name="T15" fmla="*/ 2451 h 2454"/>
              <a:gd name="T16" fmla="*/ 1630 w 2330"/>
              <a:gd name="T17" fmla="*/ 2412 h 2454"/>
              <a:gd name="T18" fmla="*/ 1790 w 2330"/>
              <a:gd name="T19" fmla="*/ 2292 h 2454"/>
              <a:gd name="T20" fmla="*/ 1860 w 2330"/>
              <a:gd name="T21" fmla="*/ 2211 h 2454"/>
              <a:gd name="T22" fmla="*/ 2100 w 2330"/>
              <a:gd name="T23" fmla="*/ 1950 h 2454"/>
              <a:gd name="T24" fmla="*/ 2250 w 2330"/>
              <a:gd name="T25" fmla="*/ 1791 h 2454"/>
              <a:gd name="T26" fmla="*/ 2330 w 2330"/>
              <a:gd name="T27" fmla="*/ 1581 h 24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2330" h="2454">
                <a:moveTo>
                  <a:pt x="0" y="0"/>
                </a:moveTo>
                <a:cubicBezTo>
                  <a:pt x="58" y="145"/>
                  <a:pt x="117" y="290"/>
                  <a:pt x="190" y="450"/>
                </a:cubicBezTo>
                <a:cubicBezTo>
                  <a:pt x="263" y="610"/>
                  <a:pt x="358" y="793"/>
                  <a:pt x="440" y="960"/>
                </a:cubicBezTo>
                <a:cubicBezTo>
                  <a:pt x="522" y="1127"/>
                  <a:pt x="600" y="1305"/>
                  <a:pt x="680" y="1452"/>
                </a:cubicBezTo>
                <a:cubicBezTo>
                  <a:pt x="760" y="1599"/>
                  <a:pt x="842" y="1722"/>
                  <a:pt x="920" y="1842"/>
                </a:cubicBezTo>
                <a:cubicBezTo>
                  <a:pt x="998" y="1962"/>
                  <a:pt x="1072" y="2081"/>
                  <a:pt x="1150" y="2172"/>
                </a:cubicBezTo>
                <a:cubicBezTo>
                  <a:pt x="1228" y="2263"/>
                  <a:pt x="1328" y="2345"/>
                  <a:pt x="1390" y="2391"/>
                </a:cubicBezTo>
                <a:cubicBezTo>
                  <a:pt x="1452" y="2437"/>
                  <a:pt x="1480" y="2448"/>
                  <a:pt x="1520" y="2451"/>
                </a:cubicBezTo>
                <a:cubicBezTo>
                  <a:pt x="1560" y="2454"/>
                  <a:pt x="1585" y="2439"/>
                  <a:pt x="1630" y="2412"/>
                </a:cubicBezTo>
                <a:cubicBezTo>
                  <a:pt x="1675" y="2385"/>
                  <a:pt x="1752" y="2325"/>
                  <a:pt x="1790" y="2292"/>
                </a:cubicBezTo>
                <a:cubicBezTo>
                  <a:pt x="1828" y="2259"/>
                  <a:pt x="1808" y="2268"/>
                  <a:pt x="1860" y="2211"/>
                </a:cubicBezTo>
                <a:cubicBezTo>
                  <a:pt x="1912" y="2154"/>
                  <a:pt x="2035" y="2020"/>
                  <a:pt x="2100" y="1950"/>
                </a:cubicBezTo>
                <a:cubicBezTo>
                  <a:pt x="2165" y="1880"/>
                  <a:pt x="2212" y="1852"/>
                  <a:pt x="2250" y="1791"/>
                </a:cubicBezTo>
                <a:cubicBezTo>
                  <a:pt x="2288" y="1730"/>
                  <a:pt x="2309" y="1655"/>
                  <a:pt x="2330" y="1581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54980" name="Group 1380">
            <a:extLst>
              <a:ext uri="{FF2B5EF4-FFF2-40B4-BE49-F238E27FC236}">
                <a16:creationId xmlns:a16="http://schemas.microsoft.com/office/drawing/2014/main" id="{C954850A-F613-43DB-2E83-CD7AC1890EB6}"/>
              </a:ext>
            </a:extLst>
          </p:cNvPr>
          <p:cNvGrpSpPr>
            <a:grpSpLocks/>
          </p:cNvGrpSpPr>
          <p:nvPr/>
        </p:nvGrpSpPr>
        <p:grpSpPr bwMode="auto">
          <a:xfrm>
            <a:off x="6591300" y="431800"/>
            <a:ext cx="2209800" cy="2362200"/>
            <a:chOff x="4152" y="128"/>
            <a:chExt cx="1392" cy="1488"/>
          </a:xfrm>
        </p:grpSpPr>
        <p:sp>
          <p:nvSpPr>
            <p:cNvPr id="154954" name="Text Box 1354">
              <a:extLst>
                <a:ext uri="{FF2B5EF4-FFF2-40B4-BE49-F238E27FC236}">
                  <a16:creationId xmlns:a16="http://schemas.microsoft.com/office/drawing/2014/main" id="{2C0E7B74-BCFB-AB92-61AE-84977DC693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0" y="619"/>
              <a:ext cx="65" cy="10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>
                <a:lnSpc>
                  <a:spcPct val="80000"/>
                </a:lnSpc>
              </a:pPr>
              <a:r>
                <a:rPr lang="en-US" altLang="zh-CN" sz="900"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154955" name="Text Box 1355">
              <a:extLst>
                <a:ext uri="{FF2B5EF4-FFF2-40B4-BE49-F238E27FC236}">
                  <a16:creationId xmlns:a16="http://schemas.microsoft.com/office/drawing/2014/main" id="{1AF62765-65FA-3F82-4B34-509CB90E02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7" y="240"/>
              <a:ext cx="83" cy="10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>
                <a:lnSpc>
                  <a:spcPct val="80000"/>
                </a:lnSpc>
              </a:pPr>
              <a:r>
                <a:rPr lang="en-US" altLang="zh-CN" sz="900">
                  <a:latin typeface="Times New Roman" panose="02020603050405020304" pitchFamily="18" charset="0"/>
                </a:rPr>
                <a:t>12</a:t>
              </a:r>
            </a:p>
          </p:txBody>
        </p:sp>
        <p:sp>
          <p:nvSpPr>
            <p:cNvPr id="154956" name="Text Box 1356">
              <a:extLst>
                <a:ext uri="{FF2B5EF4-FFF2-40B4-BE49-F238E27FC236}">
                  <a16:creationId xmlns:a16="http://schemas.microsoft.com/office/drawing/2014/main" id="{BD446DFB-DA4A-DFC9-7499-B2B5737554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1" y="444"/>
              <a:ext cx="83" cy="10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>
                <a:lnSpc>
                  <a:spcPct val="80000"/>
                </a:lnSpc>
              </a:pPr>
              <a:r>
                <a:rPr lang="en-US" altLang="zh-CN" sz="900">
                  <a:latin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154957" name="Text Box 1357">
              <a:extLst>
                <a:ext uri="{FF2B5EF4-FFF2-40B4-BE49-F238E27FC236}">
                  <a16:creationId xmlns:a16="http://schemas.microsoft.com/office/drawing/2014/main" id="{4115EE17-3E42-8628-913D-43B7BD8E15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0" y="793"/>
              <a:ext cx="65" cy="10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>
                <a:lnSpc>
                  <a:spcPct val="80000"/>
                </a:lnSpc>
              </a:pPr>
              <a:r>
                <a:rPr lang="en-US" altLang="zh-CN" sz="90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54958" name="Text Box 1358">
              <a:extLst>
                <a:ext uri="{FF2B5EF4-FFF2-40B4-BE49-F238E27FC236}">
                  <a16:creationId xmlns:a16="http://schemas.microsoft.com/office/drawing/2014/main" id="{BCE41DEF-BAF9-2A41-E60F-4456841C0E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0" y="976"/>
              <a:ext cx="65" cy="10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>
                <a:lnSpc>
                  <a:spcPct val="80000"/>
                </a:lnSpc>
              </a:pPr>
              <a:r>
                <a:rPr lang="en-US" altLang="zh-CN" sz="9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54959" name="Text Box 1359">
              <a:extLst>
                <a:ext uri="{FF2B5EF4-FFF2-40B4-BE49-F238E27FC236}">
                  <a16:creationId xmlns:a16="http://schemas.microsoft.com/office/drawing/2014/main" id="{8EFEE790-66DB-B4F0-A127-2FD8B5E6AC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5" y="1149"/>
              <a:ext cx="65" cy="10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>
                <a:lnSpc>
                  <a:spcPct val="80000"/>
                </a:lnSpc>
              </a:pPr>
              <a:r>
                <a:rPr lang="en-US" altLang="zh-CN" sz="9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54960" name="Text Box 1360">
              <a:extLst>
                <a:ext uri="{FF2B5EF4-FFF2-40B4-BE49-F238E27FC236}">
                  <a16:creationId xmlns:a16="http://schemas.microsoft.com/office/drawing/2014/main" id="{C7597E7B-585D-6D63-50E6-A8E7578D1D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2" y="1400"/>
              <a:ext cx="65" cy="10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>
                <a:lnSpc>
                  <a:spcPct val="80000"/>
                </a:lnSpc>
              </a:pPr>
              <a:r>
                <a:rPr lang="en-US" altLang="zh-CN" sz="9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54961" name="Text Box 1361">
              <a:extLst>
                <a:ext uri="{FF2B5EF4-FFF2-40B4-BE49-F238E27FC236}">
                  <a16:creationId xmlns:a16="http://schemas.microsoft.com/office/drawing/2014/main" id="{62D609BB-5EE2-96A1-E57E-426F7B6995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24" y="1400"/>
              <a:ext cx="65" cy="10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>
                <a:lnSpc>
                  <a:spcPct val="80000"/>
                </a:lnSpc>
              </a:pPr>
              <a:r>
                <a:rPr lang="en-US" altLang="zh-CN" sz="9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54962" name="Text Box 1362">
              <a:extLst>
                <a:ext uri="{FF2B5EF4-FFF2-40B4-BE49-F238E27FC236}">
                  <a16:creationId xmlns:a16="http://schemas.microsoft.com/office/drawing/2014/main" id="{46EC0E9D-CA6F-F82B-F695-BA6C069B59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16" y="1400"/>
              <a:ext cx="64" cy="10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>
                <a:lnSpc>
                  <a:spcPct val="80000"/>
                </a:lnSpc>
              </a:pPr>
              <a:r>
                <a:rPr lang="en-US" altLang="zh-CN" sz="90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54963" name="Text Box 1363">
              <a:extLst>
                <a:ext uri="{FF2B5EF4-FFF2-40B4-BE49-F238E27FC236}">
                  <a16:creationId xmlns:a16="http://schemas.microsoft.com/office/drawing/2014/main" id="{26453FC9-9A64-FC06-1E24-A2DF586422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2" y="1394"/>
              <a:ext cx="64" cy="10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>
                <a:lnSpc>
                  <a:spcPct val="80000"/>
                </a:lnSpc>
              </a:pPr>
              <a:r>
                <a:rPr lang="en-US" altLang="zh-CN" sz="900"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154964" name="Text Box 1364">
              <a:extLst>
                <a:ext uri="{FF2B5EF4-FFF2-40B4-BE49-F238E27FC236}">
                  <a16:creationId xmlns:a16="http://schemas.microsoft.com/office/drawing/2014/main" id="{99D10AC4-A636-092F-D2C5-053571208D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7" y="1394"/>
              <a:ext cx="89" cy="10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>
                <a:lnSpc>
                  <a:spcPct val="80000"/>
                </a:lnSpc>
              </a:pPr>
              <a:r>
                <a:rPr lang="en-US" altLang="zh-CN" sz="900">
                  <a:latin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154965" name="Text Box 1365">
              <a:extLst>
                <a:ext uri="{FF2B5EF4-FFF2-40B4-BE49-F238E27FC236}">
                  <a16:creationId xmlns:a16="http://schemas.microsoft.com/office/drawing/2014/main" id="{EB355D2A-6AD7-355F-FDA9-DA2D932934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6" y="1394"/>
              <a:ext cx="65" cy="10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>
                <a:lnSpc>
                  <a:spcPct val="80000"/>
                </a:lnSpc>
              </a:pPr>
              <a:r>
                <a:rPr lang="en-US" altLang="zh-CN" sz="900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54978" name="Line 1378">
              <a:extLst>
                <a:ext uri="{FF2B5EF4-FFF2-40B4-BE49-F238E27FC236}">
                  <a16:creationId xmlns:a16="http://schemas.microsoft.com/office/drawing/2014/main" id="{72139D7B-6C23-5283-AB1C-17B1CF2E62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2" y="1352"/>
              <a:ext cx="13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979" name="Line 1379">
              <a:extLst>
                <a:ext uri="{FF2B5EF4-FFF2-40B4-BE49-F238E27FC236}">
                  <a16:creationId xmlns:a16="http://schemas.microsoft.com/office/drawing/2014/main" id="{954FD549-268E-4C1F-C82C-34531C0366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84" y="128"/>
              <a:ext cx="0" cy="14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4992" name="Group 1392">
            <a:extLst>
              <a:ext uri="{FF2B5EF4-FFF2-40B4-BE49-F238E27FC236}">
                <a16:creationId xmlns:a16="http://schemas.microsoft.com/office/drawing/2014/main" id="{4CF60CD4-A136-67D1-0CF0-1A480151CA4A}"/>
              </a:ext>
            </a:extLst>
          </p:cNvPr>
          <p:cNvGrpSpPr>
            <a:grpSpLocks/>
          </p:cNvGrpSpPr>
          <p:nvPr/>
        </p:nvGrpSpPr>
        <p:grpSpPr bwMode="auto">
          <a:xfrm>
            <a:off x="7073900" y="914400"/>
            <a:ext cx="1435100" cy="1358900"/>
            <a:chOff x="4456" y="432"/>
            <a:chExt cx="904" cy="856"/>
          </a:xfrm>
        </p:grpSpPr>
        <p:sp>
          <p:nvSpPr>
            <p:cNvPr id="154969" name="Oval 1369">
              <a:extLst>
                <a:ext uri="{FF2B5EF4-FFF2-40B4-BE49-F238E27FC236}">
                  <a16:creationId xmlns:a16="http://schemas.microsoft.com/office/drawing/2014/main" id="{0483B779-F67E-9B7D-3D05-4EB14624D9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878"/>
              <a:ext cx="63" cy="58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983" name="Oval 1383">
              <a:extLst>
                <a:ext uri="{FF2B5EF4-FFF2-40B4-BE49-F238E27FC236}">
                  <a16:creationId xmlns:a16="http://schemas.microsoft.com/office/drawing/2014/main" id="{9B8AEAB8-57D3-6A58-E77B-75AD7C4FEC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6" y="432"/>
              <a:ext cx="64" cy="72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984" name="Oval 1384">
              <a:extLst>
                <a:ext uri="{FF2B5EF4-FFF2-40B4-BE49-F238E27FC236}">
                  <a16:creationId xmlns:a16="http://schemas.microsoft.com/office/drawing/2014/main" id="{DC6318B7-F83A-F818-13F8-1D0F1328B5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4" y="608"/>
              <a:ext cx="64" cy="72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985" name="Oval 1385">
              <a:extLst>
                <a:ext uri="{FF2B5EF4-FFF2-40B4-BE49-F238E27FC236}">
                  <a16:creationId xmlns:a16="http://schemas.microsoft.com/office/drawing/2014/main" id="{464D66D5-600C-2B37-87DA-40712B80FC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6" y="968"/>
              <a:ext cx="64" cy="72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986" name="Oval 1386">
              <a:extLst>
                <a:ext uri="{FF2B5EF4-FFF2-40B4-BE49-F238E27FC236}">
                  <a16:creationId xmlns:a16="http://schemas.microsoft.com/office/drawing/2014/main" id="{FEEC567F-CBB3-B3D0-578F-9769BA1FCA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1136"/>
              <a:ext cx="64" cy="72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987" name="Oval 1387">
              <a:extLst>
                <a:ext uri="{FF2B5EF4-FFF2-40B4-BE49-F238E27FC236}">
                  <a16:creationId xmlns:a16="http://schemas.microsoft.com/office/drawing/2014/main" id="{49D112C2-CA0F-CEE5-33B8-1492C7418F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1208"/>
              <a:ext cx="64" cy="72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988" name="Oval 1388">
              <a:extLst>
                <a:ext uri="{FF2B5EF4-FFF2-40B4-BE49-F238E27FC236}">
                  <a16:creationId xmlns:a16="http://schemas.microsoft.com/office/drawing/2014/main" id="{B9ABF6D9-42AC-B94D-5925-1E3B3AA36C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0" y="1216"/>
              <a:ext cx="64" cy="72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989" name="Oval 1389">
              <a:extLst>
                <a:ext uri="{FF2B5EF4-FFF2-40B4-BE49-F238E27FC236}">
                  <a16:creationId xmlns:a16="http://schemas.microsoft.com/office/drawing/2014/main" id="{05EE52CC-6116-0899-855C-1D0FE6B016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8" y="1144"/>
              <a:ext cx="64" cy="72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990" name="Oval 1390">
              <a:extLst>
                <a:ext uri="{FF2B5EF4-FFF2-40B4-BE49-F238E27FC236}">
                  <a16:creationId xmlns:a16="http://schemas.microsoft.com/office/drawing/2014/main" id="{3B10974B-6017-8BF4-1F57-835BAFF0EC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4" y="1064"/>
              <a:ext cx="64" cy="72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991" name="Oval 1391">
              <a:extLst>
                <a:ext uri="{FF2B5EF4-FFF2-40B4-BE49-F238E27FC236}">
                  <a16:creationId xmlns:a16="http://schemas.microsoft.com/office/drawing/2014/main" id="{F303E4E2-69D9-F3C6-4F0C-1CFE208483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96" y="968"/>
              <a:ext cx="64" cy="72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4993" name="Rectangle 1393">
            <a:extLst>
              <a:ext uri="{FF2B5EF4-FFF2-40B4-BE49-F238E27FC236}">
                <a16:creationId xmlns:a16="http://schemas.microsoft.com/office/drawing/2014/main" id="{E9DCAA2E-E1E0-AABA-DE8A-38A28E66D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762000"/>
            <a:ext cx="2665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）绘草图</a:t>
            </a:r>
          </a:p>
        </p:txBody>
      </p:sp>
      <p:sp>
        <p:nvSpPr>
          <p:cNvPr id="154995" name="Rectangle 1395">
            <a:extLst>
              <a:ext uri="{FF2B5EF4-FFF2-40B4-BE49-F238E27FC236}">
                <a16:creationId xmlns:a16="http://schemas.microsoft.com/office/drawing/2014/main" id="{AEFEA964-7685-BA3E-31B6-F11E6E1E9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352800"/>
            <a:ext cx="883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）建立包含未知数的正规方程组，为此列表算出以下各数值</a:t>
            </a:r>
          </a:p>
        </p:txBody>
      </p:sp>
      <p:graphicFrame>
        <p:nvGraphicFramePr>
          <p:cNvPr id="154996" name="Object 1396">
            <a:extLst>
              <a:ext uri="{FF2B5EF4-FFF2-40B4-BE49-F238E27FC236}">
                <a16:creationId xmlns:a16="http://schemas.microsoft.com/office/drawing/2014/main" id="{AD1FBA9A-72FD-3519-E7BB-EC5C198BDB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2971800"/>
          <a:ext cx="36369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76160" imgH="241200" progId="Equation.DSMT4">
                  <p:embed/>
                </p:oleObj>
              </mc:Choice>
              <mc:Fallback>
                <p:oleObj name="Equation" r:id="rId7" imgW="1676160" imgH="241200" progId="Equation.DSMT4">
                  <p:embed/>
                  <p:pic>
                    <p:nvPicPr>
                      <p:cNvPr id="0" name="Object 1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971800"/>
                        <a:ext cx="363696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998" name="Rectangle 1398">
            <a:extLst>
              <a:ext uri="{FF2B5EF4-FFF2-40B4-BE49-F238E27FC236}">
                <a16:creationId xmlns:a16="http://schemas.microsoft.com/office/drawing/2014/main" id="{8B54D655-80E9-AF37-5EE2-64FD79DFC9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343400"/>
            <a:ext cx="5462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由表的最后一行的数值可得正规方程组</a:t>
            </a:r>
          </a:p>
        </p:txBody>
      </p:sp>
      <p:graphicFrame>
        <p:nvGraphicFramePr>
          <p:cNvPr id="154999" name="Object 1399">
            <a:extLst>
              <a:ext uri="{FF2B5EF4-FFF2-40B4-BE49-F238E27FC236}">
                <a16:creationId xmlns:a16="http://schemas.microsoft.com/office/drawing/2014/main" id="{E463036A-F22E-EC37-E4EF-90AC98DFB4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4800600"/>
          <a:ext cx="34290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97080" imgH="711000" progId="Equation.DSMT4">
                  <p:embed/>
                </p:oleObj>
              </mc:Choice>
              <mc:Fallback>
                <p:oleObj name="Equation" r:id="rId9" imgW="2197080" imgH="711000" progId="Equation.DSMT4">
                  <p:embed/>
                  <p:pic>
                    <p:nvPicPr>
                      <p:cNvPr id="0" name="Object 1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00600"/>
                        <a:ext cx="3429000" cy="1112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000" name="AutoShape 1400">
            <a:extLst>
              <a:ext uri="{FF2B5EF4-FFF2-40B4-BE49-F238E27FC236}">
                <a16:creationId xmlns:a16="http://schemas.microsoft.com/office/drawing/2014/main" id="{96BA74B9-1A35-1114-A896-782E84DBCA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1905000"/>
            <a:ext cx="2743200" cy="609600"/>
          </a:xfrm>
          <a:prstGeom prst="wedgeRectCallout">
            <a:avLst>
              <a:gd name="adj1" fmla="val 86403"/>
              <a:gd name="adj2" fmla="val -61981"/>
            </a:avLst>
          </a:prstGeom>
          <a:gradFill rotWithShape="0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/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0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000" b="1" i="1" baseline="-250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0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, </a:t>
            </a:r>
            <a:r>
              <a:rPr kumimoji="1" lang="en-US" altLang="zh-CN" sz="20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2000" b="1" i="1" baseline="-250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) ,  </a:t>
            </a:r>
            <a:r>
              <a:rPr kumimoji="1" lang="en-US" altLang="zh-CN" sz="2000" b="1" i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 = 1, 2, …, </a:t>
            </a:r>
            <a:r>
              <a:rPr kumimoji="1" lang="en-US" altLang="zh-CN" sz="2000" b="1" i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endParaRPr kumimoji="1" lang="en-US" altLang="zh-CN" sz="20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5001" name="Rectangle 1401">
            <a:extLst>
              <a:ext uri="{FF2B5EF4-FFF2-40B4-BE49-F238E27FC236}">
                <a16:creationId xmlns:a16="http://schemas.microsoft.com/office/drawing/2014/main" id="{A59D6538-A308-DF1A-18A8-6644279160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04800"/>
            <a:ext cx="4168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  通常可按下列步骤求解：</a:t>
            </a:r>
          </a:p>
        </p:txBody>
      </p:sp>
      <p:graphicFrame>
        <p:nvGraphicFramePr>
          <p:cNvPr id="155002" name="Object 1402">
            <a:extLst>
              <a:ext uri="{FF2B5EF4-FFF2-40B4-BE49-F238E27FC236}">
                <a16:creationId xmlns:a16="http://schemas.microsoft.com/office/drawing/2014/main" id="{21421A75-CF87-62B6-FC3E-65B1E652C7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738563"/>
          <a:ext cx="43942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111480" imgH="431640" progId="Equation.DSMT4">
                  <p:embed/>
                </p:oleObj>
              </mc:Choice>
              <mc:Fallback>
                <p:oleObj name="Equation" r:id="rId11" imgW="3111480" imgH="431640" progId="Equation.DSMT4">
                  <p:embed/>
                  <p:pic>
                    <p:nvPicPr>
                      <p:cNvPr id="0" name="Object 1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38563"/>
                        <a:ext cx="4394200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5011" name="Group 1411">
            <a:extLst>
              <a:ext uri="{FF2B5EF4-FFF2-40B4-BE49-F238E27FC236}">
                <a16:creationId xmlns:a16="http://schemas.microsoft.com/office/drawing/2014/main" id="{09EB6A6F-A04E-52CC-96E4-37AFB53173BE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2159000"/>
            <a:ext cx="4752975" cy="838200"/>
            <a:chOff x="240" y="1344"/>
            <a:chExt cx="2880" cy="528"/>
          </a:xfrm>
        </p:grpSpPr>
        <p:sp>
          <p:nvSpPr>
            <p:cNvPr id="154994" name="Rectangle 1394">
              <a:extLst>
                <a:ext uri="{FF2B5EF4-FFF2-40B4-BE49-F238E27FC236}">
                  <a16:creationId xmlns:a16="http://schemas.microsoft.com/office/drawing/2014/main" id="{201CE605-0A20-DED3-81CD-92FEC67AB9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344"/>
              <a:ext cx="28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）造型</a:t>
              </a:r>
            </a:p>
          </p:txBody>
        </p:sp>
        <p:sp>
          <p:nvSpPr>
            <p:cNvPr id="155003" name="Rectangle 1403">
              <a:extLst>
                <a:ext uri="{FF2B5EF4-FFF2-40B4-BE49-F238E27FC236}">
                  <a16:creationId xmlns:a16="http://schemas.microsoft.com/office/drawing/2014/main" id="{BB16729F-4D79-1843-FCA8-7080D31BAF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0" y="1584"/>
              <a:ext cx="19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从草图可设拟合曲线为</a:t>
              </a:r>
            </a:p>
          </p:txBody>
        </p:sp>
      </p:grpSp>
      <p:graphicFrame>
        <p:nvGraphicFramePr>
          <p:cNvPr id="155004" name="Object 1404">
            <a:extLst>
              <a:ext uri="{FF2B5EF4-FFF2-40B4-BE49-F238E27FC236}">
                <a16:creationId xmlns:a16="http://schemas.microsoft.com/office/drawing/2014/main" id="{C83F7695-5D9F-5AC4-8EC8-C0C88D9EDD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8463" y="4713288"/>
          <a:ext cx="1789112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28520" imgH="685800" progId="Equation.DSMT4">
                  <p:embed/>
                </p:oleObj>
              </mc:Choice>
              <mc:Fallback>
                <p:oleObj name="Equation" r:id="rId13" imgW="1028520" imgH="685800" progId="Equation.DSMT4">
                  <p:embed/>
                  <p:pic>
                    <p:nvPicPr>
                      <p:cNvPr id="0" name="Object 1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4713288"/>
                        <a:ext cx="1789112" cy="1208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005" name="AutoShape 1405">
            <a:extLst>
              <a:ext uri="{FF2B5EF4-FFF2-40B4-BE49-F238E27FC236}">
                <a16:creationId xmlns:a16="http://schemas.microsoft.com/office/drawing/2014/main" id="{DF236F4F-70F6-D2A8-BA94-D43C3FE9F1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51054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5006" name="Rectangle 1406">
            <a:extLst>
              <a:ext uri="{FF2B5EF4-FFF2-40B4-BE49-F238E27FC236}">
                <a16:creationId xmlns:a16="http://schemas.microsoft.com/office/drawing/2014/main" id="{0DA1F0EB-5B0C-AA72-3F1B-37CBD473AB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943600"/>
            <a:ext cx="4011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故所求的二次拟合多项式为</a:t>
            </a:r>
          </a:p>
        </p:txBody>
      </p:sp>
      <p:graphicFrame>
        <p:nvGraphicFramePr>
          <p:cNvPr id="155007" name="Object 1407">
            <a:extLst>
              <a:ext uri="{FF2B5EF4-FFF2-40B4-BE49-F238E27FC236}">
                <a16:creationId xmlns:a16="http://schemas.microsoft.com/office/drawing/2014/main" id="{5C9469CE-A43C-0026-6D68-2EB5E18B88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9288" y="6019800"/>
          <a:ext cx="418941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831760" imgH="228600" progId="Equation.DSMT4">
                  <p:embed/>
                </p:oleObj>
              </mc:Choice>
              <mc:Fallback>
                <p:oleObj name="Equation" r:id="rId15" imgW="2831760" imgH="228600" progId="Equation.DSMT4">
                  <p:embed/>
                  <p:pic>
                    <p:nvPicPr>
                      <p:cNvPr id="0" name="Object 1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6019800"/>
                        <a:ext cx="4189412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5010" name="Group 1410">
            <a:extLst>
              <a:ext uri="{FF2B5EF4-FFF2-40B4-BE49-F238E27FC236}">
                <a16:creationId xmlns:a16="http://schemas.microsoft.com/office/drawing/2014/main" id="{DCC1875F-2A8F-C2BC-5A1F-90891378F895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1196975"/>
            <a:ext cx="5256213" cy="914400"/>
            <a:chOff x="341" y="672"/>
            <a:chExt cx="3166" cy="576"/>
          </a:xfrm>
        </p:grpSpPr>
        <p:sp>
          <p:nvSpPr>
            <p:cNvPr id="155008" name="Rectangle 1408">
              <a:extLst>
                <a:ext uri="{FF2B5EF4-FFF2-40B4-BE49-F238E27FC236}">
                  <a16:creationId xmlns:a16="http://schemas.microsoft.com/office/drawing/2014/main" id="{0D88BDDC-D754-A642-3A05-DD82AB796C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4" y="672"/>
              <a:ext cx="27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由已知数据描出粗略的图形从图</a:t>
              </a:r>
              <a:endPara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55009" name="Rectangle 1409">
              <a:extLst>
                <a:ext uri="{FF2B5EF4-FFF2-40B4-BE49-F238E27FC236}">
                  <a16:creationId xmlns:a16="http://schemas.microsoft.com/office/drawing/2014/main" id="{D978E9C6-90D3-6880-40E1-B19DA3CB85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1" y="960"/>
              <a:ext cx="20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看出近似为一条</a:t>
              </a:r>
              <a:r>
                <a:rPr kumimoji="1" lang="zh-CN" altLang="en-US" sz="24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抛物线</a:t>
              </a:r>
            </a:p>
          </p:txBody>
        </p:sp>
      </p:grpSp>
      <p:sp>
        <p:nvSpPr>
          <p:cNvPr id="155012" name="Rectangle 1412">
            <a:extLst>
              <a:ext uri="{FF2B5EF4-FFF2-40B4-BE49-F238E27FC236}">
                <a16:creationId xmlns:a16="http://schemas.microsoft.com/office/drawing/2014/main" id="{5F607CD5-AD2E-1DD6-E204-18A0CE121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575" y="4724400"/>
            <a:ext cx="3402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4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）求解正规方程组得</a:t>
            </a:r>
          </a:p>
        </p:txBody>
      </p:sp>
      <p:sp>
        <p:nvSpPr>
          <p:cNvPr id="155015" name="Rectangle 1415">
            <a:extLst>
              <a:ext uri="{FF2B5EF4-FFF2-40B4-BE49-F238E27FC236}">
                <a16:creationId xmlns:a16="http://schemas.microsoft.com/office/drawing/2014/main" id="{C13908DD-C0D0-AC33-4CE8-D264A6BCE2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5163" y="20638"/>
            <a:ext cx="33988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</a:rPr>
              <a:t>§5 </a:t>
            </a:r>
            <a:r>
              <a:rPr kumimoji="1" lang="en-US" altLang="zh-CN">
                <a:latin typeface="Times New Roman" panose="02020603050405020304" pitchFamily="18" charset="0"/>
              </a:rPr>
              <a:t> </a:t>
            </a:r>
            <a:r>
              <a:rPr kumimoji="1" lang="en-US" altLang="zh-CN">
                <a:ea typeface="楷体_GB2312" pitchFamily="49" charset="-122"/>
              </a:rPr>
              <a:t>Discrete L-S approximating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0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4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4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49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49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1550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49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550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550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54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54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4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4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5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5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54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4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549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549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5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550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1550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55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55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550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550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993" grpId="0" autoUpdateAnimBg="0"/>
      <p:bldP spid="154995" grpId="0" autoUpdateAnimBg="0"/>
      <p:bldP spid="154998" grpId="0" autoUpdateAnimBg="0"/>
      <p:bldP spid="155000" grpId="0" animBg="1" autoUpdateAnimBg="0"/>
      <p:bldP spid="155001" grpId="0" autoUpdateAnimBg="0"/>
      <p:bldP spid="155006" grpId="0" autoUpdateAnimBg="0"/>
      <p:bldP spid="155012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5" name="Text Box 7">
            <a:extLst>
              <a:ext uri="{FF2B5EF4-FFF2-40B4-BE49-F238E27FC236}">
                <a16:creationId xmlns:a16="http://schemas.microsoft.com/office/drawing/2014/main" id="{C525BE86-49FD-8BBB-E8EF-1445412531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960438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： </a:t>
            </a:r>
            <a:r>
              <a:rPr kumimoji="1" lang="zh-CN" altLang="en-US" sz="24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 = 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， </a:t>
            </a:r>
            <a:r>
              <a:rPr kumimoji="1" lang="zh-CN" altLang="en-US" sz="24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 =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， </a:t>
            </a:r>
            <a:r>
              <a:rPr kumimoji="1" lang="zh-CN" altLang="en-US" sz="24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 =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endParaRPr kumimoji="1" lang="en-US" altLang="zh-CN" sz="2400" b="1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45416" name="Object 8">
            <a:extLst>
              <a:ext uri="{FF2B5EF4-FFF2-40B4-BE49-F238E27FC236}">
                <a16:creationId xmlns:a16="http://schemas.microsoft.com/office/drawing/2014/main" id="{3D27AE84-DEB5-6980-E783-6C634092F3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417638"/>
          <a:ext cx="5562600" cy="291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51160" imgH="1625400" progId="Equation.DSMT4">
                  <p:embed/>
                </p:oleObj>
              </mc:Choice>
              <mc:Fallback>
                <p:oleObj name="Equation" r:id="rId6" imgW="3251160" imgH="1625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417638"/>
                        <a:ext cx="5562600" cy="291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7" name="Object 9">
            <a:extLst>
              <a:ext uri="{FF2B5EF4-FFF2-40B4-BE49-F238E27FC236}">
                <a16:creationId xmlns:a16="http://schemas.microsoft.com/office/drawing/2014/main" id="{7F2B5DCE-1ED2-89D9-3833-328123DE6A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465638"/>
          <a:ext cx="3305175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760" imgH="711000" progId="Equation.DSMT4">
                  <p:embed/>
                </p:oleObj>
              </mc:Choice>
              <mc:Fallback>
                <p:oleObj name="Equation" r:id="rId8" imgW="190476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65638"/>
                        <a:ext cx="3305175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8" name="AutoShape 10">
            <a:extLst>
              <a:ext uri="{FF2B5EF4-FFF2-40B4-BE49-F238E27FC236}">
                <a16:creationId xmlns:a16="http://schemas.microsoft.com/office/drawing/2014/main" id="{944F1810-BBE8-0345-2927-0E0F534291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922838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5419" name="Group 11">
            <a:extLst>
              <a:ext uri="{FF2B5EF4-FFF2-40B4-BE49-F238E27FC236}">
                <a16:creationId xmlns:a16="http://schemas.microsoft.com/office/drawing/2014/main" id="{31ABF440-CAE1-56BE-282B-5C10C45457C0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4237038"/>
            <a:ext cx="2876550" cy="1516062"/>
            <a:chOff x="3360" y="2736"/>
            <a:chExt cx="1812" cy="955"/>
          </a:xfrm>
        </p:grpSpPr>
        <p:graphicFrame>
          <p:nvGraphicFramePr>
            <p:cNvPr id="145420" name="Object 12">
              <a:extLst>
                <a:ext uri="{FF2B5EF4-FFF2-40B4-BE49-F238E27FC236}">
                  <a16:creationId xmlns:a16="http://schemas.microsoft.com/office/drawing/2014/main" id="{BA3CDA9E-FE5F-DD35-1A9A-57BCEEDFFD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8" y="2736"/>
            <a:ext cx="1584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38000" imgH="393480" progId="Equation.DSMT4">
                    <p:embed/>
                  </p:oleObj>
                </mc:Choice>
                <mc:Fallback>
                  <p:oleObj name="Equation" r:id="rId10" imgW="1638000" imgH="3934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736"/>
                          <a:ext cx="1584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421" name="Object 13">
              <a:extLst>
                <a:ext uri="{FF2B5EF4-FFF2-40B4-BE49-F238E27FC236}">
                  <a16:creationId xmlns:a16="http://schemas.microsoft.com/office/drawing/2014/main" id="{9816CA50-E933-DD0F-2BCF-51E69E4266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0" y="3216"/>
            <a:ext cx="1812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714320" imgH="393480" progId="Equation.DSMT4">
                    <p:embed/>
                  </p:oleObj>
                </mc:Choice>
                <mc:Fallback>
                  <p:oleObj name="Equation" r:id="rId12" imgW="1714320" imgH="3934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216"/>
                          <a:ext cx="1812" cy="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5422" name="Group 14">
            <a:extLst>
              <a:ext uri="{FF2B5EF4-FFF2-40B4-BE49-F238E27FC236}">
                <a16:creationId xmlns:a16="http://schemas.microsoft.com/office/drawing/2014/main" id="{794A8104-04F0-664F-3DB4-4FBBB8A6E506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7010400" y="2255838"/>
            <a:ext cx="1593850" cy="1631950"/>
            <a:chOff x="2051" y="1696"/>
            <a:chExt cx="1004" cy="1028"/>
          </a:xfrm>
        </p:grpSpPr>
        <p:sp>
          <p:nvSpPr>
            <p:cNvPr id="145423" name="Freeform 15">
              <a:extLst>
                <a:ext uri="{FF2B5EF4-FFF2-40B4-BE49-F238E27FC236}">
                  <a16:creationId xmlns:a16="http://schemas.microsoft.com/office/drawing/2014/main" id="{6FA36EE6-DF0B-1E79-FFDD-6998F139E4D2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261" y="1981"/>
              <a:ext cx="467" cy="582"/>
            </a:xfrm>
            <a:custGeom>
              <a:avLst/>
              <a:gdLst>
                <a:gd name="T0" fmla="*/ 38 w 648"/>
                <a:gd name="T1" fmla="*/ 148 h 858"/>
                <a:gd name="T2" fmla="*/ 89 w 648"/>
                <a:gd name="T3" fmla="*/ 103 h 858"/>
                <a:gd name="T4" fmla="*/ 292 w 648"/>
                <a:gd name="T5" fmla="*/ 40 h 858"/>
                <a:gd name="T6" fmla="*/ 418 w 648"/>
                <a:gd name="T7" fmla="*/ 7 h 858"/>
                <a:gd name="T8" fmla="*/ 463 w 648"/>
                <a:gd name="T9" fmla="*/ 0 h 858"/>
                <a:gd name="T10" fmla="*/ 526 w 648"/>
                <a:gd name="T11" fmla="*/ 97 h 858"/>
                <a:gd name="T12" fmla="*/ 559 w 648"/>
                <a:gd name="T13" fmla="*/ 206 h 858"/>
                <a:gd name="T14" fmla="*/ 577 w 648"/>
                <a:gd name="T15" fmla="*/ 309 h 858"/>
                <a:gd name="T16" fmla="*/ 577 w 648"/>
                <a:gd name="T17" fmla="*/ 495 h 858"/>
                <a:gd name="T18" fmla="*/ 648 w 648"/>
                <a:gd name="T19" fmla="*/ 678 h 858"/>
                <a:gd name="T20" fmla="*/ 640 w 648"/>
                <a:gd name="T21" fmla="*/ 763 h 858"/>
                <a:gd name="T22" fmla="*/ 545 w 648"/>
                <a:gd name="T23" fmla="*/ 813 h 858"/>
                <a:gd name="T24" fmla="*/ 299 w 648"/>
                <a:gd name="T25" fmla="*/ 858 h 858"/>
                <a:gd name="T26" fmla="*/ 210 w 648"/>
                <a:gd name="T27" fmla="*/ 807 h 858"/>
                <a:gd name="T28" fmla="*/ 153 w 648"/>
                <a:gd name="T29" fmla="*/ 660 h 858"/>
                <a:gd name="T30" fmla="*/ 108 w 648"/>
                <a:gd name="T31" fmla="*/ 499 h 858"/>
                <a:gd name="T32" fmla="*/ 25 w 648"/>
                <a:gd name="T33" fmla="*/ 416 h 858"/>
                <a:gd name="T34" fmla="*/ 6 w 648"/>
                <a:gd name="T35" fmla="*/ 328 h 858"/>
                <a:gd name="T36" fmla="*/ 0 w 648"/>
                <a:gd name="T37" fmla="*/ 219 h 858"/>
                <a:gd name="T38" fmla="*/ 38 w 648"/>
                <a:gd name="T39" fmla="*/ 148 h 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648" h="858">
                  <a:moveTo>
                    <a:pt x="38" y="148"/>
                  </a:moveTo>
                  <a:lnTo>
                    <a:pt x="89" y="103"/>
                  </a:lnTo>
                  <a:lnTo>
                    <a:pt x="292" y="40"/>
                  </a:lnTo>
                  <a:lnTo>
                    <a:pt x="418" y="7"/>
                  </a:lnTo>
                  <a:lnTo>
                    <a:pt x="463" y="0"/>
                  </a:lnTo>
                  <a:lnTo>
                    <a:pt x="526" y="97"/>
                  </a:lnTo>
                  <a:lnTo>
                    <a:pt x="559" y="206"/>
                  </a:lnTo>
                  <a:lnTo>
                    <a:pt x="577" y="309"/>
                  </a:lnTo>
                  <a:lnTo>
                    <a:pt x="577" y="495"/>
                  </a:lnTo>
                  <a:lnTo>
                    <a:pt x="648" y="678"/>
                  </a:lnTo>
                  <a:lnTo>
                    <a:pt x="640" y="763"/>
                  </a:lnTo>
                  <a:lnTo>
                    <a:pt x="545" y="813"/>
                  </a:lnTo>
                  <a:lnTo>
                    <a:pt x="299" y="858"/>
                  </a:lnTo>
                  <a:lnTo>
                    <a:pt x="210" y="807"/>
                  </a:lnTo>
                  <a:lnTo>
                    <a:pt x="153" y="660"/>
                  </a:lnTo>
                  <a:lnTo>
                    <a:pt x="108" y="499"/>
                  </a:lnTo>
                  <a:lnTo>
                    <a:pt x="25" y="416"/>
                  </a:lnTo>
                  <a:lnTo>
                    <a:pt x="6" y="328"/>
                  </a:lnTo>
                  <a:lnTo>
                    <a:pt x="0" y="219"/>
                  </a:lnTo>
                  <a:lnTo>
                    <a:pt x="38" y="148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5424" name="Group 16">
              <a:extLst>
                <a:ext uri="{FF2B5EF4-FFF2-40B4-BE49-F238E27FC236}">
                  <a16:creationId xmlns:a16="http://schemas.microsoft.com/office/drawing/2014/main" id="{0D575254-8C6A-775C-88A9-5DD51C59326F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441" y="2029"/>
              <a:ext cx="511" cy="637"/>
              <a:chOff x="2308" y="1206"/>
              <a:chExt cx="710" cy="940"/>
            </a:xfrm>
          </p:grpSpPr>
          <p:sp>
            <p:nvSpPr>
              <p:cNvPr id="145425" name="Freeform 17">
                <a:extLst>
                  <a:ext uri="{FF2B5EF4-FFF2-40B4-BE49-F238E27FC236}">
                    <a16:creationId xmlns:a16="http://schemas.microsoft.com/office/drawing/2014/main" id="{D690F5B2-0710-B13A-814F-467C7EA6F8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1206"/>
                <a:ext cx="710" cy="940"/>
              </a:xfrm>
              <a:custGeom>
                <a:avLst/>
                <a:gdLst>
                  <a:gd name="T0" fmla="*/ 0 w 710"/>
                  <a:gd name="T1" fmla="*/ 58 h 940"/>
                  <a:gd name="T2" fmla="*/ 39 w 710"/>
                  <a:gd name="T3" fmla="*/ 113 h 940"/>
                  <a:gd name="T4" fmla="*/ 90 w 710"/>
                  <a:gd name="T5" fmla="*/ 197 h 940"/>
                  <a:gd name="T6" fmla="*/ 141 w 710"/>
                  <a:gd name="T7" fmla="*/ 307 h 940"/>
                  <a:gd name="T8" fmla="*/ 182 w 710"/>
                  <a:gd name="T9" fmla="*/ 415 h 940"/>
                  <a:gd name="T10" fmla="*/ 211 w 710"/>
                  <a:gd name="T11" fmla="*/ 503 h 940"/>
                  <a:gd name="T12" fmla="*/ 261 w 710"/>
                  <a:gd name="T13" fmla="*/ 685 h 940"/>
                  <a:gd name="T14" fmla="*/ 276 w 710"/>
                  <a:gd name="T15" fmla="*/ 741 h 940"/>
                  <a:gd name="T16" fmla="*/ 297 w 710"/>
                  <a:gd name="T17" fmla="*/ 777 h 940"/>
                  <a:gd name="T18" fmla="*/ 315 w 710"/>
                  <a:gd name="T19" fmla="*/ 807 h 940"/>
                  <a:gd name="T20" fmla="*/ 455 w 710"/>
                  <a:gd name="T21" fmla="*/ 901 h 940"/>
                  <a:gd name="T22" fmla="*/ 507 w 710"/>
                  <a:gd name="T23" fmla="*/ 940 h 940"/>
                  <a:gd name="T24" fmla="*/ 500 w 710"/>
                  <a:gd name="T25" fmla="*/ 844 h 940"/>
                  <a:gd name="T26" fmla="*/ 477 w 710"/>
                  <a:gd name="T27" fmla="*/ 766 h 940"/>
                  <a:gd name="T28" fmla="*/ 450 w 710"/>
                  <a:gd name="T29" fmla="*/ 684 h 940"/>
                  <a:gd name="T30" fmla="*/ 387 w 710"/>
                  <a:gd name="T31" fmla="*/ 583 h 940"/>
                  <a:gd name="T32" fmla="*/ 347 w 710"/>
                  <a:gd name="T33" fmla="*/ 472 h 940"/>
                  <a:gd name="T34" fmla="*/ 328 w 710"/>
                  <a:gd name="T35" fmla="*/ 307 h 940"/>
                  <a:gd name="T36" fmla="*/ 411 w 710"/>
                  <a:gd name="T37" fmla="*/ 371 h 940"/>
                  <a:gd name="T38" fmla="*/ 488 w 710"/>
                  <a:gd name="T39" fmla="*/ 423 h 940"/>
                  <a:gd name="T40" fmla="*/ 564 w 710"/>
                  <a:gd name="T41" fmla="*/ 448 h 940"/>
                  <a:gd name="T42" fmla="*/ 614 w 710"/>
                  <a:gd name="T43" fmla="*/ 460 h 940"/>
                  <a:gd name="T44" fmla="*/ 653 w 710"/>
                  <a:gd name="T45" fmla="*/ 454 h 940"/>
                  <a:gd name="T46" fmla="*/ 678 w 710"/>
                  <a:gd name="T47" fmla="*/ 423 h 940"/>
                  <a:gd name="T48" fmla="*/ 704 w 710"/>
                  <a:gd name="T49" fmla="*/ 335 h 940"/>
                  <a:gd name="T50" fmla="*/ 710 w 710"/>
                  <a:gd name="T51" fmla="*/ 271 h 940"/>
                  <a:gd name="T52" fmla="*/ 710 w 710"/>
                  <a:gd name="T53" fmla="*/ 163 h 940"/>
                  <a:gd name="T54" fmla="*/ 710 w 710"/>
                  <a:gd name="T55" fmla="*/ 73 h 940"/>
                  <a:gd name="T56" fmla="*/ 595 w 710"/>
                  <a:gd name="T57" fmla="*/ 76 h 940"/>
                  <a:gd name="T58" fmla="*/ 545 w 710"/>
                  <a:gd name="T59" fmla="*/ 64 h 940"/>
                  <a:gd name="T60" fmla="*/ 538 w 710"/>
                  <a:gd name="T61" fmla="*/ 166 h 940"/>
                  <a:gd name="T62" fmla="*/ 526 w 710"/>
                  <a:gd name="T63" fmla="*/ 198 h 940"/>
                  <a:gd name="T64" fmla="*/ 450 w 710"/>
                  <a:gd name="T65" fmla="*/ 160 h 940"/>
                  <a:gd name="T66" fmla="*/ 398 w 710"/>
                  <a:gd name="T67" fmla="*/ 116 h 940"/>
                  <a:gd name="T68" fmla="*/ 302 w 710"/>
                  <a:gd name="T69" fmla="*/ 64 h 940"/>
                  <a:gd name="T70" fmla="*/ 233 w 710"/>
                  <a:gd name="T71" fmla="*/ 19 h 940"/>
                  <a:gd name="T72" fmla="*/ 171 w 710"/>
                  <a:gd name="T73" fmla="*/ 0 h 940"/>
                  <a:gd name="T74" fmla="*/ 94 w 710"/>
                  <a:gd name="T75" fmla="*/ 31 h 940"/>
                  <a:gd name="T76" fmla="*/ 0 w 710"/>
                  <a:gd name="T77" fmla="*/ 58 h 9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710" h="940">
                    <a:moveTo>
                      <a:pt x="0" y="58"/>
                    </a:moveTo>
                    <a:lnTo>
                      <a:pt x="39" y="113"/>
                    </a:lnTo>
                    <a:lnTo>
                      <a:pt x="90" y="197"/>
                    </a:lnTo>
                    <a:lnTo>
                      <a:pt x="141" y="307"/>
                    </a:lnTo>
                    <a:lnTo>
                      <a:pt x="182" y="415"/>
                    </a:lnTo>
                    <a:lnTo>
                      <a:pt x="211" y="503"/>
                    </a:lnTo>
                    <a:lnTo>
                      <a:pt x="261" y="685"/>
                    </a:lnTo>
                    <a:lnTo>
                      <a:pt x="276" y="741"/>
                    </a:lnTo>
                    <a:lnTo>
                      <a:pt x="297" y="777"/>
                    </a:lnTo>
                    <a:lnTo>
                      <a:pt x="315" y="807"/>
                    </a:lnTo>
                    <a:lnTo>
                      <a:pt x="455" y="901"/>
                    </a:lnTo>
                    <a:lnTo>
                      <a:pt x="507" y="940"/>
                    </a:lnTo>
                    <a:lnTo>
                      <a:pt x="500" y="844"/>
                    </a:lnTo>
                    <a:lnTo>
                      <a:pt x="477" y="766"/>
                    </a:lnTo>
                    <a:lnTo>
                      <a:pt x="450" y="684"/>
                    </a:lnTo>
                    <a:lnTo>
                      <a:pt x="387" y="583"/>
                    </a:lnTo>
                    <a:lnTo>
                      <a:pt x="347" y="472"/>
                    </a:lnTo>
                    <a:lnTo>
                      <a:pt x="328" y="307"/>
                    </a:lnTo>
                    <a:lnTo>
                      <a:pt x="411" y="371"/>
                    </a:lnTo>
                    <a:lnTo>
                      <a:pt x="488" y="423"/>
                    </a:lnTo>
                    <a:lnTo>
                      <a:pt x="564" y="448"/>
                    </a:lnTo>
                    <a:lnTo>
                      <a:pt x="614" y="460"/>
                    </a:lnTo>
                    <a:lnTo>
                      <a:pt x="653" y="454"/>
                    </a:lnTo>
                    <a:lnTo>
                      <a:pt x="678" y="423"/>
                    </a:lnTo>
                    <a:lnTo>
                      <a:pt x="704" y="335"/>
                    </a:lnTo>
                    <a:lnTo>
                      <a:pt x="710" y="271"/>
                    </a:lnTo>
                    <a:lnTo>
                      <a:pt x="710" y="163"/>
                    </a:lnTo>
                    <a:lnTo>
                      <a:pt x="710" y="73"/>
                    </a:lnTo>
                    <a:lnTo>
                      <a:pt x="595" y="76"/>
                    </a:lnTo>
                    <a:lnTo>
                      <a:pt x="545" y="64"/>
                    </a:lnTo>
                    <a:lnTo>
                      <a:pt x="538" y="166"/>
                    </a:lnTo>
                    <a:lnTo>
                      <a:pt x="526" y="198"/>
                    </a:lnTo>
                    <a:lnTo>
                      <a:pt x="450" y="160"/>
                    </a:lnTo>
                    <a:lnTo>
                      <a:pt x="398" y="116"/>
                    </a:lnTo>
                    <a:lnTo>
                      <a:pt x="302" y="64"/>
                    </a:lnTo>
                    <a:lnTo>
                      <a:pt x="233" y="19"/>
                    </a:lnTo>
                    <a:lnTo>
                      <a:pt x="171" y="0"/>
                    </a:lnTo>
                    <a:lnTo>
                      <a:pt x="94" y="31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426" name="Freeform 18">
                <a:extLst>
                  <a:ext uri="{FF2B5EF4-FFF2-40B4-BE49-F238E27FC236}">
                    <a16:creationId xmlns:a16="http://schemas.microsoft.com/office/drawing/2014/main" id="{BFDA187D-ADAB-60B2-D58F-BA793978B4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55" y="1252"/>
                <a:ext cx="199" cy="569"/>
              </a:xfrm>
              <a:custGeom>
                <a:avLst/>
                <a:gdLst>
                  <a:gd name="T0" fmla="*/ 0 w 199"/>
                  <a:gd name="T1" fmla="*/ 0 h 569"/>
                  <a:gd name="T2" fmla="*/ 87 w 199"/>
                  <a:gd name="T3" fmla="*/ 39 h 569"/>
                  <a:gd name="T4" fmla="*/ 79 w 199"/>
                  <a:gd name="T5" fmla="*/ 107 h 569"/>
                  <a:gd name="T6" fmla="*/ 134 w 199"/>
                  <a:gd name="T7" fmla="*/ 110 h 569"/>
                  <a:gd name="T8" fmla="*/ 169 w 199"/>
                  <a:gd name="T9" fmla="*/ 233 h 569"/>
                  <a:gd name="T10" fmla="*/ 189 w 199"/>
                  <a:gd name="T11" fmla="*/ 366 h 569"/>
                  <a:gd name="T12" fmla="*/ 197 w 199"/>
                  <a:gd name="T13" fmla="*/ 492 h 569"/>
                  <a:gd name="T14" fmla="*/ 199 w 199"/>
                  <a:gd name="T15" fmla="*/ 569 h 5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9" h="569">
                    <a:moveTo>
                      <a:pt x="0" y="0"/>
                    </a:moveTo>
                    <a:lnTo>
                      <a:pt x="87" y="39"/>
                    </a:lnTo>
                    <a:lnTo>
                      <a:pt x="79" y="107"/>
                    </a:lnTo>
                    <a:lnTo>
                      <a:pt x="134" y="110"/>
                    </a:lnTo>
                    <a:lnTo>
                      <a:pt x="169" y="233"/>
                    </a:lnTo>
                    <a:lnTo>
                      <a:pt x="189" y="366"/>
                    </a:lnTo>
                    <a:lnTo>
                      <a:pt x="197" y="492"/>
                    </a:lnTo>
                    <a:lnTo>
                      <a:pt x="199" y="569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5427" name="Freeform 19">
              <a:extLst>
                <a:ext uri="{FF2B5EF4-FFF2-40B4-BE49-F238E27FC236}">
                  <a16:creationId xmlns:a16="http://schemas.microsoft.com/office/drawing/2014/main" id="{7EFBE558-BCFF-88D9-0313-CFDA82F7F2A5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406" y="1975"/>
              <a:ext cx="154" cy="119"/>
            </a:xfrm>
            <a:custGeom>
              <a:avLst/>
              <a:gdLst>
                <a:gd name="T0" fmla="*/ 19 w 213"/>
                <a:gd name="T1" fmla="*/ 56 h 176"/>
                <a:gd name="T2" fmla="*/ 0 w 213"/>
                <a:gd name="T3" fmla="*/ 85 h 176"/>
                <a:gd name="T4" fmla="*/ 92 w 213"/>
                <a:gd name="T5" fmla="*/ 176 h 176"/>
                <a:gd name="T6" fmla="*/ 122 w 213"/>
                <a:gd name="T7" fmla="*/ 69 h 176"/>
                <a:gd name="T8" fmla="*/ 213 w 213"/>
                <a:gd name="T9" fmla="*/ 122 h 176"/>
                <a:gd name="T10" fmla="*/ 209 w 213"/>
                <a:gd name="T11" fmla="*/ 30 h 176"/>
                <a:gd name="T12" fmla="*/ 153 w 213"/>
                <a:gd name="T13" fmla="*/ 0 h 176"/>
                <a:gd name="T14" fmla="*/ 19 w 213"/>
                <a:gd name="T15" fmla="*/ 56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3" h="176">
                  <a:moveTo>
                    <a:pt x="19" y="56"/>
                  </a:moveTo>
                  <a:lnTo>
                    <a:pt x="0" y="85"/>
                  </a:lnTo>
                  <a:lnTo>
                    <a:pt x="92" y="176"/>
                  </a:lnTo>
                  <a:lnTo>
                    <a:pt x="122" y="69"/>
                  </a:lnTo>
                  <a:lnTo>
                    <a:pt x="213" y="122"/>
                  </a:lnTo>
                  <a:lnTo>
                    <a:pt x="209" y="30"/>
                  </a:lnTo>
                  <a:lnTo>
                    <a:pt x="153" y="0"/>
                  </a:lnTo>
                  <a:lnTo>
                    <a:pt x="19" y="56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5428" name="Group 20">
              <a:extLst>
                <a:ext uri="{FF2B5EF4-FFF2-40B4-BE49-F238E27FC236}">
                  <a16:creationId xmlns:a16="http://schemas.microsoft.com/office/drawing/2014/main" id="{3EF23AE0-2C95-C221-8D88-E8C60D6666F2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051" y="1977"/>
              <a:ext cx="454" cy="747"/>
              <a:chOff x="1799" y="1328"/>
              <a:chExt cx="630" cy="1101"/>
            </a:xfrm>
          </p:grpSpPr>
          <p:grpSp>
            <p:nvGrpSpPr>
              <p:cNvPr id="145429" name="Group 21">
                <a:extLst>
                  <a:ext uri="{FF2B5EF4-FFF2-40B4-BE49-F238E27FC236}">
                    <a16:creationId xmlns:a16="http://schemas.microsoft.com/office/drawing/2014/main" id="{1DC5C091-1EA2-398E-DCD1-38F54A42740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8" y="1328"/>
                <a:ext cx="461" cy="1101"/>
                <a:chOff x="1968" y="1328"/>
                <a:chExt cx="461" cy="1101"/>
              </a:xfrm>
            </p:grpSpPr>
            <p:sp>
              <p:nvSpPr>
                <p:cNvPr id="145430" name="Freeform 22">
                  <a:extLst>
                    <a:ext uri="{FF2B5EF4-FFF2-40B4-BE49-F238E27FC236}">
                      <a16:creationId xmlns:a16="http://schemas.microsoft.com/office/drawing/2014/main" id="{02283087-2884-F063-538C-663DABDBB6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8" y="1328"/>
                  <a:ext cx="461" cy="1101"/>
                </a:xfrm>
                <a:custGeom>
                  <a:avLst/>
                  <a:gdLst>
                    <a:gd name="T0" fmla="*/ 322 w 461"/>
                    <a:gd name="T1" fmla="*/ 1065 h 1101"/>
                    <a:gd name="T2" fmla="*/ 398 w 461"/>
                    <a:gd name="T3" fmla="*/ 1019 h 1101"/>
                    <a:gd name="T4" fmla="*/ 430 w 461"/>
                    <a:gd name="T5" fmla="*/ 916 h 1101"/>
                    <a:gd name="T6" fmla="*/ 454 w 461"/>
                    <a:gd name="T7" fmla="*/ 823 h 1101"/>
                    <a:gd name="T8" fmla="*/ 461 w 461"/>
                    <a:gd name="T9" fmla="*/ 720 h 1101"/>
                    <a:gd name="T10" fmla="*/ 434 w 461"/>
                    <a:gd name="T11" fmla="*/ 608 h 1101"/>
                    <a:gd name="T12" fmla="*/ 416 w 461"/>
                    <a:gd name="T13" fmla="*/ 516 h 1101"/>
                    <a:gd name="T14" fmla="*/ 392 w 461"/>
                    <a:gd name="T15" fmla="*/ 410 h 1101"/>
                    <a:gd name="T16" fmla="*/ 363 w 461"/>
                    <a:gd name="T17" fmla="*/ 331 h 1101"/>
                    <a:gd name="T18" fmla="*/ 315 w 461"/>
                    <a:gd name="T19" fmla="*/ 236 h 1101"/>
                    <a:gd name="T20" fmla="*/ 276 w 461"/>
                    <a:gd name="T21" fmla="*/ 149 h 1101"/>
                    <a:gd name="T22" fmla="*/ 207 w 461"/>
                    <a:gd name="T23" fmla="*/ 45 h 1101"/>
                    <a:gd name="T24" fmla="*/ 169 w 461"/>
                    <a:gd name="T25" fmla="*/ 0 h 1101"/>
                    <a:gd name="T26" fmla="*/ 124 w 461"/>
                    <a:gd name="T27" fmla="*/ 33 h 1101"/>
                    <a:gd name="T28" fmla="*/ 77 w 461"/>
                    <a:gd name="T29" fmla="*/ 76 h 1101"/>
                    <a:gd name="T30" fmla="*/ 13 w 461"/>
                    <a:gd name="T31" fmla="*/ 134 h 1101"/>
                    <a:gd name="T32" fmla="*/ 7 w 461"/>
                    <a:gd name="T33" fmla="*/ 153 h 1101"/>
                    <a:gd name="T34" fmla="*/ 0 w 461"/>
                    <a:gd name="T35" fmla="*/ 187 h 1101"/>
                    <a:gd name="T36" fmla="*/ 19 w 461"/>
                    <a:gd name="T37" fmla="*/ 247 h 1101"/>
                    <a:gd name="T38" fmla="*/ 45 w 461"/>
                    <a:gd name="T39" fmla="*/ 321 h 1101"/>
                    <a:gd name="T40" fmla="*/ 115 w 461"/>
                    <a:gd name="T41" fmla="*/ 457 h 1101"/>
                    <a:gd name="T42" fmla="*/ 141 w 461"/>
                    <a:gd name="T43" fmla="*/ 573 h 1101"/>
                    <a:gd name="T44" fmla="*/ 150 w 461"/>
                    <a:gd name="T45" fmla="*/ 661 h 1101"/>
                    <a:gd name="T46" fmla="*/ 153 w 461"/>
                    <a:gd name="T47" fmla="*/ 728 h 1101"/>
                    <a:gd name="T48" fmla="*/ 153 w 461"/>
                    <a:gd name="T49" fmla="*/ 843 h 1101"/>
                    <a:gd name="T50" fmla="*/ 141 w 461"/>
                    <a:gd name="T51" fmla="*/ 1024 h 1101"/>
                    <a:gd name="T52" fmla="*/ 141 w 461"/>
                    <a:gd name="T53" fmla="*/ 1086 h 1101"/>
                    <a:gd name="T54" fmla="*/ 162 w 461"/>
                    <a:gd name="T55" fmla="*/ 1095 h 1101"/>
                    <a:gd name="T56" fmla="*/ 224 w 461"/>
                    <a:gd name="T57" fmla="*/ 1101 h 1101"/>
                    <a:gd name="T58" fmla="*/ 269 w 461"/>
                    <a:gd name="T59" fmla="*/ 1088 h 1101"/>
                    <a:gd name="T60" fmla="*/ 322 w 461"/>
                    <a:gd name="T61" fmla="*/ 1065 h 1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461" h="1101">
                      <a:moveTo>
                        <a:pt x="322" y="1065"/>
                      </a:moveTo>
                      <a:lnTo>
                        <a:pt x="398" y="1019"/>
                      </a:lnTo>
                      <a:lnTo>
                        <a:pt x="430" y="916"/>
                      </a:lnTo>
                      <a:lnTo>
                        <a:pt x="454" y="823"/>
                      </a:lnTo>
                      <a:lnTo>
                        <a:pt x="461" y="720"/>
                      </a:lnTo>
                      <a:lnTo>
                        <a:pt x="434" y="608"/>
                      </a:lnTo>
                      <a:lnTo>
                        <a:pt x="416" y="516"/>
                      </a:lnTo>
                      <a:lnTo>
                        <a:pt x="392" y="410"/>
                      </a:lnTo>
                      <a:lnTo>
                        <a:pt x="363" y="331"/>
                      </a:lnTo>
                      <a:lnTo>
                        <a:pt x="315" y="236"/>
                      </a:lnTo>
                      <a:lnTo>
                        <a:pt x="276" y="149"/>
                      </a:lnTo>
                      <a:lnTo>
                        <a:pt x="207" y="45"/>
                      </a:lnTo>
                      <a:lnTo>
                        <a:pt x="169" y="0"/>
                      </a:lnTo>
                      <a:lnTo>
                        <a:pt x="124" y="33"/>
                      </a:lnTo>
                      <a:lnTo>
                        <a:pt x="77" y="76"/>
                      </a:lnTo>
                      <a:lnTo>
                        <a:pt x="13" y="134"/>
                      </a:lnTo>
                      <a:lnTo>
                        <a:pt x="7" y="153"/>
                      </a:lnTo>
                      <a:lnTo>
                        <a:pt x="0" y="187"/>
                      </a:lnTo>
                      <a:lnTo>
                        <a:pt x="19" y="247"/>
                      </a:lnTo>
                      <a:lnTo>
                        <a:pt x="45" y="321"/>
                      </a:lnTo>
                      <a:lnTo>
                        <a:pt x="115" y="457"/>
                      </a:lnTo>
                      <a:lnTo>
                        <a:pt x="141" y="573"/>
                      </a:lnTo>
                      <a:lnTo>
                        <a:pt x="150" y="661"/>
                      </a:lnTo>
                      <a:lnTo>
                        <a:pt x="153" y="728"/>
                      </a:lnTo>
                      <a:lnTo>
                        <a:pt x="153" y="843"/>
                      </a:lnTo>
                      <a:lnTo>
                        <a:pt x="141" y="1024"/>
                      </a:lnTo>
                      <a:lnTo>
                        <a:pt x="141" y="1086"/>
                      </a:lnTo>
                      <a:lnTo>
                        <a:pt x="162" y="1095"/>
                      </a:lnTo>
                      <a:lnTo>
                        <a:pt x="224" y="1101"/>
                      </a:lnTo>
                      <a:lnTo>
                        <a:pt x="269" y="1088"/>
                      </a:lnTo>
                      <a:lnTo>
                        <a:pt x="322" y="1065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5431" name="Freeform 23">
                  <a:extLst>
                    <a:ext uri="{FF2B5EF4-FFF2-40B4-BE49-F238E27FC236}">
                      <a16:creationId xmlns:a16="http://schemas.microsoft.com/office/drawing/2014/main" id="{926A4451-E771-D22F-ED3C-8049891A6B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85" y="1371"/>
                  <a:ext cx="325" cy="620"/>
                </a:xfrm>
                <a:custGeom>
                  <a:avLst/>
                  <a:gdLst>
                    <a:gd name="T0" fmla="*/ 0 w 325"/>
                    <a:gd name="T1" fmla="*/ 0 h 620"/>
                    <a:gd name="T2" fmla="*/ 44 w 325"/>
                    <a:gd name="T3" fmla="*/ 144 h 620"/>
                    <a:gd name="T4" fmla="*/ 119 w 325"/>
                    <a:gd name="T5" fmla="*/ 125 h 620"/>
                    <a:gd name="T6" fmla="*/ 71 w 325"/>
                    <a:gd name="T7" fmla="*/ 200 h 620"/>
                    <a:gd name="T8" fmla="*/ 119 w 325"/>
                    <a:gd name="T9" fmla="*/ 255 h 620"/>
                    <a:gd name="T10" fmla="*/ 172 w 325"/>
                    <a:gd name="T11" fmla="*/ 341 h 620"/>
                    <a:gd name="T12" fmla="*/ 235 w 325"/>
                    <a:gd name="T13" fmla="*/ 440 h 620"/>
                    <a:gd name="T14" fmla="*/ 289 w 325"/>
                    <a:gd name="T15" fmla="*/ 535 h 620"/>
                    <a:gd name="T16" fmla="*/ 325 w 325"/>
                    <a:gd name="T17" fmla="*/ 620 h 6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25" h="620">
                      <a:moveTo>
                        <a:pt x="0" y="0"/>
                      </a:moveTo>
                      <a:lnTo>
                        <a:pt x="44" y="144"/>
                      </a:lnTo>
                      <a:lnTo>
                        <a:pt x="119" y="125"/>
                      </a:lnTo>
                      <a:lnTo>
                        <a:pt x="71" y="200"/>
                      </a:lnTo>
                      <a:lnTo>
                        <a:pt x="119" y="255"/>
                      </a:lnTo>
                      <a:lnTo>
                        <a:pt x="172" y="341"/>
                      </a:lnTo>
                      <a:lnTo>
                        <a:pt x="235" y="440"/>
                      </a:lnTo>
                      <a:lnTo>
                        <a:pt x="289" y="535"/>
                      </a:lnTo>
                      <a:lnTo>
                        <a:pt x="325" y="62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5432" name="Group 24">
                <a:extLst>
                  <a:ext uri="{FF2B5EF4-FFF2-40B4-BE49-F238E27FC236}">
                    <a16:creationId xmlns:a16="http://schemas.microsoft.com/office/drawing/2014/main" id="{E6AFB60D-40BE-AA2E-ACC8-710B0E4C23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99" y="1444"/>
                <a:ext cx="549" cy="922"/>
                <a:chOff x="1799" y="1444"/>
                <a:chExt cx="549" cy="922"/>
              </a:xfrm>
            </p:grpSpPr>
            <p:sp>
              <p:nvSpPr>
                <p:cNvPr id="145433" name="Freeform 25">
                  <a:extLst>
                    <a:ext uri="{FF2B5EF4-FFF2-40B4-BE49-F238E27FC236}">
                      <a16:creationId xmlns:a16="http://schemas.microsoft.com/office/drawing/2014/main" id="{C7DD5950-F4D9-CF8D-18ED-7284C47FA3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4" y="2152"/>
                  <a:ext cx="204" cy="214"/>
                </a:xfrm>
                <a:custGeom>
                  <a:avLst/>
                  <a:gdLst>
                    <a:gd name="T0" fmla="*/ 63 w 204"/>
                    <a:gd name="T1" fmla="*/ 0 h 214"/>
                    <a:gd name="T2" fmla="*/ 102 w 204"/>
                    <a:gd name="T3" fmla="*/ 28 h 214"/>
                    <a:gd name="T4" fmla="*/ 142 w 204"/>
                    <a:gd name="T5" fmla="*/ 29 h 214"/>
                    <a:gd name="T6" fmla="*/ 176 w 204"/>
                    <a:gd name="T7" fmla="*/ 37 h 214"/>
                    <a:gd name="T8" fmla="*/ 192 w 204"/>
                    <a:gd name="T9" fmla="*/ 50 h 214"/>
                    <a:gd name="T10" fmla="*/ 196 w 204"/>
                    <a:gd name="T11" fmla="*/ 66 h 214"/>
                    <a:gd name="T12" fmla="*/ 189 w 204"/>
                    <a:gd name="T13" fmla="*/ 95 h 214"/>
                    <a:gd name="T14" fmla="*/ 204 w 204"/>
                    <a:gd name="T15" fmla="*/ 115 h 214"/>
                    <a:gd name="T16" fmla="*/ 203 w 204"/>
                    <a:gd name="T17" fmla="*/ 143 h 214"/>
                    <a:gd name="T18" fmla="*/ 187 w 204"/>
                    <a:gd name="T19" fmla="*/ 160 h 214"/>
                    <a:gd name="T20" fmla="*/ 175 w 204"/>
                    <a:gd name="T21" fmla="*/ 181 h 214"/>
                    <a:gd name="T22" fmla="*/ 147 w 204"/>
                    <a:gd name="T23" fmla="*/ 191 h 214"/>
                    <a:gd name="T24" fmla="*/ 129 w 204"/>
                    <a:gd name="T25" fmla="*/ 214 h 214"/>
                    <a:gd name="T26" fmla="*/ 95 w 204"/>
                    <a:gd name="T27" fmla="*/ 210 h 214"/>
                    <a:gd name="T28" fmla="*/ 75 w 204"/>
                    <a:gd name="T29" fmla="*/ 197 h 214"/>
                    <a:gd name="T30" fmla="*/ 56 w 204"/>
                    <a:gd name="T31" fmla="*/ 176 h 214"/>
                    <a:gd name="T32" fmla="*/ 44 w 204"/>
                    <a:gd name="T33" fmla="*/ 127 h 214"/>
                    <a:gd name="T34" fmla="*/ 0 w 204"/>
                    <a:gd name="T35" fmla="*/ 83 h 214"/>
                    <a:gd name="T36" fmla="*/ 63 w 204"/>
                    <a:gd name="T37" fmla="*/ 0 h 2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204" h="214">
                      <a:moveTo>
                        <a:pt x="63" y="0"/>
                      </a:moveTo>
                      <a:lnTo>
                        <a:pt x="102" y="28"/>
                      </a:lnTo>
                      <a:lnTo>
                        <a:pt x="142" y="29"/>
                      </a:lnTo>
                      <a:lnTo>
                        <a:pt x="176" y="37"/>
                      </a:lnTo>
                      <a:lnTo>
                        <a:pt x="192" y="50"/>
                      </a:lnTo>
                      <a:lnTo>
                        <a:pt x="196" y="66"/>
                      </a:lnTo>
                      <a:lnTo>
                        <a:pt x="189" y="95"/>
                      </a:lnTo>
                      <a:lnTo>
                        <a:pt x="204" y="115"/>
                      </a:lnTo>
                      <a:lnTo>
                        <a:pt x="203" y="143"/>
                      </a:lnTo>
                      <a:lnTo>
                        <a:pt x="187" y="160"/>
                      </a:lnTo>
                      <a:lnTo>
                        <a:pt x="175" y="181"/>
                      </a:lnTo>
                      <a:lnTo>
                        <a:pt x="147" y="191"/>
                      </a:lnTo>
                      <a:lnTo>
                        <a:pt x="129" y="214"/>
                      </a:lnTo>
                      <a:lnTo>
                        <a:pt x="95" y="210"/>
                      </a:lnTo>
                      <a:lnTo>
                        <a:pt x="75" y="197"/>
                      </a:lnTo>
                      <a:lnTo>
                        <a:pt x="56" y="176"/>
                      </a:lnTo>
                      <a:lnTo>
                        <a:pt x="44" y="127"/>
                      </a:lnTo>
                      <a:lnTo>
                        <a:pt x="0" y="83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5434" name="Freeform 26">
                  <a:extLst>
                    <a:ext uri="{FF2B5EF4-FFF2-40B4-BE49-F238E27FC236}">
                      <a16:creationId xmlns:a16="http://schemas.microsoft.com/office/drawing/2014/main" id="{17A22D46-F39B-8893-6F29-5A9446C8AAB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16" y="2142"/>
                  <a:ext cx="121" cy="137"/>
                </a:xfrm>
                <a:custGeom>
                  <a:avLst/>
                  <a:gdLst>
                    <a:gd name="T0" fmla="*/ 91 w 121"/>
                    <a:gd name="T1" fmla="*/ 0 h 137"/>
                    <a:gd name="T2" fmla="*/ 121 w 121"/>
                    <a:gd name="T3" fmla="*/ 20 h 137"/>
                    <a:gd name="T4" fmla="*/ 105 w 121"/>
                    <a:gd name="T5" fmla="*/ 52 h 137"/>
                    <a:gd name="T6" fmla="*/ 75 w 121"/>
                    <a:gd name="T7" fmla="*/ 92 h 137"/>
                    <a:gd name="T8" fmla="*/ 33 w 121"/>
                    <a:gd name="T9" fmla="*/ 137 h 137"/>
                    <a:gd name="T10" fmla="*/ 0 w 121"/>
                    <a:gd name="T11" fmla="*/ 97 h 137"/>
                    <a:gd name="T12" fmla="*/ 91 w 121"/>
                    <a:gd name="T13" fmla="*/ 0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21" h="137">
                      <a:moveTo>
                        <a:pt x="91" y="0"/>
                      </a:moveTo>
                      <a:lnTo>
                        <a:pt x="121" y="20"/>
                      </a:lnTo>
                      <a:lnTo>
                        <a:pt x="105" y="52"/>
                      </a:lnTo>
                      <a:lnTo>
                        <a:pt x="75" y="92"/>
                      </a:lnTo>
                      <a:lnTo>
                        <a:pt x="33" y="137"/>
                      </a:lnTo>
                      <a:lnTo>
                        <a:pt x="0" y="97"/>
                      </a:lnTo>
                      <a:lnTo>
                        <a:pt x="9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5435" name="Freeform 27">
                  <a:extLst>
                    <a:ext uri="{FF2B5EF4-FFF2-40B4-BE49-F238E27FC236}">
                      <a16:creationId xmlns:a16="http://schemas.microsoft.com/office/drawing/2014/main" id="{997E0F62-6906-7C7F-001F-7873A1DC29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99" y="1444"/>
                  <a:ext cx="444" cy="840"/>
                </a:xfrm>
                <a:custGeom>
                  <a:avLst/>
                  <a:gdLst>
                    <a:gd name="T0" fmla="*/ 133 w 444"/>
                    <a:gd name="T1" fmla="*/ 64 h 840"/>
                    <a:gd name="T2" fmla="*/ 107 w 444"/>
                    <a:gd name="T3" fmla="*/ 118 h 840"/>
                    <a:gd name="T4" fmla="*/ 61 w 444"/>
                    <a:gd name="T5" fmla="*/ 196 h 840"/>
                    <a:gd name="T6" fmla="*/ 46 w 444"/>
                    <a:gd name="T7" fmla="*/ 258 h 840"/>
                    <a:gd name="T8" fmla="*/ 22 w 444"/>
                    <a:gd name="T9" fmla="*/ 329 h 840"/>
                    <a:gd name="T10" fmla="*/ 5 w 444"/>
                    <a:gd name="T11" fmla="*/ 447 h 840"/>
                    <a:gd name="T12" fmla="*/ 0 w 444"/>
                    <a:gd name="T13" fmla="*/ 510 h 840"/>
                    <a:gd name="T14" fmla="*/ 14 w 444"/>
                    <a:gd name="T15" fmla="*/ 526 h 840"/>
                    <a:gd name="T16" fmla="*/ 56 w 444"/>
                    <a:gd name="T17" fmla="*/ 583 h 840"/>
                    <a:gd name="T18" fmla="*/ 106 w 444"/>
                    <a:gd name="T19" fmla="*/ 644 h 840"/>
                    <a:gd name="T20" fmla="*/ 163 w 444"/>
                    <a:gd name="T21" fmla="*/ 698 h 840"/>
                    <a:gd name="T22" fmla="*/ 318 w 444"/>
                    <a:gd name="T23" fmla="*/ 840 h 840"/>
                    <a:gd name="T24" fmla="*/ 389 w 444"/>
                    <a:gd name="T25" fmla="*/ 753 h 840"/>
                    <a:gd name="T26" fmla="*/ 444 w 444"/>
                    <a:gd name="T27" fmla="*/ 683 h 840"/>
                    <a:gd name="T28" fmla="*/ 297 w 444"/>
                    <a:gd name="T29" fmla="*/ 556 h 840"/>
                    <a:gd name="T30" fmla="*/ 248 w 444"/>
                    <a:gd name="T31" fmla="*/ 519 h 840"/>
                    <a:gd name="T32" fmla="*/ 218 w 444"/>
                    <a:gd name="T33" fmla="*/ 486 h 840"/>
                    <a:gd name="T34" fmla="*/ 193 w 444"/>
                    <a:gd name="T35" fmla="*/ 471 h 840"/>
                    <a:gd name="T36" fmla="*/ 232 w 444"/>
                    <a:gd name="T37" fmla="*/ 368 h 840"/>
                    <a:gd name="T38" fmla="*/ 255 w 444"/>
                    <a:gd name="T39" fmla="*/ 288 h 840"/>
                    <a:gd name="T40" fmla="*/ 267 w 444"/>
                    <a:gd name="T41" fmla="*/ 252 h 840"/>
                    <a:gd name="T42" fmla="*/ 280 w 444"/>
                    <a:gd name="T43" fmla="*/ 213 h 840"/>
                    <a:gd name="T44" fmla="*/ 286 w 444"/>
                    <a:gd name="T45" fmla="*/ 167 h 840"/>
                    <a:gd name="T46" fmla="*/ 286 w 444"/>
                    <a:gd name="T47" fmla="*/ 123 h 840"/>
                    <a:gd name="T48" fmla="*/ 286 w 444"/>
                    <a:gd name="T49" fmla="*/ 88 h 840"/>
                    <a:gd name="T50" fmla="*/ 280 w 444"/>
                    <a:gd name="T51" fmla="*/ 52 h 840"/>
                    <a:gd name="T52" fmla="*/ 258 w 444"/>
                    <a:gd name="T53" fmla="*/ 24 h 840"/>
                    <a:gd name="T54" fmla="*/ 229 w 444"/>
                    <a:gd name="T55" fmla="*/ 5 h 840"/>
                    <a:gd name="T56" fmla="*/ 208 w 444"/>
                    <a:gd name="T57" fmla="*/ 0 h 840"/>
                    <a:gd name="T58" fmla="*/ 169 w 444"/>
                    <a:gd name="T59" fmla="*/ 25 h 840"/>
                    <a:gd name="T60" fmla="*/ 133 w 444"/>
                    <a:gd name="T61" fmla="*/ 64 h 8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444" h="840">
                      <a:moveTo>
                        <a:pt x="133" y="64"/>
                      </a:moveTo>
                      <a:lnTo>
                        <a:pt x="107" y="118"/>
                      </a:lnTo>
                      <a:lnTo>
                        <a:pt x="61" y="196"/>
                      </a:lnTo>
                      <a:lnTo>
                        <a:pt x="46" y="258"/>
                      </a:lnTo>
                      <a:lnTo>
                        <a:pt x="22" y="329"/>
                      </a:lnTo>
                      <a:lnTo>
                        <a:pt x="5" y="447"/>
                      </a:lnTo>
                      <a:lnTo>
                        <a:pt x="0" y="510"/>
                      </a:lnTo>
                      <a:lnTo>
                        <a:pt x="14" y="526"/>
                      </a:lnTo>
                      <a:lnTo>
                        <a:pt x="56" y="583"/>
                      </a:lnTo>
                      <a:lnTo>
                        <a:pt x="106" y="644"/>
                      </a:lnTo>
                      <a:lnTo>
                        <a:pt x="163" y="698"/>
                      </a:lnTo>
                      <a:lnTo>
                        <a:pt x="318" y="840"/>
                      </a:lnTo>
                      <a:lnTo>
                        <a:pt x="389" y="753"/>
                      </a:lnTo>
                      <a:lnTo>
                        <a:pt x="444" y="683"/>
                      </a:lnTo>
                      <a:lnTo>
                        <a:pt x="297" y="556"/>
                      </a:lnTo>
                      <a:lnTo>
                        <a:pt x="248" y="519"/>
                      </a:lnTo>
                      <a:lnTo>
                        <a:pt x="218" y="486"/>
                      </a:lnTo>
                      <a:lnTo>
                        <a:pt x="193" y="471"/>
                      </a:lnTo>
                      <a:lnTo>
                        <a:pt x="232" y="368"/>
                      </a:lnTo>
                      <a:lnTo>
                        <a:pt x="255" y="288"/>
                      </a:lnTo>
                      <a:lnTo>
                        <a:pt x="267" y="252"/>
                      </a:lnTo>
                      <a:lnTo>
                        <a:pt x="280" y="213"/>
                      </a:lnTo>
                      <a:lnTo>
                        <a:pt x="286" y="167"/>
                      </a:lnTo>
                      <a:lnTo>
                        <a:pt x="286" y="123"/>
                      </a:lnTo>
                      <a:lnTo>
                        <a:pt x="286" y="88"/>
                      </a:lnTo>
                      <a:lnTo>
                        <a:pt x="280" y="52"/>
                      </a:lnTo>
                      <a:lnTo>
                        <a:pt x="258" y="24"/>
                      </a:lnTo>
                      <a:lnTo>
                        <a:pt x="229" y="5"/>
                      </a:lnTo>
                      <a:lnTo>
                        <a:pt x="208" y="0"/>
                      </a:lnTo>
                      <a:lnTo>
                        <a:pt x="169" y="25"/>
                      </a:lnTo>
                      <a:lnTo>
                        <a:pt x="133" y="64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45436" name="Group 28">
              <a:extLst>
                <a:ext uri="{FF2B5EF4-FFF2-40B4-BE49-F238E27FC236}">
                  <a16:creationId xmlns:a16="http://schemas.microsoft.com/office/drawing/2014/main" id="{6BF64A04-B832-A630-B4B2-2D8B6BEA7136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327" y="1696"/>
              <a:ext cx="255" cy="314"/>
              <a:chOff x="1947" y="869"/>
              <a:chExt cx="355" cy="463"/>
            </a:xfrm>
          </p:grpSpPr>
          <p:grpSp>
            <p:nvGrpSpPr>
              <p:cNvPr id="145437" name="Group 29">
                <a:extLst>
                  <a:ext uri="{FF2B5EF4-FFF2-40B4-BE49-F238E27FC236}">
                    <a16:creationId xmlns:a16="http://schemas.microsoft.com/office/drawing/2014/main" id="{55BD812D-F2C3-5EB7-C875-9651E12495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82" y="1005"/>
                <a:ext cx="305" cy="220"/>
                <a:chOff x="1982" y="1005"/>
                <a:chExt cx="305" cy="220"/>
              </a:xfrm>
            </p:grpSpPr>
            <p:sp>
              <p:nvSpPr>
                <p:cNvPr id="145438" name="Freeform 30">
                  <a:extLst>
                    <a:ext uri="{FF2B5EF4-FFF2-40B4-BE49-F238E27FC236}">
                      <a16:creationId xmlns:a16="http://schemas.microsoft.com/office/drawing/2014/main" id="{32772924-2E26-6816-51A2-973C6953EC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4" y="1005"/>
                  <a:ext cx="43" cy="100"/>
                </a:xfrm>
                <a:custGeom>
                  <a:avLst/>
                  <a:gdLst>
                    <a:gd name="T0" fmla="*/ 0 w 43"/>
                    <a:gd name="T1" fmla="*/ 11 h 100"/>
                    <a:gd name="T2" fmla="*/ 7 w 43"/>
                    <a:gd name="T3" fmla="*/ 0 h 100"/>
                    <a:gd name="T4" fmla="*/ 21 w 43"/>
                    <a:gd name="T5" fmla="*/ 0 h 100"/>
                    <a:gd name="T6" fmla="*/ 27 w 43"/>
                    <a:gd name="T7" fmla="*/ 7 h 100"/>
                    <a:gd name="T8" fmla="*/ 33 w 43"/>
                    <a:gd name="T9" fmla="*/ 19 h 100"/>
                    <a:gd name="T10" fmla="*/ 38 w 43"/>
                    <a:gd name="T11" fmla="*/ 44 h 100"/>
                    <a:gd name="T12" fmla="*/ 43 w 43"/>
                    <a:gd name="T13" fmla="*/ 76 h 100"/>
                    <a:gd name="T14" fmla="*/ 43 w 43"/>
                    <a:gd name="T15" fmla="*/ 100 h 100"/>
                    <a:gd name="T16" fmla="*/ 32 w 43"/>
                    <a:gd name="T17" fmla="*/ 100 h 100"/>
                    <a:gd name="T18" fmla="*/ 0 w 43"/>
                    <a:gd name="T19" fmla="*/ 11 h 1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43" h="100">
                      <a:moveTo>
                        <a:pt x="0" y="11"/>
                      </a:moveTo>
                      <a:lnTo>
                        <a:pt x="7" y="0"/>
                      </a:lnTo>
                      <a:lnTo>
                        <a:pt x="21" y="0"/>
                      </a:lnTo>
                      <a:lnTo>
                        <a:pt x="27" y="7"/>
                      </a:lnTo>
                      <a:lnTo>
                        <a:pt x="33" y="19"/>
                      </a:lnTo>
                      <a:lnTo>
                        <a:pt x="38" y="44"/>
                      </a:lnTo>
                      <a:lnTo>
                        <a:pt x="43" y="76"/>
                      </a:lnTo>
                      <a:lnTo>
                        <a:pt x="43" y="100"/>
                      </a:lnTo>
                      <a:lnTo>
                        <a:pt x="32" y="100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5439" name="Freeform 31">
                  <a:extLst>
                    <a:ext uri="{FF2B5EF4-FFF2-40B4-BE49-F238E27FC236}">
                      <a16:creationId xmlns:a16="http://schemas.microsoft.com/office/drawing/2014/main" id="{C23A849A-5AC2-4332-2A53-E75F7C0E32A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82" y="1143"/>
                  <a:ext cx="73" cy="82"/>
                </a:xfrm>
                <a:custGeom>
                  <a:avLst/>
                  <a:gdLst>
                    <a:gd name="T0" fmla="*/ 17 w 73"/>
                    <a:gd name="T1" fmla="*/ 0 h 82"/>
                    <a:gd name="T2" fmla="*/ 4 w 73"/>
                    <a:gd name="T3" fmla="*/ 7 h 82"/>
                    <a:gd name="T4" fmla="*/ 0 w 73"/>
                    <a:gd name="T5" fmla="*/ 16 h 82"/>
                    <a:gd name="T6" fmla="*/ 4 w 73"/>
                    <a:gd name="T7" fmla="*/ 29 h 82"/>
                    <a:gd name="T8" fmla="*/ 14 w 73"/>
                    <a:gd name="T9" fmla="*/ 43 h 82"/>
                    <a:gd name="T10" fmla="*/ 25 w 73"/>
                    <a:gd name="T11" fmla="*/ 56 h 82"/>
                    <a:gd name="T12" fmla="*/ 46 w 73"/>
                    <a:gd name="T13" fmla="*/ 77 h 82"/>
                    <a:gd name="T14" fmla="*/ 60 w 73"/>
                    <a:gd name="T15" fmla="*/ 82 h 82"/>
                    <a:gd name="T16" fmla="*/ 73 w 73"/>
                    <a:gd name="T17" fmla="*/ 72 h 82"/>
                    <a:gd name="T18" fmla="*/ 17 w 73"/>
                    <a:gd name="T19" fmla="*/ 0 h 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73" h="82">
                      <a:moveTo>
                        <a:pt x="17" y="0"/>
                      </a:moveTo>
                      <a:lnTo>
                        <a:pt x="4" y="7"/>
                      </a:lnTo>
                      <a:lnTo>
                        <a:pt x="0" y="16"/>
                      </a:lnTo>
                      <a:lnTo>
                        <a:pt x="4" y="29"/>
                      </a:lnTo>
                      <a:lnTo>
                        <a:pt x="14" y="43"/>
                      </a:lnTo>
                      <a:lnTo>
                        <a:pt x="25" y="56"/>
                      </a:lnTo>
                      <a:lnTo>
                        <a:pt x="46" y="77"/>
                      </a:lnTo>
                      <a:lnTo>
                        <a:pt x="60" y="82"/>
                      </a:lnTo>
                      <a:lnTo>
                        <a:pt x="73" y="72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45440" name="Freeform 32">
                <a:extLst>
                  <a:ext uri="{FF2B5EF4-FFF2-40B4-BE49-F238E27FC236}">
                    <a16:creationId xmlns:a16="http://schemas.microsoft.com/office/drawing/2014/main" id="{1626E01E-3A30-3F12-1F22-CA30AAA90A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2" y="919"/>
                <a:ext cx="340" cy="413"/>
              </a:xfrm>
              <a:custGeom>
                <a:avLst/>
                <a:gdLst>
                  <a:gd name="T0" fmla="*/ 30 w 340"/>
                  <a:gd name="T1" fmla="*/ 59 h 413"/>
                  <a:gd name="T2" fmla="*/ 13 w 340"/>
                  <a:gd name="T3" fmla="*/ 82 h 413"/>
                  <a:gd name="T4" fmla="*/ 4 w 340"/>
                  <a:gd name="T5" fmla="*/ 111 h 413"/>
                  <a:gd name="T6" fmla="*/ 0 w 340"/>
                  <a:gd name="T7" fmla="*/ 145 h 413"/>
                  <a:gd name="T8" fmla="*/ 5 w 340"/>
                  <a:gd name="T9" fmla="*/ 173 h 413"/>
                  <a:gd name="T10" fmla="*/ 17 w 340"/>
                  <a:gd name="T11" fmla="*/ 199 h 413"/>
                  <a:gd name="T12" fmla="*/ 37 w 340"/>
                  <a:gd name="T13" fmla="*/ 222 h 413"/>
                  <a:gd name="T14" fmla="*/ 54 w 340"/>
                  <a:gd name="T15" fmla="*/ 247 h 413"/>
                  <a:gd name="T16" fmla="*/ 71 w 340"/>
                  <a:gd name="T17" fmla="*/ 282 h 413"/>
                  <a:gd name="T18" fmla="*/ 90 w 340"/>
                  <a:gd name="T19" fmla="*/ 323 h 413"/>
                  <a:gd name="T20" fmla="*/ 109 w 340"/>
                  <a:gd name="T21" fmla="*/ 356 h 413"/>
                  <a:gd name="T22" fmla="*/ 128 w 340"/>
                  <a:gd name="T23" fmla="*/ 375 h 413"/>
                  <a:gd name="T24" fmla="*/ 149 w 340"/>
                  <a:gd name="T25" fmla="*/ 387 h 413"/>
                  <a:gd name="T26" fmla="*/ 185 w 340"/>
                  <a:gd name="T27" fmla="*/ 403 h 413"/>
                  <a:gd name="T28" fmla="*/ 222 w 340"/>
                  <a:gd name="T29" fmla="*/ 413 h 413"/>
                  <a:gd name="T30" fmla="*/ 247 w 340"/>
                  <a:gd name="T31" fmla="*/ 410 h 413"/>
                  <a:gd name="T32" fmla="*/ 268 w 340"/>
                  <a:gd name="T33" fmla="*/ 406 h 413"/>
                  <a:gd name="T34" fmla="*/ 304 w 340"/>
                  <a:gd name="T35" fmla="*/ 393 h 413"/>
                  <a:gd name="T36" fmla="*/ 319 w 340"/>
                  <a:gd name="T37" fmla="*/ 379 h 413"/>
                  <a:gd name="T38" fmla="*/ 326 w 340"/>
                  <a:gd name="T39" fmla="*/ 360 h 413"/>
                  <a:gd name="T40" fmla="*/ 337 w 340"/>
                  <a:gd name="T41" fmla="*/ 319 h 413"/>
                  <a:gd name="T42" fmla="*/ 340 w 340"/>
                  <a:gd name="T43" fmla="*/ 288 h 413"/>
                  <a:gd name="T44" fmla="*/ 340 w 340"/>
                  <a:gd name="T45" fmla="*/ 251 h 413"/>
                  <a:gd name="T46" fmla="*/ 335 w 340"/>
                  <a:gd name="T47" fmla="*/ 224 h 413"/>
                  <a:gd name="T48" fmla="*/ 326 w 340"/>
                  <a:gd name="T49" fmla="*/ 194 h 413"/>
                  <a:gd name="T50" fmla="*/ 310 w 340"/>
                  <a:gd name="T51" fmla="*/ 152 h 413"/>
                  <a:gd name="T52" fmla="*/ 291 w 340"/>
                  <a:gd name="T53" fmla="*/ 121 h 413"/>
                  <a:gd name="T54" fmla="*/ 282 w 340"/>
                  <a:gd name="T55" fmla="*/ 86 h 413"/>
                  <a:gd name="T56" fmla="*/ 264 w 340"/>
                  <a:gd name="T57" fmla="*/ 46 h 413"/>
                  <a:gd name="T58" fmla="*/ 244 w 340"/>
                  <a:gd name="T59" fmla="*/ 25 h 413"/>
                  <a:gd name="T60" fmla="*/ 224 w 340"/>
                  <a:gd name="T61" fmla="*/ 13 h 413"/>
                  <a:gd name="T62" fmla="*/ 186 w 340"/>
                  <a:gd name="T63" fmla="*/ 1 h 413"/>
                  <a:gd name="T64" fmla="*/ 160 w 340"/>
                  <a:gd name="T65" fmla="*/ 0 h 413"/>
                  <a:gd name="T66" fmla="*/ 122 w 340"/>
                  <a:gd name="T67" fmla="*/ 7 h 413"/>
                  <a:gd name="T68" fmla="*/ 87 w 340"/>
                  <a:gd name="T69" fmla="*/ 19 h 413"/>
                  <a:gd name="T70" fmla="*/ 52 w 340"/>
                  <a:gd name="T71" fmla="*/ 41 h 413"/>
                  <a:gd name="T72" fmla="*/ 30 w 340"/>
                  <a:gd name="T73" fmla="*/ 59 h 4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340" h="413">
                    <a:moveTo>
                      <a:pt x="30" y="59"/>
                    </a:moveTo>
                    <a:lnTo>
                      <a:pt x="13" y="82"/>
                    </a:lnTo>
                    <a:lnTo>
                      <a:pt x="4" y="111"/>
                    </a:lnTo>
                    <a:lnTo>
                      <a:pt x="0" y="145"/>
                    </a:lnTo>
                    <a:lnTo>
                      <a:pt x="5" y="173"/>
                    </a:lnTo>
                    <a:lnTo>
                      <a:pt x="17" y="199"/>
                    </a:lnTo>
                    <a:lnTo>
                      <a:pt x="37" y="222"/>
                    </a:lnTo>
                    <a:lnTo>
                      <a:pt x="54" y="247"/>
                    </a:lnTo>
                    <a:lnTo>
                      <a:pt x="71" y="282"/>
                    </a:lnTo>
                    <a:lnTo>
                      <a:pt x="90" y="323"/>
                    </a:lnTo>
                    <a:lnTo>
                      <a:pt x="109" y="356"/>
                    </a:lnTo>
                    <a:lnTo>
                      <a:pt x="128" y="375"/>
                    </a:lnTo>
                    <a:lnTo>
                      <a:pt x="149" y="387"/>
                    </a:lnTo>
                    <a:lnTo>
                      <a:pt x="185" y="403"/>
                    </a:lnTo>
                    <a:lnTo>
                      <a:pt x="222" y="413"/>
                    </a:lnTo>
                    <a:lnTo>
                      <a:pt x="247" y="410"/>
                    </a:lnTo>
                    <a:lnTo>
                      <a:pt x="268" y="406"/>
                    </a:lnTo>
                    <a:lnTo>
                      <a:pt x="304" y="393"/>
                    </a:lnTo>
                    <a:lnTo>
                      <a:pt x="319" y="379"/>
                    </a:lnTo>
                    <a:lnTo>
                      <a:pt x="326" y="360"/>
                    </a:lnTo>
                    <a:lnTo>
                      <a:pt x="337" y="319"/>
                    </a:lnTo>
                    <a:lnTo>
                      <a:pt x="340" y="288"/>
                    </a:lnTo>
                    <a:lnTo>
                      <a:pt x="340" y="251"/>
                    </a:lnTo>
                    <a:lnTo>
                      <a:pt x="335" y="224"/>
                    </a:lnTo>
                    <a:lnTo>
                      <a:pt x="326" y="194"/>
                    </a:lnTo>
                    <a:lnTo>
                      <a:pt x="310" y="152"/>
                    </a:lnTo>
                    <a:lnTo>
                      <a:pt x="291" y="121"/>
                    </a:lnTo>
                    <a:lnTo>
                      <a:pt x="282" y="86"/>
                    </a:lnTo>
                    <a:lnTo>
                      <a:pt x="264" y="46"/>
                    </a:lnTo>
                    <a:lnTo>
                      <a:pt x="244" y="25"/>
                    </a:lnTo>
                    <a:lnTo>
                      <a:pt x="224" y="13"/>
                    </a:lnTo>
                    <a:lnTo>
                      <a:pt x="186" y="1"/>
                    </a:lnTo>
                    <a:lnTo>
                      <a:pt x="160" y="0"/>
                    </a:lnTo>
                    <a:lnTo>
                      <a:pt x="122" y="7"/>
                    </a:lnTo>
                    <a:lnTo>
                      <a:pt x="87" y="19"/>
                    </a:lnTo>
                    <a:lnTo>
                      <a:pt x="52" y="41"/>
                    </a:lnTo>
                    <a:lnTo>
                      <a:pt x="30" y="59"/>
                    </a:lnTo>
                    <a:close/>
                  </a:path>
                </a:pathLst>
              </a:custGeom>
              <a:solidFill>
                <a:srgbClr val="FFE0C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45441" name="Group 33">
                <a:extLst>
                  <a:ext uri="{FF2B5EF4-FFF2-40B4-BE49-F238E27FC236}">
                    <a16:creationId xmlns:a16="http://schemas.microsoft.com/office/drawing/2014/main" id="{9C99FD5B-12F9-CB59-6BA5-F338193FF16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97" y="1009"/>
                <a:ext cx="257" cy="143"/>
                <a:chOff x="1997" y="1009"/>
                <a:chExt cx="257" cy="143"/>
              </a:xfrm>
            </p:grpSpPr>
            <p:sp>
              <p:nvSpPr>
                <p:cNvPr id="145442" name="Freeform 34">
                  <a:extLst>
                    <a:ext uri="{FF2B5EF4-FFF2-40B4-BE49-F238E27FC236}">
                      <a16:creationId xmlns:a16="http://schemas.microsoft.com/office/drawing/2014/main" id="{15807568-8E45-1BA7-DDBD-B684CC99279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22" y="1074"/>
                  <a:ext cx="19" cy="21"/>
                </a:xfrm>
                <a:custGeom>
                  <a:avLst/>
                  <a:gdLst>
                    <a:gd name="T0" fmla="*/ 0 w 19"/>
                    <a:gd name="T1" fmla="*/ 12 h 21"/>
                    <a:gd name="T2" fmla="*/ 6 w 19"/>
                    <a:gd name="T3" fmla="*/ 4 h 21"/>
                    <a:gd name="T4" fmla="*/ 17 w 19"/>
                    <a:gd name="T5" fmla="*/ 0 h 21"/>
                    <a:gd name="T6" fmla="*/ 19 w 19"/>
                    <a:gd name="T7" fmla="*/ 11 h 21"/>
                    <a:gd name="T8" fmla="*/ 10 w 19"/>
                    <a:gd name="T9" fmla="*/ 11 h 21"/>
                    <a:gd name="T10" fmla="*/ 3 w 19"/>
                    <a:gd name="T11" fmla="*/ 21 h 21"/>
                    <a:gd name="T12" fmla="*/ 0 w 19"/>
                    <a:gd name="T13" fmla="*/ 12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9" h="21">
                      <a:moveTo>
                        <a:pt x="0" y="12"/>
                      </a:moveTo>
                      <a:lnTo>
                        <a:pt x="6" y="4"/>
                      </a:lnTo>
                      <a:lnTo>
                        <a:pt x="17" y="0"/>
                      </a:lnTo>
                      <a:lnTo>
                        <a:pt x="19" y="11"/>
                      </a:lnTo>
                      <a:lnTo>
                        <a:pt x="10" y="11"/>
                      </a:lnTo>
                      <a:lnTo>
                        <a:pt x="3" y="21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5443" name="Freeform 35">
                  <a:extLst>
                    <a:ext uri="{FF2B5EF4-FFF2-40B4-BE49-F238E27FC236}">
                      <a16:creationId xmlns:a16="http://schemas.microsoft.com/office/drawing/2014/main" id="{A9ABCBD4-9E34-40DD-49BB-B624BD123E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97" y="1128"/>
                  <a:ext cx="37" cy="24"/>
                </a:xfrm>
                <a:custGeom>
                  <a:avLst/>
                  <a:gdLst>
                    <a:gd name="T0" fmla="*/ 31 w 37"/>
                    <a:gd name="T1" fmla="*/ 0 h 24"/>
                    <a:gd name="T2" fmla="*/ 37 w 37"/>
                    <a:gd name="T3" fmla="*/ 13 h 24"/>
                    <a:gd name="T4" fmla="*/ 6 w 37"/>
                    <a:gd name="T5" fmla="*/ 24 h 24"/>
                    <a:gd name="T6" fmla="*/ 0 w 37"/>
                    <a:gd name="T7" fmla="*/ 18 h 24"/>
                    <a:gd name="T8" fmla="*/ 31 w 37"/>
                    <a:gd name="T9" fmla="*/ 0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7" h="24">
                      <a:moveTo>
                        <a:pt x="31" y="0"/>
                      </a:moveTo>
                      <a:lnTo>
                        <a:pt x="37" y="13"/>
                      </a:lnTo>
                      <a:lnTo>
                        <a:pt x="6" y="24"/>
                      </a:lnTo>
                      <a:lnTo>
                        <a:pt x="0" y="18"/>
                      </a:lnTo>
                      <a:lnTo>
                        <a:pt x="31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5444" name="Freeform 36">
                  <a:extLst>
                    <a:ext uri="{FF2B5EF4-FFF2-40B4-BE49-F238E27FC236}">
                      <a16:creationId xmlns:a16="http://schemas.microsoft.com/office/drawing/2014/main" id="{05E08493-7843-CCFD-6273-C5C5423AC7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21" y="1009"/>
                  <a:ext cx="33" cy="24"/>
                </a:xfrm>
                <a:custGeom>
                  <a:avLst/>
                  <a:gdLst>
                    <a:gd name="T0" fmla="*/ 0 w 33"/>
                    <a:gd name="T1" fmla="*/ 13 h 24"/>
                    <a:gd name="T2" fmla="*/ 7 w 33"/>
                    <a:gd name="T3" fmla="*/ 24 h 24"/>
                    <a:gd name="T4" fmla="*/ 33 w 33"/>
                    <a:gd name="T5" fmla="*/ 6 h 24"/>
                    <a:gd name="T6" fmla="*/ 30 w 33"/>
                    <a:gd name="T7" fmla="*/ 0 h 24"/>
                    <a:gd name="T8" fmla="*/ 0 w 33"/>
                    <a:gd name="T9" fmla="*/ 13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3" h="24">
                      <a:moveTo>
                        <a:pt x="0" y="13"/>
                      </a:moveTo>
                      <a:lnTo>
                        <a:pt x="7" y="24"/>
                      </a:lnTo>
                      <a:lnTo>
                        <a:pt x="33" y="6"/>
                      </a:lnTo>
                      <a:lnTo>
                        <a:pt x="30" y="0"/>
                      </a:lnTo>
                      <a:lnTo>
                        <a:pt x="0" y="13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5445" name="Group 37">
                <a:extLst>
                  <a:ext uri="{FF2B5EF4-FFF2-40B4-BE49-F238E27FC236}">
                    <a16:creationId xmlns:a16="http://schemas.microsoft.com/office/drawing/2014/main" id="{1FC820AF-445B-FD9F-84E4-C5EF2A85C9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27" y="1019"/>
                <a:ext cx="218" cy="158"/>
                <a:chOff x="2027" y="1019"/>
                <a:chExt cx="218" cy="158"/>
              </a:xfrm>
            </p:grpSpPr>
            <p:sp>
              <p:nvSpPr>
                <p:cNvPr id="145446" name="Freeform 38">
                  <a:extLst>
                    <a:ext uri="{FF2B5EF4-FFF2-40B4-BE49-F238E27FC236}">
                      <a16:creationId xmlns:a16="http://schemas.microsoft.com/office/drawing/2014/main" id="{10C24080-DE92-9C2C-0F71-D24509A562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7" y="1077"/>
                  <a:ext cx="110" cy="100"/>
                </a:xfrm>
                <a:custGeom>
                  <a:avLst/>
                  <a:gdLst>
                    <a:gd name="T0" fmla="*/ 0 w 110"/>
                    <a:gd name="T1" fmla="*/ 51 h 100"/>
                    <a:gd name="T2" fmla="*/ 90 w 110"/>
                    <a:gd name="T3" fmla="*/ 0 h 100"/>
                    <a:gd name="T4" fmla="*/ 105 w 110"/>
                    <a:gd name="T5" fmla="*/ 26 h 100"/>
                    <a:gd name="T6" fmla="*/ 110 w 110"/>
                    <a:gd name="T7" fmla="*/ 44 h 100"/>
                    <a:gd name="T8" fmla="*/ 109 w 110"/>
                    <a:gd name="T9" fmla="*/ 63 h 100"/>
                    <a:gd name="T10" fmla="*/ 101 w 110"/>
                    <a:gd name="T11" fmla="*/ 75 h 100"/>
                    <a:gd name="T12" fmla="*/ 89 w 110"/>
                    <a:gd name="T13" fmla="*/ 85 h 100"/>
                    <a:gd name="T14" fmla="*/ 71 w 110"/>
                    <a:gd name="T15" fmla="*/ 92 h 100"/>
                    <a:gd name="T16" fmla="*/ 60 w 110"/>
                    <a:gd name="T17" fmla="*/ 99 h 100"/>
                    <a:gd name="T18" fmla="*/ 49 w 110"/>
                    <a:gd name="T19" fmla="*/ 100 h 100"/>
                    <a:gd name="T20" fmla="*/ 35 w 110"/>
                    <a:gd name="T21" fmla="*/ 98 h 100"/>
                    <a:gd name="T22" fmla="*/ 25 w 110"/>
                    <a:gd name="T23" fmla="*/ 91 h 100"/>
                    <a:gd name="T24" fmla="*/ 18 w 110"/>
                    <a:gd name="T25" fmla="*/ 83 h 100"/>
                    <a:gd name="T26" fmla="*/ 14 w 110"/>
                    <a:gd name="T27" fmla="*/ 75 h 100"/>
                    <a:gd name="T28" fmla="*/ 6 w 110"/>
                    <a:gd name="T29" fmla="*/ 60 h 100"/>
                    <a:gd name="T30" fmla="*/ 0 w 110"/>
                    <a:gd name="T31" fmla="*/ 51 h 1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10" h="100">
                      <a:moveTo>
                        <a:pt x="0" y="51"/>
                      </a:moveTo>
                      <a:lnTo>
                        <a:pt x="90" y="0"/>
                      </a:lnTo>
                      <a:lnTo>
                        <a:pt x="105" y="26"/>
                      </a:lnTo>
                      <a:lnTo>
                        <a:pt x="110" y="44"/>
                      </a:lnTo>
                      <a:lnTo>
                        <a:pt x="109" y="63"/>
                      </a:lnTo>
                      <a:lnTo>
                        <a:pt x="101" y="75"/>
                      </a:lnTo>
                      <a:lnTo>
                        <a:pt x="89" y="85"/>
                      </a:lnTo>
                      <a:lnTo>
                        <a:pt x="71" y="92"/>
                      </a:lnTo>
                      <a:lnTo>
                        <a:pt x="60" y="99"/>
                      </a:lnTo>
                      <a:lnTo>
                        <a:pt x="49" y="100"/>
                      </a:lnTo>
                      <a:lnTo>
                        <a:pt x="35" y="98"/>
                      </a:lnTo>
                      <a:lnTo>
                        <a:pt x="25" y="91"/>
                      </a:lnTo>
                      <a:lnTo>
                        <a:pt x="18" y="83"/>
                      </a:lnTo>
                      <a:lnTo>
                        <a:pt x="14" y="75"/>
                      </a:lnTo>
                      <a:lnTo>
                        <a:pt x="6" y="60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5447" name="Oval 39">
                  <a:extLst>
                    <a:ext uri="{FF2B5EF4-FFF2-40B4-BE49-F238E27FC236}">
                      <a16:creationId xmlns:a16="http://schemas.microsoft.com/office/drawing/2014/main" id="{CC292205-7B01-C56F-15C2-3FBA6BEE88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77" y="1122"/>
                  <a:ext cx="19" cy="18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5448" name="Freeform 40">
                  <a:extLst>
                    <a:ext uri="{FF2B5EF4-FFF2-40B4-BE49-F238E27FC236}">
                      <a16:creationId xmlns:a16="http://schemas.microsoft.com/office/drawing/2014/main" id="{01BEE093-B358-095F-BA0B-B4A43C8548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34" y="1019"/>
                  <a:ext cx="111" cy="99"/>
                </a:xfrm>
                <a:custGeom>
                  <a:avLst/>
                  <a:gdLst>
                    <a:gd name="T0" fmla="*/ 0 w 111"/>
                    <a:gd name="T1" fmla="*/ 50 h 99"/>
                    <a:gd name="T2" fmla="*/ 92 w 111"/>
                    <a:gd name="T3" fmla="*/ 0 h 99"/>
                    <a:gd name="T4" fmla="*/ 105 w 111"/>
                    <a:gd name="T5" fmla="*/ 28 h 99"/>
                    <a:gd name="T6" fmla="*/ 111 w 111"/>
                    <a:gd name="T7" fmla="*/ 45 h 99"/>
                    <a:gd name="T8" fmla="*/ 108 w 111"/>
                    <a:gd name="T9" fmla="*/ 62 h 99"/>
                    <a:gd name="T10" fmla="*/ 101 w 111"/>
                    <a:gd name="T11" fmla="*/ 73 h 99"/>
                    <a:gd name="T12" fmla="*/ 88 w 111"/>
                    <a:gd name="T13" fmla="*/ 84 h 99"/>
                    <a:gd name="T14" fmla="*/ 73 w 111"/>
                    <a:gd name="T15" fmla="*/ 92 h 99"/>
                    <a:gd name="T16" fmla="*/ 61 w 111"/>
                    <a:gd name="T17" fmla="*/ 97 h 99"/>
                    <a:gd name="T18" fmla="*/ 48 w 111"/>
                    <a:gd name="T19" fmla="*/ 99 h 99"/>
                    <a:gd name="T20" fmla="*/ 36 w 111"/>
                    <a:gd name="T21" fmla="*/ 97 h 99"/>
                    <a:gd name="T22" fmla="*/ 25 w 111"/>
                    <a:gd name="T23" fmla="*/ 90 h 99"/>
                    <a:gd name="T24" fmla="*/ 19 w 111"/>
                    <a:gd name="T25" fmla="*/ 84 h 99"/>
                    <a:gd name="T26" fmla="*/ 14 w 111"/>
                    <a:gd name="T27" fmla="*/ 74 h 99"/>
                    <a:gd name="T28" fmla="*/ 6 w 111"/>
                    <a:gd name="T29" fmla="*/ 60 h 99"/>
                    <a:gd name="T30" fmla="*/ 0 w 111"/>
                    <a:gd name="T31" fmla="*/ 5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11" h="99">
                      <a:moveTo>
                        <a:pt x="0" y="50"/>
                      </a:moveTo>
                      <a:lnTo>
                        <a:pt x="92" y="0"/>
                      </a:lnTo>
                      <a:lnTo>
                        <a:pt x="105" y="28"/>
                      </a:lnTo>
                      <a:lnTo>
                        <a:pt x="111" y="45"/>
                      </a:lnTo>
                      <a:lnTo>
                        <a:pt x="108" y="62"/>
                      </a:lnTo>
                      <a:lnTo>
                        <a:pt x="101" y="73"/>
                      </a:lnTo>
                      <a:lnTo>
                        <a:pt x="88" y="84"/>
                      </a:lnTo>
                      <a:lnTo>
                        <a:pt x="73" y="92"/>
                      </a:lnTo>
                      <a:lnTo>
                        <a:pt x="61" y="97"/>
                      </a:lnTo>
                      <a:lnTo>
                        <a:pt x="48" y="99"/>
                      </a:lnTo>
                      <a:lnTo>
                        <a:pt x="36" y="97"/>
                      </a:lnTo>
                      <a:lnTo>
                        <a:pt x="25" y="90"/>
                      </a:lnTo>
                      <a:lnTo>
                        <a:pt x="19" y="84"/>
                      </a:lnTo>
                      <a:lnTo>
                        <a:pt x="14" y="74"/>
                      </a:lnTo>
                      <a:lnTo>
                        <a:pt x="6" y="60"/>
                      </a:lnTo>
                      <a:lnTo>
                        <a:pt x="0" y="50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5449" name="Oval 41">
                  <a:extLst>
                    <a:ext uri="{FF2B5EF4-FFF2-40B4-BE49-F238E27FC236}">
                      <a16:creationId xmlns:a16="http://schemas.microsoft.com/office/drawing/2014/main" id="{8505E5AB-DE5D-9B5A-0494-45B71171B4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4" y="1064"/>
                  <a:ext cx="19" cy="18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45450" name="Freeform 42">
                <a:extLst>
                  <a:ext uri="{FF2B5EF4-FFF2-40B4-BE49-F238E27FC236}">
                    <a16:creationId xmlns:a16="http://schemas.microsoft.com/office/drawing/2014/main" id="{BAA840FB-0D75-3201-487B-575ED0F56A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41" y="1182"/>
                <a:ext cx="110" cy="89"/>
              </a:xfrm>
              <a:custGeom>
                <a:avLst/>
                <a:gdLst>
                  <a:gd name="T0" fmla="*/ 0 w 110"/>
                  <a:gd name="T1" fmla="*/ 46 h 89"/>
                  <a:gd name="T2" fmla="*/ 17 w 110"/>
                  <a:gd name="T3" fmla="*/ 46 h 89"/>
                  <a:gd name="T4" fmla="*/ 32 w 110"/>
                  <a:gd name="T5" fmla="*/ 43 h 89"/>
                  <a:gd name="T6" fmla="*/ 50 w 110"/>
                  <a:gd name="T7" fmla="*/ 38 h 89"/>
                  <a:gd name="T8" fmla="*/ 66 w 110"/>
                  <a:gd name="T9" fmla="*/ 33 h 89"/>
                  <a:gd name="T10" fmla="*/ 83 w 110"/>
                  <a:gd name="T11" fmla="*/ 21 h 89"/>
                  <a:gd name="T12" fmla="*/ 93 w 110"/>
                  <a:gd name="T13" fmla="*/ 12 h 89"/>
                  <a:gd name="T14" fmla="*/ 103 w 110"/>
                  <a:gd name="T15" fmla="*/ 0 h 89"/>
                  <a:gd name="T16" fmla="*/ 109 w 110"/>
                  <a:gd name="T17" fmla="*/ 24 h 89"/>
                  <a:gd name="T18" fmla="*/ 110 w 110"/>
                  <a:gd name="T19" fmla="*/ 33 h 89"/>
                  <a:gd name="T20" fmla="*/ 110 w 110"/>
                  <a:gd name="T21" fmla="*/ 51 h 89"/>
                  <a:gd name="T22" fmla="*/ 106 w 110"/>
                  <a:gd name="T23" fmla="*/ 63 h 89"/>
                  <a:gd name="T24" fmla="*/ 98 w 110"/>
                  <a:gd name="T25" fmla="*/ 76 h 89"/>
                  <a:gd name="T26" fmla="*/ 88 w 110"/>
                  <a:gd name="T27" fmla="*/ 84 h 89"/>
                  <a:gd name="T28" fmla="*/ 76 w 110"/>
                  <a:gd name="T29" fmla="*/ 88 h 89"/>
                  <a:gd name="T30" fmla="*/ 62 w 110"/>
                  <a:gd name="T31" fmla="*/ 89 h 89"/>
                  <a:gd name="T32" fmla="*/ 49 w 110"/>
                  <a:gd name="T33" fmla="*/ 88 h 89"/>
                  <a:gd name="T34" fmla="*/ 37 w 110"/>
                  <a:gd name="T35" fmla="*/ 82 h 89"/>
                  <a:gd name="T36" fmla="*/ 31 w 110"/>
                  <a:gd name="T37" fmla="*/ 80 h 89"/>
                  <a:gd name="T38" fmla="*/ 19 w 110"/>
                  <a:gd name="T39" fmla="*/ 72 h 89"/>
                  <a:gd name="T40" fmla="*/ 11 w 110"/>
                  <a:gd name="T41" fmla="*/ 57 h 89"/>
                  <a:gd name="T42" fmla="*/ 0 w 110"/>
                  <a:gd name="T43" fmla="*/ 46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10" h="89">
                    <a:moveTo>
                      <a:pt x="0" y="46"/>
                    </a:moveTo>
                    <a:lnTo>
                      <a:pt x="17" y="46"/>
                    </a:lnTo>
                    <a:lnTo>
                      <a:pt x="32" y="43"/>
                    </a:lnTo>
                    <a:lnTo>
                      <a:pt x="50" y="38"/>
                    </a:lnTo>
                    <a:lnTo>
                      <a:pt x="66" y="33"/>
                    </a:lnTo>
                    <a:lnTo>
                      <a:pt x="83" y="21"/>
                    </a:lnTo>
                    <a:lnTo>
                      <a:pt x="93" y="12"/>
                    </a:lnTo>
                    <a:lnTo>
                      <a:pt x="103" y="0"/>
                    </a:lnTo>
                    <a:lnTo>
                      <a:pt x="109" y="24"/>
                    </a:lnTo>
                    <a:lnTo>
                      <a:pt x="110" y="33"/>
                    </a:lnTo>
                    <a:lnTo>
                      <a:pt x="110" y="51"/>
                    </a:lnTo>
                    <a:lnTo>
                      <a:pt x="106" y="63"/>
                    </a:lnTo>
                    <a:lnTo>
                      <a:pt x="98" y="76"/>
                    </a:lnTo>
                    <a:lnTo>
                      <a:pt x="88" y="84"/>
                    </a:lnTo>
                    <a:lnTo>
                      <a:pt x="76" y="88"/>
                    </a:lnTo>
                    <a:lnTo>
                      <a:pt x="62" y="89"/>
                    </a:lnTo>
                    <a:lnTo>
                      <a:pt x="49" y="88"/>
                    </a:lnTo>
                    <a:lnTo>
                      <a:pt x="37" y="82"/>
                    </a:lnTo>
                    <a:lnTo>
                      <a:pt x="31" y="80"/>
                    </a:lnTo>
                    <a:lnTo>
                      <a:pt x="19" y="72"/>
                    </a:lnTo>
                    <a:lnTo>
                      <a:pt x="11" y="57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451" name="Freeform 43">
                <a:extLst>
                  <a:ext uri="{FF2B5EF4-FFF2-40B4-BE49-F238E27FC236}">
                    <a16:creationId xmlns:a16="http://schemas.microsoft.com/office/drawing/2014/main" id="{B03F74FE-0F9E-7E34-6253-F39E5CE5A9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49" y="1152"/>
                <a:ext cx="57" cy="32"/>
              </a:xfrm>
              <a:custGeom>
                <a:avLst/>
                <a:gdLst>
                  <a:gd name="T0" fmla="*/ 0 w 57"/>
                  <a:gd name="T1" fmla="*/ 32 h 32"/>
                  <a:gd name="T2" fmla="*/ 17 w 57"/>
                  <a:gd name="T3" fmla="*/ 31 h 32"/>
                  <a:gd name="T4" fmla="*/ 24 w 57"/>
                  <a:gd name="T5" fmla="*/ 28 h 32"/>
                  <a:gd name="T6" fmla="*/ 33 w 57"/>
                  <a:gd name="T7" fmla="*/ 25 h 32"/>
                  <a:gd name="T8" fmla="*/ 43 w 57"/>
                  <a:gd name="T9" fmla="*/ 19 h 32"/>
                  <a:gd name="T10" fmla="*/ 49 w 57"/>
                  <a:gd name="T11" fmla="*/ 10 h 32"/>
                  <a:gd name="T12" fmla="*/ 57 w 57"/>
                  <a:gd name="T13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7" h="32">
                    <a:moveTo>
                      <a:pt x="0" y="32"/>
                    </a:moveTo>
                    <a:lnTo>
                      <a:pt x="17" y="31"/>
                    </a:lnTo>
                    <a:lnTo>
                      <a:pt x="24" y="28"/>
                    </a:lnTo>
                    <a:lnTo>
                      <a:pt x="33" y="25"/>
                    </a:lnTo>
                    <a:lnTo>
                      <a:pt x="43" y="19"/>
                    </a:lnTo>
                    <a:lnTo>
                      <a:pt x="49" y="10"/>
                    </a:lnTo>
                    <a:lnTo>
                      <a:pt x="57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452" name="Freeform 44">
                <a:extLst>
                  <a:ext uri="{FF2B5EF4-FFF2-40B4-BE49-F238E27FC236}">
                    <a16:creationId xmlns:a16="http://schemas.microsoft.com/office/drawing/2014/main" id="{76914571-4A6B-B37B-2445-B3673C3320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47" y="869"/>
                <a:ext cx="307" cy="282"/>
              </a:xfrm>
              <a:custGeom>
                <a:avLst/>
                <a:gdLst>
                  <a:gd name="T0" fmla="*/ 52 w 307"/>
                  <a:gd name="T1" fmla="*/ 282 h 282"/>
                  <a:gd name="T2" fmla="*/ 65 w 307"/>
                  <a:gd name="T3" fmla="*/ 276 h 282"/>
                  <a:gd name="T4" fmla="*/ 68 w 307"/>
                  <a:gd name="T5" fmla="*/ 258 h 282"/>
                  <a:gd name="T6" fmla="*/ 70 w 307"/>
                  <a:gd name="T7" fmla="*/ 233 h 282"/>
                  <a:gd name="T8" fmla="*/ 58 w 307"/>
                  <a:gd name="T9" fmla="*/ 183 h 282"/>
                  <a:gd name="T10" fmla="*/ 51 w 307"/>
                  <a:gd name="T11" fmla="*/ 154 h 282"/>
                  <a:gd name="T12" fmla="*/ 89 w 307"/>
                  <a:gd name="T13" fmla="*/ 155 h 282"/>
                  <a:gd name="T14" fmla="*/ 139 w 307"/>
                  <a:gd name="T15" fmla="*/ 153 h 282"/>
                  <a:gd name="T16" fmla="*/ 155 w 307"/>
                  <a:gd name="T17" fmla="*/ 137 h 282"/>
                  <a:gd name="T18" fmla="*/ 181 w 307"/>
                  <a:gd name="T19" fmla="*/ 118 h 282"/>
                  <a:gd name="T20" fmla="*/ 221 w 307"/>
                  <a:gd name="T21" fmla="*/ 122 h 282"/>
                  <a:gd name="T22" fmla="*/ 260 w 307"/>
                  <a:gd name="T23" fmla="*/ 101 h 282"/>
                  <a:gd name="T24" fmla="*/ 265 w 307"/>
                  <a:gd name="T25" fmla="*/ 123 h 282"/>
                  <a:gd name="T26" fmla="*/ 281 w 307"/>
                  <a:gd name="T27" fmla="*/ 132 h 282"/>
                  <a:gd name="T28" fmla="*/ 298 w 307"/>
                  <a:gd name="T29" fmla="*/ 160 h 282"/>
                  <a:gd name="T30" fmla="*/ 307 w 307"/>
                  <a:gd name="T31" fmla="*/ 154 h 282"/>
                  <a:gd name="T32" fmla="*/ 307 w 307"/>
                  <a:gd name="T33" fmla="*/ 135 h 282"/>
                  <a:gd name="T34" fmla="*/ 303 w 307"/>
                  <a:gd name="T35" fmla="*/ 106 h 282"/>
                  <a:gd name="T36" fmla="*/ 295 w 307"/>
                  <a:gd name="T37" fmla="*/ 82 h 282"/>
                  <a:gd name="T38" fmla="*/ 280 w 307"/>
                  <a:gd name="T39" fmla="*/ 64 h 282"/>
                  <a:gd name="T40" fmla="*/ 282 w 307"/>
                  <a:gd name="T41" fmla="*/ 33 h 282"/>
                  <a:gd name="T42" fmla="*/ 282 w 307"/>
                  <a:gd name="T43" fmla="*/ 16 h 282"/>
                  <a:gd name="T44" fmla="*/ 261 w 307"/>
                  <a:gd name="T45" fmla="*/ 19 h 282"/>
                  <a:gd name="T46" fmla="*/ 238 w 307"/>
                  <a:gd name="T47" fmla="*/ 19 h 282"/>
                  <a:gd name="T48" fmla="*/ 225 w 307"/>
                  <a:gd name="T49" fmla="*/ 14 h 282"/>
                  <a:gd name="T50" fmla="*/ 209 w 307"/>
                  <a:gd name="T51" fmla="*/ 0 h 282"/>
                  <a:gd name="T52" fmla="*/ 195 w 307"/>
                  <a:gd name="T53" fmla="*/ 13 h 282"/>
                  <a:gd name="T54" fmla="*/ 182 w 307"/>
                  <a:gd name="T55" fmla="*/ 19 h 282"/>
                  <a:gd name="T56" fmla="*/ 156 w 307"/>
                  <a:gd name="T57" fmla="*/ 21 h 282"/>
                  <a:gd name="T58" fmla="*/ 132 w 307"/>
                  <a:gd name="T59" fmla="*/ 26 h 282"/>
                  <a:gd name="T60" fmla="*/ 106 w 307"/>
                  <a:gd name="T61" fmla="*/ 35 h 282"/>
                  <a:gd name="T62" fmla="*/ 84 w 307"/>
                  <a:gd name="T63" fmla="*/ 49 h 282"/>
                  <a:gd name="T64" fmla="*/ 58 w 307"/>
                  <a:gd name="T65" fmla="*/ 73 h 282"/>
                  <a:gd name="T66" fmla="*/ 42 w 307"/>
                  <a:gd name="T67" fmla="*/ 78 h 282"/>
                  <a:gd name="T68" fmla="*/ 28 w 307"/>
                  <a:gd name="T69" fmla="*/ 91 h 282"/>
                  <a:gd name="T70" fmla="*/ 16 w 307"/>
                  <a:gd name="T71" fmla="*/ 103 h 282"/>
                  <a:gd name="T72" fmla="*/ 10 w 307"/>
                  <a:gd name="T73" fmla="*/ 122 h 282"/>
                  <a:gd name="T74" fmla="*/ 2 w 307"/>
                  <a:gd name="T75" fmla="*/ 143 h 282"/>
                  <a:gd name="T76" fmla="*/ 0 w 307"/>
                  <a:gd name="T77" fmla="*/ 161 h 282"/>
                  <a:gd name="T78" fmla="*/ 0 w 307"/>
                  <a:gd name="T79" fmla="*/ 200 h 282"/>
                  <a:gd name="T80" fmla="*/ 10 w 307"/>
                  <a:gd name="T81" fmla="*/ 241 h 282"/>
                  <a:gd name="T82" fmla="*/ 52 w 307"/>
                  <a:gd name="T83" fmla="*/ 282 h 2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307" h="282">
                    <a:moveTo>
                      <a:pt x="52" y="282"/>
                    </a:moveTo>
                    <a:lnTo>
                      <a:pt x="65" y="276"/>
                    </a:lnTo>
                    <a:lnTo>
                      <a:pt x="68" y="258"/>
                    </a:lnTo>
                    <a:lnTo>
                      <a:pt x="70" y="233"/>
                    </a:lnTo>
                    <a:lnTo>
                      <a:pt x="58" y="183"/>
                    </a:lnTo>
                    <a:lnTo>
                      <a:pt x="51" y="154"/>
                    </a:lnTo>
                    <a:lnTo>
                      <a:pt x="89" y="155"/>
                    </a:lnTo>
                    <a:lnTo>
                      <a:pt x="139" y="153"/>
                    </a:lnTo>
                    <a:lnTo>
                      <a:pt x="155" y="137"/>
                    </a:lnTo>
                    <a:lnTo>
                      <a:pt x="181" y="118"/>
                    </a:lnTo>
                    <a:lnTo>
                      <a:pt x="221" y="122"/>
                    </a:lnTo>
                    <a:lnTo>
                      <a:pt x="260" y="101"/>
                    </a:lnTo>
                    <a:lnTo>
                      <a:pt x="265" y="123"/>
                    </a:lnTo>
                    <a:lnTo>
                      <a:pt x="281" y="132"/>
                    </a:lnTo>
                    <a:lnTo>
                      <a:pt x="298" y="160"/>
                    </a:lnTo>
                    <a:lnTo>
                      <a:pt x="307" y="154"/>
                    </a:lnTo>
                    <a:lnTo>
                      <a:pt x="307" y="135"/>
                    </a:lnTo>
                    <a:lnTo>
                      <a:pt x="303" y="106"/>
                    </a:lnTo>
                    <a:lnTo>
                      <a:pt x="295" y="82"/>
                    </a:lnTo>
                    <a:lnTo>
                      <a:pt x="280" y="64"/>
                    </a:lnTo>
                    <a:lnTo>
                      <a:pt x="282" y="33"/>
                    </a:lnTo>
                    <a:lnTo>
                      <a:pt x="282" y="16"/>
                    </a:lnTo>
                    <a:lnTo>
                      <a:pt x="261" y="19"/>
                    </a:lnTo>
                    <a:lnTo>
                      <a:pt x="238" y="19"/>
                    </a:lnTo>
                    <a:lnTo>
                      <a:pt x="225" y="14"/>
                    </a:lnTo>
                    <a:lnTo>
                      <a:pt x="209" y="0"/>
                    </a:lnTo>
                    <a:lnTo>
                      <a:pt x="195" y="13"/>
                    </a:lnTo>
                    <a:lnTo>
                      <a:pt x="182" y="19"/>
                    </a:lnTo>
                    <a:lnTo>
                      <a:pt x="156" y="21"/>
                    </a:lnTo>
                    <a:lnTo>
                      <a:pt x="132" y="26"/>
                    </a:lnTo>
                    <a:lnTo>
                      <a:pt x="106" y="35"/>
                    </a:lnTo>
                    <a:lnTo>
                      <a:pt x="84" y="49"/>
                    </a:lnTo>
                    <a:lnTo>
                      <a:pt x="58" y="73"/>
                    </a:lnTo>
                    <a:lnTo>
                      <a:pt x="42" y="78"/>
                    </a:lnTo>
                    <a:lnTo>
                      <a:pt x="28" y="91"/>
                    </a:lnTo>
                    <a:lnTo>
                      <a:pt x="16" y="103"/>
                    </a:lnTo>
                    <a:lnTo>
                      <a:pt x="10" y="122"/>
                    </a:lnTo>
                    <a:lnTo>
                      <a:pt x="2" y="143"/>
                    </a:lnTo>
                    <a:lnTo>
                      <a:pt x="0" y="161"/>
                    </a:lnTo>
                    <a:lnTo>
                      <a:pt x="0" y="200"/>
                    </a:lnTo>
                    <a:lnTo>
                      <a:pt x="10" y="241"/>
                    </a:lnTo>
                    <a:lnTo>
                      <a:pt x="52" y="282"/>
                    </a:lnTo>
                    <a:close/>
                  </a:path>
                </a:pathLst>
              </a:custGeom>
              <a:solidFill>
                <a:srgbClr val="C06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5453" name="Freeform 45">
              <a:extLst>
                <a:ext uri="{FF2B5EF4-FFF2-40B4-BE49-F238E27FC236}">
                  <a16:creationId xmlns:a16="http://schemas.microsoft.com/office/drawing/2014/main" id="{2B15C0D3-7370-2B65-5797-7F495F185B3A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393" y="2047"/>
              <a:ext cx="219" cy="518"/>
            </a:xfrm>
            <a:custGeom>
              <a:avLst/>
              <a:gdLst>
                <a:gd name="T0" fmla="*/ 15 w 304"/>
                <a:gd name="T1" fmla="*/ 6 h 764"/>
                <a:gd name="T2" fmla="*/ 34 w 304"/>
                <a:gd name="T3" fmla="*/ 0 h 764"/>
                <a:gd name="T4" fmla="*/ 75 w 304"/>
                <a:gd name="T5" fmla="*/ 26 h 764"/>
                <a:gd name="T6" fmla="*/ 75 w 304"/>
                <a:gd name="T7" fmla="*/ 71 h 764"/>
                <a:gd name="T8" fmla="*/ 110 w 304"/>
                <a:gd name="T9" fmla="*/ 114 h 764"/>
                <a:gd name="T10" fmla="*/ 144 w 304"/>
                <a:gd name="T11" fmla="*/ 160 h 764"/>
                <a:gd name="T12" fmla="*/ 180 w 304"/>
                <a:gd name="T13" fmla="*/ 220 h 764"/>
                <a:gd name="T14" fmla="*/ 208 w 304"/>
                <a:gd name="T15" fmla="*/ 276 h 764"/>
                <a:gd name="T16" fmla="*/ 237 w 304"/>
                <a:gd name="T17" fmla="*/ 357 h 764"/>
                <a:gd name="T18" fmla="*/ 261 w 304"/>
                <a:gd name="T19" fmla="*/ 428 h 764"/>
                <a:gd name="T20" fmla="*/ 291 w 304"/>
                <a:gd name="T21" fmla="*/ 570 h 764"/>
                <a:gd name="T22" fmla="*/ 304 w 304"/>
                <a:gd name="T23" fmla="*/ 658 h 764"/>
                <a:gd name="T24" fmla="*/ 265 w 304"/>
                <a:gd name="T25" fmla="*/ 764 h 764"/>
                <a:gd name="T26" fmla="*/ 189 w 304"/>
                <a:gd name="T27" fmla="*/ 679 h 764"/>
                <a:gd name="T28" fmla="*/ 168 w 304"/>
                <a:gd name="T29" fmla="*/ 536 h 764"/>
                <a:gd name="T30" fmla="*/ 152 w 304"/>
                <a:gd name="T31" fmla="*/ 449 h 764"/>
                <a:gd name="T32" fmla="*/ 129 w 304"/>
                <a:gd name="T33" fmla="*/ 366 h 764"/>
                <a:gd name="T34" fmla="*/ 103 w 304"/>
                <a:gd name="T35" fmla="*/ 306 h 764"/>
                <a:gd name="T36" fmla="*/ 69 w 304"/>
                <a:gd name="T37" fmla="*/ 219 h 764"/>
                <a:gd name="T38" fmla="*/ 49 w 304"/>
                <a:gd name="T39" fmla="*/ 156 h 764"/>
                <a:gd name="T40" fmla="*/ 30 w 304"/>
                <a:gd name="T41" fmla="*/ 84 h 764"/>
                <a:gd name="T42" fmla="*/ 0 w 304"/>
                <a:gd name="T43" fmla="*/ 66 h 764"/>
                <a:gd name="T44" fmla="*/ 15 w 304"/>
                <a:gd name="T45" fmla="*/ 6 h 7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04" h="764">
                  <a:moveTo>
                    <a:pt x="15" y="6"/>
                  </a:moveTo>
                  <a:lnTo>
                    <a:pt x="34" y="0"/>
                  </a:lnTo>
                  <a:lnTo>
                    <a:pt x="75" y="26"/>
                  </a:lnTo>
                  <a:lnTo>
                    <a:pt x="75" y="71"/>
                  </a:lnTo>
                  <a:lnTo>
                    <a:pt x="110" y="114"/>
                  </a:lnTo>
                  <a:lnTo>
                    <a:pt x="144" y="160"/>
                  </a:lnTo>
                  <a:lnTo>
                    <a:pt x="180" y="220"/>
                  </a:lnTo>
                  <a:lnTo>
                    <a:pt x="208" y="276"/>
                  </a:lnTo>
                  <a:lnTo>
                    <a:pt x="237" y="357"/>
                  </a:lnTo>
                  <a:lnTo>
                    <a:pt x="261" y="428"/>
                  </a:lnTo>
                  <a:lnTo>
                    <a:pt x="291" y="570"/>
                  </a:lnTo>
                  <a:lnTo>
                    <a:pt x="304" y="658"/>
                  </a:lnTo>
                  <a:lnTo>
                    <a:pt x="265" y="764"/>
                  </a:lnTo>
                  <a:lnTo>
                    <a:pt x="189" y="679"/>
                  </a:lnTo>
                  <a:lnTo>
                    <a:pt x="168" y="536"/>
                  </a:lnTo>
                  <a:lnTo>
                    <a:pt x="152" y="449"/>
                  </a:lnTo>
                  <a:lnTo>
                    <a:pt x="129" y="366"/>
                  </a:lnTo>
                  <a:lnTo>
                    <a:pt x="103" y="306"/>
                  </a:lnTo>
                  <a:lnTo>
                    <a:pt x="69" y="219"/>
                  </a:lnTo>
                  <a:lnTo>
                    <a:pt x="49" y="156"/>
                  </a:lnTo>
                  <a:lnTo>
                    <a:pt x="30" y="84"/>
                  </a:lnTo>
                  <a:lnTo>
                    <a:pt x="0" y="66"/>
                  </a:lnTo>
                  <a:lnTo>
                    <a:pt x="15" y="6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5454" name="Group 46">
              <a:extLst>
                <a:ext uri="{FF2B5EF4-FFF2-40B4-BE49-F238E27FC236}">
                  <a16:creationId xmlns:a16="http://schemas.microsoft.com/office/drawing/2014/main" id="{C3461EF1-55E1-CA3E-C9E3-1D596FFC12E2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928" y="1942"/>
              <a:ext cx="127" cy="227"/>
              <a:chOff x="2833" y="962"/>
              <a:chExt cx="176" cy="334"/>
            </a:xfrm>
          </p:grpSpPr>
          <p:sp>
            <p:nvSpPr>
              <p:cNvPr id="145455" name="Freeform 47">
                <a:extLst>
                  <a:ext uri="{FF2B5EF4-FFF2-40B4-BE49-F238E27FC236}">
                    <a16:creationId xmlns:a16="http://schemas.microsoft.com/office/drawing/2014/main" id="{F514B4D5-F094-36BB-D41A-FB3F142439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34" y="1086"/>
                <a:ext cx="175" cy="210"/>
              </a:xfrm>
              <a:custGeom>
                <a:avLst/>
                <a:gdLst>
                  <a:gd name="T0" fmla="*/ 957 w 1229"/>
                  <a:gd name="T1" fmla="*/ 1468 h 1468"/>
                  <a:gd name="T2" fmla="*/ 981 w 1229"/>
                  <a:gd name="T3" fmla="*/ 1270 h 1468"/>
                  <a:gd name="T4" fmla="*/ 1049 w 1229"/>
                  <a:gd name="T5" fmla="*/ 1164 h 1468"/>
                  <a:gd name="T6" fmla="*/ 1118 w 1229"/>
                  <a:gd name="T7" fmla="*/ 1071 h 1468"/>
                  <a:gd name="T8" fmla="*/ 1182 w 1229"/>
                  <a:gd name="T9" fmla="*/ 953 h 1468"/>
                  <a:gd name="T10" fmla="*/ 1216 w 1229"/>
                  <a:gd name="T11" fmla="*/ 854 h 1468"/>
                  <a:gd name="T12" fmla="*/ 1229 w 1229"/>
                  <a:gd name="T13" fmla="*/ 734 h 1468"/>
                  <a:gd name="T14" fmla="*/ 1202 w 1229"/>
                  <a:gd name="T15" fmla="*/ 604 h 1468"/>
                  <a:gd name="T16" fmla="*/ 1159 w 1229"/>
                  <a:gd name="T17" fmla="*/ 500 h 1468"/>
                  <a:gd name="T18" fmla="*/ 1166 w 1229"/>
                  <a:gd name="T19" fmla="*/ 405 h 1468"/>
                  <a:gd name="T20" fmla="*/ 1149 w 1229"/>
                  <a:gd name="T21" fmla="*/ 320 h 1468"/>
                  <a:gd name="T22" fmla="*/ 1125 w 1229"/>
                  <a:gd name="T23" fmla="*/ 272 h 1468"/>
                  <a:gd name="T24" fmla="*/ 1091 w 1229"/>
                  <a:gd name="T25" fmla="*/ 231 h 1468"/>
                  <a:gd name="T26" fmla="*/ 1079 w 1229"/>
                  <a:gd name="T27" fmla="*/ 204 h 1468"/>
                  <a:gd name="T28" fmla="*/ 1032 w 1229"/>
                  <a:gd name="T29" fmla="*/ 176 h 1468"/>
                  <a:gd name="T30" fmla="*/ 992 w 1229"/>
                  <a:gd name="T31" fmla="*/ 170 h 1468"/>
                  <a:gd name="T32" fmla="*/ 963 w 1229"/>
                  <a:gd name="T33" fmla="*/ 185 h 1468"/>
                  <a:gd name="T34" fmla="*/ 927 w 1229"/>
                  <a:gd name="T35" fmla="*/ 279 h 1468"/>
                  <a:gd name="T36" fmla="*/ 861 w 1229"/>
                  <a:gd name="T37" fmla="*/ 414 h 1468"/>
                  <a:gd name="T38" fmla="*/ 958 w 1229"/>
                  <a:gd name="T39" fmla="*/ 181 h 1468"/>
                  <a:gd name="T40" fmla="*/ 975 w 1229"/>
                  <a:gd name="T41" fmla="*/ 152 h 1468"/>
                  <a:gd name="T42" fmla="*/ 953 w 1229"/>
                  <a:gd name="T43" fmla="*/ 100 h 1468"/>
                  <a:gd name="T44" fmla="*/ 918 w 1229"/>
                  <a:gd name="T45" fmla="*/ 82 h 1468"/>
                  <a:gd name="T46" fmla="*/ 871 w 1229"/>
                  <a:gd name="T47" fmla="*/ 62 h 1468"/>
                  <a:gd name="T48" fmla="*/ 806 w 1229"/>
                  <a:gd name="T49" fmla="*/ 39 h 1468"/>
                  <a:gd name="T50" fmla="*/ 790 w 1229"/>
                  <a:gd name="T51" fmla="*/ 25 h 1468"/>
                  <a:gd name="T52" fmla="*/ 760 w 1229"/>
                  <a:gd name="T53" fmla="*/ 0 h 1468"/>
                  <a:gd name="T54" fmla="*/ 582 w 1229"/>
                  <a:gd name="T55" fmla="*/ 39 h 1468"/>
                  <a:gd name="T56" fmla="*/ 346 w 1229"/>
                  <a:gd name="T57" fmla="*/ 169 h 1468"/>
                  <a:gd name="T58" fmla="*/ 329 w 1229"/>
                  <a:gd name="T59" fmla="*/ 204 h 1468"/>
                  <a:gd name="T60" fmla="*/ 274 w 1229"/>
                  <a:gd name="T61" fmla="*/ 259 h 1468"/>
                  <a:gd name="T62" fmla="*/ 210 w 1229"/>
                  <a:gd name="T63" fmla="*/ 303 h 1468"/>
                  <a:gd name="T64" fmla="*/ 154 w 1229"/>
                  <a:gd name="T65" fmla="*/ 326 h 1468"/>
                  <a:gd name="T66" fmla="*/ 102 w 1229"/>
                  <a:gd name="T67" fmla="*/ 378 h 1468"/>
                  <a:gd name="T68" fmla="*/ 67 w 1229"/>
                  <a:gd name="T69" fmla="*/ 466 h 1468"/>
                  <a:gd name="T70" fmla="*/ 20 w 1229"/>
                  <a:gd name="T71" fmla="*/ 584 h 1468"/>
                  <a:gd name="T72" fmla="*/ 0 w 1229"/>
                  <a:gd name="T73" fmla="*/ 649 h 1468"/>
                  <a:gd name="T74" fmla="*/ 20 w 1229"/>
                  <a:gd name="T75" fmla="*/ 753 h 1468"/>
                  <a:gd name="T76" fmla="*/ 55 w 1229"/>
                  <a:gd name="T77" fmla="*/ 861 h 1468"/>
                  <a:gd name="T78" fmla="*/ 110 w 1229"/>
                  <a:gd name="T79" fmla="*/ 998 h 1468"/>
                  <a:gd name="T80" fmla="*/ 141 w 1229"/>
                  <a:gd name="T81" fmla="*/ 1111 h 1468"/>
                  <a:gd name="T82" fmla="*/ 218 w 1229"/>
                  <a:gd name="T83" fmla="*/ 1215 h 1468"/>
                  <a:gd name="T84" fmla="*/ 257 w 1229"/>
                  <a:gd name="T85" fmla="*/ 1233 h 1468"/>
                  <a:gd name="T86" fmla="*/ 279 w 1229"/>
                  <a:gd name="T87" fmla="*/ 1290 h 1468"/>
                  <a:gd name="T88" fmla="*/ 283 w 1229"/>
                  <a:gd name="T89" fmla="*/ 1465 h 1468"/>
                  <a:gd name="T90" fmla="*/ 957 w 1229"/>
                  <a:gd name="T91" fmla="*/ 1468 h 14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1229" h="1468">
                    <a:moveTo>
                      <a:pt x="957" y="1468"/>
                    </a:moveTo>
                    <a:lnTo>
                      <a:pt x="981" y="1270"/>
                    </a:lnTo>
                    <a:lnTo>
                      <a:pt x="1049" y="1164"/>
                    </a:lnTo>
                    <a:lnTo>
                      <a:pt x="1118" y="1071"/>
                    </a:lnTo>
                    <a:lnTo>
                      <a:pt x="1182" y="953"/>
                    </a:lnTo>
                    <a:lnTo>
                      <a:pt x="1216" y="854"/>
                    </a:lnTo>
                    <a:lnTo>
                      <a:pt x="1229" y="734"/>
                    </a:lnTo>
                    <a:lnTo>
                      <a:pt x="1202" y="604"/>
                    </a:lnTo>
                    <a:lnTo>
                      <a:pt x="1159" y="500"/>
                    </a:lnTo>
                    <a:lnTo>
                      <a:pt x="1166" y="405"/>
                    </a:lnTo>
                    <a:lnTo>
                      <a:pt x="1149" y="320"/>
                    </a:lnTo>
                    <a:lnTo>
                      <a:pt x="1125" y="272"/>
                    </a:lnTo>
                    <a:lnTo>
                      <a:pt x="1091" y="231"/>
                    </a:lnTo>
                    <a:lnTo>
                      <a:pt x="1079" y="204"/>
                    </a:lnTo>
                    <a:lnTo>
                      <a:pt x="1032" y="176"/>
                    </a:lnTo>
                    <a:lnTo>
                      <a:pt x="992" y="170"/>
                    </a:lnTo>
                    <a:lnTo>
                      <a:pt x="963" y="185"/>
                    </a:lnTo>
                    <a:lnTo>
                      <a:pt x="927" y="279"/>
                    </a:lnTo>
                    <a:lnTo>
                      <a:pt x="861" y="414"/>
                    </a:lnTo>
                    <a:lnTo>
                      <a:pt x="958" y="181"/>
                    </a:lnTo>
                    <a:lnTo>
                      <a:pt x="975" y="152"/>
                    </a:lnTo>
                    <a:lnTo>
                      <a:pt x="953" y="100"/>
                    </a:lnTo>
                    <a:lnTo>
                      <a:pt x="918" y="82"/>
                    </a:lnTo>
                    <a:lnTo>
                      <a:pt x="871" y="62"/>
                    </a:lnTo>
                    <a:lnTo>
                      <a:pt x="806" y="39"/>
                    </a:lnTo>
                    <a:lnTo>
                      <a:pt x="790" y="25"/>
                    </a:lnTo>
                    <a:lnTo>
                      <a:pt x="760" y="0"/>
                    </a:lnTo>
                    <a:lnTo>
                      <a:pt x="582" y="39"/>
                    </a:lnTo>
                    <a:lnTo>
                      <a:pt x="346" y="169"/>
                    </a:lnTo>
                    <a:lnTo>
                      <a:pt x="329" y="204"/>
                    </a:lnTo>
                    <a:lnTo>
                      <a:pt x="274" y="259"/>
                    </a:lnTo>
                    <a:lnTo>
                      <a:pt x="210" y="303"/>
                    </a:lnTo>
                    <a:lnTo>
                      <a:pt x="154" y="326"/>
                    </a:lnTo>
                    <a:lnTo>
                      <a:pt x="102" y="378"/>
                    </a:lnTo>
                    <a:lnTo>
                      <a:pt x="67" y="466"/>
                    </a:lnTo>
                    <a:lnTo>
                      <a:pt x="20" y="584"/>
                    </a:lnTo>
                    <a:lnTo>
                      <a:pt x="0" y="649"/>
                    </a:lnTo>
                    <a:lnTo>
                      <a:pt x="20" y="753"/>
                    </a:lnTo>
                    <a:lnTo>
                      <a:pt x="55" y="861"/>
                    </a:lnTo>
                    <a:lnTo>
                      <a:pt x="110" y="998"/>
                    </a:lnTo>
                    <a:lnTo>
                      <a:pt x="141" y="1111"/>
                    </a:lnTo>
                    <a:lnTo>
                      <a:pt x="218" y="1215"/>
                    </a:lnTo>
                    <a:lnTo>
                      <a:pt x="257" y="1233"/>
                    </a:lnTo>
                    <a:lnTo>
                      <a:pt x="279" y="1290"/>
                    </a:lnTo>
                    <a:lnTo>
                      <a:pt x="283" y="1465"/>
                    </a:lnTo>
                    <a:lnTo>
                      <a:pt x="957" y="1468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456" name="Freeform 48">
                <a:extLst>
                  <a:ext uri="{FF2B5EF4-FFF2-40B4-BE49-F238E27FC236}">
                    <a16:creationId xmlns:a16="http://schemas.microsoft.com/office/drawing/2014/main" id="{9DA97D9C-3F56-84E3-F308-BF0DE29D16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32" y="1151"/>
                <a:ext cx="77" cy="40"/>
              </a:xfrm>
              <a:custGeom>
                <a:avLst/>
                <a:gdLst>
                  <a:gd name="T0" fmla="*/ 0 w 538"/>
                  <a:gd name="T1" fmla="*/ 0 h 275"/>
                  <a:gd name="T2" fmla="*/ 234 w 538"/>
                  <a:gd name="T3" fmla="*/ 164 h 275"/>
                  <a:gd name="T4" fmla="*/ 445 w 538"/>
                  <a:gd name="T5" fmla="*/ 246 h 275"/>
                  <a:gd name="T6" fmla="*/ 538 w 538"/>
                  <a:gd name="T7" fmla="*/ 275 h 2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38" h="275">
                    <a:moveTo>
                      <a:pt x="0" y="0"/>
                    </a:moveTo>
                    <a:lnTo>
                      <a:pt x="234" y="164"/>
                    </a:lnTo>
                    <a:lnTo>
                      <a:pt x="445" y="246"/>
                    </a:lnTo>
                    <a:lnTo>
                      <a:pt x="538" y="275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457" name="Freeform 49">
                <a:extLst>
                  <a:ext uri="{FF2B5EF4-FFF2-40B4-BE49-F238E27FC236}">
                    <a16:creationId xmlns:a16="http://schemas.microsoft.com/office/drawing/2014/main" id="{E80B9F38-77C4-6B63-DE9F-5E39BE0C02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5" y="1141"/>
                <a:ext cx="86" cy="91"/>
              </a:xfrm>
              <a:custGeom>
                <a:avLst/>
                <a:gdLst>
                  <a:gd name="T0" fmla="*/ 0 w 601"/>
                  <a:gd name="T1" fmla="*/ 0 h 643"/>
                  <a:gd name="T2" fmla="*/ 337 w 601"/>
                  <a:gd name="T3" fmla="*/ 180 h 643"/>
                  <a:gd name="T4" fmla="*/ 413 w 601"/>
                  <a:gd name="T5" fmla="*/ 245 h 643"/>
                  <a:gd name="T6" fmla="*/ 510 w 601"/>
                  <a:gd name="T7" fmla="*/ 360 h 643"/>
                  <a:gd name="T8" fmla="*/ 551 w 601"/>
                  <a:gd name="T9" fmla="*/ 454 h 643"/>
                  <a:gd name="T10" fmla="*/ 573 w 601"/>
                  <a:gd name="T11" fmla="*/ 534 h 643"/>
                  <a:gd name="T12" fmla="*/ 601 w 601"/>
                  <a:gd name="T13" fmla="*/ 643 h 6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01" h="643">
                    <a:moveTo>
                      <a:pt x="0" y="0"/>
                    </a:moveTo>
                    <a:lnTo>
                      <a:pt x="337" y="180"/>
                    </a:lnTo>
                    <a:lnTo>
                      <a:pt x="413" y="245"/>
                    </a:lnTo>
                    <a:lnTo>
                      <a:pt x="510" y="360"/>
                    </a:lnTo>
                    <a:lnTo>
                      <a:pt x="551" y="454"/>
                    </a:lnTo>
                    <a:lnTo>
                      <a:pt x="573" y="534"/>
                    </a:lnTo>
                    <a:lnTo>
                      <a:pt x="601" y="643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458" name="Freeform 50">
                <a:extLst>
                  <a:ext uri="{FF2B5EF4-FFF2-40B4-BE49-F238E27FC236}">
                    <a16:creationId xmlns:a16="http://schemas.microsoft.com/office/drawing/2014/main" id="{91F0020C-060F-5779-DFFC-70424AD318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19" y="1090"/>
                <a:ext cx="57" cy="89"/>
              </a:xfrm>
              <a:custGeom>
                <a:avLst/>
                <a:gdLst>
                  <a:gd name="T0" fmla="*/ 391 w 395"/>
                  <a:gd name="T1" fmla="*/ 139 h 623"/>
                  <a:gd name="T2" fmla="*/ 395 w 395"/>
                  <a:gd name="T3" fmla="*/ 98 h 623"/>
                  <a:gd name="T4" fmla="*/ 368 w 395"/>
                  <a:gd name="T5" fmla="*/ 42 h 623"/>
                  <a:gd name="T6" fmla="*/ 328 w 395"/>
                  <a:gd name="T7" fmla="*/ 15 h 623"/>
                  <a:gd name="T8" fmla="*/ 290 w 395"/>
                  <a:gd name="T9" fmla="*/ 0 h 623"/>
                  <a:gd name="T10" fmla="*/ 248 w 395"/>
                  <a:gd name="T11" fmla="*/ 1 h 623"/>
                  <a:gd name="T12" fmla="*/ 211 w 395"/>
                  <a:gd name="T13" fmla="*/ 10 h 623"/>
                  <a:gd name="T14" fmla="*/ 181 w 395"/>
                  <a:gd name="T15" fmla="*/ 28 h 623"/>
                  <a:gd name="T16" fmla="*/ 123 w 395"/>
                  <a:gd name="T17" fmla="*/ 167 h 623"/>
                  <a:gd name="T18" fmla="*/ 83 w 395"/>
                  <a:gd name="T19" fmla="*/ 298 h 623"/>
                  <a:gd name="T20" fmla="*/ 45 w 395"/>
                  <a:gd name="T21" fmla="*/ 401 h 623"/>
                  <a:gd name="T22" fmla="*/ 0 w 395"/>
                  <a:gd name="T23" fmla="*/ 512 h 623"/>
                  <a:gd name="T24" fmla="*/ 16 w 395"/>
                  <a:gd name="T25" fmla="*/ 581 h 623"/>
                  <a:gd name="T26" fmla="*/ 38 w 395"/>
                  <a:gd name="T27" fmla="*/ 604 h 623"/>
                  <a:gd name="T28" fmla="*/ 72 w 395"/>
                  <a:gd name="T29" fmla="*/ 623 h 623"/>
                  <a:gd name="T30" fmla="*/ 110 w 395"/>
                  <a:gd name="T31" fmla="*/ 618 h 623"/>
                  <a:gd name="T32" fmla="*/ 148 w 395"/>
                  <a:gd name="T33" fmla="*/ 602 h 623"/>
                  <a:gd name="T34" fmla="*/ 186 w 395"/>
                  <a:gd name="T35" fmla="*/ 540 h 623"/>
                  <a:gd name="T36" fmla="*/ 201 w 395"/>
                  <a:gd name="T37" fmla="*/ 453 h 623"/>
                  <a:gd name="T38" fmla="*/ 235 w 395"/>
                  <a:gd name="T39" fmla="*/ 398 h 623"/>
                  <a:gd name="T40" fmla="*/ 265 w 395"/>
                  <a:gd name="T41" fmla="*/ 332 h 623"/>
                  <a:gd name="T42" fmla="*/ 315 w 395"/>
                  <a:gd name="T43" fmla="*/ 267 h 623"/>
                  <a:gd name="T44" fmla="*/ 364 w 395"/>
                  <a:gd name="T45" fmla="*/ 183 h 623"/>
                  <a:gd name="T46" fmla="*/ 391 w 395"/>
                  <a:gd name="T47" fmla="*/ 139 h 6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5" h="623">
                    <a:moveTo>
                      <a:pt x="391" y="139"/>
                    </a:moveTo>
                    <a:lnTo>
                      <a:pt x="395" y="98"/>
                    </a:lnTo>
                    <a:lnTo>
                      <a:pt x="368" y="42"/>
                    </a:lnTo>
                    <a:lnTo>
                      <a:pt x="328" y="15"/>
                    </a:lnTo>
                    <a:lnTo>
                      <a:pt x="290" y="0"/>
                    </a:lnTo>
                    <a:lnTo>
                      <a:pt x="248" y="1"/>
                    </a:lnTo>
                    <a:lnTo>
                      <a:pt x="211" y="10"/>
                    </a:lnTo>
                    <a:lnTo>
                      <a:pt x="181" y="28"/>
                    </a:lnTo>
                    <a:lnTo>
                      <a:pt x="123" y="167"/>
                    </a:lnTo>
                    <a:lnTo>
                      <a:pt x="83" y="298"/>
                    </a:lnTo>
                    <a:lnTo>
                      <a:pt x="45" y="401"/>
                    </a:lnTo>
                    <a:lnTo>
                      <a:pt x="0" y="512"/>
                    </a:lnTo>
                    <a:lnTo>
                      <a:pt x="16" y="581"/>
                    </a:lnTo>
                    <a:lnTo>
                      <a:pt x="38" y="604"/>
                    </a:lnTo>
                    <a:lnTo>
                      <a:pt x="72" y="623"/>
                    </a:lnTo>
                    <a:lnTo>
                      <a:pt x="110" y="618"/>
                    </a:lnTo>
                    <a:lnTo>
                      <a:pt x="148" y="602"/>
                    </a:lnTo>
                    <a:lnTo>
                      <a:pt x="186" y="540"/>
                    </a:lnTo>
                    <a:lnTo>
                      <a:pt x="201" y="453"/>
                    </a:lnTo>
                    <a:lnTo>
                      <a:pt x="235" y="398"/>
                    </a:lnTo>
                    <a:lnTo>
                      <a:pt x="265" y="332"/>
                    </a:lnTo>
                    <a:lnTo>
                      <a:pt x="315" y="267"/>
                    </a:lnTo>
                    <a:lnTo>
                      <a:pt x="364" y="183"/>
                    </a:lnTo>
                    <a:lnTo>
                      <a:pt x="391" y="139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459" name="Freeform 51">
                <a:extLst>
                  <a:ext uri="{FF2B5EF4-FFF2-40B4-BE49-F238E27FC236}">
                    <a16:creationId xmlns:a16="http://schemas.microsoft.com/office/drawing/2014/main" id="{32FC8F20-CA05-29CE-B826-FDB8AFFF89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5" y="1154"/>
                <a:ext cx="16" cy="21"/>
              </a:xfrm>
              <a:custGeom>
                <a:avLst/>
                <a:gdLst>
                  <a:gd name="T0" fmla="*/ 16 w 114"/>
                  <a:gd name="T1" fmla="*/ 18 h 148"/>
                  <a:gd name="T2" fmla="*/ 38 w 114"/>
                  <a:gd name="T3" fmla="*/ 0 h 148"/>
                  <a:gd name="T4" fmla="*/ 77 w 114"/>
                  <a:gd name="T5" fmla="*/ 4 h 148"/>
                  <a:gd name="T6" fmla="*/ 114 w 114"/>
                  <a:gd name="T7" fmla="*/ 22 h 148"/>
                  <a:gd name="T8" fmla="*/ 114 w 114"/>
                  <a:gd name="T9" fmla="*/ 77 h 148"/>
                  <a:gd name="T10" fmla="*/ 108 w 114"/>
                  <a:gd name="T11" fmla="*/ 107 h 148"/>
                  <a:gd name="T12" fmla="*/ 92 w 114"/>
                  <a:gd name="T13" fmla="*/ 139 h 148"/>
                  <a:gd name="T14" fmla="*/ 54 w 114"/>
                  <a:gd name="T15" fmla="*/ 148 h 148"/>
                  <a:gd name="T16" fmla="*/ 35 w 114"/>
                  <a:gd name="T17" fmla="*/ 146 h 148"/>
                  <a:gd name="T18" fmla="*/ 13 w 114"/>
                  <a:gd name="T19" fmla="*/ 124 h 148"/>
                  <a:gd name="T20" fmla="*/ 0 w 114"/>
                  <a:gd name="T21" fmla="*/ 98 h 148"/>
                  <a:gd name="T22" fmla="*/ 16 w 114"/>
                  <a:gd name="T23" fmla="*/ 18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14" h="148">
                    <a:moveTo>
                      <a:pt x="16" y="18"/>
                    </a:moveTo>
                    <a:lnTo>
                      <a:pt x="38" y="0"/>
                    </a:lnTo>
                    <a:lnTo>
                      <a:pt x="77" y="4"/>
                    </a:lnTo>
                    <a:lnTo>
                      <a:pt x="114" y="22"/>
                    </a:lnTo>
                    <a:lnTo>
                      <a:pt x="114" y="77"/>
                    </a:lnTo>
                    <a:lnTo>
                      <a:pt x="108" y="107"/>
                    </a:lnTo>
                    <a:lnTo>
                      <a:pt x="92" y="139"/>
                    </a:lnTo>
                    <a:lnTo>
                      <a:pt x="54" y="148"/>
                    </a:lnTo>
                    <a:lnTo>
                      <a:pt x="35" y="146"/>
                    </a:lnTo>
                    <a:lnTo>
                      <a:pt x="13" y="124"/>
                    </a:lnTo>
                    <a:lnTo>
                      <a:pt x="0" y="98"/>
                    </a:lnTo>
                    <a:lnTo>
                      <a:pt x="16" y="18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460" name="Freeform 52">
                <a:extLst>
                  <a:ext uri="{FF2B5EF4-FFF2-40B4-BE49-F238E27FC236}">
                    <a16:creationId xmlns:a16="http://schemas.microsoft.com/office/drawing/2014/main" id="{E09250A9-2F6E-2E7A-B93A-4D9F5B4A1A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0" y="962"/>
                <a:ext cx="42" cy="155"/>
              </a:xfrm>
              <a:custGeom>
                <a:avLst/>
                <a:gdLst>
                  <a:gd name="T0" fmla="*/ 284 w 290"/>
                  <a:gd name="T1" fmla="*/ 1005 h 1090"/>
                  <a:gd name="T2" fmla="*/ 289 w 290"/>
                  <a:gd name="T3" fmla="*/ 947 h 1090"/>
                  <a:gd name="T4" fmla="*/ 290 w 290"/>
                  <a:gd name="T5" fmla="*/ 818 h 1090"/>
                  <a:gd name="T6" fmla="*/ 281 w 290"/>
                  <a:gd name="T7" fmla="*/ 691 h 1090"/>
                  <a:gd name="T8" fmla="*/ 275 w 290"/>
                  <a:gd name="T9" fmla="*/ 635 h 1090"/>
                  <a:gd name="T10" fmla="*/ 271 w 290"/>
                  <a:gd name="T11" fmla="*/ 594 h 1090"/>
                  <a:gd name="T12" fmla="*/ 271 w 290"/>
                  <a:gd name="T13" fmla="*/ 505 h 1090"/>
                  <a:gd name="T14" fmla="*/ 276 w 290"/>
                  <a:gd name="T15" fmla="*/ 406 h 1090"/>
                  <a:gd name="T16" fmla="*/ 275 w 290"/>
                  <a:gd name="T17" fmla="*/ 332 h 1090"/>
                  <a:gd name="T18" fmla="*/ 273 w 290"/>
                  <a:gd name="T19" fmla="*/ 276 h 1090"/>
                  <a:gd name="T20" fmla="*/ 262 w 290"/>
                  <a:gd name="T21" fmla="*/ 166 h 1090"/>
                  <a:gd name="T22" fmla="*/ 253 w 290"/>
                  <a:gd name="T23" fmla="*/ 88 h 1090"/>
                  <a:gd name="T24" fmla="*/ 236 w 290"/>
                  <a:gd name="T25" fmla="*/ 24 h 1090"/>
                  <a:gd name="T26" fmla="*/ 214 w 290"/>
                  <a:gd name="T27" fmla="*/ 3 h 1090"/>
                  <a:gd name="T28" fmla="*/ 186 w 290"/>
                  <a:gd name="T29" fmla="*/ 1 h 1090"/>
                  <a:gd name="T30" fmla="*/ 156 w 290"/>
                  <a:gd name="T31" fmla="*/ 0 h 1090"/>
                  <a:gd name="T32" fmla="*/ 121 w 290"/>
                  <a:gd name="T33" fmla="*/ 14 h 1090"/>
                  <a:gd name="T34" fmla="*/ 92 w 290"/>
                  <a:gd name="T35" fmla="*/ 70 h 1090"/>
                  <a:gd name="T36" fmla="*/ 85 w 290"/>
                  <a:gd name="T37" fmla="*/ 160 h 1090"/>
                  <a:gd name="T38" fmla="*/ 82 w 290"/>
                  <a:gd name="T39" fmla="*/ 264 h 1090"/>
                  <a:gd name="T40" fmla="*/ 76 w 290"/>
                  <a:gd name="T41" fmla="*/ 332 h 1090"/>
                  <a:gd name="T42" fmla="*/ 67 w 290"/>
                  <a:gd name="T43" fmla="*/ 402 h 1090"/>
                  <a:gd name="T44" fmla="*/ 68 w 290"/>
                  <a:gd name="T45" fmla="*/ 485 h 1090"/>
                  <a:gd name="T46" fmla="*/ 64 w 290"/>
                  <a:gd name="T47" fmla="*/ 580 h 1090"/>
                  <a:gd name="T48" fmla="*/ 51 w 290"/>
                  <a:gd name="T49" fmla="*/ 651 h 1090"/>
                  <a:gd name="T50" fmla="*/ 37 w 290"/>
                  <a:gd name="T51" fmla="*/ 765 h 1090"/>
                  <a:gd name="T52" fmla="*/ 19 w 290"/>
                  <a:gd name="T53" fmla="*/ 885 h 1090"/>
                  <a:gd name="T54" fmla="*/ 3 w 290"/>
                  <a:gd name="T55" fmla="*/ 986 h 1090"/>
                  <a:gd name="T56" fmla="*/ 0 w 290"/>
                  <a:gd name="T57" fmla="*/ 1090 h 1090"/>
                  <a:gd name="T58" fmla="*/ 266 w 290"/>
                  <a:gd name="T59" fmla="*/ 1085 h 1090"/>
                  <a:gd name="T60" fmla="*/ 284 w 290"/>
                  <a:gd name="T61" fmla="*/ 1005 h 10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290" h="1090">
                    <a:moveTo>
                      <a:pt x="284" y="1005"/>
                    </a:moveTo>
                    <a:lnTo>
                      <a:pt x="289" y="947"/>
                    </a:lnTo>
                    <a:lnTo>
                      <a:pt x="290" y="818"/>
                    </a:lnTo>
                    <a:lnTo>
                      <a:pt x="281" y="691"/>
                    </a:lnTo>
                    <a:lnTo>
                      <a:pt x="275" y="635"/>
                    </a:lnTo>
                    <a:lnTo>
                      <a:pt x="271" y="594"/>
                    </a:lnTo>
                    <a:lnTo>
                      <a:pt x="271" y="505"/>
                    </a:lnTo>
                    <a:lnTo>
                      <a:pt x="276" y="406"/>
                    </a:lnTo>
                    <a:lnTo>
                      <a:pt x="275" y="332"/>
                    </a:lnTo>
                    <a:lnTo>
                      <a:pt x="273" y="276"/>
                    </a:lnTo>
                    <a:lnTo>
                      <a:pt x="262" y="166"/>
                    </a:lnTo>
                    <a:lnTo>
                      <a:pt x="253" y="88"/>
                    </a:lnTo>
                    <a:lnTo>
                      <a:pt x="236" y="24"/>
                    </a:lnTo>
                    <a:lnTo>
                      <a:pt x="214" y="3"/>
                    </a:lnTo>
                    <a:lnTo>
                      <a:pt x="186" y="1"/>
                    </a:lnTo>
                    <a:lnTo>
                      <a:pt x="156" y="0"/>
                    </a:lnTo>
                    <a:lnTo>
                      <a:pt x="121" y="14"/>
                    </a:lnTo>
                    <a:lnTo>
                      <a:pt x="92" y="70"/>
                    </a:lnTo>
                    <a:lnTo>
                      <a:pt x="85" y="160"/>
                    </a:lnTo>
                    <a:lnTo>
                      <a:pt x="82" y="264"/>
                    </a:lnTo>
                    <a:lnTo>
                      <a:pt x="76" y="332"/>
                    </a:lnTo>
                    <a:lnTo>
                      <a:pt x="67" y="402"/>
                    </a:lnTo>
                    <a:lnTo>
                      <a:pt x="68" y="485"/>
                    </a:lnTo>
                    <a:lnTo>
                      <a:pt x="64" y="580"/>
                    </a:lnTo>
                    <a:lnTo>
                      <a:pt x="51" y="651"/>
                    </a:lnTo>
                    <a:lnTo>
                      <a:pt x="37" y="765"/>
                    </a:lnTo>
                    <a:lnTo>
                      <a:pt x="19" y="885"/>
                    </a:lnTo>
                    <a:lnTo>
                      <a:pt x="3" y="986"/>
                    </a:lnTo>
                    <a:lnTo>
                      <a:pt x="0" y="1090"/>
                    </a:lnTo>
                    <a:lnTo>
                      <a:pt x="266" y="1085"/>
                    </a:lnTo>
                    <a:lnTo>
                      <a:pt x="284" y="1005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461" name="Freeform 53">
                <a:extLst>
                  <a:ext uri="{FF2B5EF4-FFF2-40B4-BE49-F238E27FC236}">
                    <a16:creationId xmlns:a16="http://schemas.microsoft.com/office/drawing/2014/main" id="{58CCDD44-E3F2-1369-A36D-61235566D7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68" y="1156"/>
                <a:ext cx="31" cy="4"/>
              </a:xfrm>
              <a:custGeom>
                <a:avLst/>
                <a:gdLst>
                  <a:gd name="T0" fmla="*/ 221 w 221"/>
                  <a:gd name="T1" fmla="*/ 14 h 28"/>
                  <a:gd name="T2" fmla="*/ 156 w 221"/>
                  <a:gd name="T3" fmla="*/ 24 h 28"/>
                  <a:gd name="T4" fmla="*/ 104 w 221"/>
                  <a:gd name="T5" fmla="*/ 28 h 28"/>
                  <a:gd name="T6" fmla="*/ 35 w 221"/>
                  <a:gd name="T7" fmla="*/ 14 h 28"/>
                  <a:gd name="T8" fmla="*/ 0 w 221"/>
                  <a:gd name="T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1" h="28">
                    <a:moveTo>
                      <a:pt x="221" y="14"/>
                    </a:moveTo>
                    <a:lnTo>
                      <a:pt x="156" y="24"/>
                    </a:lnTo>
                    <a:lnTo>
                      <a:pt x="104" y="28"/>
                    </a:lnTo>
                    <a:lnTo>
                      <a:pt x="35" y="1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462" name="Freeform 54">
                <a:extLst>
                  <a:ext uri="{FF2B5EF4-FFF2-40B4-BE49-F238E27FC236}">
                    <a16:creationId xmlns:a16="http://schemas.microsoft.com/office/drawing/2014/main" id="{B5184401-DE28-4B85-1154-98A33EC246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2" y="1264"/>
                <a:ext cx="26" cy="2"/>
              </a:xfrm>
              <a:custGeom>
                <a:avLst/>
                <a:gdLst>
                  <a:gd name="T0" fmla="*/ 0 w 181"/>
                  <a:gd name="T1" fmla="*/ 0 h 14"/>
                  <a:gd name="T2" fmla="*/ 70 w 181"/>
                  <a:gd name="T3" fmla="*/ 14 h 14"/>
                  <a:gd name="T4" fmla="*/ 146 w 181"/>
                  <a:gd name="T5" fmla="*/ 14 h 14"/>
                  <a:gd name="T6" fmla="*/ 181 w 181"/>
                  <a:gd name="T7" fmla="*/ 7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1" h="14">
                    <a:moveTo>
                      <a:pt x="0" y="0"/>
                    </a:moveTo>
                    <a:lnTo>
                      <a:pt x="70" y="14"/>
                    </a:lnTo>
                    <a:lnTo>
                      <a:pt x="146" y="14"/>
                    </a:lnTo>
                    <a:lnTo>
                      <a:pt x="181" y="7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463" name="Freeform 55">
                <a:extLst>
                  <a:ext uri="{FF2B5EF4-FFF2-40B4-BE49-F238E27FC236}">
                    <a16:creationId xmlns:a16="http://schemas.microsoft.com/office/drawing/2014/main" id="{306CF188-0D6A-E027-D0D4-71282D39D5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8" y="1104"/>
                <a:ext cx="53" cy="72"/>
              </a:xfrm>
              <a:custGeom>
                <a:avLst/>
                <a:gdLst>
                  <a:gd name="T0" fmla="*/ 370 w 370"/>
                  <a:gd name="T1" fmla="*/ 97 h 501"/>
                  <a:gd name="T2" fmla="*/ 362 w 370"/>
                  <a:gd name="T3" fmla="*/ 159 h 501"/>
                  <a:gd name="T4" fmla="*/ 331 w 370"/>
                  <a:gd name="T5" fmla="*/ 214 h 501"/>
                  <a:gd name="T6" fmla="*/ 276 w 370"/>
                  <a:gd name="T7" fmla="*/ 266 h 501"/>
                  <a:gd name="T8" fmla="*/ 239 w 370"/>
                  <a:gd name="T9" fmla="*/ 279 h 501"/>
                  <a:gd name="T10" fmla="*/ 209 w 370"/>
                  <a:gd name="T11" fmla="*/ 294 h 501"/>
                  <a:gd name="T12" fmla="*/ 191 w 370"/>
                  <a:gd name="T13" fmla="*/ 344 h 501"/>
                  <a:gd name="T14" fmla="*/ 163 w 370"/>
                  <a:gd name="T15" fmla="*/ 414 h 501"/>
                  <a:gd name="T16" fmla="*/ 132 w 370"/>
                  <a:gd name="T17" fmla="*/ 480 h 501"/>
                  <a:gd name="T18" fmla="*/ 97 w 370"/>
                  <a:gd name="T19" fmla="*/ 501 h 501"/>
                  <a:gd name="T20" fmla="*/ 46 w 370"/>
                  <a:gd name="T21" fmla="*/ 501 h 501"/>
                  <a:gd name="T22" fmla="*/ 14 w 370"/>
                  <a:gd name="T23" fmla="*/ 486 h 501"/>
                  <a:gd name="T24" fmla="*/ 0 w 370"/>
                  <a:gd name="T25" fmla="*/ 446 h 501"/>
                  <a:gd name="T26" fmla="*/ 3 w 370"/>
                  <a:gd name="T27" fmla="*/ 401 h 501"/>
                  <a:gd name="T28" fmla="*/ 19 w 370"/>
                  <a:gd name="T29" fmla="*/ 318 h 501"/>
                  <a:gd name="T30" fmla="*/ 52 w 370"/>
                  <a:gd name="T31" fmla="*/ 251 h 501"/>
                  <a:gd name="T32" fmla="*/ 90 w 370"/>
                  <a:gd name="T33" fmla="*/ 193 h 501"/>
                  <a:gd name="T34" fmla="*/ 160 w 370"/>
                  <a:gd name="T35" fmla="*/ 69 h 501"/>
                  <a:gd name="T36" fmla="*/ 207 w 370"/>
                  <a:gd name="T37" fmla="*/ 14 h 501"/>
                  <a:gd name="T38" fmla="*/ 269 w 370"/>
                  <a:gd name="T39" fmla="*/ 0 h 501"/>
                  <a:gd name="T40" fmla="*/ 305 w 370"/>
                  <a:gd name="T41" fmla="*/ 9 h 501"/>
                  <a:gd name="T42" fmla="*/ 331 w 370"/>
                  <a:gd name="T43" fmla="*/ 28 h 501"/>
                  <a:gd name="T44" fmla="*/ 357 w 370"/>
                  <a:gd name="T45" fmla="*/ 61 h 501"/>
                  <a:gd name="T46" fmla="*/ 370 w 370"/>
                  <a:gd name="T47" fmla="*/ 97 h 5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70" h="501">
                    <a:moveTo>
                      <a:pt x="370" y="97"/>
                    </a:moveTo>
                    <a:lnTo>
                      <a:pt x="362" y="159"/>
                    </a:lnTo>
                    <a:lnTo>
                      <a:pt x="331" y="214"/>
                    </a:lnTo>
                    <a:lnTo>
                      <a:pt x="276" y="266"/>
                    </a:lnTo>
                    <a:lnTo>
                      <a:pt x="239" y="279"/>
                    </a:lnTo>
                    <a:lnTo>
                      <a:pt x="209" y="294"/>
                    </a:lnTo>
                    <a:lnTo>
                      <a:pt x="191" y="344"/>
                    </a:lnTo>
                    <a:lnTo>
                      <a:pt x="163" y="414"/>
                    </a:lnTo>
                    <a:lnTo>
                      <a:pt x="132" y="480"/>
                    </a:lnTo>
                    <a:lnTo>
                      <a:pt x="97" y="501"/>
                    </a:lnTo>
                    <a:lnTo>
                      <a:pt x="46" y="501"/>
                    </a:lnTo>
                    <a:lnTo>
                      <a:pt x="14" y="486"/>
                    </a:lnTo>
                    <a:lnTo>
                      <a:pt x="0" y="446"/>
                    </a:lnTo>
                    <a:lnTo>
                      <a:pt x="3" y="401"/>
                    </a:lnTo>
                    <a:lnTo>
                      <a:pt x="19" y="318"/>
                    </a:lnTo>
                    <a:lnTo>
                      <a:pt x="52" y="251"/>
                    </a:lnTo>
                    <a:lnTo>
                      <a:pt x="90" y="193"/>
                    </a:lnTo>
                    <a:lnTo>
                      <a:pt x="160" y="69"/>
                    </a:lnTo>
                    <a:lnTo>
                      <a:pt x="207" y="14"/>
                    </a:lnTo>
                    <a:lnTo>
                      <a:pt x="269" y="0"/>
                    </a:lnTo>
                    <a:lnTo>
                      <a:pt x="305" y="9"/>
                    </a:lnTo>
                    <a:lnTo>
                      <a:pt x="331" y="28"/>
                    </a:lnTo>
                    <a:lnTo>
                      <a:pt x="357" y="61"/>
                    </a:lnTo>
                    <a:lnTo>
                      <a:pt x="370" y="97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464" name="Freeform 56">
                <a:extLst>
                  <a:ext uri="{FF2B5EF4-FFF2-40B4-BE49-F238E27FC236}">
                    <a16:creationId xmlns:a16="http://schemas.microsoft.com/office/drawing/2014/main" id="{3333E8F7-62AE-BA76-D239-3153DDA4E7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48" y="1163"/>
                <a:ext cx="14" cy="17"/>
              </a:xfrm>
              <a:custGeom>
                <a:avLst/>
                <a:gdLst>
                  <a:gd name="T0" fmla="*/ 17 w 98"/>
                  <a:gd name="T1" fmla="*/ 0 h 114"/>
                  <a:gd name="T2" fmla="*/ 57 w 98"/>
                  <a:gd name="T3" fmla="*/ 0 h 114"/>
                  <a:gd name="T4" fmla="*/ 96 w 98"/>
                  <a:gd name="T5" fmla="*/ 14 h 114"/>
                  <a:gd name="T6" fmla="*/ 98 w 98"/>
                  <a:gd name="T7" fmla="*/ 59 h 114"/>
                  <a:gd name="T8" fmla="*/ 86 w 98"/>
                  <a:gd name="T9" fmla="*/ 92 h 114"/>
                  <a:gd name="T10" fmla="*/ 48 w 98"/>
                  <a:gd name="T11" fmla="*/ 114 h 114"/>
                  <a:gd name="T12" fmla="*/ 21 w 98"/>
                  <a:gd name="T13" fmla="*/ 102 h 114"/>
                  <a:gd name="T14" fmla="*/ 11 w 98"/>
                  <a:gd name="T15" fmla="*/ 83 h 114"/>
                  <a:gd name="T16" fmla="*/ 0 w 98"/>
                  <a:gd name="T17" fmla="*/ 54 h 114"/>
                  <a:gd name="T18" fmla="*/ 4 w 98"/>
                  <a:gd name="T19" fmla="*/ 16 h 114"/>
                  <a:gd name="T20" fmla="*/ 17 w 98"/>
                  <a:gd name="T21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8" h="114">
                    <a:moveTo>
                      <a:pt x="17" y="0"/>
                    </a:moveTo>
                    <a:lnTo>
                      <a:pt x="57" y="0"/>
                    </a:lnTo>
                    <a:lnTo>
                      <a:pt x="96" y="14"/>
                    </a:lnTo>
                    <a:lnTo>
                      <a:pt x="98" y="59"/>
                    </a:lnTo>
                    <a:lnTo>
                      <a:pt x="86" y="92"/>
                    </a:lnTo>
                    <a:lnTo>
                      <a:pt x="48" y="114"/>
                    </a:lnTo>
                    <a:lnTo>
                      <a:pt x="21" y="102"/>
                    </a:lnTo>
                    <a:lnTo>
                      <a:pt x="11" y="83"/>
                    </a:lnTo>
                    <a:lnTo>
                      <a:pt x="0" y="54"/>
                    </a:lnTo>
                    <a:lnTo>
                      <a:pt x="4" y="16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465" name="Freeform 57">
                <a:extLst>
                  <a:ext uri="{FF2B5EF4-FFF2-40B4-BE49-F238E27FC236}">
                    <a16:creationId xmlns:a16="http://schemas.microsoft.com/office/drawing/2014/main" id="{BA81A036-C006-23DF-BE94-F16489EACB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02" y="1083"/>
                <a:ext cx="45" cy="90"/>
              </a:xfrm>
              <a:custGeom>
                <a:avLst/>
                <a:gdLst>
                  <a:gd name="T0" fmla="*/ 317 w 317"/>
                  <a:gd name="T1" fmla="*/ 90 h 626"/>
                  <a:gd name="T2" fmla="*/ 303 w 317"/>
                  <a:gd name="T3" fmla="*/ 48 h 626"/>
                  <a:gd name="T4" fmla="*/ 280 w 317"/>
                  <a:gd name="T5" fmla="*/ 18 h 626"/>
                  <a:gd name="T6" fmla="*/ 245 w 317"/>
                  <a:gd name="T7" fmla="*/ 7 h 626"/>
                  <a:gd name="T8" fmla="*/ 200 w 317"/>
                  <a:gd name="T9" fmla="*/ 0 h 626"/>
                  <a:gd name="T10" fmla="*/ 138 w 317"/>
                  <a:gd name="T11" fmla="*/ 21 h 626"/>
                  <a:gd name="T12" fmla="*/ 92 w 317"/>
                  <a:gd name="T13" fmla="*/ 49 h 626"/>
                  <a:gd name="T14" fmla="*/ 53 w 317"/>
                  <a:gd name="T15" fmla="*/ 118 h 626"/>
                  <a:gd name="T16" fmla="*/ 30 w 317"/>
                  <a:gd name="T17" fmla="*/ 277 h 626"/>
                  <a:gd name="T18" fmla="*/ 3 w 317"/>
                  <a:gd name="T19" fmla="*/ 394 h 626"/>
                  <a:gd name="T20" fmla="*/ 0 w 317"/>
                  <a:gd name="T21" fmla="*/ 512 h 626"/>
                  <a:gd name="T22" fmla="*/ 8 w 317"/>
                  <a:gd name="T23" fmla="*/ 567 h 626"/>
                  <a:gd name="T24" fmla="*/ 33 w 317"/>
                  <a:gd name="T25" fmla="*/ 608 h 626"/>
                  <a:gd name="T26" fmla="*/ 91 w 317"/>
                  <a:gd name="T27" fmla="*/ 626 h 626"/>
                  <a:gd name="T28" fmla="*/ 145 w 317"/>
                  <a:gd name="T29" fmla="*/ 601 h 626"/>
                  <a:gd name="T30" fmla="*/ 173 w 317"/>
                  <a:gd name="T31" fmla="*/ 539 h 626"/>
                  <a:gd name="T32" fmla="*/ 193 w 317"/>
                  <a:gd name="T33" fmla="*/ 436 h 626"/>
                  <a:gd name="T34" fmla="*/ 221 w 317"/>
                  <a:gd name="T35" fmla="*/ 341 h 626"/>
                  <a:gd name="T36" fmla="*/ 267 w 317"/>
                  <a:gd name="T37" fmla="*/ 253 h 626"/>
                  <a:gd name="T38" fmla="*/ 300 w 317"/>
                  <a:gd name="T39" fmla="*/ 155 h 626"/>
                  <a:gd name="T40" fmla="*/ 317 w 317"/>
                  <a:gd name="T41" fmla="*/ 90 h 6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7" h="626">
                    <a:moveTo>
                      <a:pt x="317" y="90"/>
                    </a:moveTo>
                    <a:lnTo>
                      <a:pt x="303" y="48"/>
                    </a:lnTo>
                    <a:lnTo>
                      <a:pt x="280" y="18"/>
                    </a:lnTo>
                    <a:lnTo>
                      <a:pt x="245" y="7"/>
                    </a:lnTo>
                    <a:lnTo>
                      <a:pt x="200" y="0"/>
                    </a:lnTo>
                    <a:lnTo>
                      <a:pt x="138" y="21"/>
                    </a:lnTo>
                    <a:lnTo>
                      <a:pt x="92" y="49"/>
                    </a:lnTo>
                    <a:lnTo>
                      <a:pt x="53" y="118"/>
                    </a:lnTo>
                    <a:lnTo>
                      <a:pt x="30" y="277"/>
                    </a:lnTo>
                    <a:lnTo>
                      <a:pt x="3" y="394"/>
                    </a:lnTo>
                    <a:lnTo>
                      <a:pt x="0" y="512"/>
                    </a:lnTo>
                    <a:lnTo>
                      <a:pt x="8" y="567"/>
                    </a:lnTo>
                    <a:lnTo>
                      <a:pt x="33" y="608"/>
                    </a:lnTo>
                    <a:lnTo>
                      <a:pt x="91" y="626"/>
                    </a:lnTo>
                    <a:lnTo>
                      <a:pt x="145" y="601"/>
                    </a:lnTo>
                    <a:lnTo>
                      <a:pt x="173" y="539"/>
                    </a:lnTo>
                    <a:lnTo>
                      <a:pt x="193" y="436"/>
                    </a:lnTo>
                    <a:lnTo>
                      <a:pt x="221" y="341"/>
                    </a:lnTo>
                    <a:lnTo>
                      <a:pt x="267" y="253"/>
                    </a:lnTo>
                    <a:lnTo>
                      <a:pt x="300" y="155"/>
                    </a:lnTo>
                    <a:lnTo>
                      <a:pt x="317" y="90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466" name="Freeform 58">
                <a:extLst>
                  <a:ext uri="{FF2B5EF4-FFF2-40B4-BE49-F238E27FC236}">
                    <a16:creationId xmlns:a16="http://schemas.microsoft.com/office/drawing/2014/main" id="{17FB01E4-55A6-8D3D-2FA3-8D36FD1A8A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04" y="1147"/>
                <a:ext cx="19" cy="21"/>
              </a:xfrm>
              <a:custGeom>
                <a:avLst/>
                <a:gdLst>
                  <a:gd name="T0" fmla="*/ 131 w 132"/>
                  <a:gd name="T1" fmla="*/ 24 h 152"/>
                  <a:gd name="T2" fmla="*/ 132 w 132"/>
                  <a:gd name="T3" fmla="*/ 80 h 152"/>
                  <a:gd name="T4" fmla="*/ 113 w 132"/>
                  <a:gd name="T5" fmla="*/ 137 h 152"/>
                  <a:gd name="T6" fmla="*/ 78 w 132"/>
                  <a:gd name="T7" fmla="*/ 152 h 152"/>
                  <a:gd name="T8" fmla="*/ 26 w 132"/>
                  <a:gd name="T9" fmla="*/ 137 h 152"/>
                  <a:gd name="T10" fmla="*/ 10 w 132"/>
                  <a:gd name="T11" fmla="*/ 111 h 152"/>
                  <a:gd name="T12" fmla="*/ 2 w 132"/>
                  <a:gd name="T13" fmla="*/ 81 h 152"/>
                  <a:gd name="T14" fmla="*/ 0 w 132"/>
                  <a:gd name="T15" fmla="*/ 39 h 152"/>
                  <a:gd name="T16" fmla="*/ 22 w 132"/>
                  <a:gd name="T17" fmla="*/ 10 h 152"/>
                  <a:gd name="T18" fmla="*/ 92 w 132"/>
                  <a:gd name="T19" fmla="*/ 0 h 152"/>
                  <a:gd name="T20" fmla="*/ 131 w 132"/>
                  <a:gd name="T21" fmla="*/ 24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2" h="152">
                    <a:moveTo>
                      <a:pt x="131" y="24"/>
                    </a:moveTo>
                    <a:lnTo>
                      <a:pt x="132" y="80"/>
                    </a:lnTo>
                    <a:lnTo>
                      <a:pt x="113" y="137"/>
                    </a:lnTo>
                    <a:lnTo>
                      <a:pt x="78" y="152"/>
                    </a:lnTo>
                    <a:lnTo>
                      <a:pt x="26" y="137"/>
                    </a:lnTo>
                    <a:lnTo>
                      <a:pt x="10" y="111"/>
                    </a:lnTo>
                    <a:lnTo>
                      <a:pt x="2" y="81"/>
                    </a:lnTo>
                    <a:lnTo>
                      <a:pt x="0" y="39"/>
                    </a:lnTo>
                    <a:lnTo>
                      <a:pt x="22" y="10"/>
                    </a:lnTo>
                    <a:lnTo>
                      <a:pt x="92" y="0"/>
                    </a:lnTo>
                    <a:lnTo>
                      <a:pt x="131" y="24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467" name="Freeform 59">
                <a:extLst>
                  <a:ext uri="{FF2B5EF4-FFF2-40B4-BE49-F238E27FC236}">
                    <a16:creationId xmlns:a16="http://schemas.microsoft.com/office/drawing/2014/main" id="{D76D3ECD-A03F-0CA4-09BF-4DBBA416B3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33" y="1089"/>
                <a:ext cx="83" cy="135"/>
              </a:xfrm>
              <a:custGeom>
                <a:avLst/>
                <a:gdLst>
                  <a:gd name="T0" fmla="*/ 242 w 578"/>
                  <a:gd name="T1" fmla="*/ 117 h 941"/>
                  <a:gd name="T2" fmla="*/ 326 w 578"/>
                  <a:gd name="T3" fmla="*/ 97 h 941"/>
                  <a:gd name="T4" fmla="*/ 381 w 578"/>
                  <a:gd name="T5" fmla="*/ 62 h 941"/>
                  <a:gd name="T6" fmla="*/ 450 w 578"/>
                  <a:gd name="T7" fmla="*/ 21 h 941"/>
                  <a:gd name="T8" fmla="*/ 526 w 578"/>
                  <a:gd name="T9" fmla="*/ 0 h 941"/>
                  <a:gd name="T10" fmla="*/ 554 w 578"/>
                  <a:gd name="T11" fmla="*/ 10 h 941"/>
                  <a:gd name="T12" fmla="*/ 574 w 578"/>
                  <a:gd name="T13" fmla="*/ 33 h 941"/>
                  <a:gd name="T14" fmla="*/ 578 w 578"/>
                  <a:gd name="T15" fmla="*/ 71 h 941"/>
                  <a:gd name="T16" fmla="*/ 567 w 578"/>
                  <a:gd name="T17" fmla="*/ 117 h 941"/>
                  <a:gd name="T18" fmla="*/ 557 w 578"/>
                  <a:gd name="T19" fmla="*/ 158 h 941"/>
                  <a:gd name="T20" fmla="*/ 526 w 578"/>
                  <a:gd name="T21" fmla="*/ 207 h 941"/>
                  <a:gd name="T22" fmla="*/ 454 w 578"/>
                  <a:gd name="T23" fmla="*/ 276 h 941"/>
                  <a:gd name="T24" fmla="*/ 402 w 578"/>
                  <a:gd name="T25" fmla="*/ 311 h 941"/>
                  <a:gd name="T26" fmla="*/ 360 w 578"/>
                  <a:gd name="T27" fmla="*/ 331 h 941"/>
                  <a:gd name="T28" fmla="*/ 367 w 578"/>
                  <a:gd name="T29" fmla="*/ 407 h 941"/>
                  <a:gd name="T30" fmla="*/ 374 w 578"/>
                  <a:gd name="T31" fmla="*/ 477 h 941"/>
                  <a:gd name="T32" fmla="*/ 367 w 578"/>
                  <a:gd name="T33" fmla="*/ 580 h 941"/>
                  <a:gd name="T34" fmla="*/ 353 w 578"/>
                  <a:gd name="T35" fmla="*/ 642 h 941"/>
                  <a:gd name="T36" fmla="*/ 347 w 578"/>
                  <a:gd name="T37" fmla="*/ 705 h 941"/>
                  <a:gd name="T38" fmla="*/ 315 w 578"/>
                  <a:gd name="T39" fmla="*/ 769 h 941"/>
                  <a:gd name="T40" fmla="*/ 287 w 578"/>
                  <a:gd name="T41" fmla="*/ 815 h 941"/>
                  <a:gd name="T42" fmla="*/ 235 w 578"/>
                  <a:gd name="T43" fmla="*/ 859 h 941"/>
                  <a:gd name="T44" fmla="*/ 187 w 578"/>
                  <a:gd name="T45" fmla="*/ 899 h 941"/>
                  <a:gd name="T46" fmla="*/ 135 w 578"/>
                  <a:gd name="T47" fmla="*/ 926 h 941"/>
                  <a:gd name="T48" fmla="*/ 97 w 578"/>
                  <a:gd name="T49" fmla="*/ 941 h 941"/>
                  <a:gd name="T50" fmla="*/ 62 w 578"/>
                  <a:gd name="T51" fmla="*/ 865 h 941"/>
                  <a:gd name="T52" fmla="*/ 42 w 578"/>
                  <a:gd name="T53" fmla="*/ 787 h 941"/>
                  <a:gd name="T54" fmla="*/ 7 w 578"/>
                  <a:gd name="T55" fmla="*/ 670 h 941"/>
                  <a:gd name="T56" fmla="*/ 0 w 578"/>
                  <a:gd name="T57" fmla="*/ 615 h 941"/>
                  <a:gd name="T58" fmla="*/ 28 w 578"/>
                  <a:gd name="T59" fmla="*/ 525 h 941"/>
                  <a:gd name="T60" fmla="*/ 55 w 578"/>
                  <a:gd name="T61" fmla="*/ 401 h 941"/>
                  <a:gd name="T62" fmla="*/ 90 w 578"/>
                  <a:gd name="T63" fmla="*/ 242 h 941"/>
                  <a:gd name="T64" fmla="*/ 124 w 578"/>
                  <a:gd name="T65" fmla="*/ 166 h 941"/>
                  <a:gd name="T66" fmla="*/ 187 w 578"/>
                  <a:gd name="T67" fmla="*/ 131 h 941"/>
                  <a:gd name="T68" fmla="*/ 242 w 578"/>
                  <a:gd name="T69" fmla="*/ 117 h 9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578" h="941">
                    <a:moveTo>
                      <a:pt x="242" y="117"/>
                    </a:moveTo>
                    <a:lnTo>
                      <a:pt x="326" y="97"/>
                    </a:lnTo>
                    <a:lnTo>
                      <a:pt x="381" y="62"/>
                    </a:lnTo>
                    <a:lnTo>
                      <a:pt x="450" y="21"/>
                    </a:lnTo>
                    <a:lnTo>
                      <a:pt x="526" y="0"/>
                    </a:lnTo>
                    <a:lnTo>
                      <a:pt x="554" y="10"/>
                    </a:lnTo>
                    <a:lnTo>
                      <a:pt x="574" y="33"/>
                    </a:lnTo>
                    <a:lnTo>
                      <a:pt x="578" y="71"/>
                    </a:lnTo>
                    <a:lnTo>
                      <a:pt x="567" y="117"/>
                    </a:lnTo>
                    <a:lnTo>
                      <a:pt x="557" y="158"/>
                    </a:lnTo>
                    <a:lnTo>
                      <a:pt x="526" y="207"/>
                    </a:lnTo>
                    <a:lnTo>
                      <a:pt x="454" y="276"/>
                    </a:lnTo>
                    <a:lnTo>
                      <a:pt x="402" y="311"/>
                    </a:lnTo>
                    <a:lnTo>
                      <a:pt x="360" y="331"/>
                    </a:lnTo>
                    <a:lnTo>
                      <a:pt x="367" y="407"/>
                    </a:lnTo>
                    <a:lnTo>
                      <a:pt x="374" y="477"/>
                    </a:lnTo>
                    <a:lnTo>
                      <a:pt x="367" y="580"/>
                    </a:lnTo>
                    <a:lnTo>
                      <a:pt x="353" y="642"/>
                    </a:lnTo>
                    <a:lnTo>
                      <a:pt x="347" y="705"/>
                    </a:lnTo>
                    <a:lnTo>
                      <a:pt x="315" y="769"/>
                    </a:lnTo>
                    <a:lnTo>
                      <a:pt x="287" y="815"/>
                    </a:lnTo>
                    <a:lnTo>
                      <a:pt x="235" y="859"/>
                    </a:lnTo>
                    <a:lnTo>
                      <a:pt x="187" y="899"/>
                    </a:lnTo>
                    <a:lnTo>
                      <a:pt x="135" y="926"/>
                    </a:lnTo>
                    <a:lnTo>
                      <a:pt x="97" y="941"/>
                    </a:lnTo>
                    <a:lnTo>
                      <a:pt x="62" y="865"/>
                    </a:lnTo>
                    <a:lnTo>
                      <a:pt x="42" y="787"/>
                    </a:lnTo>
                    <a:lnTo>
                      <a:pt x="7" y="670"/>
                    </a:lnTo>
                    <a:lnTo>
                      <a:pt x="0" y="615"/>
                    </a:lnTo>
                    <a:lnTo>
                      <a:pt x="28" y="525"/>
                    </a:lnTo>
                    <a:lnTo>
                      <a:pt x="55" y="401"/>
                    </a:lnTo>
                    <a:lnTo>
                      <a:pt x="90" y="242"/>
                    </a:lnTo>
                    <a:lnTo>
                      <a:pt x="124" y="166"/>
                    </a:lnTo>
                    <a:lnTo>
                      <a:pt x="187" y="131"/>
                    </a:lnTo>
                    <a:lnTo>
                      <a:pt x="242" y="117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468" name="Freeform 60">
                <a:extLst>
                  <a:ext uri="{FF2B5EF4-FFF2-40B4-BE49-F238E27FC236}">
                    <a16:creationId xmlns:a16="http://schemas.microsoft.com/office/drawing/2014/main" id="{BE0F21B6-6976-B247-B0AF-DEC2137663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3" y="1090"/>
                <a:ext cx="30" cy="21"/>
              </a:xfrm>
              <a:custGeom>
                <a:avLst/>
                <a:gdLst>
                  <a:gd name="T0" fmla="*/ 0 w 210"/>
                  <a:gd name="T1" fmla="*/ 83 h 149"/>
                  <a:gd name="T2" fmla="*/ 27 w 210"/>
                  <a:gd name="T3" fmla="*/ 135 h 149"/>
                  <a:gd name="T4" fmla="*/ 55 w 210"/>
                  <a:gd name="T5" fmla="*/ 149 h 149"/>
                  <a:gd name="T6" fmla="*/ 120 w 210"/>
                  <a:gd name="T7" fmla="*/ 132 h 149"/>
                  <a:gd name="T8" fmla="*/ 182 w 210"/>
                  <a:gd name="T9" fmla="*/ 104 h 149"/>
                  <a:gd name="T10" fmla="*/ 207 w 210"/>
                  <a:gd name="T11" fmla="*/ 83 h 149"/>
                  <a:gd name="T12" fmla="*/ 210 w 210"/>
                  <a:gd name="T13" fmla="*/ 31 h 149"/>
                  <a:gd name="T14" fmla="*/ 189 w 210"/>
                  <a:gd name="T15" fmla="*/ 0 h 149"/>
                  <a:gd name="T16" fmla="*/ 141 w 210"/>
                  <a:gd name="T17" fmla="*/ 4 h 149"/>
                  <a:gd name="T18" fmla="*/ 103 w 210"/>
                  <a:gd name="T19" fmla="*/ 20 h 149"/>
                  <a:gd name="T20" fmla="*/ 62 w 210"/>
                  <a:gd name="T21" fmla="*/ 41 h 149"/>
                  <a:gd name="T22" fmla="*/ 0 w 210"/>
                  <a:gd name="T23" fmla="*/ 83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10" h="149">
                    <a:moveTo>
                      <a:pt x="0" y="83"/>
                    </a:moveTo>
                    <a:lnTo>
                      <a:pt x="27" y="135"/>
                    </a:lnTo>
                    <a:lnTo>
                      <a:pt x="55" y="149"/>
                    </a:lnTo>
                    <a:lnTo>
                      <a:pt x="120" y="132"/>
                    </a:lnTo>
                    <a:lnTo>
                      <a:pt x="182" y="104"/>
                    </a:lnTo>
                    <a:lnTo>
                      <a:pt x="207" y="83"/>
                    </a:lnTo>
                    <a:lnTo>
                      <a:pt x="210" y="31"/>
                    </a:lnTo>
                    <a:lnTo>
                      <a:pt x="189" y="0"/>
                    </a:lnTo>
                    <a:lnTo>
                      <a:pt x="141" y="4"/>
                    </a:lnTo>
                    <a:lnTo>
                      <a:pt x="103" y="20"/>
                    </a:lnTo>
                    <a:lnTo>
                      <a:pt x="62" y="41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469" name="Freeform 61">
                <a:extLst>
                  <a:ext uri="{FF2B5EF4-FFF2-40B4-BE49-F238E27FC236}">
                    <a16:creationId xmlns:a16="http://schemas.microsoft.com/office/drawing/2014/main" id="{A0335E94-0854-61C2-9FBA-E386C67D13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74" y="1146"/>
                <a:ext cx="1" cy="6"/>
              </a:xfrm>
              <a:custGeom>
                <a:avLst/>
                <a:gdLst>
                  <a:gd name="T0" fmla="*/ 7 w 7"/>
                  <a:gd name="T1" fmla="*/ 42 h 42"/>
                  <a:gd name="T2" fmla="*/ 7 w 7"/>
                  <a:gd name="T3" fmla="*/ 18 h 42"/>
                  <a:gd name="T4" fmla="*/ 0 w 7"/>
                  <a:gd name="T5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42">
                    <a:moveTo>
                      <a:pt x="7" y="42"/>
                    </a:moveTo>
                    <a:lnTo>
                      <a:pt x="7" y="18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45470" name="AutoShape 62">
            <a:extLst>
              <a:ext uri="{FF2B5EF4-FFF2-40B4-BE49-F238E27FC236}">
                <a16:creationId xmlns:a16="http://schemas.microsoft.com/office/drawing/2014/main" id="{161874C1-8BD1-18DA-E109-57222208B2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1036638"/>
            <a:ext cx="5486400" cy="1295400"/>
          </a:xfrm>
          <a:prstGeom prst="cloudCallout">
            <a:avLst>
              <a:gd name="adj1" fmla="val 55963"/>
              <a:gd name="adj2" fmla="val 75611"/>
            </a:avLst>
          </a:prstGeom>
          <a:gradFill rotWithShape="0">
            <a:gsLst>
              <a:gs pos="0">
                <a:schemeClr val="bg1"/>
              </a:gs>
              <a:gs pos="100000">
                <a:srgbClr val="CCFFCC"/>
              </a:gs>
            </a:gsLst>
            <a:lin ang="2700000" scaled="1"/>
          </a:gradFill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It is soooo simple!  What can possibly go wrong?</a:t>
            </a:r>
          </a:p>
        </p:txBody>
      </p:sp>
      <p:grpSp>
        <p:nvGrpSpPr>
          <p:cNvPr id="145497" name="Group 89">
            <a:extLst>
              <a:ext uri="{FF2B5EF4-FFF2-40B4-BE49-F238E27FC236}">
                <a16:creationId xmlns:a16="http://schemas.microsoft.com/office/drawing/2014/main" id="{73A6130B-3B05-B2E5-BF27-C7465296CA1E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25438"/>
            <a:ext cx="8305800" cy="635000"/>
            <a:chOff x="288" y="32"/>
            <a:chExt cx="5232" cy="400"/>
          </a:xfrm>
        </p:grpSpPr>
        <p:grpSp>
          <p:nvGrpSpPr>
            <p:cNvPr id="145411" name="Group 3">
              <a:extLst>
                <a:ext uri="{FF2B5EF4-FFF2-40B4-BE49-F238E27FC236}">
                  <a16:creationId xmlns:a16="http://schemas.microsoft.com/office/drawing/2014/main" id="{8F1C9BEC-4D4A-961E-A919-450C162A9A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32"/>
              <a:ext cx="5232" cy="400"/>
              <a:chOff x="288" y="288"/>
              <a:chExt cx="5232" cy="400"/>
            </a:xfrm>
          </p:grpSpPr>
          <p:sp>
            <p:nvSpPr>
              <p:cNvPr id="145412" name="Text Box 4">
                <a:extLst>
                  <a:ext uri="{FF2B5EF4-FFF2-40B4-BE49-F238E27FC236}">
                    <a16:creationId xmlns:a16="http://schemas.microsoft.com/office/drawing/2014/main" id="{C675F316-615A-5D7E-1B52-661BA2A2CD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336"/>
                <a:ext cx="52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例</a:t>
                </a:r>
                <a:r>
                  <a:rPr kumimoji="1" lang="zh-CN" altLang="en-US" sz="24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：</a:t>
                </a:r>
                <a:r>
                  <a:rPr kumimoji="1" lang="zh-CN" altLang="en-US" sz="2400" b="1">
                    <a:latin typeface="Times New Roman" panose="02020603050405020304" pitchFamily="18" charset="0"/>
                    <a:ea typeface="楷体_GB2312" pitchFamily="49" charset="-122"/>
                  </a:rPr>
                  <a:t>用                                  来拟合                                   ，</a:t>
                </a:r>
                <a:endParaRPr kumimoji="1" lang="zh-CN" altLang="en-US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graphicFrame>
            <p:nvGraphicFramePr>
              <p:cNvPr id="145413" name="Object 5">
                <a:extLst>
                  <a:ext uri="{FF2B5EF4-FFF2-40B4-BE49-F238E27FC236}">
                    <a16:creationId xmlns:a16="http://schemas.microsoft.com/office/drawing/2014/main" id="{2B412E21-BF0C-1F45-B401-A9AFDBF9249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60" y="336"/>
              <a:ext cx="1536" cy="3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1206360" imgH="241200" progId="Equation.DSMT4">
                      <p:embed/>
                    </p:oleObj>
                  </mc:Choice>
                  <mc:Fallback>
                    <p:oleObj name="Equation" r:id="rId14" imgW="1206360" imgH="24120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0" y="336"/>
                            <a:ext cx="1536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5414" name="Object 6">
                <a:extLst>
                  <a:ext uri="{FF2B5EF4-FFF2-40B4-BE49-F238E27FC236}">
                    <a16:creationId xmlns:a16="http://schemas.microsoft.com/office/drawing/2014/main" id="{D935F30B-A715-8D42-1B39-8BC96469EA2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68" y="288"/>
              <a:ext cx="1628" cy="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Document" r:id="rId16" imgW="2711520" imgH="918360" progId="Word.Document.8">
                      <p:embed/>
                    </p:oleObj>
                  </mc:Choice>
                  <mc:Fallback>
                    <p:oleObj name="Document" r:id="rId16" imgW="2711520" imgH="918360" progId="Word.Document.8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8" y="288"/>
                            <a:ext cx="1628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5496" name="Object 88">
              <a:extLst>
                <a:ext uri="{FF2B5EF4-FFF2-40B4-BE49-F238E27FC236}">
                  <a16:creationId xmlns:a16="http://schemas.microsoft.com/office/drawing/2014/main" id="{A53D35B2-B3FF-EAD1-A9E5-5DCAA1915A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4" y="96"/>
            <a:ext cx="432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80880" imgH="177480" progId="Equation.DSMT4">
                    <p:embed/>
                  </p:oleObj>
                </mc:Choice>
                <mc:Fallback>
                  <p:oleObj name="Equation" r:id="rId18" imgW="380880" imgH="177480" progId="Equation.DSMT4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96"/>
                          <a:ext cx="432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5500" name="Rectangle 92">
            <a:extLst>
              <a:ext uri="{FF2B5EF4-FFF2-40B4-BE49-F238E27FC236}">
                <a16:creationId xmlns:a16="http://schemas.microsoft.com/office/drawing/2014/main" id="{5ED48225-0ADA-7AEA-E03C-B5D917D90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5163" y="20638"/>
            <a:ext cx="33988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</a:rPr>
              <a:t>§5 </a:t>
            </a:r>
            <a:r>
              <a:rPr kumimoji="1" lang="en-US" altLang="zh-CN">
                <a:latin typeface="Times New Roman" panose="02020603050405020304" pitchFamily="18" charset="0"/>
              </a:rPr>
              <a:t> </a:t>
            </a:r>
            <a:r>
              <a:rPr kumimoji="1" lang="en-US" altLang="zh-CN">
                <a:ea typeface="楷体_GB2312" pitchFamily="49" charset="-122"/>
              </a:rPr>
              <a:t>Discrete L-S approximating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grpSp>
        <p:nvGrpSpPr>
          <p:cNvPr id="145502" name="Group 94">
            <a:extLst>
              <a:ext uri="{FF2B5EF4-FFF2-40B4-BE49-F238E27FC236}">
                <a16:creationId xmlns:a16="http://schemas.microsoft.com/office/drawing/2014/main" id="{958D521F-866E-77FC-1C56-3833DEE920DC}"/>
              </a:ext>
            </a:extLst>
          </p:cNvPr>
          <p:cNvGrpSpPr>
            <a:grpSpLocks/>
          </p:cNvGrpSpPr>
          <p:nvPr/>
        </p:nvGrpSpPr>
        <p:grpSpPr bwMode="auto">
          <a:xfrm>
            <a:off x="1019175" y="5754688"/>
            <a:ext cx="6432550" cy="698500"/>
            <a:chOff x="642" y="3625"/>
            <a:chExt cx="4052" cy="440"/>
          </a:xfrm>
        </p:grpSpPr>
        <p:sp>
          <p:nvSpPr>
            <p:cNvPr id="145472" name="Line 64">
              <a:extLst>
                <a:ext uri="{FF2B5EF4-FFF2-40B4-BE49-F238E27FC236}">
                  <a16:creationId xmlns:a16="http://schemas.microsoft.com/office/drawing/2014/main" id="{9B66D600-0ADB-BC13-904A-0EFA0C4059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6" y="3852"/>
              <a:ext cx="21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73" name="Rectangle 65">
              <a:extLst>
                <a:ext uri="{FF2B5EF4-FFF2-40B4-BE49-F238E27FC236}">
                  <a16:creationId xmlns:a16="http://schemas.microsoft.com/office/drawing/2014/main" id="{8E228DA1-F735-A13C-D368-7A0C5F0884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2" y="3758"/>
              <a:ext cx="35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7623</a:t>
              </a:r>
              <a:endPara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5474" name="Rectangle 66">
              <a:extLst>
                <a:ext uri="{FF2B5EF4-FFF2-40B4-BE49-F238E27FC236}">
                  <a16:creationId xmlns:a16="http://schemas.microsoft.com/office/drawing/2014/main" id="{BD4DDCC7-D673-7805-DF6B-3F96D8E514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8" y="3758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5475" name="Rectangle 67">
              <a:extLst>
                <a:ext uri="{FF2B5EF4-FFF2-40B4-BE49-F238E27FC236}">
                  <a16:creationId xmlns:a16="http://schemas.microsoft.com/office/drawing/2014/main" id="{4800D245-9611-E1DE-1087-3AFA9DE7F6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5" y="3758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5476" name="Rectangle 68">
              <a:extLst>
                <a:ext uri="{FF2B5EF4-FFF2-40B4-BE49-F238E27FC236}">
                  <a16:creationId xmlns:a16="http://schemas.microsoft.com/office/drawing/2014/main" id="{D8C1EE7E-075A-0ECD-1142-319717EAF0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3854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4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5477" name="Rectangle 69">
              <a:extLst>
                <a:ext uri="{FF2B5EF4-FFF2-40B4-BE49-F238E27FC236}">
                  <a16:creationId xmlns:a16="http://schemas.microsoft.com/office/drawing/2014/main" id="{23C6230D-E1C2-E2EA-7341-9693F2EF5E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6" y="3625"/>
              <a:ext cx="17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63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5478" name="Rectangle 70">
              <a:extLst>
                <a:ext uri="{FF2B5EF4-FFF2-40B4-BE49-F238E27FC236}">
                  <a16:creationId xmlns:a16="http://schemas.microsoft.com/office/drawing/2014/main" id="{D0B65F89-2A9D-ADDD-E3C0-9765F98742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7" y="3738"/>
              <a:ext cx="7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||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5479" name="Rectangle 71">
              <a:extLst>
                <a:ext uri="{FF2B5EF4-FFF2-40B4-BE49-F238E27FC236}">
                  <a16:creationId xmlns:a16="http://schemas.microsoft.com/office/drawing/2014/main" id="{CE1C7E98-3F4F-C10E-3646-F77C8F47DD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" y="3738"/>
              <a:ext cx="7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||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5480" name="Rectangle 72">
              <a:extLst>
                <a:ext uri="{FF2B5EF4-FFF2-40B4-BE49-F238E27FC236}">
                  <a16:creationId xmlns:a16="http://schemas.microsoft.com/office/drawing/2014/main" id="{335B714D-4DC2-403C-F271-82B0652843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758"/>
              <a:ext cx="38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484,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5481" name="Rectangle 73">
              <a:extLst>
                <a:ext uri="{FF2B5EF4-FFF2-40B4-BE49-F238E27FC236}">
                  <a16:creationId xmlns:a16="http://schemas.microsoft.com/office/drawing/2014/main" id="{AB6A0BD2-7B8C-CAC0-F257-E4802C35AB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2" y="3738"/>
              <a:ext cx="7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||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5482" name="Rectangle 74">
              <a:extLst>
                <a:ext uri="{FF2B5EF4-FFF2-40B4-BE49-F238E27FC236}">
                  <a16:creationId xmlns:a16="http://schemas.microsoft.com/office/drawing/2014/main" id="{B697D849-8C2E-DF21-AAE2-EA8703214C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2" y="3738"/>
              <a:ext cx="7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||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5483" name="Rectangle 75">
              <a:extLst>
                <a:ext uri="{FF2B5EF4-FFF2-40B4-BE49-F238E27FC236}">
                  <a16:creationId xmlns:a16="http://schemas.microsoft.com/office/drawing/2014/main" id="{DD32BD51-EF7E-3496-62FA-AE43A4FD13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9" y="3722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3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5484" name="Rectangle 76">
              <a:extLst>
                <a:ext uri="{FF2B5EF4-FFF2-40B4-BE49-F238E27FC236}">
                  <a16:creationId xmlns:a16="http://schemas.microsoft.com/office/drawing/2014/main" id="{59D7A04F-C5C9-7EA4-A940-7EA0F594CC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8" y="3758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5485" name="Rectangle 77">
              <a:extLst>
                <a:ext uri="{FF2B5EF4-FFF2-40B4-BE49-F238E27FC236}">
                  <a16:creationId xmlns:a16="http://schemas.microsoft.com/office/drawing/2014/main" id="{B8342A8E-E3DC-EF92-C5B9-706876A1C0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5" y="3718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5487" name="Rectangle 79">
              <a:extLst>
                <a:ext uri="{FF2B5EF4-FFF2-40B4-BE49-F238E27FC236}">
                  <a16:creationId xmlns:a16="http://schemas.microsoft.com/office/drawing/2014/main" id="{8B2939DF-A203-C42C-84A6-E483883AEF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3" y="3836"/>
              <a:ext cx="74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3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  <a:sym typeface="Symbol" panose="05050102010706020507" pitchFamily="18" charset="2"/>
                </a:rPr>
                <a:t>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5488" name="Rectangle 80">
              <a:extLst>
                <a:ext uri="{FF2B5EF4-FFF2-40B4-BE49-F238E27FC236}">
                  <a16:creationId xmlns:a16="http://schemas.microsoft.com/office/drawing/2014/main" id="{7DA342BD-2033-EAF2-E80B-3768AA216E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4" y="3712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3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-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5489" name="Rectangle 81">
              <a:extLst>
                <a:ext uri="{FF2B5EF4-FFF2-40B4-BE49-F238E27FC236}">
                  <a16:creationId xmlns:a16="http://schemas.microsoft.com/office/drawing/2014/main" id="{99FCB0F7-9B0F-CE7B-FEB2-B6D762B401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8" y="3836"/>
              <a:ext cx="74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3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  <a:sym typeface="Symbol" panose="05050102010706020507" pitchFamily="18" charset="2"/>
                </a:rPr>
                <a:t>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5490" name="Rectangle 82">
              <a:extLst>
                <a:ext uri="{FF2B5EF4-FFF2-40B4-BE49-F238E27FC236}">
                  <a16:creationId xmlns:a16="http://schemas.microsoft.com/office/drawing/2014/main" id="{BD387FC4-2F2E-ACCB-7E90-0EE977FA5A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758"/>
              <a:ext cx="8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0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kumimoji="1" lang="en-US" altLang="zh-CN" sz="20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5491" name="Rectangle 83">
              <a:extLst>
                <a:ext uri="{FF2B5EF4-FFF2-40B4-BE49-F238E27FC236}">
                  <a16:creationId xmlns:a16="http://schemas.microsoft.com/office/drawing/2014/main" id="{596D44EC-5C08-4C52-EDE4-D76B5E70D6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5" y="3758"/>
              <a:ext cx="11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5492" name="Rectangle 84">
              <a:extLst>
                <a:ext uri="{FF2B5EF4-FFF2-40B4-BE49-F238E27FC236}">
                  <a16:creationId xmlns:a16="http://schemas.microsoft.com/office/drawing/2014/main" id="{9989CAB8-4E64-71C1-EA30-2AEEC85177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3758"/>
              <a:ext cx="35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ond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5493" name="Rectangle 85">
              <a:extLst>
                <a:ext uri="{FF2B5EF4-FFF2-40B4-BE49-F238E27FC236}">
                  <a16:creationId xmlns:a16="http://schemas.microsoft.com/office/drawing/2014/main" id="{4A236863-CC41-7D9E-E5B3-CEE176361C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7" y="3738"/>
              <a:ext cx="11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5494" name="Rectangle 86">
              <a:extLst>
                <a:ext uri="{FF2B5EF4-FFF2-40B4-BE49-F238E27FC236}">
                  <a16:creationId xmlns:a16="http://schemas.microsoft.com/office/drawing/2014/main" id="{011E1671-E801-8EC4-DABF-DF90EC6546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2" y="3738"/>
              <a:ext cx="11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5495" name="AutoShape 87">
              <a:extLst>
                <a:ext uri="{FF2B5EF4-FFF2-40B4-BE49-F238E27FC236}">
                  <a16:creationId xmlns:a16="http://schemas.microsoft.com/office/drawing/2014/main" id="{A15EA8D8-2F11-43E5-622B-DB889561A4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3806"/>
              <a:ext cx="240" cy="144"/>
            </a:xfrm>
            <a:prstGeom prst="rightArrow">
              <a:avLst>
                <a:gd name="adj1" fmla="val 50000"/>
                <a:gd name="adj2" fmla="val 41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501" name="Rectangle 93">
              <a:extLst>
                <a:ext uri="{FF2B5EF4-FFF2-40B4-BE49-F238E27FC236}">
                  <a16:creationId xmlns:a16="http://schemas.microsoft.com/office/drawing/2014/main" id="{EBEB2B2A-DA74-C1D4-8685-5696F683EE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6" y="3869"/>
              <a:ext cx="74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3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  <a:sym typeface="Symbol" panose="05050102010706020507" pitchFamily="18" charset="2"/>
                </a:rPr>
                <a:t>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454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4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4" dur="500"/>
                                        <p:tgtEl>
                                          <p:spTgt spid="1454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5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5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5" grpId="0" autoUpdateAnimBg="0"/>
      <p:bldP spid="145470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37AEAFE7-AAAB-66A6-23A6-26CFB682A8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2588" y="304800"/>
            <a:ext cx="8582025" cy="914400"/>
          </a:xfrm>
        </p:spPr>
        <p:txBody>
          <a:bodyPr/>
          <a:lstStyle/>
          <a:p>
            <a:pPr indent="-147638"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 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试分别用二次和三次多项式以最小二乘拟合表中的数据，</a:t>
            </a:r>
          </a:p>
          <a:p>
            <a:pPr indent="-147638"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并比较优劣。 </a:t>
            </a:r>
          </a:p>
        </p:txBody>
      </p:sp>
      <p:graphicFrame>
        <p:nvGraphicFramePr>
          <p:cNvPr id="63491" name="Object 3">
            <a:extLst>
              <a:ext uri="{FF2B5EF4-FFF2-40B4-BE49-F238E27FC236}">
                <a16:creationId xmlns:a16="http://schemas.microsoft.com/office/drawing/2014/main" id="{3B34B1D7-3ADA-254E-0F7B-E369360586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1719263"/>
          <a:ext cx="32686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241200" progId="Equation.DSMT4">
                  <p:embed/>
                </p:oleObj>
              </mc:Choice>
              <mc:Fallback>
                <p:oleObj name="Equation" r:id="rId6" imgW="142236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719263"/>
                        <a:ext cx="32686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35" name="Group 47">
            <a:extLst>
              <a:ext uri="{FF2B5EF4-FFF2-40B4-BE49-F238E27FC236}">
                <a16:creationId xmlns:a16="http://schemas.microsoft.com/office/drawing/2014/main" id="{BA383155-954B-A2B0-1A57-40D2C94483F4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2205038"/>
            <a:ext cx="8137525" cy="457200"/>
            <a:chOff x="400" y="1392"/>
            <a:chExt cx="5072" cy="288"/>
          </a:xfrm>
        </p:grpSpPr>
        <p:sp>
          <p:nvSpPr>
            <p:cNvPr id="63493" name="Rectangle 5">
              <a:extLst>
                <a:ext uri="{FF2B5EF4-FFF2-40B4-BE49-F238E27FC236}">
                  <a16:creationId xmlns:a16="http://schemas.microsoft.com/office/drawing/2014/main" id="{3C1A5D52-2233-59DF-E2A8-BBAD274471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392"/>
              <a:ext cx="50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利用法方程</a:t>
              </a:r>
            </a:p>
          </p:txBody>
        </p:sp>
        <p:graphicFrame>
          <p:nvGraphicFramePr>
            <p:cNvPr id="63494" name="Object 6">
              <a:extLst>
                <a:ext uri="{FF2B5EF4-FFF2-40B4-BE49-F238E27FC236}">
                  <a16:creationId xmlns:a16="http://schemas.microsoft.com/office/drawing/2014/main" id="{5C7D4518-A8F7-AF51-9E55-AA7FD8EC99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1440"/>
            <a:ext cx="120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76240" imgH="203040" progId="Equation.DSMT4">
                    <p:embed/>
                  </p:oleObj>
                </mc:Choice>
                <mc:Fallback>
                  <p:oleObj name="Equation" r:id="rId8" imgW="876240" imgH="2030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440"/>
                          <a:ext cx="1200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502" name="Rectangle 14">
            <a:extLst>
              <a:ext uri="{FF2B5EF4-FFF2-40B4-BE49-F238E27FC236}">
                <a16:creationId xmlns:a16="http://schemas.microsoft.com/office/drawing/2014/main" id="{09BD3999-FE29-5D0B-1B14-6904785A5D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219200"/>
            <a:ext cx="326390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1"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设二次拟合函数为</a:t>
            </a:r>
          </a:p>
        </p:txBody>
      </p:sp>
      <p:grpSp>
        <p:nvGrpSpPr>
          <p:cNvPr id="63503" name="Group 15">
            <a:extLst>
              <a:ext uri="{FF2B5EF4-FFF2-40B4-BE49-F238E27FC236}">
                <a16:creationId xmlns:a16="http://schemas.microsoft.com/office/drawing/2014/main" id="{A34A1CB6-D6AA-710E-FD8B-B6E72266745A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762000"/>
            <a:ext cx="4343400" cy="838200"/>
            <a:chOff x="1872" y="480"/>
            <a:chExt cx="2928" cy="652"/>
          </a:xfrm>
        </p:grpSpPr>
        <p:sp>
          <p:nvSpPr>
            <p:cNvPr id="63504" name="Rectangle 16">
              <a:extLst>
                <a:ext uri="{FF2B5EF4-FFF2-40B4-BE49-F238E27FC236}">
                  <a16:creationId xmlns:a16="http://schemas.microsoft.com/office/drawing/2014/main" id="{6706165A-FE00-10D1-451B-E2704CDFA0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2" y="806"/>
              <a:ext cx="488" cy="326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1.6</a:t>
              </a:r>
            </a:p>
          </p:txBody>
        </p:sp>
        <p:sp>
          <p:nvSpPr>
            <p:cNvPr id="63505" name="Rectangle 17">
              <a:extLst>
                <a:ext uri="{FF2B5EF4-FFF2-40B4-BE49-F238E27FC236}">
                  <a16:creationId xmlns:a16="http://schemas.microsoft.com/office/drawing/2014/main" id="{61B54933-8DC1-59F9-EBA4-C18E701C99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4" y="806"/>
              <a:ext cx="488" cy="326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0.9</a:t>
              </a:r>
            </a:p>
          </p:txBody>
        </p:sp>
        <p:sp>
          <p:nvSpPr>
            <p:cNvPr id="63506" name="Rectangle 18">
              <a:extLst>
                <a:ext uri="{FF2B5EF4-FFF2-40B4-BE49-F238E27FC236}">
                  <a16:creationId xmlns:a16="http://schemas.microsoft.com/office/drawing/2014/main" id="{7A14E21D-6E86-1507-B92A-6F118D33BC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6" y="806"/>
              <a:ext cx="488" cy="326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0.4</a:t>
              </a:r>
            </a:p>
          </p:txBody>
        </p:sp>
        <p:sp>
          <p:nvSpPr>
            <p:cNvPr id="63507" name="Rectangle 19">
              <a:extLst>
                <a:ext uri="{FF2B5EF4-FFF2-40B4-BE49-F238E27FC236}">
                  <a16:creationId xmlns:a16="http://schemas.microsoft.com/office/drawing/2014/main" id="{48992B68-285C-0F57-CA09-8C40E4A0AD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8" y="806"/>
              <a:ext cx="488" cy="326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0.1</a:t>
              </a:r>
            </a:p>
          </p:txBody>
        </p:sp>
        <p:sp>
          <p:nvSpPr>
            <p:cNvPr id="63508" name="Rectangle 20">
              <a:extLst>
                <a:ext uri="{FF2B5EF4-FFF2-40B4-BE49-F238E27FC236}">
                  <a16:creationId xmlns:a16="http://schemas.microsoft.com/office/drawing/2014/main" id="{CEA23102-0B51-A90D-AFA8-EBFAFBEC1B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0" y="806"/>
              <a:ext cx="488" cy="326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-0.1</a:t>
              </a:r>
            </a:p>
          </p:txBody>
        </p:sp>
        <p:sp>
          <p:nvSpPr>
            <p:cNvPr id="63509" name="Rectangle 21">
              <a:extLst>
                <a:ext uri="{FF2B5EF4-FFF2-40B4-BE49-F238E27FC236}">
                  <a16:creationId xmlns:a16="http://schemas.microsoft.com/office/drawing/2014/main" id="{9E428F5E-2F7C-7F0D-5686-631A2C30FD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806"/>
              <a:ext cx="488" cy="326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zh-CN"/>
            </a:p>
          </p:txBody>
        </p:sp>
        <p:sp>
          <p:nvSpPr>
            <p:cNvPr id="63510" name="Rectangle 22">
              <a:extLst>
                <a:ext uri="{FF2B5EF4-FFF2-40B4-BE49-F238E27FC236}">
                  <a16:creationId xmlns:a16="http://schemas.microsoft.com/office/drawing/2014/main" id="{EF71E7D7-6D24-8A2B-6238-FC84642212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2" y="480"/>
              <a:ext cx="488" cy="326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2</a:t>
              </a:r>
            </a:p>
          </p:txBody>
        </p:sp>
        <p:sp>
          <p:nvSpPr>
            <p:cNvPr id="63511" name="Rectangle 23">
              <a:extLst>
                <a:ext uri="{FF2B5EF4-FFF2-40B4-BE49-F238E27FC236}">
                  <a16:creationId xmlns:a16="http://schemas.microsoft.com/office/drawing/2014/main" id="{F12DB216-4C72-2AF1-E325-BB6DA50EB1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4" y="480"/>
              <a:ext cx="488" cy="326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1</a:t>
              </a:r>
            </a:p>
          </p:txBody>
        </p:sp>
        <p:sp>
          <p:nvSpPr>
            <p:cNvPr id="63512" name="Rectangle 24">
              <a:extLst>
                <a:ext uri="{FF2B5EF4-FFF2-40B4-BE49-F238E27FC236}">
                  <a16:creationId xmlns:a16="http://schemas.microsoft.com/office/drawing/2014/main" id="{D59F881F-1E7E-85EF-394C-560E8AF55F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6" y="480"/>
              <a:ext cx="488" cy="326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63513" name="Rectangle 25">
              <a:extLst>
                <a:ext uri="{FF2B5EF4-FFF2-40B4-BE49-F238E27FC236}">
                  <a16:creationId xmlns:a16="http://schemas.microsoft.com/office/drawing/2014/main" id="{47BDD5B1-48E3-970A-3542-983B3320A3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8" y="480"/>
              <a:ext cx="488" cy="326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-1</a:t>
              </a:r>
            </a:p>
          </p:txBody>
        </p:sp>
        <p:sp>
          <p:nvSpPr>
            <p:cNvPr id="63514" name="Rectangle 26">
              <a:extLst>
                <a:ext uri="{FF2B5EF4-FFF2-40B4-BE49-F238E27FC236}">
                  <a16:creationId xmlns:a16="http://schemas.microsoft.com/office/drawing/2014/main" id="{E2932E99-A89B-64A0-AA26-EE645DB340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0" y="480"/>
              <a:ext cx="488" cy="326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1800"/>
                <a:t>-2</a:t>
              </a:r>
            </a:p>
          </p:txBody>
        </p:sp>
        <p:sp>
          <p:nvSpPr>
            <p:cNvPr id="63515" name="Rectangle 27">
              <a:extLst>
                <a:ext uri="{FF2B5EF4-FFF2-40B4-BE49-F238E27FC236}">
                  <a16:creationId xmlns:a16="http://schemas.microsoft.com/office/drawing/2014/main" id="{A1834432-F127-E0A3-D3E4-7C5910C84B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480"/>
              <a:ext cx="488" cy="326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zh-CN"/>
            </a:p>
          </p:txBody>
        </p:sp>
        <p:sp>
          <p:nvSpPr>
            <p:cNvPr id="63516" name="Line 28">
              <a:extLst>
                <a:ext uri="{FF2B5EF4-FFF2-40B4-BE49-F238E27FC236}">
                  <a16:creationId xmlns:a16="http://schemas.microsoft.com/office/drawing/2014/main" id="{388A17CA-21D9-904B-300B-8228194BEE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480"/>
              <a:ext cx="292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17" name="Line 29">
              <a:extLst>
                <a:ext uri="{FF2B5EF4-FFF2-40B4-BE49-F238E27FC236}">
                  <a16:creationId xmlns:a16="http://schemas.microsoft.com/office/drawing/2014/main" id="{79AF910D-5FD6-6630-B12E-3D7069BBC3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806"/>
              <a:ext cx="29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18" name="Line 30">
              <a:extLst>
                <a:ext uri="{FF2B5EF4-FFF2-40B4-BE49-F238E27FC236}">
                  <a16:creationId xmlns:a16="http://schemas.microsoft.com/office/drawing/2014/main" id="{570F029C-AA9E-7F51-0B3D-2B5493D792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1132"/>
              <a:ext cx="292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19" name="Line 31">
              <a:extLst>
                <a:ext uri="{FF2B5EF4-FFF2-40B4-BE49-F238E27FC236}">
                  <a16:creationId xmlns:a16="http://schemas.microsoft.com/office/drawing/2014/main" id="{A5A5A399-6BF8-0685-AB65-AA7875F4F8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480"/>
              <a:ext cx="0" cy="6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20" name="Line 32">
              <a:extLst>
                <a:ext uri="{FF2B5EF4-FFF2-40B4-BE49-F238E27FC236}">
                  <a16:creationId xmlns:a16="http://schemas.microsoft.com/office/drawing/2014/main" id="{3FD7B130-6680-4FCB-B19A-A5EFF08CDF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0" y="480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21" name="Line 33">
              <a:extLst>
                <a:ext uri="{FF2B5EF4-FFF2-40B4-BE49-F238E27FC236}">
                  <a16:creationId xmlns:a16="http://schemas.microsoft.com/office/drawing/2014/main" id="{DE175C3A-667C-121A-4F14-663A65DE61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8" y="480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22" name="Line 34">
              <a:extLst>
                <a:ext uri="{FF2B5EF4-FFF2-40B4-BE49-F238E27FC236}">
                  <a16:creationId xmlns:a16="http://schemas.microsoft.com/office/drawing/2014/main" id="{725C9FC9-C960-0D45-16F8-ED3CD6AAB5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6" y="480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23" name="Line 35">
              <a:extLst>
                <a:ext uri="{FF2B5EF4-FFF2-40B4-BE49-F238E27FC236}">
                  <a16:creationId xmlns:a16="http://schemas.microsoft.com/office/drawing/2014/main" id="{27D01808-A3C7-588B-A59E-7967469DAB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24" y="480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24" name="Line 36">
              <a:extLst>
                <a:ext uri="{FF2B5EF4-FFF2-40B4-BE49-F238E27FC236}">
                  <a16:creationId xmlns:a16="http://schemas.microsoft.com/office/drawing/2014/main" id="{E35B0A9A-5BDB-3D50-C51D-9204A5EA1D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2" y="480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25" name="Line 37">
              <a:extLst>
                <a:ext uri="{FF2B5EF4-FFF2-40B4-BE49-F238E27FC236}">
                  <a16:creationId xmlns:a16="http://schemas.microsoft.com/office/drawing/2014/main" id="{26C075ED-31A1-1EC7-381C-0783CE9441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480"/>
              <a:ext cx="0" cy="6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3526" name="Object 38">
              <a:extLst>
                <a:ext uri="{FF2B5EF4-FFF2-40B4-BE49-F238E27FC236}">
                  <a16:creationId xmlns:a16="http://schemas.microsoft.com/office/drawing/2014/main" id="{D28CFB9A-BA44-1B90-576B-50BC99A265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528"/>
            <a:ext cx="2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280" imgH="228600" progId="Equation.DSMT4">
                    <p:embed/>
                  </p:oleObj>
                </mc:Choice>
                <mc:Fallback>
                  <p:oleObj name="Equation" r:id="rId10" imgW="152280" imgH="2286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528"/>
                          <a:ext cx="232" cy="264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27" name="Object 39">
              <a:extLst>
                <a:ext uri="{FF2B5EF4-FFF2-40B4-BE49-F238E27FC236}">
                  <a16:creationId xmlns:a16="http://schemas.microsoft.com/office/drawing/2014/main" id="{889252AC-CE49-6BAE-747A-BC4EE4E53D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08" y="832"/>
            <a:ext cx="251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64880" imgH="228600" progId="Equation.DSMT4">
                    <p:embed/>
                  </p:oleObj>
                </mc:Choice>
                <mc:Fallback>
                  <p:oleObj name="Equation" r:id="rId12" imgW="164880" imgH="2286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8" y="832"/>
                          <a:ext cx="251" cy="263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548" name="Group 60">
            <a:extLst>
              <a:ext uri="{FF2B5EF4-FFF2-40B4-BE49-F238E27FC236}">
                <a16:creationId xmlns:a16="http://schemas.microsoft.com/office/drawing/2014/main" id="{F42E4A33-5C63-0FEB-35CB-8F1F4BE14B14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667000"/>
            <a:ext cx="7270750" cy="2501900"/>
            <a:chOff x="432" y="1680"/>
            <a:chExt cx="4484" cy="1576"/>
          </a:xfrm>
        </p:grpSpPr>
        <p:graphicFrame>
          <p:nvGraphicFramePr>
            <p:cNvPr id="63538" name="Object 50">
              <a:extLst>
                <a:ext uri="{FF2B5EF4-FFF2-40B4-BE49-F238E27FC236}">
                  <a16:creationId xmlns:a16="http://schemas.microsoft.com/office/drawing/2014/main" id="{1FF13FC8-9914-0243-266D-860F4CA479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1708"/>
            <a:ext cx="2329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057400" imgH="241200" progId="Equation.DSMT4">
                    <p:embed/>
                  </p:oleObj>
                </mc:Choice>
                <mc:Fallback>
                  <p:oleObj name="Equation" r:id="rId14" imgW="2057400" imgH="2412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708"/>
                          <a:ext cx="2329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39" name="Rectangle 51">
              <a:extLst>
                <a:ext uri="{FF2B5EF4-FFF2-40B4-BE49-F238E27FC236}">
                  <a16:creationId xmlns:a16="http://schemas.microsoft.com/office/drawing/2014/main" id="{E57E7E15-E0EF-50E8-EC90-C716C98FE6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680"/>
              <a:ext cx="5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其中</a:t>
              </a:r>
            </a:p>
          </p:txBody>
        </p:sp>
        <p:graphicFrame>
          <p:nvGraphicFramePr>
            <p:cNvPr id="63540" name="Object 52">
              <a:extLst>
                <a:ext uri="{FF2B5EF4-FFF2-40B4-BE49-F238E27FC236}">
                  <a16:creationId xmlns:a16="http://schemas.microsoft.com/office/drawing/2014/main" id="{2D16EF03-A345-685E-4251-53845D8CE3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1699"/>
            <a:ext cx="1104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990360" imgH="241200" progId="Equation.DSMT4">
                    <p:embed/>
                  </p:oleObj>
                </mc:Choice>
                <mc:Fallback>
                  <p:oleObj name="Equation" r:id="rId16" imgW="990360" imgH="24120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699"/>
                          <a:ext cx="1104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41" name="Object 53">
              <a:extLst>
                <a:ext uri="{FF2B5EF4-FFF2-40B4-BE49-F238E27FC236}">
                  <a16:creationId xmlns:a16="http://schemas.microsoft.com/office/drawing/2014/main" id="{37B83E1D-3A30-0EE6-5A8B-EF007FA32B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60" y="1987"/>
            <a:ext cx="176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650960" imgH="228600" progId="Equation.DSMT4">
                    <p:embed/>
                  </p:oleObj>
                </mc:Choice>
                <mc:Fallback>
                  <p:oleObj name="Equation" r:id="rId18" imgW="1650960" imgH="22860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0" y="1987"/>
                          <a:ext cx="1768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42" name="Object 54">
              <a:extLst>
                <a:ext uri="{FF2B5EF4-FFF2-40B4-BE49-F238E27FC236}">
                  <a16:creationId xmlns:a16="http://schemas.microsoft.com/office/drawing/2014/main" id="{59D873B4-0190-47AC-F28E-28047F5C12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1968"/>
            <a:ext cx="1217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091880" imgH="1155600" progId="Equation.DSMT4">
                    <p:embed/>
                  </p:oleObj>
                </mc:Choice>
                <mc:Fallback>
                  <p:oleObj name="Equation" r:id="rId20" imgW="1091880" imgH="115560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968"/>
                          <a:ext cx="1217" cy="1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43" name="Object 55">
              <a:extLst>
                <a:ext uri="{FF2B5EF4-FFF2-40B4-BE49-F238E27FC236}">
                  <a16:creationId xmlns:a16="http://schemas.microsoft.com/office/drawing/2014/main" id="{89F6DE38-58F9-3B3E-DB72-86068787CC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" y="2352"/>
            <a:ext cx="1347" cy="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257120" imgH="698400" progId="Equation.DSMT4">
                    <p:embed/>
                  </p:oleObj>
                </mc:Choice>
                <mc:Fallback>
                  <p:oleObj name="Equation" r:id="rId22" imgW="1257120" imgH="698400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352"/>
                          <a:ext cx="1347" cy="7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44" name="Object 56">
              <a:extLst>
                <a:ext uri="{FF2B5EF4-FFF2-40B4-BE49-F238E27FC236}">
                  <a16:creationId xmlns:a16="http://schemas.microsoft.com/office/drawing/2014/main" id="{BD14DCFE-5922-8234-69E0-9FD4EABF2B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2" y="2352"/>
            <a:ext cx="884" cy="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825480" imgH="698400" progId="Equation.DSMT4">
                    <p:embed/>
                  </p:oleObj>
                </mc:Choice>
                <mc:Fallback>
                  <p:oleObj name="Equation" r:id="rId24" imgW="825480" imgH="698400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352"/>
                          <a:ext cx="884" cy="7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545" name="Object 57">
            <a:extLst>
              <a:ext uri="{FF2B5EF4-FFF2-40B4-BE49-F238E27FC236}">
                <a16:creationId xmlns:a16="http://schemas.microsoft.com/office/drawing/2014/main" id="{ADFD9321-A0A8-1067-D9AA-6628DD971A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5257800"/>
          <a:ext cx="274478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612800" imgH="711000" progId="Equation.DSMT4">
                  <p:embed/>
                </p:oleObj>
              </mc:Choice>
              <mc:Fallback>
                <p:oleObj name="Equation" r:id="rId26" imgW="1612800" imgH="7110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257800"/>
                        <a:ext cx="2744788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46" name="AutoShape 58">
            <a:extLst>
              <a:ext uri="{FF2B5EF4-FFF2-40B4-BE49-F238E27FC236}">
                <a16:creationId xmlns:a16="http://schemas.microsoft.com/office/drawing/2014/main" id="{9736C909-454D-134B-E9BD-8E061B72E4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56388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3547" name="Object 59">
            <a:extLst>
              <a:ext uri="{FF2B5EF4-FFF2-40B4-BE49-F238E27FC236}">
                <a16:creationId xmlns:a16="http://schemas.microsoft.com/office/drawing/2014/main" id="{CD717B98-C3EE-D274-CE53-A28C18E296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5257800"/>
          <a:ext cx="181133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87320" imgH="685800" progId="Equation.DSMT4">
                  <p:embed/>
                </p:oleObj>
              </mc:Choice>
              <mc:Fallback>
                <p:oleObj name="Equation" r:id="rId28" imgW="787320" imgH="6858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257800"/>
                        <a:ext cx="181133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50" name="Rectangle 62">
            <a:extLst>
              <a:ext uri="{FF2B5EF4-FFF2-40B4-BE49-F238E27FC236}">
                <a16:creationId xmlns:a16="http://schemas.microsoft.com/office/drawing/2014/main" id="{8FE4A962-0AED-8F1C-5018-2158AD028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5163" y="20638"/>
            <a:ext cx="33988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</a:rPr>
              <a:t>§5 </a:t>
            </a:r>
            <a:r>
              <a:rPr kumimoji="1" lang="en-US" altLang="zh-CN">
                <a:latin typeface="Times New Roman" panose="02020603050405020304" pitchFamily="18" charset="0"/>
              </a:rPr>
              <a:t> </a:t>
            </a:r>
            <a:r>
              <a:rPr kumimoji="1" lang="en-US" altLang="zh-CN">
                <a:ea typeface="楷体_GB2312" pitchFamily="49" charset="-122"/>
              </a:rPr>
              <a:t>Discrete L-S approximating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3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3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35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635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35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35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build="p" autoUpdateAnimBg="0"/>
      <p:bldP spid="63502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6" name="Object 4">
            <a:extLst>
              <a:ext uri="{FF2B5EF4-FFF2-40B4-BE49-F238E27FC236}">
                <a16:creationId xmlns:a16="http://schemas.microsoft.com/office/drawing/2014/main" id="{209F7D18-65FB-5436-03F7-3529D0FE0D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2025" y="2901950"/>
          <a:ext cx="74834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62240" imgH="228600" progId="Equation.DSMT4">
                  <p:embed/>
                </p:oleObj>
              </mc:Choice>
              <mc:Fallback>
                <p:oleObj name="Equation" r:id="rId5" imgW="31622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2901950"/>
                        <a:ext cx="74834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>
            <a:extLst>
              <a:ext uri="{FF2B5EF4-FFF2-40B4-BE49-F238E27FC236}">
                <a16:creationId xmlns:a16="http://schemas.microsoft.com/office/drawing/2014/main" id="{2891B98B-948D-410F-197E-A87CC3FEFD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3962400"/>
          <a:ext cx="48545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28800" imgH="241200" progId="Equation.DSMT4">
                  <p:embed/>
                </p:oleObj>
              </mc:Choice>
              <mc:Fallback>
                <p:oleObj name="Equation" r:id="rId7" imgW="18288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962400"/>
                        <a:ext cx="48545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8" name="Rectangle 6">
            <a:extLst>
              <a:ext uri="{FF2B5EF4-FFF2-40B4-BE49-F238E27FC236}">
                <a16:creationId xmlns:a16="http://schemas.microsoft.com/office/drawing/2014/main" id="{2BBE5C67-EC0D-9CFF-3D9C-912B303E41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439988"/>
            <a:ext cx="8294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kumimoji="1" lang="zh-CN" altLang="en-US" sz="2400" b="1">
                <a:latin typeface="Tahoma" panose="020B0604030504040204" pitchFamily="34" charset="0"/>
                <a:ea typeface="楷体_GB2312" pitchFamily="49" charset="-122"/>
              </a:rPr>
              <a:t>同样可以求得三次多项式为</a:t>
            </a:r>
          </a:p>
        </p:txBody>
      </p:sp>
      <p:sp>
        <p:nvSpPr>
          <p:cNvPr id="64519" name="Rectangle 7">
            <a:extLst>
              <a:ext uri="{FF2B5EF4-FFF2-40B4-BE49-F238E27FC236}">
                <a16:creationId xmlns:a16="http://schemas.microsoft.com/office/drawing/2014/main" id="{B8815DFD-215A-8F44-A750-F67C12305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422650"/>
            <a:ext cx="8099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kumimoji="1" lang="zh-CN" altLang="en-US" sz="2400" b="1">
                <a:latin typeface="Tahoma" panose="020B0604030504040204" pitchFamily="34" charset="0"/>
                <a:ea typeface="楷体_GB2312" pitchFamily="49" charset="-122"/>
              </a:rPr>
              <a:t>误差平方和为</a:t>
            </a:r>
          </a:p>
        </p:txBody>
      </p:sp>
      <p:sp>
        <p:nvSpPr>
          <p:cNvPr id="64520" name="Rectangle 8">
            <a:extLst>
              <a:ext uri="{FF2B5EF4-FFF2-40B4-BE49-F238E27FC236}">
                <a16:creationId xmlns:a16="http://schemas.microsoft.com/office/drawing/2014/main" id="{6026BFE6-CA4F-D59E-DA0D-1AA5A75B14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495800"/>
            <a:ext cx="7986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kumimoji="1" lang="zh-CN" altLang="en-US" sz="2400" b="1">
                <a:latin typeface="Tahoma" panose="020B0604030504040204" pitchFamily="34" charset="0"/>
                <a:ea typeface="楷体_GB2312" pitchFamily="49" charset="-122"/>
              </a:rPr>
              <a:t>显然三次多项式的精度要好些。</a:t>
            </a:r>
          </a:p>
        </p:txBody>
      </p:sp>
      <p:sp>
        <p:nvSpPr>
          <p:cNvPr id="64522" name="Rectangle 10">
            <a:extLst>
              <a:ext uri="{FF2B5EF4-FFF2-40B4-BE49-F238E27FC236}">
                <a16:creationId xmlns:a16="http://schemas.microsoft.com/office/drawing/2014/main" id="{7CB26668-2003-8FF6-1FDE-5BDE3BAE5B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700" y="1644650"/>
            <a:ext cx="79946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b="1">
                <a:ea typeface="楷体_GB2312" pitchFamily="49" charset="-122"/>
              </a:rPr>
              <a:t>误差平方和</a:t>
            </a:r>
          </a:p>
        </p:txBody>
      </p:sp>
      <p:graphicFrame>
        <p:nvGraphicFramePr>
          <p:cNvPr id="64523" name="Object 11">
            <a:extLst>
              <a:ext uri="{FF2B5EF4-FFF2-40B4-BE49-F238E27FC236}">
                <a16:creationId xmlns:a16="http://schemas.microsoft.com/office/drawing/2014/main" id="{3E3238F9-237D-A382-B772-8AD58AA774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6538" y="1828800"/>
          <a:ext cx="3590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52480" imgH="228600" progId="Equation.DSMT4">
                  <p:embed/>
                </p:oleObj>
              </mc:Choice>
              <mc:Fallback>
                <p:oleObj name="Equation" r:id="rId9" imgW="175248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38" y="1828800"/>
                        <a:ext cx="35909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8" name="Object 16">
            <a:extLst>
              <a:ext uri="{FF2B5EF4-FFF2-40B4-BE49-F238E27FC236}">
                <a16:creationId xmlns:a16="http://schemas.microsoft.com/office/drawing/2014/main" id="{93AF5B11-5342-E291-E7C1-3E2D137C93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8475" y="957263"/>
          <a:ext cx="54324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33360" imgH="228600" progId="Equation.DSMT4">
                  <p:embed/>
                </p:oleObj>
              </mc:Choice>
              <mc:Fallback>
                <p:oleObj name="Equation" r:id="rId11" imgW="213336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957263"/>
                        <a:ext cx="543242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9" name="Rectangle 17">
            <a:extLst>
              <a:ext uri="{FF2B5EF4-FFF2-40B4-BE49-F238E27FC236}">
                <a16:creationId xmlns:a16="http://schemas.microsoft.com/office/drawing/2014/main" id="{EE12280A-0538-DD53-7475-0D6831FEBD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57200"/>
            <a:ext cx="3405187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故所求得二次多项式为</a:t>
            </a:r>
          </a:p>
        </p:txBody>
      </p:sp>
      <p:grpSp>
        <p:nvGrpSpPr>
          <p:cNvPr id="64533" name="Group 21">
            <a:extLst>
              <a:ext uri="{FF2B5EF4-FFF2-40B4-BE49-F238E27FC236}">
                <a16:creationId xmlns:a16="http://schemas.microsoft.com/office/drawing/2014/main" id="{43940706-B521-796F-22CD-B535E2625E83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1752600"/>
            <a:ext cx="528638" cy="596900"/>
            <a:chOff x="2787" y="2607"/>
            <a:chExt cx="649" cy="841"/>
          </a:xfrm>
        </p:grpSpPr>
        <p:sp>
          <p:nvSpPr>
            <p:cNvPr id="64534" name="Freeform 22">
              <a:extLst>
                <a:ext uri="{FF2B5EF4-FFF2-40B4-BE49-F238E27FC236}">
                  <a16:creationId xmlns:a16="http://schemas.microsoft.com/office/drawing/2014/main" id="{C4D2EECF-4730-2F9D-9476-63D129C36DA1}"/>
                </a:ext>
              </a:extLst>
            </p:cNvPr>
            <p:cNvSpPr>
              <a:spLocks/>
            </p:cNvSpPr>
            <p:nvPr/>
          </p:nvSpPr>
          <p:spPr bwMode="auto">
            <a:xfrm>
              <a:off x="2787" y="2607"/>
              <a:ext cx="649" cy="841"/>
            </a:xfrm>
            <a:custGeom>
              <a:avLst/>
              <a:gdLst>
                <a:gd name="T0" fmla="*/ 150 w 649"/>
                <a:gd name="T1" fmla="*/ 6 h 841"/>
                <a:gd name="T2" fmla="*/ 204 w 649"/>
                <a:gd name="T3" fmla="*/ 6 h 841"/>
                <a:gd name="T4" fmla="*/ 282 w 649"/>
                <a:gd name="T5" fmla="*/ 18 h 841"/>
                <a:gd name="T6" fmla="*/ 385 w 649"/>
                <a:gd name="T7" fmla="*/ 54 h 841"/>
                <a:gd name="T8" fmla="*/ 529 w 649"/>
                <a:gd name="T9" fmla="*/ 114 h 841"/>
                <a:gd name="T10" fmla="*/ 565 w 649"/>
                <a:gd name="T11" fmla="*/ 144 h 841"/>
                <a:gd name="T12" fmla="*/ 619 w 649"/>
                <a:gd name="T13" fmla="*/ 240 h 841"/>
                <a:gd name="T14" fmla="*/ 649 w 649"/>
                <a:gd name="T15" fmla="*/ 300 h 841"/>
                <a:gd name="T16" fmla="*/ 619 w 649"/>
                <a:gd name="T17" fmla="*/ 342 h 841"/>
                <a:gd name="T18" fmla="*/ 619 w 649"/>
                <a:gd name="T19" fmla="*/ 372 h 841"/>
                <a:gd name="T20" fmla="*/ 643 w 649"/>
                <a:gd name="T21" fmla="*/ 420 h 841"/>
                <a:gd name="T22" fmla="*/ 637 w 649"/>
                <a:gd name="T23" fmla="*/ 462 h 841"/>
                <a:gd name="T24" fmla="*/ 595 w 649"/>
                <a:gd name="T25" fmla="*/ 492 h 841"/>
                <a:gd name="T26" fmla="*/ 607 w 649"/>
                <a:gd name="T27" fmla="*/ 528 h 841"/>
                <a:gd name="T28" fmla="*/ 589 w 649"/>
                <a:gd name="T29" fmla="*/ 577 h 841"/>
                <a:gd name="T30" fmla="*/ 529 w 649"/>
                <a:gd name="T31" fmla="*/ 595 h 841"/>
                <a:gd name="T32" fmla="*/ 505 w 649"/>
                <a:gd name="T33" fmla="*/ 631 h 841"/>
                <a:gd name="T34" fmla="*/ 457 w 649"/>
                <a:gd name="T35" fmla="*/ 649 h 841"/>
                <a:gd name="T36" fmla="*/ 360 w 649"/>
                <a:gd name="T37" fmla="*/ 655 h 841"/>
                <a:gd name="T38" fmla="*/ 300 w 649"/>
                <a:gd name="T39" fmla="*/ 637 h 841"/>
                <a:gd name="T40" fmla="*/ 258 w 649"/>
                <a:gd name="T41" fmla="*/ 589 h 841"/>
                <a:gd name="T42" fmla="*/ 222 w 649"/>
                <a:gd name="T43" fmla="*/ 528 h 841"/>
                <a:gd name="T44" fmla="*/ 240 w 649"/>
                <a:gd name="T45" fmla="*/ 504 h 841"/>
                <a:gd name="T46" fmla="*/ 276 w 649"/>
                <a:gd name="T47" fmla="*/ 498 h 841"/>
                <a:gd name="T48" fmla="*/ 306 w 649"/>
                <a:gd name="T49" fmla="*/ 522 h 841"/>
                <a:gd name="T50" fmla="*/ 282 w 649"/>
                <a:gd name="T51" fmla="*/ 498 h 841"/>
                <a:gd name="T52" fmla="*/ 270 w 649"/>
                <a:gd name="T53" fmla="*/ 492 h 841"/>
                <a:gd name="T54" fmla="*/ 246 w 649"/>
                <a:gd name="T55" fmla="*/ 474 h 841"/>
                <a:gd name="T56" fmla="*/ 204 w 649"/>
                <a:gd name="T57" fmla="*/ 486 h 841"/>
                <a:gd name="T58" fmla="*/ 198 w 649"/>
                <a:gd name="T59" fmla="*/ 516 h 841"/>
                <a:gd name="T60" fmla="*/ 204 w 649"/>
                <a:gd name="T61" fmla="*/ 607 h 841"/>
                <a:gd name="T62" fmla="*/ 228 w 649"/>
                <a:gd name="T63" fmla="*/ 703 h 841"/>
                <a:gd name="T64" fmla="*/ 228 w 649"/>
                <a:gd name="T65" fmla="*/ 793 h 841"/>
                <a:gd name="T66" fmla="*/ 204 w 649"/>
                <a:gd name="T67" fmla="*/ 829 h 841"/>
                <a:gd name="T68" fmla="*/ 150 w 649"/>
                <a:gd name="T69" fmla="*/ 835 h 841"/>
                <a:gd name="T70" fmla="*/ 132 w 649"/>
                <a:gd name="T71" fmla="*/ 775 h 841"/>
                <a:gd name="T72" fmla="*/ 108 w 649"/>
                <a:gd name="T73" fmla="*/ 709 h 841"/>
                <a:gd name="T74" fmla="*/ 96 w 649"/>
                <a:gd name="T75" fmla="*/ 685 h 841"/>
                <a:gd name="T76" fmla="*/ 84 w 649"/>
                <a:gd name="T77" fmla="*/ 655 h 841"/>
                <a:gd name="T78" fmla="*/ 48 w 649"/>
                <a:gd name="T79" fmla="*/ 522 h 841"/>
                <a:gd name="T80" fmla="*/ 18 w 649"/>
                <a:gd name="T81" fmla="*/ 366 h 841"/>
                <a:gd name="T82" fmla="*/ 0 w 649"/>
                <a:gd name="T83" fmla="*/ 270 h 8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49" h="841">
                  <a:moveTo>
                    <a:pt x="108" y="0"/>
                  </a:moveTo>
                  <a:lnTo>
                    <a:pt x="132" y="6"/>
                  </a:lnTo>
                  <a:lnTo>
                    <a:pt x="150" y="6"/>
                  </a:lnTo>
                  <a:lnTo>
                    <a:pt x="168" y="12"/>
                  </a:lnTo>
                  <a:lnTo>
                    <a:pt x="180" y="12"/>
                  </a:lnTo>
                  <a:lnTo>
                    <a:pt x="204" y="6"/>
                  </a:lnTo>
                  <a:lnTo>
                    <a:pt x="228" y="6"/>
                  </a:lnTo>
                  <a:lnTo>
                    <a:pt x="252" y="12"/>
                  </a:lnTo>
                  <a:lnTo>
                    <a:pt x="282" y="18"/>
                  </a:lnTo>
                  <a:lnTo>
                    <a:pt x="312" y="24"/>
                  </a:lnTo>
                  <a:lnTo>
                    <a:pt x="342" y="36"/>
                  </a:lnTo>
                  <a:lnTo>
                    <a:pt x="385" y="54"/>
                  </a:lnTo>
                  <a:lnTo>
                    <a:pt x="427" y="72"/>
                  </a:lnTo>
                  <a:lnTo>
                    <a:pt x="481" y="96"/>
                  </a:lnTo>
                  <a:lnTo>
                    <a:pt x="529" y="114"/>
                  </a:lnTo>
                  <a:lnTo>
                    <a:pt x="547" y="120"/>
                  </a:lnTo>
                  <a:lnTo>
                    <a:pt x="559" y="132"/>
                  </a:lnTo>
                  <a:lnTo>
                    <a:pt x="565" y="144"/>
                  </a:lnTo>
                  <a:lnTo>
                    <a:pt x="577" y="162"/>
                  </a:lnTo>
                  <a:lnTo>
                    <a:pt x="595" y="192"/>
                  </a:lnTo>
                  <a:lnTo>
                    <a:pt x="619" y="240"/>
                  </a:lnTo>
                  <a:lnTo>
                    <a:pt x="637" y="264"/>
                  </a:lnTo>
                  <a:lnTo>
                    <a:pt x="643" y="288"/>
                  </a:lnTo>
                  <a:lnTo>
                    <a:pt x="649" y="300"/>
                  </a:lnTo>
                  <a:lnTo>
                    <a:pt x="643" y="318"/>
                  </a:lnTo>
                  <a:lnTo>
                    <a:pt x="631" y="336"/>
                  </a:lnTo>
                  <a:lnTo>
                    <a:pt x="619" y="342"/>
                  </a:lnTo>
                  <a:lnTo>
                    <a:pt x="613" y="348"/>
                  </a:lnTo>
                  <a:lnTo>
                    <a:pt x="613" y="360"/>
                  </a:lnTo>
                  <a:lnTo>
                    <a:pt x="619" y="372"/>
                  </a:lnTo>
                  <a:lnTo>
                    <a:pt x="625" y="384"/>
                  </a:lnTo>
                  <a:lnTo>
                    <a:pt x="637" y="402"/>
                  </a:lnTo>
                  <a:lnTo>
                    <a:pt x="643" y="420"/>
                  </a:lnTo>
                  <a:lnTo>
                    <a:pt x="643" y="432"/>
                  </a:lnTo>
                  <a:lnTo>
                    <a:pt x="643" y="450"/>
                  </a:lnTo>
                  <a:lnTo>
                    <a:pt x="637" y="462"/>
                  </a:lnTo>
                  <a:lnTo>
                    <a:pt x="625" y="474"/>
                  </a:lnTo>
                  <a:lnTo>
                    <a:pt x="607" y="486"/>
                  </a:lnTo>
                  <a:lnTo>
                    <a:pt x="595" y="492"/>
                  </a:lnTo>
                  <a:lnTo>
                    <a:pt x="595" y="504"/>
                  </a:lnTo>
                  <a:lnTo>
                    <a:pt x="601" y="516"/>
                  </a:lnTo>
                  <a:lnTo>
                    <a:pt x="607" y="528"/>
                  </a:lnTo>
                  <a:lnTo>
                    <a:pt x="601" y="546"/>
                  </a:lnTo>
                  <a:lnTo>
                    <a:pt x="601" y="565"/>
                  </a:lnTo>
                  <a:lnTo>
                    <a:pt x="589" y="577"/>
                  </a:lnTo>
                  <a:lnTo>
                    <a:pt x="577" y="583"/>
                  </a:lnTo>
                  <a:lnTo>
                    <a:pt x="553" y="589"/>
                  </a:lnTo>
                  <a:lnTo>
                    <a:pt x="529" y="595"/>
                  </a:lnTo>
                  <a:lnTo>
                    <a:pt x="517" y="595"/>
                  </a:lnTo>
                  <a:lnTo>
                    <a:pt x="511" y="619"/>
                  </a:lnTo>
                  <a:lnTo>
                    <a:pt x="505" y="631"/>
                  </a:lnTo>
                  <a:lnTo>
                    <a:pt x="493" y="643"/>
                  </a:lnTo>
                  <a:lnTo>
                    <a:pt x="475" y="649"/>
                  </a:lnTo>
                  <a:lnTo>
                    <a:pt x="457" y="649"/>
                  </a:lnTo>
                  <a:lnTo>
                    <a:pt x="433" y="649"/>
                  </a:lnTo>
                  <a:lnTo>
                    <a:pt x="403" y="655"/>
                  </a:lnTo>
                  <a:lnTo>
                    <a:pt x="360" y="655"/>
                  </a:lnTo>
                  <a:lnTo>
                    <a:pt x="342" y="655"/>
                  </a:lnTo>
                  <a:lnTo>
                    <a:pt x="324" y="649"/>
                  </a:lnTo>
                  <a:lnTo>
                    <a:pt x="300" y="637"/>
                  </a:lnTo>
                  <a:lnTo>
                    <a:pt x="282" y="625"/>
                  </a:lnTo>
                  <a:lnTo>
                    <a:pt x="270" y="607"/>
                  </a:lnTo>
                  <a:lnTo>
                    <a:pt x="258" y="589"/>
                  </a:lnTo>
                  <a:lnTo>
                    <a:pt x="240" y="565"/>
                  </a:lnTo>
                  <a:lnTo>
                    <a:pt x="228" y="540"/>
                  </a:lnTo>
                  <a:lnTo>
                    <a:pt x="222" y="528"/>
                  </a:lnTo>
                  <a:lnTo>
                    <a:pt x="228" y="522"/>
                  </a:lnTo>
                  <a:lnTo>
                    <a:pt x="234" y="510"/>
                  </a:lnTo>
                  <a:lnTo>
                    <a:pt x="240" y="504"/>
                  </a:lnTo>
                  <a:lnTo>
                    <a:pt x="252" y="498"/>
                  </a:lnTo>
                  <a:lnTo>
                    <a:pt x="264" y="498"/>
                  </a:lnTo>
                  <a:lnTo>
                    <a:pt x="276" y="498"/>
                  </a:lnTo>
                  <a:lnTo>
                    <a:pt x="288" y="510"/>
                  </a:lnTo>
                  <a:lnTo>
                    <a:pt x="300" y="516"/>
                  </a:lnTo>
                  <a:lnTo>
                    <a:pt x="306" y="522"/>
                  </a:lnTo>
                  <a:lnTo>
                    <a:pt x="318" y="528"/>
                  </a:lnTo>
                  <a:lnTo>
                    <a:pt x="306" y="516"/>
                  </a:lnTo>
                  <a:lnTo>
                    <a:pt x="282" y="498"/>
                  </a:lnTo>
                  <a:lnTo>
                    <a:pt x="288" y="492"/>
                  </a:lnTo>
                  <a:lnTo>
                    <a:pt x="282" y="492"/>
                  </a:lnTo>
                  <a:lnTo>
                    <a:pt x="270" y="492"/>
                  </a:lnTo>
                  <a:lnTo>
                    <a:pt x="264" y="486"/>
                  </a:lnTo>
                  <a:lnTo>
                    <a:pt x="252" y="480"/>
                  </a:lnTo>
                  <a:lnTo>
                    <a:pt x="246" y="474"/>
                  </a:lnTo>
                  <a:lnTo>
                    <a:pt x="228" y="474"/>
                  </a:lnTo>
                  <a:lnTo>
                    <a:pt x="216" y="474"/>
                  </a:lnTo>
                  <a:lnTo>
                    <a:pt x="204" y="486"/>
                  </a:lnTo>
                  <a:lnTo>
                    <a:pt x="198" y="492"/>
                  </a:lnTo>
                  <a:lnTo>
                    <a:pt x="198" y="504"/>
                  </a:lnTo>
                  <a:lnTo>
                    <a:pt x="198" y="516"/>
                  </a:lnTo>
                  <a:lnTo>
                    <a:pt x="198" y="546"/>
                  </a:lnTo>
                  <a:lnTo>
                    <a:pt x="198" y="577"/>
                  </a:lnTo>
                  <a:lnTo>
                    <a:pt x="204" y="607"/>
                  </a:lnTo>
                  <a:lnTo>
                    <a:pt x="204" y="637"/>
                  </a:lnTo>
                  <a:lnTo>
                    <a:pt x="216" y="679"/>
                  </a:lnTo>
                  <a:lnTo>
                    <a:pt x="228" y="703"/>
                  </a:lnTo>
                  <a:lnTo>
                    <a:pt x="234" y="721"/>
                  </a:lnTo>
                  <a:lnTo>
                    <a:pt x="234" y="763"/>
                  </a:lnTo>
                  <a:lnTo>
                    <a:pt x="228" y="793"/>
                  </a:lnTo>
                  <a:lnTo>
                    <a:pt x="222" y="811"/>
                  </a:lnTo>
                  <a:lnTo>
                    <a:pt x="216" y="823"/>
                  </a:lnTo>
                  <a:lnTo>
                    <a:pt x="204" y="829"/>
                  </a:lnTo>
                  <a:lnTo>
                    <a:pt x="186" y="835"/>
                  </a:lnTo>
                  <a:lnTo>
                    <a:pt x="168" y="841"/>
                  </a:lnTo>
                  <a:lnTo>
                    <a:pt x="150" y="835"/>
                  </a:lnTo>
                  <a:lnTo>
                    <a:pt x="144" y="829"/>
                  </a:lnTo>
                  <a:lnTo>
                    <a:pt x="138" y="787"/>
                  </a:lnTo>
                  <a:lnTo>
                    <a:pt x="132" y="775"/>
                  </a:lnTo>
                  <a:lnTo>
                    <a:pt x="132" y="769"/>
                  </a:lnTo>
                  <a:lnTo>
                    <a:pt x="126" y="745"/>
                  </a:lnTo>
                  <a:lnTo>
                    <a:pt x="108" y="709"/>
                  </a:lnTo>
                  <a:lnTo>
                    <a:pt x="102" y="697"/>
                  </a:lnTo>
                  <a:lnTo>
                    <a:pt x="102" y="685"/>
                  </a:lnTo>
                  <a:lnTo>
                    <a:pt x="96" y="685"/>
                  </a:lnTo>
                  <a:lnTo>
                    <a:pt x="96" y="679"/>
                  </a:lnTo>
                  <a:lnTo>
                    <a:pt x="96" y="673"/>
                  </a:lnTo>
                  <a:lnTo>
                    <a:pt x="84" y="655"/>
                  </a:lnTo>
                  <a:lnTo>
                    <a:pt x="78" y="613"/>
                  </a:lnTo>
                  <a:lnTo>
                    <a:pt x="60" y="571"/>
                  </a:lnTo>
                  <a:lnTo>
                    <a:pt x="48" y="522"/>
                  </a:lnTo>
                  <a:lnTo>
                    <a:pt x="30" y="468"/>
                  </a:lnTo>
                  <a:lnTo>
                    <a:pt x="24" y="426"/>
                  </a:lnTo>
                  <a:lnTo>
                    <a:pt x="18" y="366"/>
                  </a:lnTo>
                  <a:lnTo>
                    <a:pt x="18" y="306"/>
                  </a:lnTo>
                  <a:lnTo>
                    <a:pt x="18" y="300"/>
                  </a:lnTo>
                  <a:lnTo>
                    <a:pt x="0" y="270"/>
                  </a:lnTo>
                  <a:lnTo>
                    <a:pt x="72" y="204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rgbClr val="FFBD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5" name="Freeform 23">
              <a:extLst>
                <a:ext uri="{FF2B5EF4-FFF2-40B4-BE49-F238E27FC236}">
                  <a16:creationId xmlns:a16="http://schemas.microsoft.com/office/drawing/2014/main" id="{6CDD8570-4B09-B608-BAC8-930396B0F2B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9" y="2607"/>
              <a:ext cx="445" cy="132"/>
            </a:xfrm>
            <a:custGeom>
              <a:avLst/>
              <a:gdLst>
                <a:gd name="T0" fmla="*/ 24 w 445"/>
                <a:gd name="T1" fmla="*/ 0 h 132"/>
                <a:gd name="T2" fmla="*/ 42 w 445"/>
                <a:gd name="T3" fmla="*/ 6 h 132"/>
                <a:gd name="T4" fmla="*/ 60 w 445"/>
                <a:gd name="T5" fmla="*/ 6 h 132"/>
                <a:gd name="T6" fmla="*/ 72 w 445"/>
                <a:gd name="T7" fmla="*/ 12 h 132"/>
                <a:gd name="T8" fmla="*/ 90 w 445"/>
                <a:gd name="T9" fmla="*/ 6 h 132"/>
                <a:gd name="T10" fmla="*/ 102 w 445"/>
                <a:gd name="T11" fmla="*/ 6 h 132"/>
                <a:gd name="T12" fmla="*/ 120 w 445"/>
                <a:gd name="T13" fmla="*/ 6 h 132"/>
                <a:gd name="T14" fmla="*/ 144 w 445"/>
                <a:gd name="T15" fmla="*/ 6 h 132"/>
                <a:gd name="T16" fmla="*/ 174 w 445"/>
                <a:gd name="T17" fmla="*/ 18 h 132"/>
                <a:gd name="T18" fmla="*/ 210 w 445"/>
                <a:gd name="T19" fmla="*/ 24 h 132"/>
                <a:gd name="T20" fmla="*/ 246 w 445"/>
                <a:gd name="T21" fmla="*/ 36 h 132"/>
                <a:gd name="T22" fmla="*/ 289 w 445"/>
                <a:gd name="T23" fmla="*/ 54 h 132"/>
                <a:gd name="T24" fmla="*/ 337 w 445"/>
                <a:gd name="T25" fmla="*/ 72 h 132"/>
                <a:gd name="T26" fmla="*/ 379 w 445"/>
                <a:gd name="T27" fmla="*/ 96 h 132"/>
                <a:gd name="T28" fmla="*/ 409 w 445"/>
                <a:gd name="T29" fmla="*/ 108 h 132"/>
                <a:gd name="T30" fmla="*/ 427 w 445"/>
                <a:gd name="T31" fmla="*/ 114 h 132"/>
                <a:gd name="T32" fmla="*/ 445 w 445"/>
                <a:gd name="T33" fmla="*/ 126 h 132"/>
                <a:gd name="T34" fmla="*/ 433 w 445"/>
                <a:gd name="T35" fmla="*/ 120 h 132"/>
                <a:gd name="T36" fmla="*/ 421 w 445"/>
                <a:gd name="T37" fmla="*/ 120 h 132"/>
                <a:gd name="T38" fmla="*/ 409 w 445"/>
                <a:gd name="T39" fmla="*/ 126 h 132"/>
                <a:gd name="T40" fmla="*/ 403 w 445"/>
                <a:gd name="T41" fmla="*/ 126 h 132"/>
                <a:gd name="T42" fmla="*/ 385 w 445"/>
                <a:gd name="T43" fmla="*/ 120 h 132"/>
                <a:gd name="T44" fmla="*/ 367 w 445"/>
                <a:gd name="T45" fmla="*/ 108 h 132"/>
                <a:gd name="T46" fmla="*/ 349 w 445"/>
                <a:gd name="T47" fmla="*/ 96 h 132"/>
                <a:gd name="T48" fmla="*/ 325 w 445"/>
                <a:gd name="T49" fmla="*/ 84 h 132"/>
                <a:gd name="T50" fmla="*/ 301 w 445"/>
                <a:gd name="T51" fmla="*/ 72 h 132"/>
                <a:gd name="T52" fmla="*/ 271 w 445"/>
                <a:gd name="T53" fmla="*/ 60 h 132"/>
                <a:gd name="T54" fmla="*/ 246 w 445"/>
                <a:gd name="T55" fmla="*/ 54 h 132"/>
                <a:gd name="T56" fmla="*/ 222 w 445"/>
                <a:gd name="T57" fmla="*/ 42 h 132"/>
                <a:gd name="T58" fmla="*/ 204 w 445"/>
                <a:gd name="T59" fmla="*/ 36 h 132"/>
                <a:gd name="T60" fmla="*/ 186 w 445"/>
                <a:gd name="T61" fmla="*/ 36 h 132"/>
                <a:gd name="T62" fmla="*/ 174 w 445"/>
                <a:gd name="T63" fmla="*/ 30 h 132"/>
                <a:gd name="T64" fmla="*/ 150 w 445"/>
                <a:gd name="T65" fmla="*/ 30 h 132"/>
                <a:gd name="T66" fmla="*/ 126 w 445"/>
                <a:gd name="T67" fmla="*/ 30 h 132"/>
                <a:gd name="T68" fmla="*/ 102 w 445"/>
                <a:gd name="T69" fmla="*/ 30 h 132"/>
                <a:gd name="T70" fmla="*/ 84 w 445"/>
                <a:gd name="T71" fmla="*/ 36 h 132"/>
                <a:gd name="T72" fmla="*/ 66 w 445"/>
                <a:gd name="T73" fmla="*/ 42 h 132"/>
                <a:gd name="T74" fmla="*/ 54 w 445"/>
                <a:gd name="T75" fmla="*/ 60 h 132"/>
                <a:gd name="T76" fmla="*/ 42 w 445"/>
                <a:gd name="T77" fmla="*/ 72 h 132"/>
                <a:gd name="T78" fmla="*/ 30 w 445"/>
                <a:gd name="T79" fmla="*/ 90 h 132"/>
                <a:gd name="T80" fmla="*/ 18 w 445"/>
                <a:gd name="T81" fmla="*/ 108 h 132"/>
                <a:gd name="T82" fmla="*/ 12 w 445"/>
                <a:gd name="T83" fmla="*/ 120 h 132"/>
                <a:gd name="T84" fmla="*/ 0 w 445"/>
                <a:gd name="T85" fmla="*/ 132 h 132"/>
                <a:gd name="T86" fmla="*/ 24 w 445"/>
                <a:gd name="T87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45" h="132">
                  <a:moveTo>
                    <a:pt x="24" y="0"/>
                  </a:moveTo>
                  <a:lnTo>
                    <a:pt x="42" y="6"/>
                  </a:lnTo>
                  <a:lnTo>
                    <a:pt x="60" y="6"/>
                  </a:lnTo>
                  <a:lnTo>
                    <a:pt x="72" y="12"/>
                  </a:lnTo>
                  <a:lnTo>
                    <a:pt x="90" y="6"/>
                  </a:lnTo>
                  <a:lnTo>
                    <a:pt x="102" y="6"/>
                  </a:lnTo>
                  <a:lnTo>
                    <a:pt x="120" y="6"/>
                  </a:lnTo>
                  <a:lnTo>
                    <a:pt x="144" y="6"/>
                  </a:lnTo>
                  <a:lnTo>
                    <a:pt x="174" y="18"/>
                  </a:lnTo>
                  <a:lnTo>
                    <a:pt x="210" y="24"/>
                  </a:lnTo>
                  <a:lnTo>
                    <a:pt x="246" y="36"/>
                  </a:lnTo>
                  <a:lnTo>
                    <a:pt x="289" y="54"/>
                  </a:lnTo>
                  <a:lnTo>
                    <a:pt x="337" y="72"/>
                  </a:lnTo>
                  <a:lnTo>
                    <a:pt x="379" y="96"/>
                  </a:lnTo>
                  <a:lnTo>
                    <a:pt x="409" y="108"/>
                  </a:lnTo>
                  <a:lnTo>
                    <a:pt x="427" y="114"/>
                  </a:lnTo>
                  <a:lnTo>
                    <a:pt x="445" y="126"/>
                  </a:lnTo>
                  <a:lnTo>
                    <a:pt x="433" y="120"/>
                  </a:lnTo>
                  <a:lnTo>
                    <a:pt x="421" y="120"/>
                  </a:lnTo>
                  <a:lnTo>
                    <a:pt x="409" y="126"/>
                  </a:lnTo>
                  <a:lnTo>
                    <a:pt x="403" y="126"/>
                  </a:lnTo>
                  <a:lnTo>
                    <a:pt x="385" y="120"/>
                  </a:lnTo>
                  <a:lnTo>
                    <a:pt x="367" y="108"/>
                  </a:lnTo>
                  <a:lnTo>
                    <a:pt x="349" y="96"/>
                  </a:lnTo>
                  <a:lnTo>
                    <a:pt x="325" y="84"/>
                  </a:lnTo>
                  <a:lnTo>
                    <a:pt x="301" y="72"/>
                  </a:lnTo>
                  <a:lnTo>
                    <a:pt x="271" y="60"/>
                  </a:lnTo>
                  <a:lnTo>
                    <a:pt x="246" y="54"/>
                  </a:lnTo>
                  <a:lnTo>
                    <a:pt x="222" y="42"/>
                  </a:lnTo>
                  <a:lnTo>
                    <a:pt x="204" y="36"/>
                  </a:lnTo>
                  <a:lnTo>
                    <a:pt x="186" y="36"/>
                  </a:lnTo>
                  <a:lnTo>
                    <a:pt x="174" y="30"/>
                  </a:lnTo>
                  <a:lnTo>
                    <a:pt x="150" y="30"/>
                  </a:lnTo>
                  <a:lnTo>
                    <a:pt x="126" y="30"/>
                  </a:lnTo>
                  <a:lnTo>
                    <a:pt x="102" y="30"/>
                  </a:lnTo>
                  <a:lnTo>
                    <a:pt x="84" y="36"/>
                  </a:lnTo>
                  <a:lnTo>
                    <a:pt x="66" y="42"/>
                  </a:lnTo>
                  <a:lnTo>
                    <a:pt x="54" y="60"/>
                  </a:lnTo>
                  <a:lnTo>
                    <a:pt x="42" y="72"/>
                  </a:lnTo>
                  <a:lnTo>
                    <a:pt x="30" y="90"/>
                  </a:lnTo>
                  <a:lnTo>
                    <a:pt x="18" y="108"/>
                  </a:lnTo>
                  <a:lnTo>
                    <a:pt x="12" y="120"/>
                  </a:lnTo>
                  <a:lnTo>
                    <a:pt x="0" y="13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6" name="Freeform 24">
              <a:extLst>
                <a:ext uri="{FF2B5EF4-FFF2-40B4-BE49-F238E27FC236}">
                  <a16:creationId xmlns:a16="http://schemas.microsoft.com/office/drawing/2014/main" id="{A0A723C6-55C5-CBB1-D044-D12374C4D975}"/>
                </a:ext>
              </a:extLst>
            </p:cNvPr>
            <p:cNvSpPr>
              <a:spLocks/>
            </p:cNvSpPr>
            <p:nvPr/>
          </p:nvSpPr>
          <p:spPr bwMode="auto">
            <a:xfrm>
              <a:off x="3316" y="2841"/>
              <a:ext cx="96" cy="114"/>
            </a:xfrm>
            <a:custGeom>
              <a:avLst/>
              <a:gdLst>
                <a:gd name="T0" fmla="*/ 90 w 96"/>
                <a:gd name="T1" fmla="*/ 108 h 114"/>
                <a:gd name="T2" fmla="*/ 96 w 96"/>
                <a:gd name="T3" fmla="*/ 96 h 114"/>
                <a:gd name="T4" fmla="*/ 96 w 96"/>
                <a:gd name="T5" fmla="*/ 84 h 114"/>
                <a:gd name="T6" fmla="*/ 90 w 96"/>
                <a:gd name="T7" fmla="*/ 66 h 114"/>
                <a:gd name="T8" fmla="*/ 78 w 96"/>
                <a:gd name="T9" fmla="*/ 54 h 114"/>
                <a:gd name="T10" fmla="*/ 66 w 96"/>
                <a:gd name="T11" fmla="*/ 36 h 114"/>
                <a:gd name="T12" fmla="*/ 42 w 96"/>
                <a:gd name="T13" fmla="*/ 24 h 114"/>
                <a:gd name="T14" fmla="*/ 24 w 96"/>
                <a:gd name="T15" fmla="*/ 12 h 114"/>
                <a:gd name="T16" fmla="*/ 0 w 96"/>
                <a:gd name="T17" fmla="*/ 0 h 114"/>
                <a:gd name="T18" fmla="*/ 24 w 96"/>
                <a:gd name="T19" fmla="*/ 18 h 114"/>
                <a:gd name="T20" fmla="*/ 30 w 96"/>
                <a:gd name="T21" fmla="*/ 24 h 114"/>
                <a:gd name="T22" fmla="*/ 42 w 96"/>
                <a:gd name="T23" fmla="*/ 30 h 114"/>
                <a:gd name="T24" fmla="*/ 54 w 96"/>
                <a:gd name="T25" fmla="*/ 42 h 114"/>
                <a:gd name="T26" fmla="*/ 60 w 96"/>
                <a:gd name="T27" fmla="*/ 48 h 114"/>
                <a:gd name="T28" fmla="*/ 72 w 96"/>
                <a:gd name="T29" fmla="*/ 60 h 114"/>
                <a:gd name="T30" fmla="*/ 78 w 96"/>
                <a:gd name="T31" fmla="*/ 72 h 114"/>
                <a:gd name="T32" fmla="*/ 84 w 96"/>
                <a:gd name="T33" fmla="*/ 90 h 114"/>
                <a:gd name="T34" fmla="*/ 84 w 96"/>
                <a:gd name="T35" fmla="*/ 102 h 114"/>
                <a:gd name="T36" fmla="*/ 84 w 96"/>
                <a:gd name="T37" fmla="*/ 114 h 114"/>
                <a:gd name="T38" fmla="*/ 90 w 96"/>
                <a:gd name="T39" fmla="*/ 10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96" h="114">
                  <a:moveTo>
                    <a:pt x="90" y="108"/>
                  </a:moveTo>
                  <a:lnTo>
                    <a:pt x="96" y="96"/>
                  </a:lnTo>
                  <a:lnTo>
                    <a:pt x="96" y="84"/>
                  </a:lnTo>
                  <a:lnTo>
                    <a:pt x="90" y="66"/>
                  </a:lnTo>
                  <a:lnTo>
                    <a:pt x="78" y="54"/>
                  </a:lnTo>
                  <a:lnTo>
                    <a:pt x="66" y="36"/>
                  </a:lnTo>
                  <a:lnTo>
                    <a:pt x="42" y="24"/>
                  </a:lnTo>
                  <a:lnTo>
                    <a:pt x="24" y="12"/>
                  </a:lnTo>
                  <a:lnTo>
                    <a:pt x="0" y="0"/>
                  </a:lnTo>
                  <a:lnTo>
                    <a:pt x="24" y="18"/>
                  </a:lnTo>
                  <a:lnTo>
                    <a:pt x="30" y="24"/>
                  </a:lnTo>
                  <a:lnTo>
                    <a:pt x="42" y="30"/>
                  </a:lnTo>
                  <a:lnTo>
                    <a:pt x="54" y="42"/>
                  </a:lnTo>
                  <a:lnTo>
                    <a:pt x="60" y="48"/>
                  </a:lnTo>
                  <a:lnTo>
                    <a:pt x="72" y="60"/>
                  </a:lnTo>
                  <a:lnTo>
                    <a:pt x="78" y="72"/>
                  </a:lnTo>
                  <a:lnTo>
                    <a:pt x="84" y="90"/>
                  </a:lnTo>
                  <a:lnTo>
                    <a:pt x="84" y="102"/>
                  </a:lnTo>
                  <a:lnTo>
                    <a:pt x="84" y="114"/>
                  </a:lnTo>
                  <a:lnTo>
                    <a:pt x="90" y="108"/>
                  </a:lnTo>
                  <a:close/>
                </a:path>
              </a:pathLst>
            </a:custGeom>
            <a:solidFill>
              <a:srgbClr val="FCA4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7" name="Freeform 25">
              <a:extLst>
                <a:ext uri="{FF2B5EF4-FFF2-40B4-BE49-F238E27FC236}">
                  <a16:creationId xmlns:a16="http://schemas.microsoft.com/office/drawing/2014/main" id="{810463FC-D260-8109-3A4C-7BC2BD86BA48}"/>
                </a:ext>
              </a:extLst>
            </p:cNvPr>
            <p:cNvSpPr>
              <a:spLocks/>
            </p:cNvSpPr>
            <p:nvPr/>
          </p:nvSpPr>
          <p:spPr bwMode="auto">
            <a:xfrm>
              <a:off x="3280" y="2961"/>
              <a:ext cx="114" cy="138"/>
            </a:xfrm>
            <a:custGeom>
              <a:avLst/>
              <a:gdLst>
                <a:gd name="T0" fmla="*/ 108 w 114"/>
                <a:gd name="T1" fmla="*/ 132 h 138"/>
                <a:gd name="T2" fmla="*/ 114 w 114"/>
                <a:gd name="T3" fmla="*/ 114 h 138"/>
                <a:gd name="T4" fmla="*/ 108 w 114"/>
                <a:gd name="T5" fmla="*/ 96 h 138"/>
                <a:gd name="T6" fmla="*/ 108 w 114"/>
                <a:gd name="T7" fmla="*/ 84 h 138"/>
                <a:gd name="T8" fmla="*/ 96 w 114"/>
                <a:gd name="T9" fmla="*/ 66 h 138"/>
                <a:gd name="T10" fmla="*/ 90 w 114"/>
                <a:gd name="T11" fmla="*/ 54 h 138"/>
                <a:gd name="T12" fmla="*/ 72 w 114"/>
                <a:gd name="T13" fmla="*/ 42 h 138"/>
                <a:gd name="T14" fmla="*/ 54 w 114"/>
                <a:gd name="T15" fmla="*/ 30 h 138"/>
                <a:gd name="T16" fmla="*/ 30 w 114"/>
                <a:gd name="T17" fmla="*/ 18 h 138"/>
                <a:gd name="T18" fmla="*/ 0 w 114"/>
                <a:gd name="T19" fmla="*/ 0 h 138"/>
                <a:gd name="T20" fmla="*/ 18 w 114"/>
                <a:gd name="T21" fmla="*/ 12 h 138"/>
                <a:gd name="T22" fmla="*/ 30 w 114"/>
                <a:gd name="T23" fmla="*/ 24 h 138"/>
                <a:gd name="T24" fmla="*/ 48 w 114"/>
                <a:gd name="T25" fmla="*/ 36 h 138"/>
                <a:gd name="T26" fmla="*/ 60 w 114"/>
                <a:gd name="T27" fmla="*/ 48 h 138"/>
                <a:gd name="T28" fmla="*/ 72 w 114"/>
                <a:gd name="T29" fmla="*/ 60 h 138"/>
                <a:gd name="T30" fmla="*/ 84 w 114"/>
                <a:gd name="T31" fmla="*/ 78 h 138"/>
                <a:gd name="T32" fmla="*/ 90 w 114"/>
                <a:gd name="T33" fmla="*/ 96 h 138"/>
                <a:gd name="T34" fmla="*/ 96 w 114"/>
                <a:gd name="T35" fmla="*/ 120 h 138"/>
                <a:gd name="T36" fmla="*/ 102 w 114"/>
                <a:gd name="T37" fmla="*/ 138 h 138"/>
                <a:gd name="T38" fmla="*/ 108 w 114"/>
                <a:gd name="T39" fmla="*/ 132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14" h="138">
                  <a:moveTo>
                    <a:pt x="108" y="132"/>
                  </a:moveTo>
                  <a:lnTo>
                    <a:pt x="114" y="114"/>
                  </a:lnTo>
                  <a:lnTo>
                    <a:pt x="108" y="96"/>
                  </a:lnTo>
                  <a:lnTo>
                    <a:pt x="108" y="84"/>
                  </a:lnTo>
                  <a:lnTo>
                    <a:pt x="96" y="66"/>
                  </a:lnTo>
                  <a:lnTo>
                    <a:pt x="90" y="54"/>
                  </a:lnTo>
                  <a:lnTo>
                    <a:pt x="72" y="42"/>
                  </a:lnTo>
                  <a:lnTo>
                    <a:pt x="54" y="30"/>
                  </a:lnTo>
                  <a:lnTo>
                    <a:pt x="30" y="18"/>
                  </a:lnTo>
                  <a:lnTo>
                    <a:pt x="0" y="0"/>
                  </a:lnTo>
                  <a:lnTo>
                    <a:pt x="18" y="12"/>
                  </a:lnTo>
                  <a:lnTo>
                    <a:pt x="30" y="24"/>
                  </a:lnTo>
                  <a:lnTo>
                    <a:pt x="48" y="36"/>
                  </a:lnTo>
                  <a:lnTo>
                    <a:pt x="60" y="48"/>
                  </a:lnTo>
                  <a:lnTo>
                    <a:pt x="72" y="60"/>
                  </a:lnTo>
                  <a:lnTo>
                    <a:pt x="84" y="78"/>
                  </a:lnTo>
                  <a:lnTo>
                    <a:pt x="90" y="96"/>
                  </a:lnTo>
                  <a:lnTo>
                    <a:pt x="96" y="120"/>
                  </a:lnTo>
                  <a:lnTo>
                    <a:pt x="102" y="138"/>
                  </a:lnTo>
                  <a:lnTo>
                    <a:pt x="108" y="132"/>
                  </a:lnTo>
                  <a:close/>
                </a:path>
              </a:pathLst>
            </a:custGeom>
            <a:solidFill>
              <a:srgbClr val="FCA43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8" name="Freeform 26">
              <a:extLst>
                <a:ext uri="{FF2B5EF4-FFF2-40B4-BE49-F238E27FC236}">
                  <a16:creationId xmlns:a16="http://schemas.microsoft.com/office/drawing/2014/main" id="{B21573FC-8975-9690-B72E-AB611794BC41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6" y="3099"/>
              <a:ext cx="90" cy="103"/>
            </a:xfrm>
            <a:custGeom>
              <a:avLst/>
              <a:gdLst>
                <a:gd name="T0" fmla="*/ 0 w 90"/>
                <a:gd name="T1" fmla="*/ 0 h 103"/>
                <a:gd name="T2" fmla="*/ 24 w 90"/>
                <a:gd name="T3" fmla="*/ 12 h 103"/>
                <a:gd name="T4" fmla="*/ 48 w 90"/>
                <a:gd name="T5" fmla="*/ 24 h 103"/>
                <a:gd name="T6" fmla="*/ 66 w 90"/>
                <a:gd name="T7" fmla="*/ 36 h 103"/>
                <a:gd name="T8" fmla="*/ 78 w 90"/>
                <a:gd name="T9" fmla="*/ 48 h 103"/>
                <a:gd name="T10" fmla="*/ 84 w 90"/>
                <a:gd name="T11" fmla="*/ 67 h 103"/>
                <a:gd name="T12" fmla="*/ 90 w 90"/>
                <a:gd name="T13" fmla="*/ 85 h 103"/>
                <a:gd name="T14" fmla="*/ 90 w 90"/>
                <a:gd name="T15" fmla="*/ 103 h 103"/>
                <a:gd name="T16" fmla="*/ 84 w 90"/>
                <a:gd name="T17" fmla="*/ 103 h 103"/>
                <a:gd name="T18" fmla="*/ 72 w 90"/>
                <a:gd name="T19" fmla="*/ 103 h 103"/>
                <a:gd name="T20" fmla="*/ 72 w 90"/>
                <a:gd name="T21" fmla="*/ 91 h 103"/>
                <a:gd name="T22" fmla="*/ 66 w 90"/>
                <a:gd name="T23" fmla="*/ 73 h 103"/>
                <a:gd name="T24" fmla="*/ 60 w 90"/>
                <a:gd name="T25" fmla="*/ 54 h 103"/>
                <a:gd name="T26" fmla="*/ 48 w 90"/>
                <a:gd name="T27" fmla="*/ 36 h 103"/>
                <a:gd name="T28" fmla="*/ 30 w 90"/>
                <a:gd name="T29" fmla="*/ 24 h 103"/>
                <a:gd name="T30" fmla="*/ 18 w 90"/>
                <a:gd name="T31" fmla="*/ 12 h 103"/>
                <a:gd name="T32" fmla="*/ 0 w 90"/>
                <a:gd name="T33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0" h="103">
                  <a:moveTo>
                    <a:pt x="0" y="0"/>
                  </a:moveTo>
                  <a:lnTo>
                    <a:pt x="24" y="12"/>
                  </a:lnTo>
                  <a:lnTo>
                    <a:pt x="48" y="24"/>
                  </a:lnTo>
                  <a:lnTo>
                    <a:pt x="66" y="36"/>
                  </a:lnTo>
                  <a:lnTo>
                    <a:pt x="78" y="48"/>
                  </a:lnTo>
                  <a:lnTo>
                    <a:pt x="84" y="67"/>
                  </a:lnTo>
                  <a:lnTo>
                    <a:pt x="90" y="85"/>
                  </a:lnTo>
                  <a:lnTo>
                    <a:pt x="90" y="103"/>
                  </a:lnTo>
                  <a:lnTo>
                    <a:pt x="84" y="103"/>
                  </a:lnTo>
                  <a:lnTo>
                    <a:pt x="72" y="103"/>
                  </a:lnTo>
                  <a:lnTo>
                    <a:pt x="72" y="91"/>
                  </a:lnTo>
                  <a:lnTo>
                    <a:pt x="66" y="73"/>
                  </a:lnTo>
                  <a:lnTo>
                    <a:pt x="60" y="54"/>
                  </a:lnTo>
                  <a:lnTo>
                    <a:pt x="48" y="36"/>
                  </a:lnTo>
                  <a:lnTo>
                    <a:pt x="30" y="24"/>
                  </a:lnTo>
                  <a:lnTo>
                    <a:pt x="18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9" name="Freeform 27">
              <a:extLst>
                <a:ext uri="{FF2B5EF4-FFF2-40B4-BE49-F238E27FC236}">
                  <a16:creationId xmlns:a16="http://schemas.microsoft.com/office/drawing/2014/main" id="{28FFD2C4-D210-58C2-D658-9878E31CBD9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9" y="3105"/>
              <a:ext cx="235" cy="151"/>
            </a:xfrm>
            <a:custGeom>
              <a:avLst/>
              <a:gdLst>
                <a:gd name="T0" fmla="*/ 84 w 235"/>
                <a:gd name="T1" fmla="*/ 24 h 151"/>
                <a:gd name="T2" fmla="*/ 120 w 235"/>
                <a:gd name="T3" fmla="*/ 30 h 151"/>
                <a:gd name="T4" fmla="*/ 157 w 235"/>
                <a:gd name="T5" fmla="*/ 42 h 151"/>
                <a:gd name="T6" fmla="*/ 175 w 235"/>
                <a:gd name="T7" fmla="*/ 54 h 151"/>
                <a:gd name="T8" fmla="*/ 199 w 235"/>
                <a:gd name="T9" fmla="*/ 73 h 151"/>
                <a:gd name="T10" fmla="*/ 217 w 235"/>
                <a:gd name="T11" fmla="*/ 91 h 151"/>
                <a:gd name="T12" fmla="*/ 235 w 235"/>
                <a:gd name="T13" fmla="*/ 109 h 151"/>
                <a:gd name="T14" fmla="*/ 205 w 235"/>
                <a:gd name="T15" fmla="*/ 85 h 151"/>
                <a:gd name="T16" fmla="*/ 175 w 235"/>
                <a:gd name="T17" fmla="*/ 67 h 151"/>
                <a:gd name="T18" fmla="*/ 157 w 235"/>
                <a:gd name="T19" fmla="*/ 48 h 151"/>
                <a:gd name="T20" fmla="*/ 132 w 235"/>
                <a:gd name="T21" fmla="*/ 48 h 151"/>
                <a:gd name="T22" fmla="*/ 114 w 235"/>
                <a:gd name="T23" fmla="*/ 42 h 151"/>
                <a:gd name="T24" fmla="*/ 102 w 235"/>
                <a:gd name="T25" fmla="*/ 36 h 151"/>
                <a:gd name="T26" fmla="*/ 108 w 235"/>
                <a:gd name="T27" fmla="*/ 54 h 151"/>
                <a:gd name="T28" fmla="*/ 108 w 235"/>
                <a:gd name="T29" fmla="*/ 73 h 151"/>
                <a:gd name="T30" fmla="*/ 114 w 235"/>
                <a:gd name="T31" fmla="*/ 91 h 151"/>
                <a:gd name="T32" fmla="*/ 120 w 235"/>
                <a:gd name="T33" fmla="*/ 109 h 151"/>
                <a:gd name="T34" fmla="*/ 126 w 235"/>
                <a:gd name="T35" fmla="*/ 127 h 151"/>
                <a:gd name="T36" fmla="*/ 132 w 235"/>
                <a:gd name="T37" fmla="*/ 133 h 151"/>
                <a:gd name="T38" fmla="*/ 138 w 235"/>
                <a:gd name="T39" fmla="*/ 151 h 151"/>
                <a:gd name="T40" fmla="*/ 126 w 235"/>
                <a:gd name="T41" fmla="*/ 133 h 151"/>
                <a:gd name="T42" fmla="*/ 120 w 235"/>
                <a:gd name="T43" fmla="*/ 115 h 151"/>
                <a:gd name="T44" fmla="*/ 108 w 235"/>
                <a:gd name="T45" fmla="*/ 97 h 151"/>
                <a:gd name="T46" fmla="*/ 102 w 235"/>
                <a:gd name="T47" fmla="*/ 85 h 151"/>
                <a:gd name="T48" fmla="*/ 96 w 235"/>
                <a:gd name="T49" fmla="*/ 67 h 151"/>
                <a:gd name="T50" fmla="*/ 96 w 235"/>
                <a:gd name="T51" fmla="*/ 54 h 151"/>
                <a:gd name="T52" fmla="*/ 84 w 235"/>
                <a:gd name="T53" fmla="*/ 42 h 151"/>
                <a:gd name="T54" fmla="*/ 78 w 235"/>
                <a:gd name="T55" fmla="*/ 30 h 151"/>
                <a:gd name="T56" fmla="*/ 66 w 235"/>
                <a:gd name="T57" fmla="*/ 18 h 151"/>
                <a:gd name="T58" fmla="*/ 54 w 235"/>
                <a:gd name="T59" fmla="*/ 12 h 151"/>
                <a:gd name="T60" fmla="*/ 36 w 235"/>
                <a:gd name="T61" fmla="*/ 12 h 151"/>
                <a:gd name="T62" fmla="*/ 18 w 235"/>
                <a:gd name="T63" fmla="*/ 18 h 151"/>
                <a:gd name="T64" fmla="*/ 12 w 235"/>
                <a:gd name="T65" fmla="*/ 30 h 151"/>
                <a:gd name="T66" fmla="*/ 30 w 235"/>
                <a:gd name="T67" fmla="*/ 42 h 151"/>
                <a:gd name="T68" fmla="*/ 36 w 235"/>
                <a:gd name="T69" fmla="*/ 54 h 151"/>
                <a:gd name="T70" fmla="*/ 42 w 235"/>
                <a:gd name="T71" fmla="*/ 79 h 151"/>
                <a:gd name="T72" fmla="*/ 42 w 235"/>
                <a:gd name="T73" fmla="*/ 91 h 151"/>
                <a:gd name="T74" fmla="*/ 42 w 235"/>
                <a:gd name="T75" fmla="*/ 79 h 151"/>
                <a:gd name="T76" fmla="*/ 36 w 235"/>
                <a:gd name="T77" fmla="*/ 67 h 151"/>
                <a:gd name="T78" fmla="*/ 30 w 235"/>
                <a:gd name="T79" fmla="*/ 54 h 151"/>
                <a:gd name="T80" fmla="*/ 24 w 235"/>
                <a:gd name="T81" fmla="*/ 42 h 151"/>
                <a:gd name="T82" fmla="*/ 12 w 235"/>
                <a:gd name="T83" fmla="*/ 36 h 151"/>
                <a:gd name="T84" fmla="*/ 0 w 235"/>
                <a:gd name="T85" fmla="*/ 36 h 151"/>
                <a:gd name="T86" fmla="*/ 6 w 235"/>
                <a:gd name="T87" fmla="*/ 24 h 151"/>
                <a:gd name="T88" fmla="*/ 6 w 235"/>
                <a:gd name="T89" fmla="*/ 18 h 151"/>
                <a:gd name="T90" fmla="*/ 12 w 235"/>
                <a:gd name="T91" fmla="*/ 6 h 151"/>
                <a:gd name="T92" fmla="*/ 24 w 235"/>
                <a:gd name="T93" fmla="*/ 6 h 151"/>
                <a:gd name="T94" fmla="*/ 36 w 235"/>
                <a:gd name="T95" fmla="*/ 0 h 151"/>
                <a:gd name="T96" fmla="*/ 54 w 235"/>
                <a:gd name="T97" fmla="*/ 0 h 151"/>
                <a:gd name="T98" fmla="*/ 72 w 235"/>
                <a:gd name="T99" fmla="*/ 12 h 151"/>
                <a:gd name="T100" fmla="*/ 84 w 235"/>
                <a:gd name="T101" fmla="*/ 2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35" h="151">
                  <a:moveTo>
                    <a:pt x="84" y="24"/>
                  </a:moveTo>
                  <a:lnTo>
                    <a:pt x="120" y="30"/>
                  </a:lnTo>
                  <a:lnTo>
                    <a:pt x="157" y="42"/>
                  </a:lnTo>
                  <a:lnTo>
                    <a:pt x="175" y="54"/>
                  </a:lnTo>
                  <a:lnTo>
                    <a:pt x="199" y="73"/>
                  </a:lnTo>
                  <a:lnTo>
                    <a:pt x="217" y="91"/>
                  </a:lnTo>
                  <a:lnTo>
                    <a:pt x="235" y="109"/>
                  </a:lnTo>
                  <a:lnTo>
                    <a:pt x="205" y="85"/>
                  </a:lnTo>
                  <a:lnTo>
                    <a:pt x="175" y="67"/>
                  </a:lnTo>
                  <a:lnTo>
                    <a:pt x="157" y="48"/>
                  </a:lnTo>
                  <a:lnTo>
                    <a:pt x="132" y="48"/>
                  </a:lnTo>
                  <a:lnTo>
                    <a:pt x="114" y="42"/>
                  </a:lnTo>
                  <a:lnTo>
                    <a:pt x="102" y="36"/>
                  </a:lnTo>
                  <a:lnTo>
                    <a:pt x="108" y="54"/>
                  </a:lnTo>
                  <a:lnTo>
                    <a:pt x="108" y="73"/>
                  </a:lnTo>
                  <a:lnTo>
                    <a:pt x="114" y="91"/>
                  </a:lnTo>
                  <a:lnTo>
                    <a:pt x="120" y="109"/>
                  </a:lnTo>
                  <a:lnTo>
                    <a:pt x="126" y="127"/>
                  </a:lnTo>
                  <a:lnTo>
                    <a:pt x="132" y="133"/>
                  </a:lnTo>
                  <a:lnTo>
                    <a:pt x="138" y="151"/>
                  </a:lnTo>
                  <a:lnTo>
                    <a:pt x="126" y="133"/>
                  </a:lnTo>
                  <a:lnTo>
                    <a:pt x="120" y="115"/>
                  </a:lnTo>
                  <a:lnTo>
                    <a:pt x="108" y="97"/>
                  </a:lnTo>
                  <a:lnTo>
                    <a:pt x="102" y="85"/>
                  </a:lnTo>
                  <a:lnTo>
                    <a:pt x="96" y="67"/>
                  </a:lnTo>
                  <a:lnTo>
                    <a:pt x="96" y="54"/>
                  </a:lnTo>
                  <a:lnTo>
                    <a:pt x="84" y="42"/>
                  </a:lnTo>
                  <a:lnTo>
                    <a:pt x="78" y="30"/>
                  </a:lnTo>
                  <a:lnTo>
                    <a:pt x="66" y="18"/>
                  </a:lnTo>
                  <a:lnTo>
                    <a:pt x="54" y="12"/>
                  </a:lnTo>
                  <a:lnTo>
                    <a:pt x="36" y="12"/>
                  </a:lnTo>
                  <a:lnTo>
                    <a:pt x="18" y="18"/>
                  </a:lnTo>
                  <a:lnTo>
                    <a:pt x="12" y="30"/>
                  </a:lnTo>
                  <a:lnTo>
                    <a:pt x="30" y="42"/>
                  </a:lnTo>
                  <a:lnTo>
                    <a:pt x="36" y="54"/>
                  </a:lnTo>
                  <a:lnTo>
                    <a:pt x="42" y="79"/>
                  </a:lnTo>
                  <a:lnTo>
                    <a:pt x="42" y="91"/>
                  </a:lnTo>
                  <a:lnTo>
                    <a:pt x="42" y="79"/>
                  </a:lnTo>
                  <a:lnTo>
                    <a:pt x="36" y="67"/>
                  </a:lnTo>
                  <a:lnTo>
                    <a:pt x="30" y="54"/>
                  </a:lnTo>
                  <a:lnTo>
                    <a:pt x="24" y="42"/>
                  </a:lnTo>
                  <a:lnTo>
                    <a:pt x="12" y="36"/>
                  </a:lnTo>
                  <a:lnTo>
                    <a:pt x="0" y="36"/>
                  </a:lnTo>
                  <a:lnTo>
                    <a:pt x="6" y="24"/>
                  </a:lnTo>
                  <a:lnTo>
                    <a:pt x="6" y="18"/>
                  </a:lnTo>
                  <a:lnTo>
                    <a:pt x="12" y="6"/>
                  </a:lnTo>
                  <a:lnTo>
                    <a:pt x="24" y="6"/>
                  </a:lnTo>
                  <a:lnTo>
                    <a:pt x="36" y="0"/>
                  </a:lnTo>
                  <a:lnTo>
                    <a:pt x="54" y="0"/>
                  </a:lnTo>
                  <a:lnTo>
                    <a:pt x="72" y="12"/>
                  </a:lnTo>
                  <a:lnTo>
                    <a:pt x="84" y="24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0" name="Freeform 28">
              <a:extLst>
                <a:ext uri="{FF2B5EF4-FFF2-40B4-BE49-F238E27FC236}">
                  <a16:creationId xmlns:a16="http://schemas.microsoft.com/office/drawing/2014/main" id="{4B21D473-6C7D-B433-A9EC-87BFAE3D837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5" y="3075"/>
              <a:ext cx="48" cy="42"/>
            </a:xfrm>
            <a:custGeom>
              <a:avLst/>
              <a:gdLst>
                <a:gd name="T0" fmla="*/ 6 w 48"/>
                <a:gd name="T1" fmla="*/ 42 h 42"/>
                <a:gd name="T2" fmla="*/ 12 w 48"/>
                <a:gd name="T3" fmla="*/ 30 h 42"/>
                <a:gd name="T4" fmla="*/ 12 w 48"/>
                <a:gd name="T5" fmla="*/ 18 h 42"/>
                <a:gd name="T6" fmla="*/ 24 w 48"/>
                <a:gd name="T7" fmla="*/ 12 h 42"/>
                <a:gd name="T8" fmla="*/ 30 w 48"/>
                <a:gd name="T9" fmla="*/ 6 h 42"/>
                <a:gd name="T10" fmla="*/ 48 w 48"/>
                <a:gd name="T11" fmla="*/ 0 h 42"/>
                <a:gd name="T12" fmla="*/ 36 w 48"/>
                <a:gd name="T13" fmla="*/ 0 h 42"/>
                <a:gd name="T14" fmla="*/ 18 w 48"/>
                <a:gd name="T15" fmla="*/ 6 h 42"/>
                <a:gd name="T16" fmla="*/ 6 w 48"/>
                <a:gd name="T17" fmla="*/ 18 h 42"/>
                <a:gd name="T18" fmla="*/ 0 w 48"/>
                <a:gd name="T19" fmla="*/ 30 h 42"/>
                <a:gd name="T20" fmla="*/ 6 w 48"/>
                <a:gd name="T21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8" h="42">
                  <a:moveTo>
                    <a:pt x="6" y="42"/>
                  </a:moveTo>
                  <a:lnTo>
                    <a:pt x="12" y="30"/>
                  </a:lnTo>
                  <a:lnTo>
                    <a:pt x="12" y="18"/>
                  </a:lnTo>
                  <a:lnTo>
                    <a:pt x="24" y="12"/>
                  </a:lnTo>
                  <a:lnTo>
                    <a:pt x="30" y="6"/>
                  </a:lnTo>
                  <a:lnTo>
                    <a:pt x="48" y="0"/>
                  </a:lnTo>
                  <a:lnTo>
                    <a:pt x="36" y="0"/>
                  </a:lnTo>
                  <a:lnTo>
                    <a:pt x="18" y="6"/>
                  </a:lnTo>
                  <a:lnTo>
                    <a:pt x="6" y="18"/>
                  </a:lnTo>
                  <a:lnTo>
                    <a:pt x="0" y="30"/>
                  </a:lnTo>
                  <a:lnTo>
                    <a:pt x="6" y="4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1" name="Freeform 29">
              <a:extLst>
                <a:ext uri="{FF2B5EF4-FFF2-40B4-BE49-F238E27FC236}">
                  <a16:creationId xmlns:a16="http://schemas.microsoft.com/office/drawing/2014/main" id="{0495D7BD-4645-252A-5FBC-7C9E5C90BAD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1" y="3045"/>
              <a:ext cx="18" cy="48"/>
            </a:xfrm>
            <a:custGeom>
              <a:avLst/>
              <a:gdLst>
                <a:gd name="T0" fmla="*/ 0 w 18"/>
                <a:gd name="T1" fmla="*/ 48 h 48"/>
                <a:gd name="T2" fmla="*/ 0 w 18"/>
                <a:gd name="T3" fmla="*/ 36 h 48"/>
                <a:gd name="T4" fmla="*/ 0 w 18"/>
                <a:gd name="T5" fmla="*/ 24 h 48"/>
                <a:gd name="T6" fmla="*/ 12 w 18"/>
                <a:gd name="T7" fmla="*/ 18 h 48"/>
                <a:gd name="T8" fmla="*/ 18 w 18"/>
                <a:gd name="T9" fmla="*/ 6 h 48"/>
                <a:gd name="T10" fmla="*/ 12 w 18"/>
                <a:gd name="T11" fmla="*/ 0 h 48"/>
                <a:gd name="T12" fmla="*/ 0 w 18"/>
                <a:gd name="T13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" h="48">
                  <a:moveTo>
                    <a:pt x="0" y="48"/>
                  </a:moveTo>
                  <a:lnTo>
                    <a:pt x="0" y="36"/>
                  </a:lnTo>
                  <a:lnTo>
                    <a:pt x="0" y="24"/>
                  </a:lnTo>
                  <a:lnTo>
                    <a:pt x="12" y="18"/>
                  </a:lnTo>
                  <a:lnTo>
                    <a:pt x="18" y="6"/>
                  </a:lnTo>
                  <a:lnTo>
                    <a:pt x="12" y="0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2" name="Freeform 30">
              <a:extLst>
                <a:ext uri="{FF2B5EF4-FFF2-40B4-BE49-F238E27FC236}">
                  <a16:creationId xmlns:a16="http://schemas.microsoft.com/office/drawing/2014/main" id="{B028A97E-0D00-9648-DF0D-ECEA0DF0C323}"/>
                </a:ext>
              </a:extLst>
            </p:cNvPr>
            <p:cNvSpPr>
              <a:spLocks/>
            </p:cNvSpPr>
            <p:nvPr/>
          </p:nvSpPr>
          <p:spPr bwMode="auto">
            <a:xfrm>
              <a:off x="2955" y="3051"/>
              <a:ext cx="72" cy="193"/>
            </a:xfrm>
            <a:custGeom>
              <a:avLst/>
              <a:gdLst>
                <a:gd name="T0" fmla="*/ 30 w 72"/>
                <a:gd name="T1" fmla="*/ 193 h 193"/>
                <a:gd name="T2" fmla="*/ 36 w 72"/>
                <a:gd name="T3" fmla="*/ 169 h 193"/>
                <a:gd name="T4" fmla="*/ 30 w 72"/>
                <a:gd name="T5" fmla="*/ 139 h 193"/>
                <a:gd name="T6" fmla="*/ 30 w 72"/>
                <a:gd name="T7" fmla="*/ 102 h 193"/>
                <a:gd name="T8" fmla="*/ 30 w 72"/>
                <a:gd name="T9" fmla="*/ 66 h 193"/>
                <a:gd name="T10" fmla="*/ 30 w 72"/>
                <a:gd name="T11" fmla="*/ 54 h 193"/>
                <a:gd name="T12" fmla="*/ 36 w 72"/>
                <a:gd name="T13" fmla="*/ 42 h 193"/>
                <a:gd name="T14" fmla="*/ 48 w 72"/>
                <a:gd name="T15" fmla="*/ 36 h 193"/>
                <a:gd name="T16" fmla="*/ 60 w 72"/>
                <a:gd name="T17" fmla="*/ 30 h 193"/>
                <a:gd name="T18" fmla="*/ 66 w 72"/>
                <a:gd name="T19" fmla="*/ 24 h 193"/>
                <a:gd name="T20" fmla="*/ 66 w 72"/>
                <a:gd name="T21" fmla="*/ 12 h 193"/>
                <a:gd name="T22" fmla="*/ 72 w 72"/>
                <a:gd name="T23" fmla="*/ 0 h 193"/>
                <a:gd name="T24" fmla="*/ 60 w 72"/>
                <a:gd name="T25" fmla="*/ 12 h 193"/>
                <a:gd name="T26" fmla="*/ 60 w 72"/>
                <a:gd name="T27" fmla="*/ 24 h 193"/>
                <a:gd name="T28" fmla="*/ 48 w 72"/>
                <a:gd name="T29" fmla="*/ 24 h 193"/>
                <a:gd name="T30" fmla="*/ 36 w 72"/>
                <a:gd name="T31" fmla="*/ 30 h 193"/>
                <a:gd name="T32" fmla="*/ 30 w 72"/>
                <a:gd name="T33" fmla="*/ 36 h 193"/>
                <a:gd name="T34" fmla="*/ 24 w 72"/>
                <a:gd name="T35" fmla="*/ 42 h 193"/>
                <a:gd name="T36" fmla="*/ 12 w 72"/>
                <a:gd name="T37" fmla="*/ 36 h 193"/>
                <a:gd name="T38" fmla="*/ 6 w 72"/>
                <a:gd name="T39" fmla="*/ 24 h 193"/>
                <a:gd name="T40" fmla="*/ 6 w 72"/>
                <a:gd name="T41" fmla="*/ 12 h 193"/>
                <a:gd name="T42" fmla="*/ 0 w 72"/>
                <a:gd name="T43" fmla="*/ 6 h 193"/>
                <a:gd name="T44" fmla="*/ 0 w 72"/>
                <a:gd name="T45" fmla="*/ 18 h 193"/>
                <a:gd name="T46" fmla="*/ 0 w 72"/>
                <a:gd name="T47" fmla="*/ 36 h 193"/>
                <a:gd name="T48" fmla="*/ 0 w 72"/>
                <a:gd name="T49" fmla="*/ 48 h 193"/>
                <a:gd name="T50" fmla="*/ 6 w 72"/>
                <a:gd name="T51" fmla="*/ 60 h 193"/>
                <a:gd name="T52" fmla="*/ 0 w 72"/>
                <a:gd name="T53" fmla="*/ 72 h 193"/>
                <a:gd name="T54" fmla="*/ 6 w 72"/>
                <a:gd name="T55" fmla="*/ 90 h 193"/>
                <a:gd name="T56" fmla="*/ 12 w 72"/>
                <a:gd name="T57" fmla="*/ 102 h 193"/>
                <a:gd name="T58" fmla="*/ 12 w 72"/>
                <a:gd name="T59" fmla="*/ 115 h 193"/>
                <a:gd name="T60" fmla="*/ 18 w 72"/>
                <a:gd name="T61" fmla="*/ 127 h 193"/>
                <a:gd name="T62" fmla="*/ 18 w 72"/>
                <a:gd name="T63" fmla="*/ 139 h 193"/>
                <a:gd name="T64" fmla="*/ 12 w 72"/>
                <a:gd name="T65" fmla="*/ 145 h 193"/>
                <a:gd name="T66" fmla="*/ 0 w 72"/>
                <a:gd name="T67" fmla="*/ 139 h 193"/>
                <a:gd name="T68" fmla="*/ 6 w 72"/>
                <a:gd name="T69" fmla="*/ 151 h 193"/>
                <a:gd name="T70" fmla="*/ 12 w 72"/>
                <a:gd name="T71" fmla="*/ 163 h 193"/>
                <a:gd name="T72" fmla="*/ 12 w 72"/>
                <a:gd name="T73" fmla="*/ 175 h 193"/>
                <a:gd name="T74" fmla="*/ 18 w 72"/>
                <a:gd name="T75" fmla="*/ 187 h 193"/>
                <a:gd name="T76" fmla="*/ 30 w 72"/>
                <a:gd name="T77" fmla="*/ 193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72" h="193">
                  <a:moveTo>
                    <a:pt x="30" y="193"/>
                  </a:moveTo>
                  <a:lnTo>
                    <a:pt x="36" y="169"/>
                  </a:lnTo>
                  <a:lnTo>
                    <a:pt x="30" y="139"/>
                  </a:lnTo>
                  <a:lnTo>
                    <a:pt x="30" y="102"/>
                  </a:lnTo>
                  <a:lnTo>
                    <a:pt x="30" y="66"/>
                  </a:lnTo>
                  <a:lnTo>
                    <a:pt x="30" y="54"/>
                  </a:lnTo>
                  <a:lnTo>
                    <a:pt x="36" y="42"/>
                  </a:lnTo>
                  <a:lnTo>
                    <a:pt x="48" y="36"/>
                  </a:lnTo>
                  <a:lnTo>
                    <a:pt x="60" y="30"/>
                  </a:lnTo>
                  <a:lnTo>
                    <a:pt x="66" y="24"/>
                  </a:lnTo>
                  <a:lnTo>
                    <a:pt x="66" y="12"/>
                  </a:lnTo>
                  <a:lnTo>
                    <a:pt x="72" y="0"/>
                  </a:lnTo>
                  <a:lnTo>
                    <a:pt x="60" y="12"/>
                  </a:lnTo>
                  <a:lnTo>
                    <a:pt x="60" y="24"/>
                  </a:lnTo>
                  <a:lnTo>
                    <a:pt x="48" y="24"/>
                  </a:lnTo>
                  <a:lnTo>
                    <a:pt x="36" y="30"/>
                  </a:lnTo>
                  <a:lnTo>
                    <a:pt x="30" y="36"/>
                  </a:lnTo>
                  <a:lnTo>
                    <a:pt x="24" y="42"/>
                  </a:lnTo>
                  <a:lnTo>
                    <a:pt x="12" y="36"/>
                  </a:lnTo>
                  <a:lnTo>
                    <a:pt x="6" y="24"/>
                  </a:lnTo>
                  <a:lnTo>
                    <a:pt x="6" y="12"/>
                  </a:lnTo>
                  <a:lnTo>
                    <a:pt x="0" y="6"/>
                  </a:lnTo>
                  <a:lnTo>
                    <a:pt x="0" y="18"/>
                  </a:lnTo>
                  <a:lnTo>
                    <a:pt x="0" y="36"/>
                  </a:lnTo>
                  <a:lnTo>
                    <a:pt x="0" y="48"/>
                  </a:lnTo>
                  <a:lnTo>
                    <a:pt x="6" y="60"/>
                  </a:lnTo>
                  <a:lnTo>
                    <a:pt x="0" y="72"/>
                  </a:lnTo>
                  <a:lnTo>
                    <a:pt x="6" y="90"/>
                  </a:lnTo>
                  <a:lnTo>
                    <a:pt x="12" y="102"/>
                  </a:lnTo>
                  <a:lnTo>
                    <a:pt x="12" y="115"/>
                  </a:lnTo>
                  <a:lnTo>
                    <a:pt x="18" y="127"/>
                  </a:lnTo>
                  <a:lnTo>
                    <a:pt x="18" y="139"/>
                  </a:lnTo>
                  <a:lnTo>
                    <a:pt x="12" y="145"/>
                  </a:lnTo>
                  <a:lnTo>
                    <a:pt x="0" y="139"/>
                  </a:lnTo>
                  <a:lnTo>
                    <a:pt x="6" y="151"/>
                  </a:lnTo>
                  <a:lnTo>
                    <a:pt x="12" y="163"/>
                  </a:lnTo>
                  <a:lnTo>
                    <a:pt x="12" y="175"/>
                  </a:lnTo>
                  <a:lnTo>
                    <a:pt x="18" y="187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FCA4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3" name="Freeform 31">
              <a:extLst>
                <a:ext uri="{FF2B5EF4-FFF2-40B4-BE49-F238E27FC236}">
                  <a16:creationId xmlns:a16="http://schemas.microsoft.com/office/drawing/2014/main" id="{20B4C1BC-80D6-2015-24F2-629AAD4FC4F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3" y="3202"/>
              <a:ext cx="36" cy="36"/>
            </a:xfrm>
            <a:custGeom>
              <a:avLst/>
              <a:gdLst>
                <a:gd name="T0" fmla="*/ 6 w 36"/>
                <a:gd name="T1" fmla="*/ 12 h 36"/>
                <a:gd name="T2" fmla="*/ 12 w 36"/>
                <a:gd name="T3" fmla="*/ 12 h 36"/>
                <a:gd name="T4" fmla="*/ 24 w 36"/>
                <a:gd name="T5" fmla="*/ 12 h 36"/>
                <a:gd name="T6" fmla="*/ 30 w 36"/>
                <a:gd name="T7" fmla="*/ 18 h 36"/>
                <a:gd name="T8" fmla="*/ 36 w 36"/>
                <a:gd name="T9" fmla="*/ 36 h 36"/>
                <a:gd name="T10" fmla="*/ 36 w 36"/>
                <a:gd name="T11" fmla="*/ 24 h 36"/>
                <a:gd name="T12" fmla="*/ 30 w 36"/>
                <a:gd name="T13" fmla="*/ 12 h 36"/>
                <a:gd name="T14" fmla="*/ 24 w 36"/>
                <a:gd name="T15" fmla="*/ 6 h 36"/>
                <a:gd name="T16" fmla="*/ 12 w 36"/>
                <a:gd name="T17" fmla="*/ 0 h 36"/>
                <a:gd name="T18" fmla="*/ 0 w 36"/>
                <a:gd name="T19" fmla="*/ 0 h 36"/>
                <a:gd name="T20" fmla="*/ 6 w 36"/>
                <a:gd name="T21" fmla="*/ 12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6" h="36">
                  <a:moveTo>
                    <a:pt x="6" y="12"/>
                  </a:moveTo>
                  <a:lnTo>
                    <a:pt x="12" y="12"/>
                  </a:lnTo>
                  <a:lnTo>
                    <a:pt x="24" y="12"/>
                  </a:lnTo>
                  <a:lnTo>
                    <a:pt x="30" y="18"/>
                  </a:lnTo>
                  <a:lnTo>
                    <a:pt x="36" y="36"/>
                  </a:lnTo>
                  <a:lnTo>
                    <a:pt x="36" y="24"/>
                  </a:lnTo>
                  <a:lnTo>
                    <a:pt x="30" y="12"/>
                  </a:lnTo>
                  <a:lnTo>
                    <a:pt x="24" y="6"/>
                  </a:lnTo>
                  <a:lnTo>
                    <a:pt x="12" y="0"/>
                  </a:lnTo>
                  <a:lnTo>
                    <a:pt x="0" y="0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4" name="Freeform 32">
              <a:extLst>
                <a:ext uri="{FF2B5EF4-FFF2-40B4-BE49-F238E27FC236}">
                  <a16:creationId xmlns:a16="http://schemas.microsoft.com/office/drawing/2014/main" id="{2675720B-CA04-C72C-08CD-442BD3B538E5}"/>
                </a:ext>
              </a:extLst>
            </p:cNvPr>
            <p:cNvSpPr>
              <a:spLocks/>
            </p:cNvSpPr>
            <p:nvPr/>
          </p:nvSpPr>
          <p:spPr bwMode="auto">
            <a:xfrm>
              <a:off x="2787" y="2829"/>
              <a:ext cx="60" cy="108"/>
            </a:xfrm>
            <a:custGeom>
              <a:avLst/>
              <a:gdLst>
                <a:gd name="T0" fmla="*/ 0 w 60"/>
                <a:gd name="T1" fmla="*/ 42 h 108"/>
                <a:gd name="T2" fmla="*/ 6 w 60"/>
                <a:gd name="T3" fmla="*/ 54 h 108"/>
                <a:gd name="T4" fmla="*/ 12 w 60"/>
                <a:gd name="T5" fmla="*/ 66 h 108"/>
                <a:gd name="T6" fmla="*/ 18 w 60"/>
                <a:gd name="T7" fmla="*/ 72 h 108"/>
                <a:gd name="T8" fmla="*/ 24 w 60"/>
                <a:gd name="T9" fmla="*/ 78 h 108"/>
                <a:gd name="T10" fmla="*/ 30 w 60"/>
                <a:gd name="T11" fmla="*/ 96 h 108"/>
                <a:gd name="T12" fmla="*/ 36 w 60"/>
                <a:gd name="T13" fmla="*/ 108 h 108"/>
                <a:gd name="T14" fmla="*/ 36 w 60"/>
                <a:gd name="T15" fmla="*/ 90 h 108"/>
                <a:gd name="T16" fmla="*/ 30 w 60"/>
                <a:gd name="T17" fmla="*/ 78 h 108"/>
                <a:gd name="T18" fmla="*/ 24 w 60"/>
                <a:gd name="T19" fmla="*/ 66 h 108"/>
                <a:gd name="T20" fmla="*/ 18 w 60"/>
                <a:gd name="T21" fmla="*/ 54 h 108"/>
                <a:gd name="T22" fmla="*/ 30 w 60"/>
                <a:gd name="T23" fmla="*/ 48 h 108"/>
                <a:gd name="T24" fmla="*/ 36 w 60"/>
                <a:gd name="T25" fmla="*/ 42 h 108"/>
                <a:gd name="T26" fmla="*/ 42 w 60"/>
                <a:gd name="T27" fmla="*/ 36 h 108"/>
                <a:gd name="T28" fmla="*/ 54 w 60"/>
                <a:gd name="T29" fmla="*/ 18 h 108"/>
                <a:gd name="T30" fmla="*/ 60 w 60"/>
                <a:gd name="T31" fmla="*/ 0 h 108"/>
                <a:gd name="T32" fmla="*/ 0 w 60"/>
                <a:gd name="T33" fmla="*/ 4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0" h="108">
                  <a:moveTo>
                    <a:pt x="0" y="42"/>
                  </a:moveTo>
                  <a:lnTo>
                    <a:pt x="6" y="54"/>
                  </a:lnTo>
                  <a:lnTo>
                    <a:pt x="12" y="66"/>
                  </a:lnTo>
                  <a:lnTo>
                    <a:pt x="18" y="72"/>
                  </a:lnTo>
                  <a:lnTo>
                    <a:pt x="24" y="78"/>
                  </a:lnTo>
                  <a:lnTo>
                    <a:pt x="30" y="96"/>
                  </a:lnTo>
                  <a:lnTo>
                    <a:pt x="36" y="108"/>
                  </a:lnTo>
                  <a:lnTo>
                    <a:pt x="36" y="90"/>
                  </a:lnTo>
                  <a:lnTo>
                    <a:pt x="30" y="78"/>
                  </a:lnTo>
                  <a:lnTo>
                    <a:pt x="24" y="66"/>
                  </a:lnTo>
                  <a:lnTo>
                    <a:pt x="18" y="54"/>
                  </a:lnTo>
                  <a:lnTo>
                    <a:pt x="30" y="48"/>
                  </a:lnTo>
                  <a:lnTo>
                    <a:pt x="36" y="42"/>
                  </a:lnTo>
                  <a:lnTo>
                    <a:pt x="42" y="36"/>
                  </a:lnTo>
                  <a:lnTo>
                    <a:pt x="54" y="18"/>
                  </a:lnTo>
                  <a:lnTo>
                    <a:pt x="60" y="0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5" name="Freeform 33">
              <a:extLst>
                <a:ext uri="{FF2B5EF4-FFF2-40B4-BE49-F238E27FC236}">
                  <a16:creationId xmlns:a16="http://schemas.microsoft.com/office/drawing/2014/main" id="{A44BAB8A-C33C-D8EE-B28A-5B0761A63F4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9" y="3376"/>
              <a:ext cx="42" cy="72"/>
            </a:xfrm>
            <a:custGeom>
              <a:avLst/>
              <a:gdLst>
                <a:gd name="T0" fmla="*/ 0 w 42"/>
                <a:gd name="T1" fmla="*/ 6 h 72"/>
                <a:gd name="T2" fmla="*/ 12 w 42"/>
                <a:gd name="T3" fmla="*/ 0 h 72"/>
                <a:gd name="T4" fmla="*/ 18 w 42"/>
                <a:gd name="T5" fmla="*/ 0 h 72"/>
                <a:gd name="T6" fmla="*/ 30 w 42"/>
                <a:gd name="T7" fmla="*/ 0 h 72"/>
                <a:gd name="T8" fmla="*/ 36 w 42"/>
                <a:gd name="T9" fmla="*/ 6 h 72"/>
                <a:gd name="T10" fmla="*/ 42 w 42"/>
                <a:gd name="T11" fmla="*/ 12 h 72"/>
                <a:gd name="T12" fmla="*/ 42 w 42"/>
                <a:gd name="T13" fmla="*/ 24 h 72"/>
                <a:gd name="T14" fmla="*/ 42 w 42"/>
                <a:gd name="T15" fmla="*/ 42 h 72"/>
                <a:gd name="T16" fmla="*/ 42 w 42"/>
                <a:gd name="T17" fmla="*/ 54 h 72"/>
                <a:gd name="T18" fmla="*/ 42 w 42"/>
                <a:gd name="T19" fmla="*/ 60 h 72"/>
                <a:gd name="T20" fmla="*/ 36 w 42"/>
                <a:gd name="T21" fmla="*/ 72 h 72"/>
                <a:gd name="T22" fmla="*/ 30 w 42"/>
                <a:gd name="T23" fmla="*/ 72 h 72"/>
                <a:gd name="T24" fmla="*/ 18 w 42"/>
                <a:gd name="T25" fmla="*/ 72 h 72"/>
                <a:gd name="T26" fmla="*/ 12 w 42"/>
                <a:gd name="T27" fmla="*/ 66 h 72"/>
                <a:gd name="T28" fmla="*/ 12 w 42"/>
                <a:gd name="T29" fmla="*/ 60 h 72"/>
                <a:gd name="T30" fmla="*/ 6 w 42"/>
                <a:gd name="T31" fmla="*/ 42 h 72"/>
                <a:gd name="T32" fmla="*/ 6 w 42"/>
                <a:gd name="T33" fmla="*/ 36 h 72"/>
                <a:gd name="T34" fmla="*/ 6 w 42"/>
                <a:gd name="T35" fmla="*/ 18 h 72"/>
                <a:gd name="T36" fmla="*/ 0 w 42"/>
                <a:gd name="T37" fmla="*/ 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2" h="72">
                  <a:moveTo>
                    <a:pt x="0" y="6"/>
                  </a:moveTo>
                  <a:lnTo>
                    <a:pt x="12" y="0"/>
                  </a:lnTo>
                  <a:lnTo>
                    <a:pt x="18" y="0"/>
                  </a:lnTo>
                  <a:lnTo>
                    <a:pt x="30" y="0"/>
                  </a:lnTo>
                  <a:lnTo>
                    <a:pt x="36" y="6"/>
                  </a:lnTo>
                  <a:lnTo>
                    <a:pt x="42" y="12"/>
                  </a:lnTo>
                  <a:lnTo>
                    <a:pt x="42" y="24"/>
                  </a:lnTo>
                  <a:lnTo>
                    <a:pt x="42" y="42"/>
                  </a:lnTo>
                  <a:lnTo>
                    <a:pt x="42" y="54"/>
                  </a:lnTo>
                  <a:lnTo>
                    <a:pt x="42" y="60"/>
                  </a:lnTo>
                  <a:lnTo>
                    <a:pt x="36" y="72"/>
                  </a:lnTo>
                  <a:lnTo>
                    <a:pt x="30" y="72"/>
                  </a:lnTo>
                  <a:lnTo>
                    <a:pt x="18" y="72"/>
                  </a:lnTo>
                  <a:lnTo>
                    <a:pt x="12" y="66"/>
                  </a:lnTo>
                  <a:lnTo>
                    <a:pt x="12" y="60"/>
                  </a:lnTo>
                  <a:lnTo>
                    <a:pt x="6" y="42"/>
                  </a:lnTo>
                  <a:lnTo>
                    <a:pt x="6" y="36"/>
                  </a:lnTo>
                  <a:lnTo>
                    <a:pt x="6" y="18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CA4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6" name="Freeform 34">
              <a:extLst>
                <a:ext uri="{FF2B5EF4-FFF2-40B4-BE49-F238E27FC236}">
                  <a16:creationId xmlns:a16="http://schemas.microsoft.com/office/drawing/2014/main" id="{DA92BEE7-A3F9-495F-8D8C-934C2335A77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71" y="3256"/>
              <a:ext cx="84" cy="60"/>
            </a:xfrm>
            <a:custGeom>
              <a:avLst/>
              <a:gdLst>
                <a:gd name="T0" fmla="*/ 0 w 84"/>
                <a:gd name="T1" fmla="*/ 0 h 60"/>
                <a:gd name="T2" fmla="*/ 0 w 84"/>
                <a:gd name="T3" fmla="*/ 12 h 60"/>
                <a:gd name="T4" fmla="*/ 6 w 84"/>
                <a:gd name="T5" fmla="*/ 18 h 60"/>
                <a:gd name="T6" fmla="*/ 6 w 84"/>
                <a:gd name="T7" fmla="*/ 24 h 60"/>
                <a:gd name="T8" fmla="*/ 12 w 84"/>
                <a:gd name="T9" fmla="*/ 24 h 60"/>
                <a:gd name="T10" fmla="*/ 18 w 84"/>
                <a:gd name="T11" fmla="*/ 30 h 60"/>
                <a:gd name="T12" fmla="*/ 12 w 84"/>
                <a:gd name="T13" fmla="*/ 30 h 60"/>
                <a:gd name="T14" fmla="*/ 12 w 84"/>
                <a:gd name="T15" fmla="*/ 36 h 60"/>
                <a:gd name="T16" fmla="*/ 18 w 84"/>
                <a:gd name="T17" fmla="*/ 42 h 60"/>
                <a:gd name="T18" fmla="*/ 18 w 84"/>
                <a:gd name="T19" fmla="*/ 48 h 60"/>
                <a:gd name="T20" fmla="*/ 18 w 84"/>
                <a:gd name="T21" fmla="*/ 54 h 60"/>
                <a:gd name="T22" fmla="*/ 24 w 84"/>
                <a:gd name="T23" fmla="*/ 60 h 60"/>
                <a:gd name="T24" fmla="*/ 30 w 84"/>
                <a:gd name="T25" fmla="*/ 54 h 60"/>
                <a:gd name="T26" fmla="*/ 36 w 84"/>
                <a:gd name="T27" fmla="*/ 48 h 60"/>
                <a:gd name="T28" fmla="*/ 42 w 84"/>
                <a:gd name="T29" fmla="*/ 42 h 60"/>
                <a:gd name="T30" fmla="*/ 54 w 84"/>
                <a:gd name="T31" fmla="*/ 42 h 60"/>
                <a:gd name="T32" fmla="*/ 60 w 84"/>
                <a:gd name="T33" fmla="*/ 42 h 60"/>
                <a:gd name="T34" fmla="*/ 72 w 84"/>
                <a:gd name="T35" fmla="*/ 48 h 60"/>
                <a:gd name="T36" fmla="*/ 60 w 84"/>
                <a:gd name="T37" fmla="*/ 42 h 60"/>
                <a:gd name="T38" fmla="*/ 48 w 84"/>
                <a:gd name="T39" fmla="*/ 36 h 60"/>
                <a:gd name="T40" fmla="*/ 36 w 84"/>
                <a:gd name="T41" fmla="*/ 36 h 60"/>
                <a:gd name="T42" fmla="*/ 30 w 84"/>
                <a:gd name="T43" fmla="*/ 42 h 60"/>
                <a:gd name="T44" fmla="*/ 24 w 84"/>
                <a:gd name="T45" fmla="*/ 48 h 60"/>
                <a:gd name="T46" fmla="*/ 18 w 84"/>
                <a:gd name="T47" fmla="*/ 42 h 60"/>
                <a:gd name="T48" fmla="*/ 24 w 84"/>
                <a:gd name="T49" fmla="*/ 36 h 60"/>
                <a:gd name="T50" fmla="*/ 30 w 84"/>
                <a:gd name="T51" fmla="*/ 30 h 60"/>
                <a:gd name="T52" fmla="*/ 36 w 84"/>
                <a:gd name="T53" fmla="*/ 30 h 60"/>
                <a:gd name="T54" fmla="*/ 42 w 84"/>
                <a:gd name="T55" fmla="*/ 30 h 60"/>
                <a:gd name="T56" fmla="*/ 36 w 84"/>
                <a:gd name="T57" fmla="*/ 24 h 60"/>
                <a:gd name="T58" fmla="*/ 24 w 84"/>
                <a:gd name="T59" fmla="*/ 24 h 60"/>
                <a:gd name="T60" fmla="*/ 18 w 84"/>
                <a:gd name="T61" fmla="*/ 30 h 60"/>
                <a:gd name="T62" fmla="*/ 18 w 84"/>
                <a:gd name="T63" fmla="*/ 24 h 60"/>
                <a:gd name="T64" fmla="*/ 30 w 84"/>
                <a:gd name="T65" fmla="*/ 18 h 60"/>
                <a:gd name="T66" fmla="*/ 42 w 84"/>
                <a:gd name="T67" fmla="*/ 18 h 60"/>
                <a:gd name="T68" fmla="*/ 54 w 84"/>
                <a:gd name="T69" fmla="*/ 18 h 60"/>
                <a:gd name="T70" fmla="*/ 72 w 84"/>
                <a:gd name="T71" fmla="*/ 18 h 60"/>
                <a:gd name="T72" fmla="*/ 84 w 84"/>
                <a:gd name="T73" fmla="*/ 24 h 60"/>
                <a:gd name="T74" fmla="*/ 72 w 84"/>
                <a:gd name="T75" fmla="*/ 18 h 60"/>
                <a:gd name="T76" fmla="*/ 54 w 84"/>
                <a:gd name="T77" fmla="*/ 12 h 60"/>
                <a:gd name="T78" fmla="*/ 48 w 84"/>
                <a:gd name="T79" fmla="*/ 12 h 60"/>
                <a:gd name="T80" fmla="*/ 36 w 84"/>
                <a:gd name="T81" fmla="*/ 12 h 60"/>
                <a:gd name="T82" fmla="*/ 24 w 84"/>
                <a:gd name="T83" fmla="*/ 12 h 60"/>
                <a:gd name="T84" fmla="*/ 12 w 84"/>
                <a:gd name="T85" fmla="*/ 12 h 60"/>
                <a:gd name="T86" fmla="*/ 6 w 84"/>
                <a:gd name="T87" fmla="*/ 6 h 60"/>
                <a:gd name="T88" fmla="*/ 0 w 84"/>
                <a:gd name="T89" fmla="*/ 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84" h="60">
                  <a:moveTo>
                    <a:pt x="0" y="0"/>
                  </a:moveTo>
                  <a:lnTo>
                    <a:pt x="0" y="12"/>
                  </a:lnTo>
                  <a:lnTo>
                    <a:pt x="6" y="18"/>
                  </a:lnTo>
                  <a:lnTo>
                    <a:pt x="6" y="24"/>
                  </a:lnTo>
                  <a:lnTo>
                    <a:pt x="12" y="24"/>
                  </a:lnTo>
                  <a:lnTo>
                    <a:pt x="18" y="30"/>
                  </a:lnTo>
                  <a:lnTo>
                    <a:pt x="12" y="30"/>
                  </a:lnTo>
                  <a:lnTo>
                    <a:pt x="12" y="36"/>
                  </a:lnTo>
                  <a:lnTo>
                    <a:pt x="18" y="42"/>
                  </a:lnTo>
                  <a:lnTo>
                    <a:pt x="18" y="48"/>
                  </a:lnTo>
                  <a:lnTo>
                    <a:pt x="18" y="54"/>
                  </a:lnTo>
                  <a:lnTo>
                    <a:pt x="24" y="60"/>
                  </a:lnTo>
                  <a:lnTo>
                    <a:pt x="30" y="54"/>
                  </a:lnTo>
                  <a:lnTo>
                    <a:pt x="36" y="48"/>
                  </a:lnTo>
                  <a:lnTo>
                    <a:pt x="42" y="42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72" y="48"/>
                  </a:lnTo>
                  <a:lnTo>
                    <a:pt x="60" y="42"/>
                  </a:lnTo>
                  <a:lnTo>
                    <a:pt x="48" y="36"/>
                  </a:lnTo>
                  <a:lnTo>
                    <a:pt x="36" y="36"/>
                  </a:lnTo>
                  <a:lnTo>
                    <a:pt x="30" y="42"/>
                  </a:lnTo>
                  <a:lnTo>
                    <a:pt x="24" y="48"/>
                  </a:lnTo>
                  <a:lnTo>
                    <a:pt x="18" y="42"/>
                  </a:lnTo>
                  <a:lnTo>
                    <a:pt x="24" y="36"/>
                  </a:lnTo>
                  <a:lnTo>
                    <a:pt x="30" y="30"/>
                  </a:lnTo>
                  <a:lnTo>
                    <a:pt x="36" y="30"/>
                  </a:lnTo>
                  <a:lnTo>
                    <a:pt x="42" y="30"/>
                  </a:lnTo>
                  <a:lnTo>
                    <a:pt x="36" y="24"/>
                  </a:lnTo>
                  <a:lnTo>
                    <a:pt x="24" y="24"/>
                  </a:lnTo>
                  <a:lnTo>
                    <a:pt x="18" y="30"/>
                  </a:lnTo>
                  <a:lnTo>
                    <a:pt x="18" y="24"/>
                  </a:lnTo>
                  <a:lnTo>
                    <a:pt x="30" y="18"/>
                  </a:lnTo>
                  <a:lnTo>
                    <a:pt x="42" y="18"/>
                  </a:lnTo>
                  <a:lnTo>
                    <a:pt x="54" y="18"/>
                  </a:lnTo>
                  <a:lnTo>
                    <a:pt x="72" y="18"/>
                  </a:lnTo>
                  <a:lnTo>
                    <a:pt x="84" y="24"/>
                  </a:lnTo>
                  <a:lnTo>
                    <a:pt x="72" y="18"/>
                  </a:lnTo>
                  <a:lnTo>
                    <a:pt x="54" y="12"/>
                  </a:lnTo>
                  <a:lnTo>
                    <a:pt x="48" y="12"/>
                  </a:lnTo>
                  <a:lnTo>
                    <a:pt x="36" y="12"/>
                  </a:lnTo>
                  <a:lnTo>
                    <a:pt x="24" y="12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7" name="Freeform 35">
              <a:extLst>
                <a:ext uri="{FF2B5EF4-FFF2-40B4-BE49-F238E27FC236}">
                  <a16:creationId xmlns:a16="http://schemas.microsoft.com/office/drawing/2014/main" id="{9C474EDA-336E-57AA-F09B-23A1EF3397E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7" y="3340"/>
              <a:ext cx="24" cy="18"/>
            </a:xfrm>
            <a:custGeom>
              <a:avLst/>
              <a:gdLst>
                <a:gd name="T0" fmla="*/ 0 w 24"/>
                <a:gd name="T1" fmla="*/ 0 h 18"/>
                <a:gd name="T2" fmla="*/ 0 w 24"/>
                <a:gd name="T3" fmla="*/ 6 h 18"/>
                <a:gd name="T4" fmla="*/ 6 w 24"/>
                <a:gd name="T5" fmla="*/ 12 h 18"/>
                <a:gd name="T6" fmla="*/ 6 w 24"/>
                <a:gd name="T7" fmla="*/ 18 h 18"/>
                <a:gd name="T8" fmla="*/ 12 w 24"/>
                <a:gd name="T9" fmla="*/ 18 h 18"/>
                <a:gd name="T10" fmla="*/ 18 w 24"/>
                <a:gd name="T11" fmla="*/ 12 h 18"/>
                <a:gd name="T12" fmla="*/ 24 w 24"/>
                <a:gd name="T13" fmla="*/ 12 h 18"/>
                <a:gd name="T14" fmla="*/ 18 w 24"/>
                <a:gd name="T15" fmla="*/ 12 h 18"/>
                <a:gd name="T16" fmla="*/ 12 w 24"/>
                <a:gd name="T17" fmla="*/ 12 h 18"/>
                <a:gd name="T18" fmla="*/ 0 w 24"/>
                <a:gd name="T19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4" h="18">
                  <a:moveTo>
                    <a:pt x="0" y="0"/>
                  </a:moveTo>
                  <a:lnTo>
                    <a:pt x="0" y="6"/>
                  </a:lnTo>
                  <a:lnTo>
                    <a:pt x="6" y="12"/>
                  </a:lnTo>
                  <a:lnTo>
                    <a:pt x="6" y="18"/>
                  </a:lnTo>
                  <a:lnTo>
                    <a:pt x="12" y="18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2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4548" name="Group 36">
            <a:extLst>
              <a:ext uri="{FF2B5EF4-FFF2-40B4-BE49-F238E27FC236}">
                <a16:creationId xmlns:a16="http://schemas.microsoft.com/office/drawing/2014/main" id="{7D880F67-8A3F-97D8-0C60-6E519C1F338E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6934200" y="3886200"/>
            <a:ext cx="533400" cy="533400"/>
            <a:chOff x="2787" y="2607"/>
            <a:chExt cx="649" cy="841"/>
          </a:xfrm>
        </p:grpSpPr>
        <p:sp>
          <p:nvSpPr>
            <p:cNvPr id="64549" name="Freeform 37">
              <a:extLst>
                <a:ext uri="{FF2B5EF4-FFF2-40B4-BE49-F238E27FC236}">
                  <a16:creationId xmlns:a16="http://schemas.microsoft.com/office/drawing/2014/main" id="{865D9BA3-D4BD-AFE4-6798-FD200E1401B8}"/>
                </a:ext>
              </a:extLst>
            </p:cNvPr>
            <p:cNvSpPr>
              <a:spLocks/>
            </p:cNvSpPr>
            <p:nvPr/>
          </p:nvSpPr>
          <p:spPr bwMode="auto">
            <a:xfrm>
              <a:off x="2787" y="2607"/>
              <a:ext cx="649" cy="841"/>
            </a:xfrm>
            <a:custGeom>
              <a:avLst/>
              <a:gdLst>
                <a:gd name="T0" fmla="*/ 150 w 649"/>
                <a:gd name="T1" fmla="*/ 6 h 841"/>
                <a:gd name="T2" fmla="*/ 204 w 649"/>
                <a:gd name="T3" fmla="*/ 6 h 841"/>
                <a:gd name="T4" fmla="*/ 282 w 649"/>
                <a:gd name="T5" fmla="*/ 18 h 841"/>
                <a:gd name="T6" fmla="*/ 385 w 649"/>
                <a:gd name="T7" fmla="*/ 54 h 841"/>
                <a:gd name="T8" fmla="*/ 529 w 649"/>
                <a:gd name="T9" fmla="*/ 114 h 841"/>
                <a:gd name="T10" fmla="*/ 565 w 649"/>
                <a:gd name="T11" fmla="*/ 144 h 841"/>
                <a:gd name="T12" fmla="*/ 619 w 649"/>
                <a:gd name="T13" fmla="*/ 240 h 841"/>
                <a:gd name="T14" fmla="*/ 649 w 649"/>
                <a:gd name="T15" fmla="*/ 300 h 841"/>
                <a:gd name="T16" fmla="*/ 619 w 649"/>
                <a:gd name="T17" fmla="*/ 342 h 841"/>
                <a:gd name="T18" fmla="*/ 619 w 649"/>
                <a:gd name="T19" fmla="*/ 372 h 841"/>
                <a:gd name="T20" fmla="*/ 643 w 649"/>
                <a:gd name="T21" fmla="*/ 420 h 841"/>
                <a:gd name="T22" fmla="*/ 637 w 649"/>
                <a:gd name="T23" fmla="*/ 462 h 841"/>
                <a:gd name="T24" fmla="*/ 595 w 649"/>
                <a:gd name="T25" fmla="*/ 492 h 841"/>
                <a:gd name="T26" fmla="*/ 607 w 649"/>
                <a:gd name="T27" fmla="*/ 528 h 841"/>
                <a:gd name="T28" fmla="*/ 589 w 649"/>
                <a:gd name="T29" fmla="*/ 577 h 841"/>
                <a:gd name="T30" fmla="*/ 529 w 649"/>
                <a:gd name="T31" fmla="*/ 595 h 841"/>
                <a:gd name="T32" fmla="*/ 505 w 649"/>
                <a:gd name="T33" fmla="*/ 631 h 841"/>
                <a:gd name="T34" fmla="*/ 457 w 649"/>
                <a:gd name="T35" fmla="*/ 649 h 841"/>
                <a:gd name="T36" fmla="*/ 360 w 649"/>
                <a:gd name="T37" fmla="*/ 655 h 841"/>
                <a:gd name="T38" fmla="*/ 300 w 649"/>
                <a:gd name="T39" fmla="*/ 637 h 841"/>
                <a:gd name="T40" fmla="*/ 258 w 649"/>
                <a:gd name="T41" fmla="*/ 589 h 841"/>
                <a:gd name="T42" fmla="*/ 222 w 649"/>
                <a:gd name="T43" fmla="*/ 528 h 841"/>
                <a:gd name="T44" fmla="*/ 240 w 649"/>
                <a:gd name="T45" fmla="*/ 504 h 841"/>
                <a:gd name="T46" fmla="*/ 276 w 649"/>
                <a:gd name="T47" fmla="*/ 498 h 841"/>
                <a:gd name="T48" fmla="*/ 306 w 649"/>
                <a:gd name="T49" fmla="*/ 522 h 841"/>
                <a:gd name="T50" fmla="*/ 282 w 649"/>
                <a:gd name="T51" fmla="*/ 498 h 841"/>
                <a:gd name="T52" fmla="*/ 270 w 649"/>
                <a:gd name="T53" fmla="*/ 492 h 841"/>
                <a:gd name="T54" fmla="*/ 246 w 649"/>
                <a:gd name="T55" fmla="*/ 474 h 841"/>
                <a:gd name="T56" fmla="*/ 204 w 649"/>
                <a:gd name="T57" fmla="*/ 486 h 841"/>
                <a:gd name="T58" fmla="*/ 198 w 649"/>
                <a:gd name="T59" fmla="*/ 516 h 841"/>
                <a:gd name="T60" fmla="*/ 204 w 649"/>
                <a:gd name="T61" fmla="*/ 607 h 841"/>
                <a:gd name="T62" fmla="*/ 228 w 649"/>
                <a:gd name="T63" fmla="*/ 703 h 841"/>
                <a:gd name="T64" fmla="*/ 228 w 649"/>
                <a:gd name="T65" fmla="*/ 793 h 841"/>
                <a:gd name="T66" fmla="*/ 204 w 649"/>
                <a:gd name="T67" fmla="*/ 829 h 841"/>
                <a:gd name="T68" fmla="*/ 150 w 649"/>
                <a:gd name="T69" fmla="*/ 835 h 841"/>
                <a:gd name="T70" fmla="*/ 132 w 649"/>
                <a:gd name="T71" fmla="*/ 775 h 841"/>
                <a:gd name="T72" fmla="*/ 108 w 649"/>
                <a:gd name="T73" fmla="*/ 709 h 841"/>
                <a:gd name="T74" fmla="*/ 96 w 649"/>
                <a:gd name="T75" fmla="*/ 685 h 841"/>
                <a:gd name="T76" fmla="*/ 84 w 649"/>
                <a:gd name="T77" fmla="*/ 655 h 841"/>
                <a:gd name="T78" fmla="*/ 48 w 649"/>
                <a:gd name="T79" fmla="*/ 522 h 841"/>
                <a:gd name="T80" fmla="*/ 18 w 649"/>
                <a:gd name="T81" fmla="*/ 366 h 841"/>
                <a:gd name="T82" fmla="*/ 0 w 649"/>
                <a:gd name="T83" fmla="*/ 270 h 8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49" h="841">
                  <a:moveTo>
                    <a:pt x="108" y="0"/>
                  </a:moveTo>
                  <a:lnTo>
                    <a:pt x="132" y="6"/>
                  </a:lnTo>
                  <a:lnTo>
                    <a:pt x="150" y="6"/>
                  </a:lnTo>
                  <a:lnTo>
                    <a:pt x="168" y="12"/>
                  </a:lnTo>
                  <a:lnTo>
                    <a:pt x="180" y="12"/>
                  </a:lnTo>
                  <a:lnTo>
                    <a:pt x="204" y="6"/>
                  </a:lnTo>
                  <a:lnTo>
                    <a:pt x="228" y="6"/>
                  </a:lnTo>
                  <a:lnTo>
                    <a:pt x="252" y="12"/>
                  </a:lnTo>
                  <a:lnTo>
                    <a:pt x="282" y="18"/>
                  </a:lnTo>
                  <a:lnTo>
                    <a:pt x="312" y="24"/>
                  </a:lnTo>
                  <a:lnTo>
                    <a:pt x="342" y="36"/>
                  </a:lnTo>
                  <a:lnTo>
                    <a:pt x="385" y="54"/>
                  </a:lnTo>
                  <a:lnTo>
                    <a:pt x="427" y="72"/>
                  </a:lnTo>
                  <a:lnTo>
                    <a:pt x="481" y="96"/>
                  </a:lnTo>
                  <a:lnTo>
                    <a:pt x="529" y="114"/>
                  </a:lnTo>
                  <a:lnTo>
                    <a:pt x="547" y="120"/>
                  </a:lnTo>
                  <a:lnTo>
                    <a:pt x="559" y="132"/>
                  </a:lnTo>
                  <a:lnTo>
                    <a:pt x="565" y="144"/>
                  </a:lnTo>
                  <a:lnTo>
                    <a:pt x="577" y="162"/>
                  </a:lnTo>
                  <a:lnTo>
                    <a:pt x="595" y="192"/>
                  </a:lnTo>
                  <a:lnTo>
                    <a:pt x="619" y="240"/>
                  </a:lnTo>
                  <a:lnTo>
                    <a:pt x="637" y="264"/>
                  </a:lnTo>
                  <a:lnTo>
                    <a:pt x="643" y="288"/>
                  </a:lnTo>
                  <a:lnTo>
                    <a:pt x="649" y="300"/>
                  </a:lnTo>
                  <a:lnTo>
                    <a:pt x="643" y="318"/>
                  </a:lnTo>
                  <a:lnTo>
                    <a:pt x="631" y="336"/>
                  </a:lnTo>
                  <a:lnTo>
                    <a:pt x="619" y="342"/>
                  </a:lnTo>
                  <a:lnTo>
                    <a:pt x="613" y="348"/>
                  </a:lnTo>
                  <a:lnTo>
                    <a:pt x="613" y="360"/>
                  </a:lnTo>
                  <a:lnTo>
                    <a:pt x="619" y="372"/>
                  </a:lnTo>
                  <a:lnTo>
                    <a:pt x="625" y="384"/>
                  </a:lnTo>
                  <a:lnTo>
                    <a:pt x="637" y="402"/>
                  </a:lnTo>
                  <a:lnTo>
                    <a:pt x="643" y="420"/>
                  </a:lnTo>
                  <a:lnTo>
                    <a:pt x="643" y="432"/>
                  </a:lnTo>
                  <a:lnTo>
                    <a:pt x="643" y="450"/>
                  </a:lnTo>
                  <a:lnTo>
                    <a:pt x="637" y="462"/>
                  </a:lnTo>
                  <a:lnTo>
                    <a:pt x="625" y="474"/>
                  </a:lnTo>
                  <a:lnTo>
                    <a:pt x="607" y="486"/>
                  </a:lnTo>
                  <a:lnTo>
                    <a:pt x="595" y="492"/>
                  </a:lnTo>
                  <a:lnTo>
                    <a:pt x="595" y="504"/>
                  </a:lnTo>
                  <a:lnTo>
                    <a:pt x="601" y="516"/>
                  </a:lnTo>
                  <a:lnTo>
                    <a:pt x="607" y="528"/>
                  </a:lnTo>
                  <a:lnTo>
                    <a:pt x="601" y="546"/>
                  </a:lnTo>
                  <a:lnTo>
                    <a:pt x="601" y="565"/>
                  </a:lnTo>
                  <a:lnTo>
                    <a:pt x="589" y="577"/>
                  </a:lnTo>
                  <a:lnTo>
                    <a:pt x="577" y="583"/>
                  </a:lnTo>
                  <a:lnTo>
                    <a:pt x="553" y="589"/>
                  </a:lnTo>
                  <a:lnTo>
                    <a:pt x="529" y="595"/>
                  </a:lnTo>
                  <a:lnTo>
                    <a:pt x="517" y="595"/>
                  </a:lnTo>
                  <a:lnTo>
                    <a:pt x="511" y="619"/>
                  </a:lnTo>
                  <a:lnTo>
                    <a:pt x="505" y="631"/>
                  </a:lnTo>
                  <a:lnTo>
                    <a:pt x="493" y="643"/>
                  </a:lnTo>
                  <a:lnTo>
                    <a:pt x="475" y="649"/>
                  </a:lnTo>
                  <a:lnTo>
                    <a:pt x="457" y="649"/>
                  </a:lnTo>
                  <a:lnTo>
                    <a:pt x="433" y="649"/>
                  </a:lnTo>
                  <a:lnTo>
                    <a:pt x="403" y="655"/>
                  </a:lnTo>
                  <a:lnTo>
                    <a:pt x="360" y="655"/>
                  </a:lnTo>
                  <a:lnTo>
                    <a:pt x="342" y="655"/>
                  </a:lnTo>
                  <a:lnTo>
                    <a:pt x="324" y="649"/>
                  </a:lnTo>
                  <a:lnTo>
                    <a:pt x="300" y="637"/>
                  </a:lnTo>
                  <a:lnTo>
                    <a:pt x="282" y="625"/>
                  </a:lnTo>
                  <a:lnTo>
                    <a:pt x="270" y="607"/>
                  </a:lnTo>
                  <a:lnTo>
                    <a:pt x="258" y="589"/>
                  </a:lnTo>
                  <a:lnTo>
                    <a:pt x="240" y="565"/>
                  </a:lnTo>
                  <a:lnTo>
                    <a:pt x="228" y="540"/>
                  </a:lnTo>
                  <a:lnTo>
                    <a:pt x="222" y="528"/>
                  </a:lnTo>
                  <a:lnTo>
                    <a:pt x="228" y="522"/>
                  </a:lnTo>
                  <a:lnTo>
                    <a:pt x="234" y="510"/>
                  </a:lnTo>
                  <a:lnTo>
                    <a:pt x="240" y="504"/>
                  </a:lnTo>
                  <a:lnTo>
                    <a:pt x="252" y="498"/>
                  </a:lnTo>
                  <a:lnTo>
                    <a:pt x="264" y="498"/>
                  </a:lnTo>
                  <a:lnTo>
                    <a:pt x="276" y="498"/>
                  </a:lnTo>
                  <a:lnTo>
                    <a:pt x="288" y="510"/>
                  </a:lnTo>
                  <a:lnTo>
                    <a:pt x="300" y="516"/>
                  </a:lnTo>
                  <a:lnTo>
                    <a:pt x="306" y="522"/>
                  </a:lnTo>
                  <a:lnTo>
                    <a:pt x="318" y="528"/>
                  </a:lnTo>
                  <a:lnTo>
                    <a:pt x="306" y="516"/>
                  </a:lnTo>
                  <a:lnTo>
                    <a:pt x="282" y="498"/>
                  </a:lnTo>
                  <a:lnTo>
                    <a:pt x="288" y="492"/>
                  </a:lnTo>
                  <a:lnTo>
                    <a:pt x="282" y="492"/>
                  </a:lnTo>
                  <a:lnTo>
                    <a:pt x="270" y="492"/>
                  </a:lnTo>
                  <a:lnTo>
                    <a:pt x="264" y="486"/>
                  </a:lnTo>
                  <a:lnTo>
                    <a:pt x="252" y="480"/>
                  </a:lnTo>
                  <a:lnTo>
                    <a:pt x="246" y="474"/>
                  </a:lnTo>
                  <a:lnTo>
                    <a:pt x="228" y="474"/>
                  </a:lnTo>
                  <a:lnTo>
                    <a:pt x="216" y="474"/>
                  </a:lnTo>
                  <a:lnTo>
                    <a:pt x="204" y="486"/>
                  </a:lnTo>
                  <a:lnTo>
                    <a:pt x="198" y="492"/>
                  </a:lnTo>
                  <a:lnTo>
                    <a:pt x="198" y="504"/>
                  </a:lnTo>
                  <a:lnTo>
                    <a:pt x="198" y="516"/>
                  </a:lnTo>
                  <a:lnTo>
                    <a:pt x="198" y="546"/>
                  </a:lnTo>
                  <a:lnTo>
                    <a:pt x="198" y="577"/>
                  </a:lnTo>
                  <a:lnTo>
                    <a:pt x="204" y="607"/>
                  </a:lnTo>
                  <a:lnTo>
                    <a:pt x="204" y="637"/>
                  </a:lnTo>
                  <a:lnTo>
                    <a:pt x="216" y="679"/>
                  </a:lnTo>
                  <a:lnTo>
                    <a:pt x="228" y="703"/>
                  </a:lnTo>
                  <a:lnTo>
                    <a:pt x="234" y="721"/>
                  </a:lnTo>
                  <a:lnTo>
                    <a:pt x="234" y="763"/>
                  </a:lnTo>
                  <a:lnTo>
                    <a:pt x="228" y="793"/>
                  </a:lnTo>
                  <a:lnTo>
                    <a:pt x="222" y="811"/>
                  </a:lnTo>
                  <a:lnTo>
                    <a:pt x="216" y="823"/>
                  </a:lnTo>
                  <a:lnTo>
                    <a:pt x="204" y="829"/>
                  </a:lnTo>
                  <a:lnTo>
                    <a:pt x="186" y="835"/>
                  </a:lnTo>
                  <a:lnTo>
                    <a:pt x="168" y="841"/>
                  </a:lnTo>
                  <a:lnTo>
                    <a:pt x="150" y="835"/>
                  </a:lnTo>
                  <a:lnTo>
                    <a:pt x="144" y="829"/>
                  </a:lnTo>
                  <a:lnTo>
                    <a:pt x="138" y="787"/>
                  </a:lnTo>
                  <a:lnTo>
                    <a:pt x="132" y="775"/>
                  </a:lnTo>
                  <a:lnTo>
                    <a:pt x="132" y="769"/>
                  </a:lnTo>
                  <a:lnTo>
                    <a:pt x="126" y="745"/>
                  </a:lnTo>
                  <a:lnTo>
                    <a:pt x="108" y="709"/>
                  </a:lnTo>
                  <a:lnTo>
                    <a:pt x="102" y="697"/>
                  </a:lnTo>
                  <a:lnTo>
                    <a:pt x="102" y="685"/>
                  </a:lnTo>
                  <a:lnTo>
                    <a:pt x="96" y="685"/>
                  </a:lnTo>
                  <a:lnTo>
                    <a:pt x="96" y="679"/>
                  </a:lnTo>
                  <a:lnTo>
                    <a:pt x="96" y="673"/>
                  </a:lnTo>
                  <a:lnTo>
                    <a:pt x="84" y="655"/>
                  </a:lnTo>
                  <a:lnTo>
                    <a:pt x="78" y="613"/>
                  </a:lnTo>
                  <a:lnTo>
                    <a:pt x="60" y="571"/>
                  </a:lnTo>
                  <a:lnTo>
                    <a:pt x="48" y="522"/>
                  </a:lnTo>
                  <a:lnTo>
                    <a:pt x="30" y="468"/>
                  </a:lnTo>
                  <a:lnTo>
                    <a:pt x="24" y="426"/>
                  </a:lnTo>
                  <a:lnTo>
                    <a:pt x="18" y="366"/>
                  </a:lnTo>
                  <a:lnTo>
                    <a:pt x="18" y="306"/>
                  </a:lnTo>
                  <a:lnTo>
                    <a:pt x="18" y="300"/>
                  </a:lnTo>
                  <a:lnTo>
                    <a:pt x="0" y="270"/>
                  </a:lnTo>
                  <a:lnTo>
                    <a:pt x="72" y="204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rgbClr val="FFBD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50" name="Freeform 38">
              <a:extLst>
                <a:ext uri="{FF2B5EF4-FFF2-40B4-BE49-F238E27FC236}">
                  <a16:creationId xmlns:a16="http://schemas.microsoft.com/office/drawing/2014/main" id="{2AE10D05-6053-FCC4-FE0C-438B65DD58D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9" y="2607"/>
              <a:ext cx="445" cy="132"/>
            </a:xfrm>
            <a:custGeom>
              <a:avLst/>
              <a:gdLst>
                <a:gd name="T0" fmla="*/ 24 w 445"/>
                <a:gd name="T1" fmla="*/ 0 h 132"/>
                <a:gd name="T2" fmla="*/ 42 w 445"/>
                <a:gd name="T3" fmla="*/ 6 h 132"/>
                <a:gd name="T4" fmla="*/ 60 w 445"/>
                <a:gd name="T5" fmla="*/ 6 h 132"/>
                <a:gd name="T6" fmla="*/ 72 w 445"/>
                <a:gd name="T7" fmla="*/ 12 h 132"/>
                <a:gd name="T8" fmla="*/ 90 w 445"/>
                <a:gd name="T9" fmla="*/ 6 h 132"/>
                <a:gd name="T10" fmla="*/ 102 w 445"/>
                <a:gd name="T11" fmla="*/ 6 h 132"/>
                <a:gd name="T12" fmla="*/ 120 w 445"/>
                <a:gd name="T13" fmla="*/ 6 h 132"/>
                <a:gd name="T14" fmla="*/ 144 w 445"/>
                <a:gd name="T15" fmla="*/ 6 h 132"/>
                <a:gd name="T16" fmla="*/ 174 w 445"/>
                <a:gd name="T17" fmla="*/ 18 h 132"/>
                <a:gd name="T18" fmla="*/ 210 w 445"/>
                <a:gd name="T19" fmla="*/ 24 h 132"/>
                <a:gd name="T20" fmla="*/ 246 w 445"/>
                <a:gd name="T21" fmla="*/ 36 h 132"/>
                <a:gd name="T22" fmla="*/ 289 w 445"/>
                <a:gd name="T23" fmla="*/ 54 h 132"/>
                <a:gd name="T24" fmla="*/ 337 w 445"/>
                <a:gd name="T25" fmla="*/ 72 h 132"/>
                <a:gd name="T26" fmla="*/ 379 w 445"/>
                <a:gd name="T27" fmla="*/ 96 h 132"/>
                <a:gd name="T28" fmla="*/ 409 w 445"/>
                <a:gd name="T29" fmla="*/ 108 h 132"/>
                <a:gd name="T30" fmla="*/ 427 w 445"/>
                <a:gd name="T31" fmla="*/ 114 h 132"/>
                <a:gd name="T32" fmla="*/ 445 w 445"/>
                <a:gd name="T33" fmla="*/ 126 h 132"/>
                <a:gd name="T34" fmla="*/ 433 w 445"/>
                <a:gd name="T35" fmla="*/ 120 h 132"/>
                <a:gd name="T36" fmla="*/ 421 w 445"/>
                <a:gd name="T37" fmla="*/ 120 h 132"/>
                <a:gd name="T38" fmla="*/ 409 w 445"/>
                <a:gd name="T39" fmla="*/ 126 h 132"/>
                <a:gd name="T40" fmla="*/ 403 w 445"/>
                <a:gd name="T41" fmla="*/ 126 h 132"/>
                <a:gd name="T42" fmla="*/ 385 w 445"/>
                <a:gd name="T43" fmla="*/ 120 h 132"/>
                <a:gd name="T44" fmla="*/ 367 w 445"/>
                <a:gd name="T45" fmla="*/ 108 h 132"/>
                <a:gd name="T46" fmla="*/ 349 w 445"/>
                <a:gd name="T47" fmla="*/ 96 h 132"/>
                <a:gd name="T48" fmla="*/ 325 w 445"/>
                <a:gd name="T49" fmla="*/ 84 h 132"/>
                <a:gd name="T50" fmla="*/ 301 w 445"/>
                <a:gd name="T51" fmla="*/ 72 h 132"/>
                <a:gd name="T52" fmla="*/ 271 w 445"/>
                <a:gd name="T53" fmla="*/ 60 h 132"/>
                <a:gd name="T54" fmla="*/ 246 w 445"/>
                <a:gd name="T55" fmla="*/ 54 h 132"/>
                <a:gd name="T56" fmla="*/ 222 w 445"/>
                <a:gd name="T57" fmla="*/ 42 h 132"/>
                <a:gd name="T58" fmla="*/ 204 w 445"/>
                <a:gd name="T59" fmla="*/ 36 h 132"/>
                <a:gd name="T60" fmla="*/ 186 w 445"/>
                <a:gd name="T61" fmla="*/ 36 h 132"/>
                <a:gd name="T62" fmla="*/ 174 w 445"/>
                <a:gd name="T63" fmla="*/ 30 h 132"/>
                <a:gd name="T64" fmla="*/ 150 w 445"/>
                <a:gd name="T65" fmla="*/ 30 h 132"/>
                <a:gd name="T66" fmla="*/ 126 w 445"/>
                <a:gd name="T67" fmla="*/ 30 h 132"/>
                <a:gd name="T68" fmla="*/ 102 w 445"/>
                <a:gd name="T69" fmla="*/ 30 h 132"/>
                <a:gd name="T70" fmla="*/ 84 w 445"/>
                <a:gd name="T71" fmla="*/ 36 h 132"/>
                <a:gd name="T72" fmla="*/ 66 w 445"/>
                <a:gd name="T73" fmla="*/ 42 h 132"/>
                <a:gd name="T74" fmla="*/ 54 w 445"/>
                <a:gd name="T75" fmla="*/ 60 h 132"/>
                <a:gd name="T76" fmla="*/ 42 w 445"/>
                <a:gd name="T77" fmla="*/ 72 h 132"/>
                <a:gd name="T78" fmla="*/ 30 w 445"/>
                <a:gd name="T79" fmla="*/ 90 h 132"/>
                <a:gd name="T80" fmla="*/ 18 w 445"/>
                <a:gd name="T81" fmla="*/ 108 h 132"/>
                <a:gd name="T82" fmla="*/ 12 w 445"/>
                <a:gd name="T83" fmla="*/ 120 h 132"/>
                <a:gd name="T84" fmla="*/ 0 w 445"/>
                <a:gd name="T85" fmla="*/ 132 h 132"/>
                <a:gd name="T86" fmla="*/ 24 w 445"/>
                <a:gd name="T87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45" h="132">
                  <a:moveTo>
                    <a:pt x="24" y="0"/>
                  </a:moveTo>
                  <a:lnTo>
                    <a:pt x="42" y="6"/>
                  </a:lnTo>
                  <a:lnTo>
                    <a:pt x="60" y="6"/>
                  </a:lnTo>
                  <a:lnTo>
                    <a:pt x="72" y="12"/>
                  </a:lnTo>
                  <a:lnTo>
                    <a:pt x="90" y="6"/>
                  </a:lnTo>
                  <a:lnTo>
                    <a:pt x="102" y="6"/>
                  </a:lnTo>
                  <a:lnTo>
                    <a:pt x="120" y="6"/>
                  </a:lnTo>
                  <a:lnTo>
                    <a:pt x="144" y="6"/>
                  </a:lnTo>
                  <a:lnTo>
                    <a:pt x="174" y="18"/>
                  </a:lnTo>
                  <a:lnTo>
                    <a:pt x="210" y="24"/>
                  </a:lnTo>
                  <a:lnTo>
                    <a:pt x="246" y="36"/>
                  </a:lnTo>
                  <a:lnTo>
                    <a:pt x="289" y="54"/>
                  </a:lnTo>
                  <a:lnTo>
                    <a:pt x="337" y="72"/>
                  </a:lnTo>
                  <a:lnTo>
                    <a:pt x="379" y="96"/>
                  </a:lnTo>
                  <a:lnTo>
                    <a:pt x="409" y="108"/>
                  </a:lnTo>
                  <a:lnTo>
                    <a:pt x="427" y="114"/>
                  </a:lnTo>
                  <a:lnTo>
                    <a:pt x="445" y="126"/>
                  </a:lnTo>
                  <a:lnTo>
                    <a:pt x="433" y="120"/>
                  </a:lnTo>
                  <a:lnTo>
                    <a:pt x="421" y="120"/>
                  </a:lnTo>
                  <a:lnTo>
                    <a:pt x="409" y="126"/>
                  </a:lnTo>
                  <a:lnTo>
                    <a:pt x="403" y="126"/>
                  </a:lnTo>
                  <a:lnTo>
                    <a:pt x="385" y="120"/>
                  </a:lnTo>
                  <a:lnTo>
                    <a:pt x="367" y="108"/>
                  </a:lnTo>
                  <a:lnTo>
                    <a:pt x="349" y="96"/>
                  </a:lnTo>
                  <a:lnTo>
                    <a:pt x="325" y="84"/>
                  </a:lnTo>
                  <a:lnTo>
                    <a:pt x="301" y="72"/>
                  </a:lnTo>
                  <a:lnTo>
                    <a:pt x="271" y="60"/>
                  </a:lnTo>
                  <a:lnTo>
                    <a:pt x="246" y="54"/>
                  </a:lnTo>
                  <a:lnTo>
                    <a:pt x="222" y="42"/>
                  </a:lnTo>
                  <a:lnTo>
                    <a:pt x="204" y="36"/>
                  </a:lnTo>
                  <a:lnTo>
                    <a:pt x="186" y="36"/>
                  </a:lnTo>
                  <a:lnTo>
                    <a:pt x="174" y="30"/>
                  </a:lnTo>
                  <a:lnTo>
                    <a:pt x="150" y="30"/>
                  </a:lnTo>
                  <a:lnTo>
                    <a:pt x="126" y="30"/>
                  </a:lnTo>
                  <a:lnTo>
                    <a:pt x="102" y="30"/>
                  </a:lnTo>
                  <a:lnTo>
                    <a:pt x="84" y="36"/>
                  </a:lnTo>
                  <a:lnTo>
                    <a:pt x="66" y="42"/>
                  </a:lnTo>
                  <a:lnTo>
                    <a:pt x="54" y="60"/>
                  </a:lnTo>
                  <a:lnTo>
                    <a:pt x="42" y="72"/>
                  </a:lnTo>
                  <a:lnTo>
                    <a:pt x="30" y="90"/>
                  </a:lnTo>
                  <a:lnTo>
                    <a:pt x="18" y="108"/>
                  </a:lnTo>
                  <a:lnTo>
                    <a:pt x="12" y="120"/>
                  </a:lnTo>
                  <a:lnTo>
                    <a:pt x="0" y="13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51" name="Freeform 39">
              <a:extLst>
                <a:ext uri="{FF2B5EF4-FFF2-40B4-BE49-F238E27FC236}">
                  <a16:creationId xmlns:a16="http://schemas.microsoft.com/office/drawing/2014/main" id="{CDBECF14-B5A8-1F0C-1DBD-3F243C07E33E}"/>
                </a:ext>
              </a:extLst>
            </p:cNvPr>
            <p:cNvSpPr>
              <a:spLocks/>
            </p:cNvSpPr>
            <p:nvPr/>
          </p:nvSpPr>
          <p:spPr bwMode="auto">
            <a:xfrm>
              <a:off x="3316" y="2841"/>
              <a:ext cx="96" cy="114"/>
            </a:xfrm>
            <a:custGeom>
              <a:avLst/>
              <a:gdLst>
                <a:gd name="T0" fmla="*/ 90 w 96"/>
                <a:gd name="T1" fmla="*/ 108 h 114"/>
                <a:gd name="T2" fmla="*/ 96 w 96"/>
                <a:gd name="T3" fmla="*/ 96 h 114"/>
                <a:gd name="T4" fmla="*/ 96 w 96"/>
                <a:gd name="T5" fmla="*/ 84 h 114"/>
                <a:gd name="T6" fmla="*/ 90 w 96"/>
                <a:gd name="T7" fmla="*/ 66 h 114"/>
                <a:gd name="T8" fmla="*/ 78 w 96"/>
                <a:gd name="T9" fmla="*/ 54 h 114"/>
                <a:gd name="T10" fmla="*/ 66 w 96"/>
                <a:gd name="T11" fmla="*/ 36 h 114"/>
                <a:gd name="T12" fmla="*/ 42 w 96"/>
                <a:gd name="T13" fmla="*/ 24 h 114"/>
                <a:gd name="T14" fmla="*/ 24 w 96"/>
                <a:gd name="T15" fmla="*/ 12 h 114"/>
                <a:gd name="T16" fmla="*/ 0 w 96"/>
                <a:gd name="T17" fmla="*/ 0 h 114"/>
                <a:gd name="T18" fmla="*/ 24 w 96"/>
                <a:gd name="T19" fmla="*/ 18 h 114"/>
                <a:gd name="T20" fmla="*/ 30 w 96"/>
                <a:gd name="T21" fmla="*/ 24 h 114"/>
                <a:gd name="T22" fmla="*/ 42 w 96"/>
                <a:gd name="T23" fmla="*/ 30 h 114"/>
                <a:gd name="T24" fmla="*/ 54 w 96"/>
                <a:gd name="T25" fmla="*/ 42 h 114"/>
                <a:gd name="T26" fmla="*/ 60 w 96"/>
                <a:gd name="T27" fmla="*/ 48 h 114"/>
                <a:gd name="T28" fmla="*/ 72 w 96"/>
                <a:gd name="T29" fmla="*/ 60 h 114"/>
                <a:gd name="T30" fmla="*/ 78 w 96"/>
                <a:gd name="T31" fmla="*/ 72 h 114"/>
                <a:gd name="T32" fmla="*/ 84 w 96"/>
                <a:gd name="T33" fmla="*/ 90 h 114"/>
                <a:gd name="T34" fmla="*/ 84 w 96"/>
                <a:gd name="T35" fmla="*/ 102 h 114"/>
                <a:gd name="T36" fmla="*/ 84 w 96"/>
                <a:gd name="T37" fmla="*/ 114 h 114"/>
                <a:gd name="T38" fmla="*/ 90 w 96"/>
                <a:gd name="T39" fmla="*/ 10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96" h="114">
                  <a:moveTo>
                    <a:pt x="90" y="108"/>
                  </a:moveTo>
                  <a:lnTo>
                    <a:pt x="96" y="96"/>
                  </a:lnTo>
                  <a:lnTo>
                    <a:pt x="96" y="84"/>
                  </a:lnTo>
                  <a:lnTo>
                    <a:pt x="90" y="66"/>
                  </a:lnTo>
                  <a:lnTo>
                    <a:pt x="78" y="54"/>
                  </a:lnTo>
                  <a:lnTo>
                    <a:pt x="66" y="36"/>
                  </a:lnTo>
                  <a:lnTo>
                    <a:pt x="42" y="24"/>
                  </a:lnTo>
                  <a:lnTo>
                    <a:pt x="24" y="12"/>
                  </a:lnTo>
                  <a:lnTo>
                    <a:pt x="0" y="0"/>
                  </a:lnTo>
                  <a:lnTo>
                    <a:pt x="24" y="18"/>
                  </a:lnTo>
                  <a:lnTo>
                    <a:pt x="30" y="24"/>
                  </a:lnTo>
                  <a:lnTo>
                    <a:pt x="42" y="30"/>
                  </a:lnTo>
                  <a:lnTo>
                    <a:pt x="54" y="42"/>
                  </a:lnTo>
                  <a:lnTo>
                    <a:pt x="60" y="48"/>
                  </a:lnTo>
                  <a:lnTo>
                    <a:pt x="72" y="60"/>
                  </a:lnTo>
                  <a:lnTo>
                    <a:pt x="78" y="72"/>
                  </a:lnTo>
                  <a:lnTo>
                    <a:pt x="84" y="90"/>
                  </a:lnTo>
                  <a:lnTo>
                    <a:pt x="84" y="102"/>
                  </a:lnTo>
                  <a:lnTo>
                    <a:pt x="84" y="114"/>
                  </a:lnTo>
                  <a:lnTo>
                    <a:pt x="90" y="108"/>
                  </a:lnTo>
                  <a:close/>
                </a:path>
              </a:pathLst>
            </a:custGeom>
            <a:solidFill>
              <a:srgbClr val="FCA4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52" name="Freeform 40">
              <a:extLst>
                <a:ext uri="{FF2B5EF4-FFF2-40B4-BE49-F238E27FC236}">
                  <a16:creationId xmlns:a16="http://schemas.microsoft.com/office/drawing/2014/main" id="{D6C61587-A63A-6C9E-6739-953DD0EA7309}"/>
                </a:ext>
              </a:extLst>
            </p:cNvPr>
            <p:cNvSpPr>
              <a:spLocks/>
            </p:cNvSpPr>
            <p:nvPr/>
          </p:nvSpPr>
          <p:spPr bwMode="auto">
            <a:xfrm>
              <a:off x="3280" y="2961"/>
              <a:ext cx="114" cy="138"/>
            </a:xfrm>
            <a:custGeom>
              <a:avLst/>
              <a:gdLst>
                <a:gd name="T0" fmla="*/ 108 w 114"/>
                <a:gd name="T1" fmla="*/ 132 h 138"/>
                <a:gd name="T2" fmla="*/ 114 w 114"/>
                <a:gd name="T3" fmla="*/ 114 h 138"/>
                <a:gd name="T4" fmla="*/ 108 w 114"/>
                <a:gd name="T5" fmla="*/ 96 h 138"/>
                <a:gd name="T6" fmla="*/ 108 w 114"/>
                <a:gd name="T7" fmla="*/ 84 h 138"/>
                <a:gd name="T8" fmla="*/ 96 w 114"/>
                <a:gd name="T9" fmla="*/ 66 h 138"/>
                <a:gd name="T10" fmla="*/ 90 w 114"/>
                <a:gd name="T11" fmla="*/ 54 h 138"/>
                <a:gd name="T12" fmla="*/ 72 w 114"/>
                <a:gd name="T13" fmla="*/ 42 h 138"/>
                <a:gd name="T14" fmla="*/ 54 w 114"/>
                <a:gd name="T15" fmla="*/ 30 h 138"/>
                <a:gd name="T16" fmla="*/ 30 w 114"/>
                <a:gd name="T17" fmla="*/ 18 h 138"/>
                <a:gd name="T18" fmla="*/ 0 w 114"/>
                <a:gd name="T19" fmla="*/ 0 h 138"/>
                <a:gd name="T20" fmla="*/ 18 w 114"/>
                <a:gd name="T21" fmla="*/ 12 h 138"/>
                <a:gd name="T22" fmla="*/ 30 w 114"/>
                <a:gd name="T23" fmla="*/ 24 h 138"/>
                <a:gd name="T24" fmla="*/ 48 w 114"/>
                <a:gd name="T25" fmla="*/ 36 h 138"/>
                <a:gd name="T26" fmla="*/ 60 w 114"/>
                <a:gd name="T27" fmla="*/ 48 h 138"/>
                <a:gd name="T28" fmla="*/ 72 w 114"/>
                <a:gd name="T29" fmla="*/ 60 h 138"/>
                <a:gd name="T30" fmla="*/ 84 w 114"/>
                <a:gd name="T31" fmla="*/ 78 h 138"/>
                <a:gd name="T32" fmla="*/ 90 w 114"/>
                <a:gd name="T33" fmla="*/ 96 h 138"/>
                <a:gd name="T34" fmla="*/ 96 w 114"/>
                <a:gd name="T35" fmla="*/ 120 h 138"/>
                <a:gd name="T36" fmla="*/ 102 w 114"/>
                <a:gd name="T37" fmla="*/ 138 h 138"/>
                <a:gd name="T38" fmla="*/ 108 w 114"/>
                <a:gd name="T39" fmla="*/ 132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14" h="138">
                  <a:moveTo>
                    <a:pt x="108" y="132"/>
                  </a:moveTo>
                  <a:lnTo>
                    <a:pt x="114" y="114"/>
                  </a:lnTo>
                  <a:lnTo>
                    <a:pt x="108" y="96"/>
                  </a:lnTo>
                  <a:lnTo>
                    <a:pt x="108" y="84"/>
                  </a:lnTo>
                  <a:lnTo>
                    <a:pt x="96" y="66"/>
                  </a:lnTo>
                  <a:lnTo>
                    <a:pt x="90" y="54"/>
                  </a:lnTo>
                  <a:lnTo>
                    <a:pt x="72" y="42"/>
                  </a:lnTo>
                  <a:lnTo>
                    <a:pt x="54" y="30"/>
                  </a:lnTo>
                  <a:lnTo>
                    <a:pt x="30" y="18"/>
                  </a:lnTo>
                  <a:lnTo>
                    <a:pt x="0" y="0"/>
                  </a:lnTo>
                  <a:lnTo>
                    <a:pt x="18" y="12"/>
                  </a:lnTo>
                  <a:lnTo>
                    <a:pt x="30" y="24"/>
                  </a:lnTo>
                  <a:lnTo>
                    <a:pt x="48" y="36"/>
                  </a:lnTo>
                  <a:lnTo>
                    <a:pt x="60" y="48"/>
                  </a:lnTo>
                  <a:lnTo>
                    <a:pt x="72" y="60"/>
                  </a:lnTo>
                  <a:lnTo>
                    <a:pt x="84" y="78"/>
                  </a:lnTo>
                  <a:lnTo>
                    <a:pt x="90" y="96"/>
                  </a:lnTo>
                  <a:lnTo>
                    <a:pt x="96" y="120"/>
                  </a:lnTo>
                  <a:lnTo>
                    <a:pt x="102" y="138"/>
                  </a:lnTo>
                  <a:lnTo>
                    <a:pt x="108" y="132"/>
                  </a:lnTo>
                  <a:close/>
                </a:path>
              </a:pathLst>
            </a:custGeom>
            <a:solidFill>
              <a:srgbClr val="FCA43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53" name="Freeform 41">
              <a:extLst>
                <a:ext uri="{FF2B5EF4-FFF2-40B4-BE49-F238E27FC236}">
                  <a16:creationId xmlns:a16="http://schemas.microsoft.com/office/drawing/2014/main" id="{C0CFA4A0-D091-0A4D-2560-7A70DA05AA44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6" y="3099"/>
              <a:ext cx="90" cy="103"/>
            </a:xfrm>
            <a:custGeom>
              <a:avLst/>
              <a:gdLst>
                <a:gd name="T0" fmla="*/ 0 w 90"/>
                <a:gd name="T1" fmla="*/ 0 h 103"/>
                <a:gd name="T2" fmla="*/ 24 w 90"/>
                <a:gd name="T3" fmla="*/ 12 h 103"/>
                <a:gd name="T4" fmla="*/ 48 w 90"/>
                <a:gd name="T5" fmla="*/ 24 h 103"/>
                <a:gd name="T6" fmla="*/ 66 w 90"/>
                <a:gd name="T7" fmla="*/ 36 h 103"/>
                <a:gd name="T8" fmla="*/ 78 w 90"/>
                <a:gd name="T9" fmla="*/ 48 h 103"/>
                <a:gd name="T10" fmla="*/ 84 w 90"/>
                <a:gd name="T11" fmla="*/ 67 h 103"/>
                <a:gd name="T12" fmla="*/ 90 w 90"/>
                <a:gd name="T13" fmla="*/ 85 h 103"/>
                <a:gd name="T14" fmla="*/ 90 w 90"/>
                <a:gd name="T15" fmla="*/ 103 h 103"/>
                <a:gd name="T16" fmla="*/ 84 w 90"/>
                <a:gd name="T17" fmla="*/ 103 h 103"/>
                <a:gd name="T18" fmla="*/ 72 w 90"/>
                <a:gd name="T19" fmla="*/ 103 h 103"/>
                <a:gd name="T20" fmla="*/ 72 w 90"/>
                <a:gd name="T21" fmla="*/ 91 h 103"/>
                <a:gd name="T22" fmla="*/ 66 w 90"/>
                <a:gd name="T23" fmla="*/ 73 h 103"/>
                <a:gd name="T24" fmla="*/ 60 w 90"/>
                <a:gd name="T25" fmla="*/ 54 h 103"/>
                <a:gd name="T26" fmla="*/ 48 w 90"/>
                <a:gd name="T27" fmla="*/ 36 h 103"/>
                <a:gd name="T28" fmla="*/ 30 w 90"/>
                <a:gd name="T29" fmla="*/ 24 h 103"/>
                <a:gd name="T30" fmla="*/ 18 w 90"/>
                <a:gd name="T31" fmla="*/ 12 h 103"/>
                <a:gd name="T32" fmla="*/ 0 w 90"/>
                <a:gd name="T33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0" h="103">
                  <a:moveTo>
                    <a:pt x="0" y="0"/>
                  </a:moveTo>
                  <a:lnTo>
                    <a:pt x="24" y="12"/>
                  </a:lnTo>
                  <a:lnTo>
                    <a:pt x="48" y="24"/>
                  </a:lnTo>
                  <a:lnTo>
                    <a:pt x="66" y="36"/>
                  </a:lnTo>
                  <a:lnTo>
                    <a:pt x="78" y="48"/>
                  </a:lnTo>
                  <a:lnTo>
                    <a:pt x="84" y="67"/>
                  </a:lnTo>
                  <a:lnTo>
                    <a:pt x="90" y="85"/>
                  </a:lnTo>
                  <a:lnTo>
                    <a:pt x="90" y="103"/>
                  </a:lnTo>
                  <a:lnTo>
                    <a:pt x="84" y="103"/>
                  </a:lnTo>
                  <a:lnTo>
                    <a:pt x="72" y="103"/>
                  </a:lnTo>
                  <a:lnTo>
                    <a:pt x="72" y="91"/>
                  </a:lnTo>
                  <a:lnTo>
                    <a:pt x="66" y="73"/>
                  </a:lnTo>
                  <a:lnTo>
                    <a:pt x="60" y="54"/>
                  </a:lnTo>
                  <a:lnTo>
                    <a:pt x="48" y="36"/>
                  </a:lnTo>
                  <a:lnTo>
                    <a:pt x="30" y="24"/>
                  </a:lnTo>
                  <a:lnTo>
                    <a:pt x="18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54" name="Freeform 42">
              <a:extLst>
                <a:ext uri="{FF2B5EF4-FFF2-40B4-BE49-F238E27FC236}">
                  <a16:creationId xmlns:a16="http://schemas.microsoft.com/office/drawing/2014/main" id="{43A4544C-6AEC-6A29-E98E-4196328B2E5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9" y="3105"/>
              <a:ext cx="235" cy="151"/>
            </a:xfrm>
            <a:custGeom>
              <a:avLst/>
              <a:gdLst>
                <a:gd name="T0" fmla="*/ 84 w 235"/>
                <a:gd name="T1" fmla="*/ 24 h 151"/>
                <a:gd name="T2" fmla="*/ 120 w 235"/>
                <a:gd name="T3" fmla="*/ 30 h 151"/>
                <a:gd name="T4" fmla="*/ 157 w 235"/>
                <a:gd name="T5" fmla="*/ 42 h 151"/>
                <a:gd name="T6" fmla="*/ 175 w 235"/>
                <a:gd name="T7" fmla="*/ 54 h 151"/>
                <a:gd name="T8" fmla="*/ 199 w 235"/>
                <a:gd name="T9" fmla="*/ 73 h 151"/>
                <a:gd name="T10" fmla="*/ 217 w 235"/>
                <a:gd name="T11" fmla="*/ 91 h 151"/>
                <a:gd name="T12" fmla="*/ 235 w 235"/>
                <a:gd name="T13" fmla="*/ 109 h 151"/>
                <a:gd name="T14" fmla="*/ 205 w 235"/>
                <a:gd name="T15" fmla="*/ 85 h 151"/>
                <a:gd name="T16" fmla="*/ 175 w 235"/>
                <a:gd name="T17" fmla="*/ 67 h 151"/>
                <a:gd name="T18" fmla="*/ 157 w 235"/>
                <a:gd name="T19" fmla="*/ 48 h 151"/>
                <a:gd name="T20" fmla="*/ 132 w 235"/>
                <a:gd name="T21" fmla="*/ 48 h 151"/>
                <a:gd name="T22" fmla="*/ 114 w 235"/>
                <a:gd name="T23" fmla="*/ 42 h 151"/>
                <a:gd name="T24" fmla="*/ 102 w 235"/>
                <a:gd name="T25" fmla="*/ 36 h 151"/>
                <a:gd name="T26" fmla="*/ 108 w 235"/>
                <a:gd name="T27" fmla="*/ 54 h 151"/>
                <a:gd name="T28" fmla="*/ 108 w 235"/>
                <a:gd name="T29" fmla="*/ 73 h 151"/>
                <a:gd name="T30" fmla="*/ 114 w 235"/>
                <a:gd name="T31" fmla="*/ 91 h 151"/>
                <a:gd name="T32" fmla="*/ 120 w 235"/>
                <a:gd name="T33" fmla="*/ 109 h 151"/>
                <a:gd name="T34" fmla="*/ 126 w 235"/>
                <a:gd name="T35" fmla="*/ 127 h 151"/>
                <a:gd name="T36" fmla="*/ 132 w 235"/>
                <a:gd name="T37" fmla="*/ 133 h 151"/>
                <a:gd name="T38" fmla="*/ 138 w 235"/>
                <a:gd name="T39" fmla="*/ 151 h 151"/>
                <a:gd name="T40" fmla="*/ 126 w 235"/>
                <a:gd name="T41" fmla="*/ 133 h 151"/>
                <a:gd name="T42" fmla="*/ 120 w 235"/>
                <a:gd name="T43" fmla="*/ 115 h 151"/>
                <a:gd name="T44" fmla="*/ 108 w 235"/>
                <a:gd name="T45" fmla="*/ 97 h 151"/>
                <a:gd name="T46" fmla="*/ 102 w 235"/>
                <a:gd name="T47" fmla="*/ 85 h 151"/>
                <a:gd name="T48" fmla="*/ 96 w 235"/>
                <a:gd name="T49" fmla="*/ 67 h 151"/>
                <a:gd name="T50" fmla="*/ 96 w 235"/>
                <a:gd name="T51" fmla="*/ 54 h 151"/>
                <a:gd name="T52" fmla="*/ 84 w 235"/>
                <a:gd name="T53" fmla="*/ 42 h 151"/>
                <a:gd name="T54" fmla="*/ 78 w 235"/>
                <a:gd name="T55" fmla="*/ 30 h 151"/>
                <a:gd name="T56" fmla="*/ 66 w 235"/>
                <a:gd name="T57" fmla="*/ 18 h 151"/>
                <a:gd name="T58" fmla="*/ 54 w 235"/>
                <a:gd name="T59" fmla="*/ 12 h 151"/>
                <a:gd name="T60" fmla="*/ 36 w 235"/>
                <a:gd name="T61" fmla="*/ 12 h 151"/>
                <a:gd name="T62" fmla="*/ 18 w 235"/>
                <a:gd name="T63" fmla="*/ 18 h 151"/>
                <a:gd name="T64" fmla="*/ 12 w 235"/>
                <a:gd name="T65" fmla="*/ 30 h 151"/>
                <a:gd name="T66" fmla="*/ 30 w 235"/>
                <a:gd name="T67" fmla="*/ 42 h 151"/>
                <a:gd name="T68" fmla="*/ 36 w 235"/>
                <a:gd name="T69" fmla="*/ 54 h 151"/>
                <a:gd name="T70" fmla="*/ 42 w 235"/>
                <a:gd name="T71" fmla="*/ 79 h 151"/>
                <a:gd name="T72" fmla="*/ 42 w 235"/>
                <a:gd name="T73" fmla="*/ 91 h 151"/>
                <a:gd name="T74" fmla="*/ 42 w 235"/>
                <a:gd name="T75" fmla="*/ 79 h 151"/>
                <a:gd name="T76" fmla="*/ 36 w 235"/>
                <a:gd name="T77" fmla="*/ 67 h 151"/>
                <a:gd name="T78" fmla="*/ 30 w 235"/>
                <a:gd name="T79" fmla="*/ 54 h 151"/>
                <a:gd name="T80" fmla="*/ 24 w 235"/>
                <a:gd name="T81" fmla="*/ 42 h 151"/>
                <a:gd name="T82" fmla="*/ 12 w 235"/>
                <a:gd name="T83" fmla="*/ 36 h 151"/>
                <a:gd name="T84" fmla="*/ 0 w 235"/>
                <a:gd name="T85" fmla="*/ 36 h 151"/>
                <a:gd name="T86" fmla="*/ 6 w 235"/>
                <a:gd name="T87" fmla="*/ 24 h 151"/>
                <a:gd name="T88" fmla="*/ 6 w 235"/>
                <a:gd name="T89" fmla="*/ 18 h 151"/>
                <a:gd name="T90" fmla="*/ 12 w 235"/>
                <a:gd name="T91" fmla="*/ 6 h 151"/>
                <a:gd name="T92" fmla="*/ 24 w 235"/>
                <a:gd name="T93" fmla="*/ 6 h 151"/>
                <a:gd name="T94" fmla="*/ 36 w 235"/>
                <a:gd name="T95" fmla="*/ 0 h 151"/>
                <a:gd name="T96" fmla="*/ 54 w 235"/>
                <a:gd name="T97" fmla="*/ 0 h 151"/>
                <a:gd name="T98" fmla="*/ 72 w 235"/>
                <a:gd name="T99" fmla="*/ 12 h 151"/>
                <a:gd name="T100" fmla="*/ 84 w 235"/>
                <a:gd name="T101" fmla="*/ 2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35" h="151">
                  <a:moveTo>
                    <a:pt x="84" y="24"/>
                  </a:moveTo>
                  <a:lnTo>
                    <a:pt x="120" y="30"/>
                  </a:lnTo>
                  <a:lnTo>
                    <a:pt x="157" y="42"/>
                  </a:lnTo>
                  <a:lnTo>
                    <a:pt x="175" y="54"/>
                  </a:lnTo>
                  <a:lnTo>
                    <a:pt x="199" y="73"/>
                  </a:lnTo>
                  <a:lnTo>
                    <a:pt x="217" y="91"/>
                  </a:lnTo>
                  <a:lnTo>
                    <a:pt x="235" y="109"/>
                  </a:lnTo>
                  <a:lnTo>
                    <a:pt x="205" y="85"/>
                  </a:lnTo>
                  <a:lnTo>
                    <a:pt x="175" y="67"/>
                  </a:lnTo>
                  <a:lnTo>
                    <a:pt x="157" y="48"/>
                  </a:lnTo>
                  <a:lnTo>
                    <a:pt x="132" y="48"/>
                  </a:lnTo>
                  <a:lnTo>
                    <a:pt x="114" y="42"/>
                  </a:lnTo>
                  <a:lnTo>
                    <a:pt x="102" y="36"/>
                  </a:lnTo>
                  <a:lnTo>
                    <a:pt x="108" y="54"/>
                  </a:lnTo>
                  <a:lnTo>
                    <a:pt x="108" y="73"/>
                  </a:lnTo>
                  <a:lnTo>
                    <a:pt x="114" y="91"/>
                  </a:lnTo>
                  <a:lnTo>
                    <a:pt x="120" y="109"/>
                  </a:lnTo>
                  <a:lnTo>
                    <a:pt x="126" y="127"/>
                  </a:lnTo>
                  <a:lnTo>
                    <a:pt x="132" y="133"/>
                  </a:lnTo>
                  <a:lnTo>
                    <a:pt x="138" y="151"/>
                  </a:lnTo>
                  <a:lnTo>
                    <a:pt x="126" y="133"/>
                  </a:lnTo>
                  <a:lnTo>
                    <a:pt x="120" y="115"/>
                  </a:lnTo>
                  <a:lnTo>
                    <a:pt x="108" y="97"/>
                  </a:lnTo>
                  <a:lnTo>
                    <a:pt x="102" y="85"/>
                  </a:lnTo>
                  <a:lnTo>
                    <a:pt x="96" y="67"/>
                  </a:lnTo>
                  <a:lnTo>
                    <a:pt x="96" y="54"/>
                  </a:lnTo>
                  <a:lnTo>
                    <a:pt x="84" y="42"/>
                  </a:lnTo>
                  <a:lnTo>
                    <a:pt x="78" y="30"/>
                  </a:lnTo>
                  <a:lnTo>
                    <a:pt x="66" y="18"/>
                  </a:lnTo>
                  <a:lnTo>
                    <a:pt x="54" y="12"/>
                  </a:lnTo>
                  <a:lnTo>
                    <a:pt x="36" y="12"/>
                  </a:lnTo>
                  <a:lnTo>
                    <a:pt x="18" y="18"/>
                  </a:lnTo>
                  <a:lnTo>
                    <a:pt x="12" y="30"/>
                  </a:lnTo>
                  <a:lnTo>
                    <a:pt x="30" y="42"/>
                  </a:lnTo>
                  <a:lnTo>
                    <a:pt x="36" y="54"/>
                  </a:lnTo>
                  <a:lnTo>
                    <a:pt x="42" y="79"/>
                  </a:lnTo>
                  <a:lnTo>
                    <a:pt x="42" y="91"/>
                  </a:lnTo>
                  <a:lnTo>
                    <a:pt x="42" y="79"/>
                  </a:lnTo>
                  <a:lnTo>
                    <a:pt x="36" y="67"/>
                  </a:lnTo>
                  <a:lnTo>
                    <a:pt x="30" y="54"/>
                  </a:lnTo>
                  <a:lnTo>
                    <a:pt x="24" y="42"/>
                  </a:lnTo>
                  <a:lnTo>
                    <a:pt x="12" y="36"/>
                  </a:lnTo>
                  <a:lnTo>
                    <a:pt x="0" y="36"/>
                  </a:lnTo>
                  <a:lnTo>
                    <a:pt x="6" y="24"/>
                  </a:lnTo>
                  <a:lnTo>
                    <a:pt x="6" y="18"/>
                  </a:lnTo>
                  <a:lnTo>
                    <a:pt x="12" y="6"/>
                  </a:lnTo>
                  <a:lnTo>
                    <a:pt x="24" y="6"/>
                  </a:lnTo>
                  <a:lnTo>
                    <a:pt x="36" y="0"/>
                  </a:lnTo>
                  <a:lnTo>
                    <a:pt x="54" y="0"/>
                  </a:lnTo>
                  <a:lnTo>
                    <a:pt x="72" y="12"/>
                  </a:lnTo>
                  <a:lnTo>
                    <a:pt x="84" y="24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55" name="Freeform 43">
              <a:extLst>
                <a:ext uri="{FF2B5EF4-FFF2-40B4-BE49-F238E27FC236}">
                  <a16:creationId xmlns:a16="http://schemas.microsoft.com/office/drawing/2014/main" id="{C129C067-288C-1DB8-68ED-E8DD9E545C8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5" y="3075"/>
              <a:ext cx="48" cy="42"/>
            </a:xfrm>
            <a:custGeom>
              <a:avLst/>
              <a:gdLst>
                <a:gd name="T0" fmla="*/ 6 w 48"/>
                <a:gd name="T1" fmla="*/ 42 h 42"/>
                <a:gd name="T2" fmla="*/ 12 w 48"/>
                <a:gd name="T3" fmla="*/ 30 h 42"/>
                <a:gd name="T4" fmla="*/ 12 w 48"/>
                <a:gd name="T5" fmla="*/ 18 h 42"/>
                <a:gd name="T6" fmla="*/ 24 w 48"/>
                <a:gd name="T7" fmla="*/ 12 h 42"/>
                <a:gd name="T8" fmla="*/ 30 w 48"/>
                <a:gd name="T9" fmla="*/ 6 h 42"/>
                <a:gd name="T10" fmla="*/ 48 w 48"/>
                <a:gd name="T11" fmla="*/ 0 h 42"/>
                <a:gd name="T12" fmla="*/ 36 w 48"/>
                <a:gd name="T13" fmla="*/ 0 h 42"/>
                <a:gd name="T14" fmla="*/ 18 w 48"/>
                <a:gd name="T15" fmla="*/ 6 h 42"/>
                <a:gd name="T16" fmla="*/ 6 w 48"/>
                <a:gd name="T17" fmla="*/ 18 h 42"/>
                <a:gd name="T18" fmla="*/ 0 w 48"/>
                <a:gd name="T19" fmla="*/ 30 h 42"/>
                <a:gd name="T20" fmla="*/ 6 w 48"/>
                <a:gd name="T21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8" h="42">
                  <a:moveTo>
                    <a:pt x="6" y="42"/>
                  </a:moveTo>
                  <a:lnTo>
                    <a:pt x="12" y="30"/>
                  </a:lnTo>
                  <a:lnTo>
                    <a:pt x="12" y="18"/>
                  </a:lnTo>
                  <a:lnTo>
                    <a:pt x="24" y="12"/>
                  </a:lnTo>
                  <a:lnTo>
                    <a:pt x="30" y="6"/>
                  </a:lnTo>
                  <a:lnTo>
                    <a:pt x="48" y="0"/>
                  </a:lnTo>
                  <a:lnTo>
                    <a:pt x="36" y="0"/>
                  </a:lnTo>
                  <a:lnTo>
                    <a:pt x="18" y="6"/>
                  </a:lnTo>
                  <a:lnTo>
                    <a:pt x="6" y="18"/>
                  </a:lnTo>
                  <a:lnTo>
                    <a:pt x="0" y="30"/>
                  </a:lnTo>
                  <a:lnTo>
                    <a:pt x="6" y="4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56" name="Freeform 44">
              <a:extLst>
                <a:ext uri="{FF2B5EF4-FFF2-40B4-BE49-F238E27FC236}">
                  <a16:creationId xmlns:a16="http://schemas.microsoft.com/office/drawing/2014/main" id="{A45FEBB6-F4A1-1E08-28D6-49E2E32E930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1" y="3045"/>
              <a:ext cx="18" cy="48"/>
            </a:xfrm>
            <a:custGeom>
              <a:avLst/>
              <a:gdLst>
                <a:gd name="T0" fmla="*/ 0 w 18"/>
                <a:gd name="T1" fmla="*/ 48 h 48"/>
                <a:gd name="T2" fmla="*/ 0 w 18"/>
                <a:gd name="T3" fmla="*/ 36 h 48"/>
                <a:gd name="T4" fmla="*/ 0 w 18"/>
                <a:gd name="T5" fmla="*/ 24 h 48"/>
                <a:gd name="T6" fmla="*/ 12 w 18"/>
                <a:gd name="T7" fmla="*/ 18 h 48"/>
                <a:gd name="T8" fmla="*/ 18 w 18"/>
                <a:gd name="T9" fmla="*/ 6 h 48"/>
                <a:gd name="T10" fmla="*/ 12 w 18"/>
                <a:gd name="T11" fmla="*/ 0 h 48"/>
                <a:gd name="T12" fmla="*/ 0 w 18"/>
                <a:gd name="T13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" h="48">
                  <a:moveTo>
                    <a:pt x="0" y="48"/>
                  </a:moveTo>
                  <a:lnTo>
                    <a:pt x="0" y="36"/>
                  </a:lnTo>
                  <a:lnTo>
                    <a:pt x="0" y="24"/>
                  </a:lnTo>
                  <a:lnTo>
                    <a:pt x="12" y="18"/>
                  </a:lnTo>
                  <a:lnTo>
                    <a:pt x="18" y="6"/>
                  </a:lnTo>
                  <a:lnTo>
                    <a:pt x="12" y="0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57" name="Freeform 45">
              <a:extLst>
                <a:ext uri="{FF2B5EF4-FFF2-40B4-BE49-F238E27FC236}">
                  <a16:creationId xmlns:a16="http://schemas.microsoft.com/office/drawing/2014/main" id="{CBC489F6-3EDD-200C-5CD8-95D5262DA411}"/>
                </a:ext>
              </a:extLst>
            </p:cNvPr>
            <p:cNvSpPr>
              <a:spLocks/>
            </p:cNvSpPr>
            <p:nvPr/>
          </p:nvSpPr>
          <p:spPr bwMode="auto">
            <a:xfrm>
              <a:off x="2955" y="3051"/>
              <a:ext cx="72" cy="193"/>
            </a:xfrm>
            <a:custGeom>
              <a:avLst/>
              <a:gdLst>
                <a:gd name="T0" fmla="*/ 30 w 72"/>
                <a:gd name="T1" fmla="*/ 193 h 193"/>
                <a:gd name="T2" fmla="*/ 36 w 72"/>
                <a:gd name="T3" fmla="*/ 169 h 193"/>
                <a:gd name="T4" fmla="*/ 30 w 72"/>
                <a:gd name="T5" fmla="*/ 139 h 193"/>
                <a:gd name="T6" fmla="*/ 30 w 72"/>
                <a:gd name="T7" fmla="*/ 102 h 193"/>
                <a:gd name="T8" fmla="*/ 30 w 72"/>
                <a:gd name="T9" fmla="*/ 66 h 193"/>
                <a:gd name="T10" fmla="*/ 30 w 72"/>
                <a:gd name="T11" fmla="*/ 54 h 193"/>
                <a:gd name="T12" fmla="*/ 36 w 72"/>
                <a:gd name="T13" fmla="*/ 42 h 193"/>
                <a:gd name="T14" fmla="*/ 48 w 72"/>
                <a:gd name="T15" fmla="*/ 36 h 193"/>
                <a:gd name="T16" fmla="*/ 60 w 72"/>
                <a:gd name="T17" fmla="*/ 30 h 193"/>
                <a:gd name="T18" fmla="*/ 66 w 72"/>
                <a:gd name="T19" fmla="*/ 24 h 193"/>
                <a:gd name="T20" fmla="*/ 66 w 72"/>
                <a:gd name="T21" fmla="*/ 12 h 193"/>
                <a:gd name="T22" fmla="*/ 72 w 72"/>
                <a:gd name="T23" fmla="*/ 0 h 193"/>
                <a:gd name="T24" fmla="*/ 60 w 72"/>
                <a:gd name="T25" fmla="*/ 12 h 193"/>
                <a:gd name="T26" fmla="*/ 60 w 72"/>
                <a:gd name="T27" fmla="*/ 24 h 193"/>
                <a:gd name="T28" fmla="*/ 48 w 72"/>
                <a:gd name="T29" fmla="*/ 24 h 193"/>
                <a:gd name="T30" fmla="*/ 36 w 72"/>
                <a:gd name="T31" fmla="*/ 30 h 193"/>
                <a:gd name="T32" fmla="*/ 30 w 72"/>
                <a:gd name="T33" fmla="*/ 36 h 193"/>
                <a:gd name="T34" fmla="*/ 24 w 72"/>
                <a:gd name="T35" fmla="*/ 42 h 193"/>
                <a:gd name="T36" fmla="*/ 12 w 72"/>
                <a:gd name="T37" fmla="*/ 36 h 193"/>
                <a:gd name="T38" fmla="*/ 6 w 72"/>
                <a:gd name="T39" fmla="*/ 24 h 193"/>
                <a:gd name="T40" fmla="*/ 6 w 72"/>
                <a:gd name="T41" fmla="*/ 12 h 193"/>
                <a:gd name="T42" fmla="*/ 0 w 72"/>
                <a:gd name="T43" fmla="*/ 6 h 193"/>
                <a:gd name="T44" fmla="*/ 0 w 72"/>
                <a:gd name="T45" fmla="*/ 18 h 193"/>
                <a:gd name="T46" fmla="*/ 0 w 72"/>
                <a:gd name="T47" fmla="*/ 36 h 193"/>
                <a:gd name="T48" fmla="*/ 0 w 72"/>
                <a:gd name="T49" fmla="*/ 48 h 193"/>
                <a:gd name="T50" fmla="*/ 6 w 72"/>
                <a:gd name="T51" fmla="*/ 60 h 193"/>
                <a:gd name="T52" fmla="*/ 0 w 72"/>
                <a:gd name="T53" fmla="*/ 72 h 193"/>
                <a:gd name="T54" fmla="*/ 6 w 72"/>
                <a:gd name="T55" fmla="*/ 90 h 193"/>
                <a:gd name="T56" fmla="*/ 12 w 72"/>
                <a:gd name="T57" fmla="*/ 102 h 193"/>
                <a:gd name="T58" fmla="*/ 12 w 72"/>
                <a:gd name="T59" fmla="*/ 115 h 193"/>
                <a:gd name="T60" fmla="*/ 18 w 72"/>
                <a:gd name="T61" fmla="*/ 127 h 193"/>
                <a:gd name="T62" fmla="*/ 18 w 72"/>
                <a:gd name="T63" fmla="*/ 139 h 193"/>
                <a:gd name="T64" fmla="*/ 12 w 72"/>
                <a:gd name="T65" fmla="*/ 145 h 193"/>
                <a:gd name="T66" fmla="*/ 0 w 72"/>
                <a:gd name="T67" fmla="*/ 139 h 193"/>
                <a:gd name="T68" fmla="*/ 6 w 72"/>
                <a:gd name="T69" fmla="*/ 151 h 193"/>
                <a:gd name="T70" fmla="*/ 12 w 72"/>
                <a:gd name="T71" fmla="*/ 163 h 193"/>
                <a:gd name="T72" fmla="*/ 12 w 72"/>
                <a:gd name="T73" fmla="*/ 175 h 193"/>
                <a:gd name="T74" fmla="*/ 18 w 72"/>
                <a:gd name="T75" fmla="*/ 187 h 193"/>
                <a:gd name="T76" fmla="*/ 30 w 72"/>
                <a:gd name="T77" fmla="*/ 193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72" h="193">
                  <a:moveTo>
                    <a:pt x="30" y="193"/>
                  </a:moveTo>
                  <a:lnTo>
                    <a:pt x="36" y="169"/>
                  </a:lnTo>
                  <a:lnTo>
                    <a:pt x="30" y="139"/>
                  </a:lnTo>
                  <a:lnTo>
                    <a:pt x="30" y="102"/>
                  </a:lnTo>
                  <a:lnTo>
                    <a:pt x="30" y="66"/>
                  </a:lnTo>
                  <a:lnTo>
                    <a:pt x="30" y="54"/>
                  </a:lnTo>
                  <a:lnTo>
                    <a:pt x="36" y="42"/>
                  </a:lnTo>
                  <a:lnTo>
                    <a:pt x="48" y="36"/>
                  </a:lnTo>
                  <a:lnTo>
                    <a:pt x="60" y="30"/>
                  </a:lnTo>
                  <a:lnTo>
                    <a:pt x="66" y="24"/>
                  </a:lnTo>
                  <a:lnTo>
                    <a:pt x="66" y="12"/>
                  </a:lnTo>
                  <a:lnTo>
                    <a:pt x="72" y="0"/>
                  </a:lnTo>
                  <a:lnTo>
                    <a:pt x="60" y="12"/>
                  </a:lnTo>
                  <a:lnTo>
                    <a:pt x="60" y="24"/>
                  </a:lnTo>
                  <a:lnTo>
                    <a:pt x="48" y="24"/>
                  </a:lnTo>
                  <a:lnTo>
                    <a:pt x="36" y="30"/>
                  </a:lnTo>
                  <a:lnTo>
                    <a:pt x="30" y="36"/>
                  </a:lnTo>
                  <a:lnTo>
                    <a:pt x="24" y="42"/>
                  </a:lnTo>
                  <a:lnTo>
                    <a:pt x="12" y="36"/>
                  </a:lnTo>
                  <a:lnTo>
                    <a:pt x="6" y="24"/>
                  </a:lnTo>
                  <a:lnTo>
                    <a:pt x="6" y="12"/>
                  </a:lnTo>
                  <a:lnTo>
                    <a:pt x="0" y="6"/>
                  </a:lnTo>
                  <a:lnTo>
                    <a:pt x="0" y="18"/>
                  </a:lnTo>
                  <a:lnTo>
                    <a:pt x="0" y="36"/>
                  </a:lnTo>
                  <a:lnTo>
                    <a:pt x="0" y="48"/>
                  </a:lnTo>
                  <a:lnTo>
                    <a:pt x="6" y="60"/>
                  </a:lnTo>
                  <a:lnTo>
                    <a:pt x="0" y="72"/>
                  </a:lnTo>
                  <a:lnTo>
                    <a:pt x="6" y="90"/>
                  </a:lnTo>
                  <a:lnTo>
                    <a:pt x="12" y="102"/>
                  </a:lnTo>
                  <a:lnTo>
                    <a:pt x="12" y="115"/>
                  </a:lnTo>
                  <a:lnTo>
                    <a:pt x="18" y="127"/>
                  </a:lnTo>
                  <a:lnTo>
                    <a:pt x="18" y="139"/>
                  </a:lnTo>
                  <a:lnTo>
                    <a:pt x="12" y="145"/>
                  </a:lnTo>
                  <a:lnTo>
                    <a:pt x="0" y="139"/>
                  </a:lnTo>
                  <a:lnTo>
                    <a:pt x="6" y="151"/>
                  </a:lnTo>
                  <a:lnTo>
                    <a:pt x="12" y="163"/>
                  </a:lnTo>
                  <a:lnTo>
                    <a:pt x="12" y="175"/>
                  </a:lnTo>
                  <a:lnTo>
                    <a:pt x="18" y="187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FCA4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58" name="Freeform 46">
              <a:extLst>
                <a:ext uri="{FF2B5EF4-FFF2-40B4-BE49-F238E27FC236}">
                  <a16:creationId xmlns:a16="http://schemas.microsoft.com/office/drawing/2014/main" id="{530A7D3C-A892-720D-AF9C-C1CD01AF90D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3" y="3202"/>
              <a:ext cx="36" cy="36"/>
            </a:xfrm>
            <a:custGeom>
              <a:avLst/>
              <a:gdLst>
                <a:gd name="T0" fmla="*/ 6 w 36"/>
                <a:gd name="T1" fmla="*/ 12 h 36"/>
                <a:gd name="T2" fmla="*/ 12 w 36"/>
                <a:gd name="T3" fmla="*/ 12 h 36"/>
                <a:gd name="T4" fmla="*/ 24 w 36"/>
                <a:gd name="T5" fmla="*/ 12 h 36"/>
                <a:gd name="T6" fmla="*/ 30 w 36"/>
                <a:gd name="T7" fmla="*/ 18 h 36"/>
                <a:gd name="T8" fmla="*/ 36 w 36"/>
                <a:gd name="T9" fmla="*/ 36 h 36"/>
                <a:gd name="T10" fmla="*/ 36 w 36"/>
                <a:gd name="T11" fmla="*/ 24 h 36"/>
                <a:gd name="T12" fmla="*/ 30 w 36"/>
                <a:gd name="T13" fmla="*/ 12 h 36"/>
                <a:gd name="T14" fmla="*/ 24 w 36"/>
                <a:gd name="T15" fmla="*/ 6 h 36"/>
                <a:gd name="T16" fmla="*/ 12 w 36"/>
                <a:gd name="T17" fmla="*/ 0 h 36"/>
                <a:gd name="T18" fmla="*/ 0 w 36"/>
                <a:gd name="T19" fmla="*/ 0 h 36"/>
                <a:gd name="T20" fmla="*/ 6 w 36"/>
                <a:gd name="T21" fmla="*/ 12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6" h="36">
                  <a:moveTo>
                    <a:pt x="6" y="12"/>
                  </a:moveTo>
                  <a:lnTo>
                    <a:pt x="12" y="12"/>
                  </a:lnTo>
                  <a:lnTo>
                    <a:pt x="24" y="12"/>
                  </a:lnTo>
                  <a:lnTo>
                    <a:pt x="30" y="18"/>
                  </a:lnTo>
                  <a:lnTo>
                    <a:pt x="36" y="36"/>
                  </a:lnTo>
                  <a:lnTo>
                    <a:pt x="36" y="24"/>
                  </a:lnTo>
                  <a:lnTo>
                    <a:pt x="30" y="12"/>
                  </a:lnTo>
                  <a:lnTo>
                    <a:pt x="24" y="6"/>
                  </a:lnTo>
                  <a:lnTo>
                    <a:pt x="12" y="0"/>
                  </a:lnTo>
                  <a:lnTo>
                    <a:pt x="0" y="0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59" name="Freeform 47">
              <a:extLst>
                <a:ext uri="{FF2B5EF4-FFF2-40B4-BE49-F238E27FC236}">
                  <a16:creationId xmlns:a16="http://schemas.microsoft.com/office/drawing/2014/main" id="{913F4231-CF13-E44A-AB29-045D83D632B1}"/>
                </a:ext>
              </a:extLst>
            </p:cNvPr>
            <p:cNvSpPr>
              <a:spLocks/>
            </p:cNvSpPr>
            <p:nvPr/>
          </p:nvSpPr>
          <p:spPr bwMode="auto">
            <a:xfrm>
              <a:off x="2787" y="2829"/>
              <a:ext cx="60" cy="108"/>
            </a:xfrm>
            <a:custGeom>
              <a:avLst/>
              <a:gdLst>
                <a:gd name="T0" fmla="*/ 0 w 60"/>
                <a:gd name="T1" fmla="*/ 42 h 108"/>
                <a:gd name="T2" fmla="*/ 6 w 60"/>
                <a:gd name="T3" fmla="*/ 54 h 108"/>
                <a:gd name="T4" fmla="*/ 12 w 60"/>
                <a:gd name="T5" fmla="*/ 66 h 108"/>
                <a:gd name="T6" fmla="*/ 18 w 60"/>
                <a:gd name="T7" fmla="*/ 72 h 108"/>
                <a:gd name="T8" fmla="*/ 24 w 60"/>
                <a:gd name="T9" fmla="*/ 78 h 108"/>
                <a:gd name="T10" fmla="*/ 30 w 60"/>
                <a:gd name="T11" fmla="*/ 96 h 108"/>
                <a:gd name="T12" fmla="*/ 36 w 60"/>
                <a:gd name="T13" fmla="*/ 108 h 108"/>
                <a:gd name="T14" fmla="*/ 36 w 60"/>
                <a:gd name="T15" fmla="*/ 90 h 108"/>
                <a:gd name="T16" fmla="*/ 30 w 60"/>
                <a:gd name="T17" fmla="*/ 78 h 108"/>
                <a:gd name="T18" fmla="*/ 24 w 60"/>
                <a:gd name="T19" fmla="*/ 66 h 108"/>
                <a:gd name="T20" fmla="*/ 18 w 60"/>
                <a:gd name="T21" fmla="*/ 54 h 108"/>
                <a:gd name="T22" fmla="*/ 30 w 60"/>
                <a:gd name="T23" fmla="*/ 48 h 108"/>
                <a:gd name="T24" fmla="*/ 36 w 60"/>
                <a:gd name="T25" fmla="*/ 42 h 108"/>
                <a:gd name="T26" fmla="*/ 42 w 60"/>
                <a:gd name="T27" fmla="*/ 36 h 108"/>
                <a:gd name="T28" fmla="*/ 54 w 60"/>
                <a:gd name="T29" fmla="*/ 18 h 108"/>
                <a:gd name="T30" fmla="*/ 60 w 60"/>
                <a:gd name="T31" fmla="*/ 0 h 108"/>
                <a:gd name="T32" fmla="*/ 0 w 60"/>
                <a:gd name="T33" fmla="*/ 4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0" h="108">
                  <a:moveTo>
                    <a:pt x="0" y="42"/>
                  </a:moveTo>
                  <a:lnTo>
                    <a:pt x="6" y="54"/>
                  </a:lnTo>
                  <a:lnTo>
                    <a:pt x="12" y="66"/>
                  </a:lnTo>
                  <a:lnTo>
                    <a:pt x="18" y="72"/>
                  </a:lnTo>
                  <a:lnTo>
                    <a:pt x="24" y="78"/>
                  </a:lnTo>
                  <a:lnTo>
                    <a:pt x="30" y="96"/>
                  </a:lnTo>
                  <a:lnTo>
                    <a:pt x="36" y="108"/>
                  </a:lnTo>
                  <a:lnTo>
                    <a:pt x="36" y="90"/>
                  </a:lnTo>
                  <a:lnTo>
                    <a:pt x="30" y="78"/>
                  </a:lnTo>
                  <a:lnTo>
                    <a:pt x="24" y="66"/>
                  </a:lnTo>
                  <a:lnTo>
                    <a:pt x="18" y="54"/>
                  </a:lnTo>
                  <a:lnTo>
                    <a:pt x="30" y="48"/>
                  </a:lnTo>
                  <a:lnTo>
                    <a:pt x="36" y="42"/>
                  </a:lnTo>
                  <a:lnTo>
                    <a:pt x="42" y="36"/>
                  </a:lnTo>
                  <a:lnTo>
                    <a:pt x="54" y="18"/>
                  </a:lnTo>
                  <a:lnTo>
                    <a:pt x="60" y="0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60" name="Freeform 48">
              <a:extLst>
                <a:ext uri="{FF2B5EF4-FFF2-40B4-BE49-F238E27FC236}">
                  <a16:creationId xmlns:a16="http://schemas.microsoft.com/office/drawing/2014/main" id="{93E51329-C9DA-F70D-7D9A-49941EDEFBF2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9" y="3376"/>
              <a:ext cx="42" cy="72"/>
            </a:xfrm>
            <a:custGeom>
              <a:avLst/>
              <a:gdLst>
                <a:gd name="T0" fmla="*/ 0 w 42"/>
                <a:gd name="T1" fmla="*/ 6 h 72"/>
                <a:gd name="T2" fmla="*/ 12 w 42"/>
                <a:gd name="T3" fmla="*/ 0 h 72"/>
                <a:gd name="T4" fmla="*/ 18 w 42"/>
                <a:gd name="T5" fmla="*/ 0 h 72"/>
                <a:gd name="T6" fmla="*/ 30 w 42"/>
                <a:gd name="T7" fmla="*/ 0 h 72"/>
                <a:gd name="T8" fmla="*/ 36 w 42"/>
                <a:gd name="T9" fmla="*/ 6 h 72"/>
                <a:gd name="T10" fmla="*/ 42 w 42"/>
                <a:gd name="T11" fmla="*/ 12 h 72"/>
                <a:gd name="T12" fmla="*/ 42 w 42"/>
                <a:gd name="T13" fmla="*/ 24 h 72"/>
                <a:gd name="T14" fmla="*/ 42 w 42"/>
                <a:gd name="T15" fmla="*/ 42 h 72"/>
                <a:gd name="T16" fmla="*/ 42 w 42"/>
                <a:gd name="T17" fmla="*/ 54 h 72"/>
                <a:gd name="T18" fmla="*/ 42 w 42"/>
                <a:gd name="T19" fmla="*/ 60 h 72"/>
                <a:gd name="T20" fmla="*/ 36 w 42"/>
                <a:gd name="T21" fmla="*/ 72 h 72"/>
                <a:gd name="T22" fmla="*/ 30 w 42"/>
                <a:gd name="T23" fmla="*/ 72 h 72"/>
                <a:gd name="T24" fmla="*/ 18 w 42"/>
                <a:gd name="T25" fmla="*/ 72 h 72"/>
                <a:gd name="T26" fmla="*/ 12 w 42"/>
                <a:gd name="T27" fmla="*/ 66 h 72"/>
                <a:gd name="T28" fmla="*/ 12 w 42"/>
                <a:gd name="T29" fmla="*/ 60 h 72"/>
                <a:gd name="T30" fmla="*/ 6 w 42"/>
                <a:gd name="T31" fmla="*/ 42 h 72"/>
                <a:gd name="T32" fmla="*/ 6 w 42"/>
                <a:gd name="T33" fmla="*/ 36 h 72"/>
                <a:gd name="T34" fmla="*/ 6 w 42"/>
                <a:gd name="T35" fmla="*/ 18 h 72"/>
                <a:gd name="T36" fmla="*/ 0 w 42"/>
                <a:gd name="T37" fmla="*/ 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2" h="72">
                  <a:moveTo>
                    <a:pt x="0" y="6"/>
                  </a:moveTo>
                  <a:lnTo>
                    <a:pt x="12" y="0"/>
                  </a:lnTo>
                  <a:lnTo>
                    <a:pt x="18" y="0"/>
                  </a:lnTo>
                  <a:lnTo>
                    <a:pt x="30" y="0"/>
                  </a:lnTo>
                  <a:lnTo>
                    <a:pt x="36" y="6"/>
                  </a:lnTo>
                  <a:lnTo>
                    <a:pt x="42" y="12"/>
                  </a:lnTo>
                  <a:lnTo>
                    <a:pt x="42" y="24"/>
                  </a:lnTo>
                  <a:lnTo>
                    <a:pt x="42" y="42"/>
                  </a:lnTo>
                  <a:lnTo>
                    <a:pt x="42" y="54"/>
                  </a:lnTo>
                  <a:lnTo>
                    <a:pt x="42" y="60"/>
                  </a:lnTo>
                  <a:lnTo>
                    <a:pt x="36" y="72"/>
                  </a:lnTo>
                  <a:lnTo>
                    <a:pt x="30" y="72"/>
                  </a:lnTo>
                  <a:lnTo>
                    <a:pt x="18" y="72"/>
                  </a:lnTo>
                  <a:lnTo>
                    <a:pt x="12" y="66"/>
                  </a:lnTo>
                  <a:lnTo>
                    <a:pt x="12" y="60"/>
                  </a:lnTo>
                  <a:lnTo>
                    <a:pt x="6" y="42"/>
                  </a:lnTo>
                  <a:lnTo>
                    <a:pt x="6" y="36"/>
                  </a:lnTo>
                  <a:lnTo>
                    <a:pt x="6" y="18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CA4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61" name="Freeform 49">
              <a:extLst>
                <a:ext uri="{FF2B5EF4-FFF2-40B4-BE49-F238E27FC236}">
                  <a16:creationId xmlns:a16="http://schemas.microsoft.com/office/drawing/2014/main" id="{A23A9D80-09BC-901E-CCD0-B1C65329B02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71" y="3256"/>
              <a:ext cx="84" cy="60"/>
            </a:xfrm>
            <a:custGeom>
              <a:avLst/>
              <a:gdLst>
                <a:gd name="T0" fmla="*/ 0 w 84"/>
                <a:gd name="T1" fmla="*/ 0 h 60"/>
                <a:gd name="T2" fmla="*/ 0 w 84"/>
                <a:gd name="T3" fmla="*/ 12 h 60"/>
                <a:gd name="T4" fmla="*/ 6 w 84"/>
                <a:gd name="T5" fmla="*/ 18 h 60"/>
                <a:gd name="T6" fmla="*/ 6 w 84"/>
                <a:gd name="T7" fmla="*/ 24 h 60"/>
                <a:gd name="T8" fmla="*/ 12 w 84"/>
                <a:gd name="T9" fmla="*/ 24 h 60"/>
                <a:gd name="T10" fmla="*/ 18 w 84"/>
                <a:gd name="T11" fmla="*/ 30 h 60"/>
                <a:gd name="T12" fmla="*/ 12 w 84"/>
                <a:gd name="T13" fmla="*/ 30 h 60"/>
                <a:gd name="T14" fmla="*/ 12 w 84"/>
                <a:gd name="T15" fmla="*/ 36 h 60"/>
                <a:gd name="T16" fmla="*/ 18 w 84"/>
                <a:gd name="T17" fmla="*/ 42 h 60"/>
                <a:gd name="T18" fmla="*/ 18 w 84"/>
                <a:gd name="T19" fmla="*/ 48 h 60"/>
                <a:gd name="T20" fmla="*/ 18 w 84"/>
                <a:gd name="T21" fmla="*/ 54 h 60"/>
                <a:gd name="T22" fmla="*/ 24 w 84"/>
                <a:gd name="T23" fmla="*/ 60 h 60"/>
                <a:gd name="T24" fmla="*/ 30 w 84"/>
                <a:gd name="T25" fmla="*/ 54 h 60"/>
                <a:gd name="T26" fmla="*/ 36 w 84"/>
                <a:gd name="T27" fmla="*/ 48 h 60"/>
                <a:gd name="T28" fmla="*/ 42 w 84"/>
                <a:gd name="T29" fmla="*/ 42 h 60"/>
                <a:gd name="T30" fmla="*/ 54 w 84"/>
                <a:gd name="T31" fmla="*/ 42 h 60"/>
                <a:gd name="T32" fmla="*/ 60 w 84"/>
                <a:gd name="T33" fmla="*/ 42 h 60"/>
                <a:gd name="T34" fmla="*/ 72 w 84"/>
                <a:gd name="T35" fmla="*/ 48 h 60"/>
                <a:gd name="T36" fmla="*/ 60 w 84"/>
                <a:gd name="T37" fmla="*/ 42 h 60"/>
                <a:gd name="T38" fmla="*/ 48 w 84"/>
                <a:gd name="T39" fmla="*/ 36 h 60"/>
                <a:gd name="T40" fmla="*/ 36 w 84"/>
                <a:gd name="T41" fmla="*/ 36 h 60"/>
                <a:gd name="T42" fmla="*/ 30 w 84"/>
                <a:gd name="T43" fmla="*/ 42 h 60"/>
                <a:gd name="T44" fmla="*/ 24 w 84"/>
                <a:gd name="T45" fmla="*/ 48 h 60"/>
                <a:gd name="T46" fmla="*/ 18 w 84"/>
                <a:gd name="T47" fmla="*/ 42 h 60"/>
                <a:gd name="T48" fmla="*/ 24 w 84"/>
                <a:gd name="T49" fmla="*/ 36 h 60"/>
                <a:gd name="T50" fmla="*/ 30 w 84"/>
                <a:gd name="T51" fmla="*/ 30 h 60"/>
                <a:gd name="T52" fmla="*/ 36 w 84"/>
                <a:gd name="T53" fmla="*/ 30 h 60"/>
                <a:gd name="T54" fmla="*/ 42 w 84"/>
                <a:gd name="T55" fmla="*/ 30 h 60"/>
                <a:gd name="T56" fmla="*/ 36 w 84"/>
                <a:gd name="T57" fmla="*/ 24 h 60"/>
                <a:gd name="T58" fmla="*/ 24 w 84"/>
                <a:gd name="T59" fmla="*/ 24 h 60"/>
                <a:gd name="T60" fmla="*/ 18 w 84"/>
                <a:gd name="T61" fmla="*/ 30 h 60"/>
                <a:gd name="T62" fmla="*/ 18 w 84"/>
                <a:gd name="T63" fmla="*/ 24 h 60"/>
                <a:gd name="T64" fmla="*/ 30 w 84"/>
                <a:gd name="T65" fmla="*/ 18 h 60"/>
                <a:gd name="T66" fmla="*/ 42 w 84"/>
                <a:gd name="T67" fmla="*/ 18 h 60"/>
                <a:gd name="T68" fmla="*/ 54 w 84"/>
                <a:gd name="T69" fmla="*/ 18 h 60"/>
                <a:gd name="T70" fmla="*/ 72 w 84"/>
                <a:gd name="T71" fmla="*/ 18 h 60"/>
                <a:gd name="T72" fmla="*/ 84 w 84"/>
                <a:gd name="T73" fmla="*/ 24 h 60"/>
                <a:gd name="T74" fmla="*/ 72 w 84"/>
                <a:gd name="T75" fmla="*/ 18 h 60"/>
                <a:gd name="T76" fmla="*/ 54 w 84"/>
                <a:gd name="T77" fmla="*/ 12 h 60"/>
                <a:gd name="T78" fmla="*/ 48 w 84"/>
                <a:gd name="T79" fmla="*/ 12 h 60"/>
                <a:gd name="T80" fmla="*/ 36 w 84"/>
                <a:gd name="T81" fmla="*/ 12 h 60"/>
                <a:gd name="T82" fmla="*/ 24 w 84"/>
                <a:gd name="T83" fmla="*/ 12 h 60"/>
                <a:gd name="T84" fmla="*/ 12 w 84"/>
                <a:gd name="T85" fmla="*/ 12 h 60"/>
                <a:gd name="T86" fmla="*/ 6 w 84"/>
                <a:gd name="T87" fmla="*/ 6 h 60"/>
                <a:gd name="T88" fmla="*/ 0 w 84"/>
                <a:gd name="T89" fmla="*/ 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84" h="60">
                  <a:moveTo>
                    <a:pt x="0" y="0"/>
                  </a:moveTo>
                  <a:lnTo>
                    <a:pt x="0" y="12"/>
                  </a:lnTo>
                  <a:lnTo>
                    <a:pt x="6" y="18"/>
                  </a:lnTo>
                  <a:lnTo>
                    <a:pt x="6" y="24"/>
                  </a:lnTo>
                  <a:lnTo>
                    <a:pt x="12" y="24"/>
                  </a:lnTo>
                  <a:lnTo>
                    <a:pt x="18" y="30"/>
                  </a:lnTo>
                  <a:lnTo>
                    <a:pt x="12" y="30"/>
                  </a:lnTo>
                  <a:lnTo>
                    <a:pt x="12" y="36"/>
                  </a:lnTo>
                  <a:lnTo>
                    <a:pt x="18" y="42"/>
                  </a:lnTo>
                  <a:lnTo>
                    <a:pt x="18" y="48"/>
                  </a:lnTo>
                  <a:lnTo>
                    <a:pt x="18" y="54"/>
                  </a:lnTo>
                  <a:lnTo>
                    <a:pt x="24" y="60"/>
                  </a:lnTo>
                  <a:lnTo>
                    <a:pt x="30" y="54"/>
                  </a:lnTo>
                  <a:lnTo>
                    <a:pt x="36" y="48"/>
                  </a:lnTo>
                  <a:lnTo>
                    <a:pt x="42" y="42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72" y="48"/>
                  </a:lnTo>
                  <a:lnTo>
                    <a:pt x="60" y="42"/>
                  </a:lnTo>
                  <a:lnTo>
                    <a:pt x="48" y="36"/>
                  </a:lnTo>
                  <a:lnTo>
                    <a:pt x="36" y="36"/>
                  </a:lnTo>
                  <a:lnTo>
                    <a:pt x="30" y="42"/>
                  </a:lnTo>
                  <a:lnTo>
                    <a:pt x="24" y="48"/>
                  </a:lnTo>
                  <a:lnTo>
                    <a:pt x="18" y="42"/>
                  </a:lnTo>
                  <a:lnTo>
                    <a:pt x="24" y="36"/>
                  </a:lnTo>
                  <a:lnTo>
                    <a:pt x="30" y="30"/>
                  </a:lnTo>
                  <a:lnTo>
                    <a:pt x="36" y="30"/>
                  </a:lnTo>
                  <a:lnTo>
                    <a:pt x="42" y="30"/>
                  </a:lnTo>
                  <a:lnTo>
                    <a:pt x="36" y="24"/>
                  </a:lnTo>
                  <a:lnTo>
                    <a:pt x="24" y="24"/>
                  </a:lnTo>
                  <a:lnTo>
                    <a:pt x="18" y="30"/>
                  </a:lnTo>
                  <a:lnTo>
                    <a:pt x="18" y="24"/>
                  </a:lnTo>
                  <a:lnTo>
                    <a:pt x="30" y="18"/>
                  </a:lnTo>
                  <a:lnTo>
                    <a:pt x="42" y="18"/>
                  </a:lnTo>
                  <a:lnTo>
                    <a:pt x="54" y="18"/>
                  </a:lnTo>
                  <a:lnTo>
                    <a:pt x="72" y="18"/>
                  </a:lnTo>
                  <a:lnTo>
                    <a:pt x="84" y="24"/>
                  </a:lnTo>
                  <a:lnTo>
                    <a:pt x="72" y="18"/>
                  </a:lnTo>
                  <a:lnTo>
                    <a:pt x="54" y="12"/>
                  </a:lnTo>
                  <a:lnTo>
                    <a:pt x="48" y="12"/>
                  </a:lnTo>
                  <a:lnTo>
                    <a:pt x="36" y="12"/>
                  </a:lnTo>
                  <a:lnTo>
                    <a:pt x="24" y="12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62" name="Freeform 50">
              <a:extLst>
                <a:ext uri="{FF2B5EF4-FFF2-40B4-BE49-F238E27FC236}">
                  <a16:creationId xmlns:a16="http://schemas.microsoft.com/office/drawing/2014/main" id="{391406C3-BD8A-2879-47E1-27479095B59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7" y="3340"/>
              <a:ext cx="24" cy="18"/>
            </a:xfrm>
            <a:custGeom>
              <a:avLst/>
              <a:gdLst>
                <a:gd name="T0" fmla="*/ 0 w 24"/>
                <a:gd name="T1" fmla="*/ 0 h 18"/>
                <a:gd name="T2" fmla="*/ 0 w 24"/>
                <a:gd name="T3" fmla="*/ 6 h 18"/>
                <a:gd name="T4" fmla="*/ 6 w 24"/>
                <a:gd name="T5" fmla="*/ 12 h 18"/>
                <a:gd name="T6" fmla="*/ 6 w 24"/>
                <a:gd name="T7" fmla="*/ 18 h 18"/>
                <a:gd name="T8" fmla="*/ 12 w 24"/>
                <a:gd name="T9" fmla="*/ 18 h 18"/>
                <a:gd name="T10" fmla="*/ 18 w 24"/>
                <a:gd name="T11" fmla="*/ 12 h 18"/>
                <a:gd name="T12" fmla="*/ 24 w 24"/>
                <a:gd name="T13" fmla="*/ 12 h 18"/>
                <a:gd name="T14" fmla="*/ 18 w 24"/>
                <a:gd name="T15" fmla="*/ 12 h 18"/>
                <a:gd name="T16" fmla="*/ 12 w 24"/>
                <a:gd name="T17" fmla="*/ 12 h 18"/>
                <a:gd name="T18" fmla="*/ 0 w 24"/>
                <a:gd name="T19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4" h="18">
                  <a:moveTo>
                    <a:pt x="0" y="0"/>
                  </a:moveTo>
                  <a:lnTo>
                    <a:pt x="0" y="6"/>
                  </a:lnTo>
                  <a:lnTo>
                    <a:pt x="6" y="12"/>
                  </a:lnTo>
                  <a:lnTo>
                    <a:pt x="6" y="18"/>
                  </a:lnTo>
                  <a:lnTo>
                    <a:pt x="12" y="18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2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4566" name="Group 54">
            <a:extLst>
              <a:ext uri="{FF2B5EF4-FFF2-40B4-BE49-F238E27FC236}">
                <a16:creationId xmlns:a16="http://schemas.microsoft.com/office/drawing/2014/main" id="{D4617F2F-30A4-08A0-D5FD-6D6BAF452AC4}"/>
              </a:ext>
            </a:extLst>
          </p:cNvPr>
          <p:cNvGrpSpPr>
            <a:grpSpLocks/>
          </p:cNvGrpSpPr>
          <p:nvPr/>
        </p:nvGrpSpPr>
        <p:grpSpPr bwMode="auto">
          <a:xfrm>
            <a:off x="3962400" y="381000"/>
            <a:ext cx="4724400" cy="1219200"/>
            <a:chOff x="2496" y="240"/>
            <a:chExt cx="2976" cy="768"/>
          </a:xfrm>
        </p:grpSpPr>
        <p:sp>
          <p:nvSpPr>
            <p:cNvPr id="64563" name="AutoShape 51">
              <a:extLst>
                <a:ext uri="{FF2B5EF4-FFF2-40B4-BE49-F238E27FC236}">
                  <a16:creationId xmlns:a16="http://schemas.microsoft.com/office/drawing/2014/main" id="{9BC9F3EA-E2CE-CE2E-9528-2780795D24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40"/>
              <a:ext cx="2976" cy="768"/>
            </a:xfrm>
            <a:prstGeom prst="wedgeRoundRectCallout">
              <a:avLst>
                <a:gd name="adj1" fmla="val -64417"/>
                <a:gd name="adj2" fmla="val 79949"/>
                <a:gd name="adj3" fmla="val 16667"/>
              </a:avLst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/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64564" name="Object 52">
              <a:extLst>
                <a:ext uri="{FF2B5EF4-FFF2-40B4-BE49-F238E27FC236}">
                  <a16:creationId xmlns:a16="http://schemas.microsoft.com/office/drawing/2014/main" id="{B41557DA-6873-BF12-6A58-8B9879B90C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384"/>
            <a:ext cx="2592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768400" imgH="507960" progId="Equation.DSMT4">
                    <p:embed/>
                  </p:oleObj>
                </mc:Choice>
                <mc:Fallback>
                  <p:oleObj name="Equation" r:id="rId13" imgW="2768400" imgH="50796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84"/>
                          <a:ext cx="2592" cy="464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hlink"/>
                            </a:gs>
                            <a:gs pos="100000">
                              <a:srgbClr val="FFFFFF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568" name="Rectangle 56">
            <a:extLst>
              <a:ext uri="{FF2B5EF4-FFF2-40B4-BE49-F238E27FC236}">
                <a16:creationId xmlns:a16="http://schemas.microsoft.com/office/drawing/2014/main" id="{BBF4CA9D-685D-BE53-7C5F-1FB702E65E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0" y="20638"/>
            <a:ext cx="3492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</a:rPr>
              <a:t>§5 </a:t>
            </a:r>
            <a:r>
              <a:rPr kumimoji="1" lang="en-US" altLang="zh-CN">
                <a:latin typeface="Times New Roman" panose="02020603050405020304" pitchFamily="18" charset="0"/>
              </a:rPr>
              <a:t> </a:t>
            </a:r>
            <a:r>
              <a:rPr kumimoji="1" lang="en-US" altLang="zh-CN">
                <a:ea typeface="楷体_GB2312" pitchFamily="49" charset="-122"/>
              </a:rPr>
              <a:t>Discrete L-S approximating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45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45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4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9" dur="500"/>
                                        <p:tgtEl>
                                          <p:spTgt spid="645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4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4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645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645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8" grpId="0" autoUpdateAnimBg="0"/>
      <p:bldP spid="64519" grpId="0" autoUpdateAnimBg="0"/>
      <p:bldP spid="64520" grpId="0" autoUpdateAnimBg="0"/>
      <p:bldP spid="64522" grpId="0" build="p" autoUpdateAnimBg="0"/>
      <p:bldP spid="64529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3" name="AutoShape 3">
            <a:extLst>
              <a:ext uri="{FF2B5EF4-FFF2-40B4-BE49-F238E27FC236}">
                <a16:creationId xmlns:a16="http://schemas.microsoft.com/office/drawing/2014/main" id="{448DEF7C-9179-1052-1A00-62570B97BC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81000"/>
            <a:ext cx="8142288" cy="4953000"/>
          </a:xfrm>
          <a:prstGeom prst="foldedCorner">
            <a:avLst>
              <a:gd name="adj" fmla="val 10653"/>
            </a:avLst>
          </a:prstGeom>
          <a:gradFill rotWithShape="0">
            <a:gsLst>
              <a:gs pos="0">
                <a:schemeClr val="bg1"/>
              </a:gs>
              <a:gs pos="100000">
                <a:srgbClr val="FFFFCC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Ins="0"/>
          <a:lstStyle/>
          <a:p>
            <a:pPr eaLnBrk="1" hangingPunct="1"/>
            <a:r>
              <a:rPr lang="en-US" altLang="zh-CN" sz="2400" b="1"/>
              <a:t>          </a:t>
            </a:r>
            <a:r>
              <a:rPr lang="en-US" altLang="zh-CN" sz="2000" b="1"/>
              <a:t>Algorithm: Orthogonal Polynomials Approximation</a:t>
            </a:r>
            <a:r>
              <a:rPr lang="en-US" altLang="zh-CN" sz="2400" b="1"/>
              <a:t> </a:t>
            </a:r>
          </a:p>
          <a:p>
            <a:pPr eaLnBrk="1" hangingPunct="1"/>
            <a:r>
              <a:rPr lang="en-US" altLang="zh-CN" b="1">
                <a:latin typeface="Times New Roman" panose="02020603050405020304" pitchFamily="18" charset="0"/>
              </a:rPr>
              <a:t>To approximate a given function by a polynomial with error bounded</a:t>
            </a:r>
          </a:p>
          <a:p>
            <a:pPr eaLnBrk="1" hangingPunct="1"/>
            <a:r>
              <a:rPr lang="en-US" altLang="zh-CN" b="1">
                <a:latin typeface="Times New Roman" panose="02020603050405020304" pitchFamily="18" charset="0"/>
              </a:rPr>
              <a:t>by a given tolerance.</a:t>
            </a:r>
          </a:p>
          <a:p>
            <a:pPr eaLnBrk="1" hangingPunct="1"/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Input:</a:t>
            </a:r>
            <a:r>
              <a:rPr lang="en-US" altLang="zh-CN" b="1">
                <a:latin typeface="Times New Roman" panose="02020603050405020304" pitchFamily="18" charset="0"/>
              </a:rPr>
              <a:t> number of data </a:t>
            </a:r>
            <a:r>
              <a:rPr lang="en-US" altLang="zh-CN" b="1" i="1">
                <a:latin typeface="Times New Roman" panose="02020603050405020304" pitchFamily="18" charset="0"/>
              </a:rPr>
              <a:t>m</a:t>
            </a:r>
            <a:r>
              <a:rPr lang="en-US" altLang="zh-CN" b="1">
                <a:latin typeface="Times New Roman" panose="02020603050405020304" pitchFamily="18" charset="0"/>
              </a:rPr>
              <a:t>; </a:t>
            </a:r>
            <a:r>
              <a:rPr lang="en-US" altLang="zh-CN" b="1" i="1">
                <a:latin typeface="Times New Roman" panose="02020603050405020304" pitchFamily="18" charset="0"/>
              </a:rPr>
              <a:t>x</a:t>
            </a:r>
            <a:r>
              <a:rPr lang="en-US" altLang="zh-CN" b="1">
                <a:latin typeface="Times New Roman" panose="02020603050405020304" pitchFamily="18" charset="0"/>
              </a:rPr>
              <a:t>[</a:t>
            </a:r>
            <a:r>
              <a:rPr lang="en-US" altLang="zh-CN" b="1" i="1">
                <a:latin typeface="Times New Roman" panose="02020603050405020304" pitchFamily="18" charset="0"/>
              </a:rPr>
              <a:t>m</a:t>
            </a:r>
            <a:r>
              <a:rPr lang="en-US" altLang="zh-CN" b="1">
                <a:latin typeface="Times New Roman" panose="02020603050405020304" pitchFamily="18" charset="0"/>
              </a:rPr>
              <a:t>]; </a:t>
            </a:r>
            <a:r>
              <a:rPr lang="en-US" altLang="zh-CN" b="1" i="1">
                <a:latin typeface="Times New Roman" panose="02020603050405020304" pitchFamily="18" charset="0"/>
              </a:rPr>
              <a:t>y</a:t>
            </a:r>
            <a:r>
              <a:rPr lang="en-US" altLang="zh-CN" b="1">
                <a:latin typeface="Times New Roman" panose="02020603050405020304" pitchFamily="18" charset="0"/>
              </a:rPr>
              <a:t>[</a:t>
            </a:r>
            <a:r>
              <a:rPr lang="en-US" altLang="zh-CN" b="1" i="1">
                <a:latin typeface="Times New Roman" panose="02020603050405020304" pitchFamily="18" charset="0"/>
              </a:rPr>
              <a:t>m</a:t>
            </a:r>
            <a:r>
              <a:rPr lang="en-US" altLang="zh-CN" b="1">
                <a:latin typeface="Times New Roman" panose="02020603050405020304" pitchFamily="18" charset="0"/>
              </a:rPr>
              <a:t>]; weight </a:t>
            </a:r>
            <a:r>
              <a:rPr lang="en-US" altLang="zh-CN" b="1" i="1">
                <a:latin typeface="Times New Roman" panose="02020603050405020304" pitchFamily="18" charset="0"/>
              </a:rPr>
              <a:t>w</a:t>
            </a:r>
            <a:r>
              <a:rPr lang="en-US" altLang="zh-CN" b="1">
                <a:latin typeface="Times New Roman" panose="02020603050405020304" pitchFamily="18" charset="0"/>
              </a:rPr>
              <a:t>[</a:t>
            </a:r>
            <a:r>
              <a:rPr lang="en-US" altLang="zh-CN" b="1" i="1">
                <a:latin typeface="Times New Roman" panose="02020603050405020304" pitchFamily="18" charset="0"/>
              </a:rPr>
              <a:t>m</a:t>
            </a:r>
            <a:r>
              <a:rPr lang="en-US" altLang="zh-CN" b="1">
                <a:latin typeface="Times New Roman" panose="02020603050405020304" pitchFamily="18" charset="0"/>
              </a:rPr>
              <a:t>]; tolerance </a:t>
            </a:r>
            <a:r>
              <a:rPr lang="en-US" altLang="zh-CN" b="1" i="1">
                <a:latin typeface="Times New Roman" panose="02020603050405020304" pitchFamily="18" charset="0"/>
              </a:rPr>
              <a:t>TOL</a:t>
            </a:r>
            <a:r>
              <a:rPr lang="en-US" altLang="zh-CN" b="1">
                <a:latin typeface="Times New Roman" panose="02020603050405020304" pitchFamily="18" charset="0"/>
              </a:rPr>
              <a:t>; </a:t>
            </a:r>
          </a:p>
          <a:p>
            <a:pPr eaLnBrk="1" hangingPunct="1"/>
            <a:r>
              <a:rPr lang="en-US" altLang="zh-CN" b="1">
                <a:latin typeface="Times New Roman" panose="02020603050405020304" pitchFamily="18" charset="0"/>
              </a:rPr>
              <a:t>            maximum degree of polynomial </a:t>
            </a:r>
            <a:r>
              <a:rPr lang="en-US" altLang="zh-CN" b="1" i="1">
                <a:latin typeface="Times New Roman" panose="02020603050405020304" pitchFamily="18" charset="0"/>
              </a:rPr>
              <a:t>Max_n</a:t>
            </a:r>
            <a:r>
              <a:rPr lang="en-US" altLang="zh-CN" b="1">
                <a:latin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kumimoji="1" lang="en-US" altLang="zh-CN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Output: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 coefficients of the approximating polynomial.</a:t>
            </a:r>
          </a:p>
          <a:p>
            <a:pPr eaLnBrk="1" hangingPunct="1"/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</a:rPr>
              <a:t>Step 1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  Set 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b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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 1; 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0 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= (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b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y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)/(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b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b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); 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) =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0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b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; 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</a:rPr>
              <a:t>err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 = (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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0 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b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y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);</a:t>
            </a:r>
          </a:p>
          <a:p>
            <a:pPr eaLnBrk="1" hangingPunct="1"/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</a:rPr>
              <a:t>Step 2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  Set 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kumimoji="1" lang="en-US" altLang="zh-CN" b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=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b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b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)/(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b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b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); 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b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= (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x 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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kumimoji="1" lang="en-US" altLang="zh-CN" b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b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; </a:t>
            </a:r>
          </a:p>
          <a:p>
            <a:pPr eaLnBrk="1" hangingPunct="1"/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                   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= (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b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y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)/(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b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b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); 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) +=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b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; 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</a:rPr>
              <a:t>err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b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y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);</a:t>
            </a:r>
          </a:p>
          <a:p>
            <a:pPr eaLnBrk="1" hangingPunct="1"/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Step 3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 Set 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k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= 1;</a:t>
            </a:r>
            <a:endParaRPr lang="en-US" altLang="zh-CN" b="1">
              <a:solidFill>
                <a:srgbClr val="0080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  <a:p>
            <a:pPr eaLnBrk="1" hangingPunct="1"/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</a:rPr>
              <a:t>Step 4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  While ((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</a:rPr>
              <a:t>k 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&lt; 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Max_n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&amp;&amp;(|err|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TOL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)  do  steps 5-6</a:t>
            </a:r>
          </a:p>
          <a:p>
            <a:pPr eaLnBrk="1" hangingPunct="1"/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               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Step 5  k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++;</a:t>
            </a:r>
          </a:p>
          <a:p>
            <a:pPr eaLnBrk="1" hangingPunct="1"/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	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Step 6 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kumimoji="1" lang="en-US" altLang="zh-CN" b="1" i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k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=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b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b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)/(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b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b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); 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</a:t>
            </a:r>
            <a:r>
              <a:rPr kumimoji="1" lang="en-US" altLang="zh-CN" b="1" i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k</a:t>
            </a:r>
            <a:r>
              <a:rPr kumimoji="1" lang="en-US" altLang="zh-CN" b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1 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= 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b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b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)/(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b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b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); </a:t>
            </a:r>
          </a:p>
          <a:p>
            <a:pPr eaLnBrk="1" hangingPunct="1"/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                           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b="1" i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k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= (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x 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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kumimoji="1" lang="en-US" altLang="zh-CN" b="1" i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k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b="1" i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k-</a:t>
            </a:r>
            <a:r>
              <a:rPr kumimoji="1" lang="en-US" altLang="zh-CN" b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 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</a:t>
            </a:r>
            <a:r>
              <a:rPr kumimoji="1" lang="en-US" altLang="zh-CN" b="1" i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k</a:t>
            </a:r>
            <a:r>
              <a:rPr kumimoji="1" lang="en-US" altLang="zh-CN" b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1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b="1" i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k-</a:t>
            </a:r>
            <a:r>
              <a:rPr kumimoji="1" lang="en-US" altLang="zh-CN" b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; 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b="1" i="1" baseline="-25000"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= (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k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y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)/(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b="1" i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k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b="1" i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k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); </a:t>
            </a:r>
          </a:p>
          <a:p>
            <a:pPr eaLnBrk="1" hangingPunct="1"/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                           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) +=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b="1" i="1" baseline="-25000"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b="1" i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k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; 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</a:rPr>
              <a:t>err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b="1" i="1" baseline="-25000">
                <a:latin typeface="Times New Roman" panose="02020603050405020304" pitchFamily="18" charset="0"/>
                <a:ea typeface="楷体_GB2312" pitchFamily="49" charset="-122"/>
              </a:rPr>
              <a:t>k 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b="1" i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k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y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);</a:t>
            </a:r>
            <a:endParaRPr lang="en-US" altLang="zh-CN" b="1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Step 8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 Output ( );  STOP. </a:t>
            </a:r>
            <a:endParaRPr lang="en-US" altLang="zh-CN" b="1">
              <a:solidFill>
                <a:srgbClr val="0080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158724" name="Group 4">
            <a:extLst>
              <a:ext uri="{FF2B5EF4-FFF2-40B4-BE49-F238E27FC236}">
                <a16:creationId xmlns:a16="http://schemas.microsoft.com/office/drawing/2014/main" id="{AD22377C-99C1-7B70-E89D-26FCF872DE63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5368925"/>
            <a:ext cx="7696200" cy="1406525"/>
            <a:chOff x="480" y="3360"/>
            <a:chExt cx="4848" cy="886"/>
          </a:xfrm>
        </p:grpSpPr>
        <p:sp>
          <p:nvSpPr>
            <p:cNvPr id="158725" name="AutoShape 5">
              <a:extLst>
                <a:ext uri="{FF2B5EF4-FFF2-40B4-BE49-F238E27FC236}">
                  <a16:creationId xmlns:a16="http://schemas.microsoft.com/office/drawing/2014/main" id="{38B28BD5-354B-7352-E185-A173D734F7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3382"/>
              <a:ext cx="4848" cy="864"/>
            </a:xfrm>
            <a:prstGeom prst="roundRect">
              <a:avLst>
                <a:gd name="adj" fmla="val 16667"/>
              </a:avLst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1" hangingPunct="1"/>
              <a:r>
                <a:rPr kumimoji="1"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注：</a:t>
              </a:r>
            </a:p>
          </p:txBody>
        </p:sp>
        <p:graphicFrame>
          <p:nvGraphicFramePr>
            <p:cNvPr id="158726" name="Object 6">
              <a:extLst>
                <a:ext uri="{FF2B5EF4-FFF2-40B4-BE49-F238E27FC236}">
                  <a16:creationId xmlns:a16="http://schemas.microsoft.com/office/drawing/2014/main" id="{E674DE8F-C9B6-CA9B-80BD-0815C1CD59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3456"/>
            <a:ext cx="100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65160" imgH="228600" progId="Equation.DSMT4">
                    <p:embed/>
                  </p:oleObj>
                </mc:Choice>
                <mc:Fallback>
                  <p:oleObj name="Equation" r:id="rId5" imgW="96516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456"/>
                          <a:ext cx="100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727" name="Object 7">
              <a:extLst>
                <a:ext uri="{FF2B5EF4-FFF2-40B4-BE49-F238E27FC236}">
                  <a16:creationId xmlns:a16="http://schemas.microsoft.com/office/drawing/2014/main" id="{ACC27511-D0F6-07EA-1FCD-3E9BDDB033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0" y="3360"/>
            <a:ext cx="2947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768400" imgH="431640" progId="Equation.DSMT4">
                    <p:embed/>
                  </p:oleObj>
                </mc:Choice>
                <mc:Fallback>
                  <p:oleObj name="Equation" r:id="rId7" imgW="2768400" imgH="4316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3360"/>
                          <a:ext cx="2947" cy="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728" name="Object 8">
              <a:extLst>
                <a:ext uri="{FF2B5EF4-FFF2-40B4-BE49-F238E27FC236}">
                  <a16:creationId xmlns:a16="http://schemas.microsoft.com/office/drawing/2014/main" id="{9FF61448-BCB7-58AD-7C4F-165BAB704E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3696"/>
            <a:ext cx="2352" cy="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438280" imgH="431640" progId="Equation.DSMT4">
                    <p:embed/>
                  </p:oleObj>
                </mc:Choice>
                <mc:Fallback>
                  <p:oleObj name="Equation" r:id="rId9" imgW="2438280" imgH="4316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696"/>
                          <a:ext cx="2352" cy="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729" name="Object 9">
              <a:extLst>
                <a:ext uri="{FF2B5EF4-FFF2-40B4-BE49-F238E27FC236}">
                  <a16:creationId xmlns:a16="http://schemas.microsoft.com/office/drawing/2014/main" id="{A3AFEBED-0133-2D15-7458-DAAD1AC576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3744"/>
            <a:ext cx="1498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409400" imgH="431640" progId="Equation.DSMT4">
                    <p:embed/>
                  </p:oleObj>
                </mc:Choice>
                <mc:Fallback>
                  <p:oleObj name="Equation" r:id="rId11" imgW="1409400" imgH="4316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3744"/>
                          <a:ext cx="1498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8731" name="Rectangle 11">
            <a:extLst>
              <a:ext uri="{FF2B5EF4-FFF2-40B4-BE49-F238E27FC236}">
                <a16:creationId xmlns:a16="http://schemas.microsoft.com/office/drawing/2014/main" id="{3325B307-C1D8-9172-CE56-2C162DA9E8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5163" y="20638"/>
            <a:ext cx="33988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</a:rPr>
              <a:t>§5 </a:t>
            </a:r>
            <a:r>
              <a:rPr kumimoji="1" lang="en-US" altLang="zh-CN">
                <a:latin typeface="Times New Roman" panose="02020603050405020304" pitchFamily="18" charset="0"/>
              </a:rPr>
              <a:t> </a:t>
            </a:r>
            <a:r>
              <a:rPr kumimoji="1" lang="en-US" altLang="zh-CN">
                <a:ea typeface="楷体_GB2312" pitchFamily="49" charset="-122"/>
              </a:rPr>
              <a:t>Discrete L-S approximating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587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3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63" name="Text Box 7">
            <a:extLst>
              <a:ext uri="{FF2B5EF4-FFF2-40B4-BE49-F238E27FC236}">
                <a16:creationId xmlns:a16="http://schemas.microsoft.com/office/drawing/2014/main" id="{4509060B-5DFC-432E-7C65-CFA134C3F6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143000"/>
            <a:ext cx="6562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通过正交多项式 </a:t>
            </a:r>
            <a:r>
              <a:rPr kumimoji="1"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, 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, 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求解</a:t>
            </a:r>
          </a:p>
        </p:txBody>
      </p:sp>
      <p:grpSp>
        <p:nvGrpSpPr>
          <p:cNvPr id="147464" name="Group 8">
            <a:extLst>
              <a:ext uri="{FF2B5EF4-FFF2-40B4-BE49-F238E27FC236}">
                <a16:creationId xmlns:a16="http://schemas.microsoft.com/office/drawing/2014/main" id="{5514D5E6-07E7-C3EF-7BCB-CEC8FEAA650B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1676400"/>
            <a:ext cx="5056188" cy="463550"/>
            <a:chOff x="624" y="1151"/>
            <a:chExt cx="3185" cy="292"/>
          </a:xfrm>
        </p:grpSpPr>
        <p:sp>
          <p:nvSpPr>
            <p:cNvPr id="147465" name="Text Box 9">
              <a:extLst>
                <a:ext uri="{FF2B5EF4-FFF2-40B4-BE49-F238E27FC236}">
                  <a16:creationId xmlns:a16="http://schemas.microsoft.com/office/drawing/2014/main" id="{3051975B-8C9B-18BC-DCE4-D61741151A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115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设</a:t>
              </a:r>
            </a:p>
          </p:txBody>
        </p:sp>
        <p:sp>
          <p:nvSpPr>
            <p:cNvPr id="147466" name="Rectangle 10">
              <a:extLst>
                <a:ext uri="{FF2B5EF4-FFF2-40B4-BE49-F238E27FC236}">
                  <a16:creationId xmlns:a16="http://schemas.microsoft.com/office/drawing/2014/main" id="{4B16794B-4AFB-76A9-7266-5332692A7A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0" y="1174"/>
              <a:ext cx="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467" name="Rectangle 11">
              <a:extLst>
                <a:ext uri="{FF2B5EF4-FFF2-40B4-BE49-F238E27FC236}">
                  <a16:creationId xmlns:a16="http://schemas.microsoft.com/office/drawing/2014/main" id="{2BB89C29-C335-2E5C-DB5D-BF47100F23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4" y="1174"/>
              <a:ext cx="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468" name="Rectangle 12">
              <a:extLst>
                <a:ext uri="{FF2B5EF4-FFF2-40B4-BE49-F238E27FC236}">
                  <a16:creationId xmlns:a16="http://schemas.microsoft.com/office/drawing/2014/main" id="{54A79FB4-D66B-7BCB-178E-74798C9FCB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8" y="1174"/>
              <a:ext cx="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469" name="Rectangle 13">
              <a:extLst>
                <a:ext uri="{FF2B5EF4-FFF2-40B4-BE49-F238E27FC236}">
                  <a16:creationId xmlns:a16="http://schemas.microsoft.com/office/drawing/2014/main" id="{21DCC4E0-0D04-1E06-2BA2-BC1D0A2382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2" y="1174"/>
              <a:ext cx="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470" name="Rectangle 14">
              <a:extLst>
                <a:ext uri="{FF2B5EF4-FFF2-40B4-BE49-F238E27FC236}">
                  <a16:creationId xmlns:a16="http://schemas.microsoft.com/office/drawing/2014/main" id="{5E362924-5644-F5D9-08DB-4CAA2C9E36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0" y="1174"/>
              <a:ext cx="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471" name="Rectangle 15">
              <a:extLst>
                <a:ext uri="{FF2B5EF4-FFF2-40B4-BE49-F238E27FC236}">
                  <a16:creationId xmlns:a16="http://schemas.microsoft.com/office/drawing/2014/main" id="{F11F14C1-6E6C-4D90-CB1D-BA7B0EE58C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4" y="1174"/>
              <a:ext cx="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472" name="Rectangle 16">
              <a:extLst>
                <a:ext uri="{FF2B5EF4-FFF2-40B4-BE49-F238E27FC236}">
                  <a16:creationId xmlns:a16="http://schemas.microsoft.com/office/drawing/2014/main" id="{7A61C897-5227-241A-4875-6FBB371F1D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8" y="1299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5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473" name="Rectangle 17">
              <a:extLst>
                <a:ext uri="{FF2B5EF4-FFF2-40B4-BE49-F238E27FC236}">
                  <a16:creationId xmlns:a16="http://schemas.microsoft.com/office/drawing/2014/main" id="{2BD1C09A-502B-C2ED-A71C-68CA37B4A9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7" y="1299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5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474" name="Rectangle 18">
              <a:extLst>
                <a:ext uri="{FF2B5EF4-FFF2-40B4-BE49-F238E27FC236}">
                  <a16:creationId xmlns:a16="http://schemas.microsoft.com/office/drawing/2014/main" id="{928E850F-0937-167E-ED69-4E031CA227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0" y="1299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5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475" name="Rectangle 19">
              <a:extLst>
                <a:ext uri="{FF2B5EF4-FFF2-40B4-BE49-F238E27FC236}">
                  <a16:creationId xmlns:a16="http://schemas.microsoft.com/office/drawing/2014/main" id="{33FDBC2E-DB01-56A9-FC1B-700827052E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2" y="1299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5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476" name="Rectangle 20">
              <a:extLst>
                <a:ext uri="{FF2B5EF4-FFF2-40B4-BE49-F238E27FC236}">
                  <a16:creationId xmlns:a16="http://schemas.microsoft.com/office/drawing/2014/main" id="{0158F8B9-4E9D-4DF9-F302-18F19CBFA4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8" y="1299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5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477" name="Rectangle 21">
              <a:extLst>
                <a:ext uri="{FF2B5EF4-FFF2-40B4-BE49-F238E27FC236}">
                  <a16:creationId xmlns:a16="http://schemas.microsoft.com/office/drawing/2014/main" id="{15FC7A7E-51FF-25FB-354C-9628D94A9F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0" y="1299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5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478" name="Rectangle 22">
              <a:extLst>
                <a:ext uri="{FF2B5EF4-FFF2-40B4-BE49-F238E27FC236}">
                  <a16:creationId xmlns:a16="http://schemas.microsoft.com/office/drawing/2014/main" id="{AF62757A-3236-D593-0257-3F19A75506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5" y="1174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479" name="Rectangle 23">
              <a:extLst>
                <a:ext uri="{FF2B5EF4-FFF2-40B4-BE49-F238E27FC236}">
                  <a16:creationId xmlns:a16="http://schemas.microsoft.com/office/drawing/2014/main" id="{F5F33F71-237C-E393-FB34-1FD4576F1C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9" y="1174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endPara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480" name="Rectangle 24">
              <a:extLst>
                <a:ext uri="{FF2B5EF4-FFF2-40B4-BE49-F238E27FC236}">
                  <a16:creationId xmlns:a16="http://schemas.microsoft.com/office/drawing/2014/main" id="{50D4C47A-BC86-1420-7DED-2643D1E83B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3" y="1174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481" name="Rectangle 25">
              <a:extLst>
                <a:ext uri="{FF2B5EF4-FFF2-40B4-BE49-F238E27FC236}">
                  <a16:creationId xmlns:a16="http://schemas.microsoft.com/office/drawing/2014/main" id="{737E3A03-FF51-C533-734D-F92993C4BF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1" y="1174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endPara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482" name="Rectangle 26">
              <a:extLst>
                <a:ext uri="{FF2B5EF4-FFF2-40B4-BE49-F238E27FC236}">
                  <a16:creationId xmlns:a16="http://schemas.microsoft.com/office/drawing/2014/main" id="{C70D9F7A-0DD2-6C21-66D2-C4961B160E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5" y="1174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483" name="Rectangle 27">
              <a:extLst>
                <a:ext uri="{FF2B5EF4-FFF2-40B4-BE49-F238E27FC236}">
                  <a16:creationId xmlns:a16="http://schemas.microsoft.com/office/drawing/2014/main" id="{59A1D1B0-0CCC-80BD-60DC-532A943E35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3" y="1174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endPara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484" name="Rectangle 28">
              <a:extLst>
                <a:ext uri="{FF2B5EF4-FFF2-40B4-BE49-F238E27FC236}">
                  <a16:creationId xmlns:a16="http://schemas.microsoft.com/office/drawing/2014/main" id="{270836E0-BC47-9140-D192-57F81EC0C4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3" y="1174"/>
              <a:ext cx="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485" name="Rectangle 29">
              <a:extLst>
                <a:ext uri="{FF2B5EF4-FFF2-40B4-BE49-F238E27FC236}">
                  <a16:creationId xmlns:a16="http://schemas.microsoft.com/office/drawing/2014/main" id="{E0D06BF6-8FA3-7820-80CD-D9172FDAEA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6" y="1151"/>
              <a:ext cx="12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600" b="1" i="1">
                  <a:solidFill>
                    <a:srgbClr val="FF0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486" name="Rectangle 30">
              <a:extLst>
                <a:ext uri="{FF2B5EF4-FFF2-40B4-BE49-F238E27FC236}">
                  <a16:creationId xmlns:a16="http://schemas.microsoft.com/office/drawing/2014/main" id="{C9AA9B01-3602-52F9-1416-95012A1D60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6" y="1151"/>
              <a:ext cx="12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600" b="1" i="1">
                  <a:solidFill>
                    <a:srgbClr val="FF0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487" name="Rectangle 31">
              <a:extLst>
                <a:ext uri="{FF2B5EF4-FFF2-40B4-BE49-F238E27FC236}">
                  <a16:creationId xmlns:a16="http://schemas.microsoft.com/office/drawing/2014/main" id="{A4337168-F533-06FA-2A3A-3B6360AF95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8" y="1151"/>
              <a:ext cx="12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600" b="1" i="1">
                  <a:solidFill>
                    <a:srgbClr val="FF0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488" name="Rectangle 32">
              <a:extLst>
                <a:ext uri="{FF2B5EF4-FFF2-40B4-BE49-F238E27FC236}">
                  <a16:creationId xmlns:a16="http://schemas.microsoft.com/office/drawing/2014/main" id="{9D628DA7-262A-6EB1-745F-738C61ADAA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5" y="1151"/>
              <a:ext cx="1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6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+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489" name="Rectangle 33">
              <a:extLst>
                <a:ext uri="{FF2B5EF4-FFF2-40B4-BE49-F238E27FC236}">
                  <a16:creationId xmlns:a16="http://schemas.microsoft.com/office/drawing/2014/main" id="{C3DD6144-5763-74B1-970E-00837F84E0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8" y="1151"/>
              <a:ext cx="1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6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+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490" name="Rectangle 34">
              <a:extLst>
                <a:ext uri="{FF2B5EF4-FFF2-40B4-BE49-F238E27FC236}">
                  <a16:creationId xmlns:a16="http://schemas.microsoft.com/office/drawing/2014/main" id="{5BFDFBDB-2FB1-D403-CBF1-3F2B61C486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0" y="1151"/>
              <a:ext cx="1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6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147491" name="Group 35">
            <a:extLst>
              <a:ext uri="{FF2B5EF4-FFF2-40B4-BE49-F238E27FC236}">
                <a16:creationId xmlns:a16="http://schemas.microsoft.com/office/drawing/2014/main" id="{15F82ADA-F836-FAF0-D26D-2F010CC51ED7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1143000"/>
            <a:ext cx="2057400" cy="990600"/>
            <a:chOff x="4224" y="864"/>
            <a:chExt cx="1296" cy="624"/>
          </a:xfrm>
        </p:grpSpPr>
        <p:sp>
          <p:nvSpPr>
            <p:cNvPr id="147492" name="AutoShape 36">
              <a:extLst>
                <a:ext uri="{FF2B5EF4-FFF2-40B4-BE49-F238E27FC236}">
                  <a16:creationId xmlns:a16="http://schemas.microsoft.com/office/drawing/2014/main" id="{B4D91DBB-CBAE-471E-10A1-46A164CDD5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864"/>
              <a:ext cx="1296" cy="624"/>
            </a:xfrm>
            <a:prstGeom prst="bevel">
              <a:avLst>
                <a:gd name="adj" fmla="val 7639"/>
              </a:avLst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7493" name="Object 37">
              <a:extLst>
                <a:ext uri="{FF2B5EF4-FFF2-40B4-BE49-F238E27FC236}">
                  <a16:creationId xmlns:a16="http://schemas.microsoft.com/office/drawing/2014/main" id="{AB2E51FB-FE62-75D3-7A37-7F91915532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912"/>
            <a:ext cx="1111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863280" imgH="431640" progId="Equation.DSMT4">
                    <p:embed/>
                  </p:oleObj>
                </mc:Choice>
                <mc:Fallback>
                  <p:oleObj name="Equation" r:id="rId5" imgW="863280" imgH="43164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912"/>
                          <a:ext cx="1111" cy="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7494" name="Group 38">
            <a:extLst>
              <a:ext uri="{FF2B5EF4-FFF2-40B4-BE49-F238E27FC236}">
                <a16:creationId xmlns:a16="http://schemas.microsoft.com/office/drawing/2014/main" id="{CD6EDD4D-AD0F-8FFE-EB4F-D5F5329507CD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209800"/>
            <a:ext cx="1327150" cy="436563"/>
            <a:chOff x="735" y="1391"/>
            <a:chExt cx="836" cy="275"/>
          </a:xfrm>
        </p:grpSpPr>
        <p:sp>
          <p:nvSpPr>
            <p:cNvPr id="147495" name="Rectangle 39">
              <a:extLst>
                <a:ext uri="{FF2B5EF4-FFF2-40B4-BE49-F238E27FC236}">
                  <a16:creationId xmlns:a16="http://schemas.microsoft.com/office/drawing/2014/main" id="{1FAEEF06-EF81-8F54-AF1F-DF908FB2F7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5" y="1413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496" name="Rectangle 40">
              <a:extLst>
                <a:ext uri="{FF2B5EF4-FFF2-40B4-BE49-F238E27FC236}">
                  <a16:creationId xmlns:a16="http://schemas.microsoft.com/office/drawing/2014/main" id="{1CAF235E-7110-5DA1-F0FD-0969BEEE0D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8" y="1413"/>
              <a:ext cx="6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497" name="Rectangle 41">
              <a:extLst>
                <a:ext uri="{FF2B5EF4-FFF2-40B4-BE49-F238E27FC236}">
                  <a16:creationId xmlns:a16="http://schemas.microsoft.com/office/drawing/2014/main" id="{CC999A74-D412-1E48-60C4-CF250A81A7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6" y="1413"/>
              <a:ext cx="6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498" name="Rectangle 42">
              <a:extLst>
                <a:ext uri="{FF2B5EF4-FFF2-40B4-BE49-F238E27FC236}">
                  <a16:creationId xmlns:a16="http://schemas.microsoft.com/office/drawing/2014/main" id="{F1858EBA-4884-1749-EA73-1117969E13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5" y="1532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400" b="1">
                  <a:solidFill>
                    <a:srgbClr val="008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499" name="Rectangle 43">
              <a:extLst>
                <a:ext uri="{FF2B5EF4-FFF2-40B4-BE49-F238E27FC236}">
                  <a16:creationId xmlns:a16="http://schemas.microsoft.com/office/drawing/2014/main" id="{05497E08-CE5C-AEEB-3A54-39C8C0EC01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392"/>
              <a:ext cx="10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00" name="Rectangle 44">
              <a:extLst>
                <a:ext uri="{FF2B5EF4-FFF2-40B4-BE49-F238E27FC236}">
                  <a16:creationId xmlns:a16="http://schemas.microsoft.com/office/drawing/2014/main" id="{B3EF7173-F222-5013-BEEA-7D44DC4C6B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1" y="1413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01" name="Rectangle 45">
              <a:extLst>
                <a:ext uri="{FF2B5EF4-FFF2-40B4-BE49-F238E27FC236}">
                  <a16:creationId xmlns:a16="http://schemas.microsoft.com/office/drawing/2014/main" id="{0AD205ED-EC51-295B-DF13-D08C723DF2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5" y="1391"/>
              <a:ext cx="11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4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147502" name="Group 46">
            <a:extLst>
              <a:ext uri="{FF2B5EF4-FFF2-40B4-BE49-F238E27FC236}">
                <a16:creationId xmlns:a16="http://schemas.microsoft.com/office/drawing/2014/main" id="{7D15431D-EC96-2917-EFE6-85F21D46FDEC}"/>
              </a:ext>
            </a:extLst>
          </p:cNvPr>
          <p:cNvGrpSpPr>
            <a:grpSpLocks/>
          </p:cNvGrpSpPr>
          <p:nvPr/>
        </p:nvGrpSpPr>
        <p:grpSpPr bwMode="auto">
          <a:xfrm>
            <a:off x="3810000" y="2057400"/>
            <a:ext cx="2466975" cy="823913"/>
            <a:chOff x="1709" y="1622"/>
            <a:chExt cx="1554" cy="519"/>
          </a:xfrm>
        </p:grpSpPr>
        <p:sp>
          <p:nvSpPr>
            <p:cNvPr id="147503" name="Line 47">
              <a:extLst>
                <a:ext uri="{FF2B5EF4-FFF2-40B4-BE49-F238E27FC236}">
                  <a16:creationId xmlns:a16="http://schemas.microsoft.com/office/drawing/2014/main" id="{59140089-4BFE-4FDE-0556-8BFACDB669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6" y="1878"/>
              <a:ext cx="673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504" name="Line 48">
              <a:extLst>
                <a:ext uri="{FF2B5EF4-FFF2-40B4-BE49-F238E27FC236}">
                  <a16:creationId xmlns:a16="http://schemas.microsoft.com/office/drawing/2014/main" id="{5D8994E0-B464-3BA7-E31A-FB6E46FBD3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8" y="1878"/>
              <a:ext cx="235" cy="1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505" name="Rectangle 49">
              <a:extLst>
                <a:ext uri="{FF2B5EF4-FFF2-40B4-BE49-F238E27FC236}">
                  <a16:creationId xmlns:a16="http://schemas.microsoft.com/office/drawing/2014/main" id="{CC6D2B10-784E-6538-4E5F-590A09A01E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6" y="1904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06" name="Rectangle 50">
              <a:extLst>
                <a:ext uri="{FF2B5EF4-FFF2-40B4-BE49-F238E27FC236}">
                  <a16:creationId xmlns:a16="http://schemas.microsoft.com/office/drawing/2014/main" id="{4991E583-69CE-DB97-7572-70AD4C2007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3" y="1644"/>
              <a:ext cx="184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9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07" name="Rectangle 51">
              <a:extLst>
                <a:ext uri="{FF2B5EF4-FFF2-40B4-BE49-F238E27FC236}">
                  <a16:creationId xmlns:a16="http://schemas.microsoft.com/office/drawing/2014/main" id="{A1366300-7EDE-7F80-F046-A90D1DB6DD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1" y="1904"/>
              <a:ext cx="6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08" name="Rectangle 52">
              <a:extLst>
                <a:ext uri="{FF2B5EF4-FFF2-40B4-BE49-F238E27FC236}">
                  <a16:creationId xmlns:a16="http://schemas.microsoft.com/office/drawing/2014/main" id="{09E0A7AA-5489-C005-28BA-414C71BAB1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6" y="1904"/>
              <a:ext cx="46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09" name="Rectangle 53">
              <a:extLst>
                <a:ext uri="{FF2B5EF4-FFF2-40B4-BE49-F238E27FC236}">
                  <a16:creationId xmlns:a16="http://schemas.microsoft.com/office/drawing/2014/main" id="{45BDD0A9-6DAE-C9B6-606D-35292A16B0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3" y="1904"/>
              <a:ext cx="6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10" name="Rectangle 54">
              <a:extLst>
                <a:ext uri="{FF2B5EF4-FFF2-40B4-BE49-F238E27FC236}">
                  <a16:creationId xmlns:a16="http://schemas.microsoft.com/office/drawing/2014/main" id="{E506D98A-1D25-676A-7119-3449B4D3D7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0" y="1643"/>
              <a:ext cx="6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11" name="Rectangle 55">
              <a:extLst>
                <a:ext uri="{FF2B5EF4-FFF2-40B4-BE49-F238E27FC236}">
                  <a16:creationId xmlns:a16="http://schemas.microsoft.com/office/drawing/2014/main" id="{8E971477-FE06-D589-5199-AAC7C22725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7" y="1643"/>
              <a:ext cx="46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12" name="Rectangle 56">
              <a:extLst>
                <a:ext uri="{FF2B5EF4-FFF2-40B4-BE49-F238E27FC236}">
                  <a16:creationId xmlns:a16="http://schemas.microsoft.com/office/drawing/2014/main" id="{94166592-BC76-EDAC-6467-F337B1B314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5" y="1643"/>
              <a:ext cx="6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13" name="Rectangle 57">
              <a:extLst>
                <a:ext uri="{FF2B5EF4-FFF2-40B4-BE49-F238E27FC236}">
                  <a16:creationId xmlns:a16="http://schemas.microsoft.com/office/drawing/2014/main" id="{20C1E2E7-10FD-F693-887E-44FE6DA6F1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300" b="1">
                  <a:solidFill>
                    <a:srgbClr val="008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14" name="Rectangle 58">
              <a:extLst>
                <a:ext uri="{FF2B5EF4-FFF2-40B4-BE49-F238E27FC236}">
                  <a16:creationId xmlns:a16="http://schemas.microsoft.com/office/drawing/2014/main" id="{39E8DDBA-3570-1246-30AF-9C07D85AAB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0" y="2016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300" b="1">
                  <a:solidFill>
                    <a:srgbClr val="008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15" name="Rectangle 59">
              <a:extLst>
                <a:ext uri="{FF2B5EF4-FFF2-40B4-BE49-F238E27FC236}">
                  <a16:creationId xmlns:a16="http://schemas.microsoft.com/office/drawing/2014/main" id="{09DFA44B-EF0B-A91E-965B-C0C2A6216B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175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300" b="1">
                  <a:solidFill>
                    <a:srgbClr val="008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16" name="Rectangle 60">
              <a:extLst>
                <a:ext uri="{FF2B5EF4-FFF2-40B4-BE49-F238E27FC236}">
                  <a16:creationId xmlns:a16="http://schemas.microsoft.com/office/drawing/2014/main" id="{409FAE85-C5C5-DD5D-27AA-07479302DD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0" y="1872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300" b="1">
                  <a:solidFill>
                    <a:srgbClr val="008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17" name="Rectangle 61">
              <a:extLst>
                <a:ext uri="{FF2B5EF4-FFF2-40B4-BE49-F238E27FC236}">
                  <a16:creationId xmlns:a16="http://schemas.microsoft.com/office/drawing/2014/main" id="{5A8B5E5C-06DA-E7C1-8E81-57E946E65E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5" y="1739"/>
              <a:ext cx="10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18" name="Rectangle 62">
              <a:extLst>
                <a:ext uri="{FF2B5EF4-FFF2-40B4-BE49-F238E27FC236}">
                  <a16:creationId xmlns:a16="http://schemas.microsoft.com/office/drawing/2014/main" id="{5A6D726A-C273-6ABC-BACC-4AE4B46664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3" y="1739"/>
              <a:ext cx="10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19" name="Rectangle 63">
              <a:extLst>
                <a:ext uri="{FF2B5EF4-FFF2-40B4-BE49-F238E27FC236}">
                  <a16:creationId xmlns:a16="http://schemas.microsoft.com/office/drawing/2014/main" id="{56D5E816-535F-A456-3C70-7A107309BA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9" y="1883"/>
              <a:ext cx="11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20" name="Rectangle 64">
              <a:extLst>
                <a:ext uri="{FF2B5EF4-FFF2-40B4-BE49-F238E27FC236}">
                  <a16:creationId xmlns:a16="http://schemas.microsoft.com/office/drawing/2014/main" id="{4D91AD23-7B4E-4F03-0290-B320035EDC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7" y="1883"/>
              <a:ext cx="11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21" name="Rectangle 65">
              <a:extLst>
                <a:ext uri="{FF2B5EF4-FFF2-40B4-BE49-F238E27FC236}">
                  <a16:creationId xmlns:a16="http://schemas.microsoft.com/office/drawing/2014/main" id="{41C9E86E-55D0-20FF-CE99-8C0E8E5E50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8" y="1622"/>
              <a:ext cx="11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22" name="Rectangle 66">
              <a:extLst>
                <a:ext uri="{FF2B5EF4-FFF2-40B4-BE49-F238E27FC236}">
                  <a16:creationId xmlns:a16="http://schemas.microsoft.com/office/drawing/2014/main" id="{AB286E4B-5DC1-286B-52CB-A9D21FECE0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4" y="1643"/>
              <a:ext cx="8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23" name="Rectangle 67">
              <a:extLst>
                <a:ext uri="{FF2B5EF4-FFF2-40B4-BE49-F238E27FC236}">
                  <a16:creationId xmlns:a16="http://schemas.microsoft.com/office/drawing/2014/main" id="{73733E43-F421-0561-FBAE-DDFA09C5E1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9" y="1760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 i="1">
                  <a:solidFill>
                    <a:srgbClr val="008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147524" name="Group 68">
            <a:extLst>
              <a:ext uri="{FF2B5EF4-FFF2-40B4-BE49-F238E27FC236}">
                <a16:creationId xmlns:a16="http://schemas.microsoft.com/office/drawing/2014/main" id="{FB4DD81E-236D-201B-CA8A-58313893A05D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743200"/>
            <a:ext cx="2362200" cy="817563"/>
            <a:chOff x="684" y="1910"/>
            <a:chExt cx="1585" cy="515"/>
          </a:xfrm>
        </p:grpSpPr>
        <p:sp>
          <p:nvSpPr>
            <p:cNvPr id="147525" name="Line 69">
              <a:extLst>
                <a:ext uri="{FF2B5EF4-FFF2-40B4-BE49-F238E27FC236}">
                  <a16:creationId xmlns:a16="http://schemas.microsoft.com/office/drawing/2014/main" id="{D4B5A165-1E2C-47F8-52E5-1CC1FD6111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3" y="2163"/>
              <a:ext cx="796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526" name="Line 70">
              <a:extLst>
                <a:ext uri="{FF2B5EF4-FFF2-40B4-BE49-F238E27FC236}">
                  <a16:creationId xmlns:a16="http://schemas.microsoft.com/office/drawing/2014/main" id="{8E3A3DAF-34A0-D179-CA2B-B8C710015E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3" y="2163"/>
              <a:ext cx="126" cy="1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527" name="Rectangle 71">
              <a:extLst>
                <a:ext uri="{FF2B5EF4-FFF2-40B4-BE49-F238E27FC236}">
                  <a16:creationId xmlns:a16="http://schemas.microsoft.com/office/drawing/2014/main" id="{B97B054D-5B3A-5B00-5E7A-94ADBEDCDB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8" y="2188"/>
              <a:ext cx="98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28" name="Rectangle 72">
              <a:extLst>
                <a:ext uri="{FF2B5EF4-FFF2-40B4-BE49-F238E27FC236}">
                  <a16:creationId xmlns:a16="http://schemas.microsoft.com/office/drawing/2014/main" id="{ECEF0629-F0E1-0C95-4990-FB5C211C5D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5" y="1931"/>
              <a:ext cx="98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5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29" name="Rectangle 73">
              <a:extLst>
                <a:ext uri="{FF2B5EF4-FFF2-40B4-BE49-F238E27FC236}">
                  <a16:creationId xmlns:a16="http://schemas.microsoft.com/office/drawing/2014/main" id="{B325022F-B102-697F-8A97-14FB7F82B2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4" y="2188"/>
              <a:ext cx="65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30" name="Rectangle 74">
              <a:extLst>
                <a:ext uri="{FF2B5EF4-FFF2-40B4-BE49-F238E27FC236}">
                  <a16:creationId xmlns:a16="http://schemas.microsoft.com/office/drawing/2014/main" id="{A31141F5-460C-DB6B-0CC2-7ABC7A2E9F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5" y="2188"/>
              <a:ext cx="49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>
                  <a:solidFill>
                    <a:srgbClr val="008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31" name="Rectangle 75">
              <a:extLst>
                <a:ext uri="{FF2B5EF4-FFF2-40B4-BE49-F238E27FC236}">
                  <a16:creationId xmlns:a16="http://schemas.microsoft.com/office/drawing/2014/main" id="{1546EA7A-47D0-ACE6-6112-4313B5BBF8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2188"/>
              <a:ext cx="6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32" name="Rectangle 76">
              <a:extLst>
                <a:ext uri="{FF2B5EF4-FFF2-40B4-BE49-F238E27FC236}">
                  <a16:creationId xmlns:a16="http://schemas.microsoft.com/office/drawing/2014/main" id="{36C8109A-5B27-67D0-7144-681A86A97A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3" y="1930"/>
              <a:ext cx="65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33" name="Rectangle 77">
              <a:extLst>
                <a:ext uri="{FF2B5EF4-FFF2-40B4-BE49-F238E27FC236}">
                  <a16:creationId xmlns:a16="http://schemas.microsoft.com/office/drawing/2014/main" id="{6B2D3722-0729-A601-4E54-758F072C7B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4" y="1930"/>
              <a:ext cx="49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>
                  <a:solidFill>
                    <a:srgbClr val="008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34" name="Rectangle 78">
              <a:extLst>
                <a:ext uri="{FF2B5EF4-FFF2-40B4-BE49-F238E27FC236}">
                  <a16:creationId xmlns:a16="http://schemas.microsoft.com/office/drawing/2014/main" id="{00848742-E7E5-ECBC-721D-98FF78570C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1" y="1930"/>
              <a:ext cx="65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35" name="Rectangle 79">
              <a:extLst>
                <a:ext uri="{FF2B5EF4-FFF2-40B4-BE49-F238E27FC236}">
                  <a16:creationId xmlns:a16="http://schemas.microsoft.com/office/drawing/2014/main" id="{66E8134F-6837-E262-6652-50E91DF72F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7" y="2300"/>
              <a:ext cx="5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300" b="1">
                  <a:solidFill>
                    <a:srgbClr val="008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36" name="Rectangle 80">
              <a:extLst>
                <a:ext uri="{FF2B5EF4-FFF2-40B4-BE49-F238E27FC236}">
                  <a16:creationId xmlns:a16="http://schemas.microsoft.com/office/drawing/2014/main" id="{4AA8A99C-7BF1-296A-33AA-A2F49E59BA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1" y="2300"/>
              <a:ext cx="54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300" b="1">
                  <a:solidFill>
                    <a:srgbClr val="008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37" name="Rectangle 81">
              <a:extLst>
                <a:ext uri="{FF2B5EF4-FFF2-40B4-BE49-F238E27FC236}">
                  <a16:creationId xmlns:a16="http://schemas.microsoft.com/office/drawing/2014/main" id="{F4E45160-97ED-4638-47BC-6BE83BA37D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5" y="2042"/>
              <a:ext cx="54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300" b="1">
                  <a:solidFill>
                    <a:srgbClr val="008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38" name="Rectangle 82">
              <a:extLst>
                <a:ext uri="{FF2B5EF4-FFF2-40B4-BE49-F238E27FC236}">
                  <a16:creationId xmlns:a16="http://schemas.microsoft.com/office/drawing/2014/main" id="{C63754BA-2329-25E4-AEFC-9F98AB6611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0" y="2042"/>
              <a:ext cx="54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300" b="1">
                  <a:solidFill>
                    <a:srgbClr val="008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39" name="Rectangle 83">
              <a:extLst>
                <a:ext uri="{FF2B5EF4-FFF2-40B4-BE49-F238E27FC236}">
                  <a16:creationId xmlns:a16="http://schemas.microsoft.com/office/drawing/2014/main" id="{5DCF2C08-7126-5BA2-C382-1C6190D113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" y="2158"/>
              <a:ext cx="54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300" b="1">
                  <a:solidFill>
                    <a:srgbClr val="008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40" name="Rectangle 84">
              <a:extLst>
                <a:ext uri="{FF2B5EF4-FFF2-40B4-BE49-F238E27FC236}">
                  <a16:creationId xmlns:a16="http://schemas.microsoft.com/office/drawing/2014/main" id="{C76D290C-3331-3A7D-E88A-DD0C1AAB06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4" y="2026"/>
              <a:ext cx="108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41" name="Rectangle 85">
              <a:extLst>
                <a:ext uri="{FF2B5EF4-FFF2-40B4-BE49-F238E27FC236}">
                  <a16:creationId xmlns:a16="http://schemas.microsoft.com/office/drawing/2014/main" id="{FAB7C3E5-78FD-5991-4F8C-3327C49FDF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3" y="2026"/>
              <a:ext cx="108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42" name="Rectangle 86">
              <a:extLst>
                <a:ext uri="{FF2B5EF4-FFF2-40B4-BE49-F238E27FC236}">
                  <a16:creationId xmlns:a16="http://schemas.microsoft.com/office/drawing/2014/main" id="{39BE9BD7-BE7C-2753-A37F-D543D8A793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7" y="2168"/>
              <a:ext cx="118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43" name="Rectangle 87">
              <a:extLst>
                <a:ext uri="{FF2B5EF4-FFF2-40B4-BE49-F238E27FC236}">
                  <a16:creationId xmlns:a16="http://schemas.microsoft.com/office/drawing/2014/main" id="{7F4D10BE-4AC4-A0D5-B86E-7EFBB27775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1" y="2168"/>
              <a:ext cx="119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44" name="Rectangle 88">
              <a:extLst>
                <a:ext uri="{FF2B5EF4-FFF2-40B4-BE49-F238E27FC236}">
                  <a16:creationId xmlns:a16="http://schemas.microsoft.com/office/drawing/2014/main" id="{96E4AAD9-D72A-ADD6-9B40-25B8806182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6" y="1910"/>
              <a:ext cx="118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45" name="Rectangle 89">
              <a:extLst>
                <a:ext uri="{FF2B5EF4-FFF2-40B4-BE49-F238E27FC236}">
                  <a16:creationId xmlns:a16="http://schemas.microsoft.com/office/drawing/2014/main" id="{2A2D3010-929B-6817-629C-AD39FFB25F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0" y="1910"/>
              <a:ext cx="118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46" name="Rectangle 90">
              <a:extLst>
                <a:ext uri="{FF2B5EF4-FFF2-40B4-BE49-F238E27FC236}">
                  <a16:creationId xmlns:a16="http://schemas.microsoft.com/office/drawing/2014/main" id="{CB983931-6BB6-A3E5-5206-85BF0714B5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4" y="2026"/>
              <a:ext cx="124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a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47" name="Rectangle 91">
              <a:extLst>
                <a:ext uri="{FF2B5EF4-FFF2-40B4-BE49-F238E27FC236}">
                  <a16:creationId xmlns:a16="http://schemas.microsoft.com/office/drawing/2014/main" id="{70A36EE5-F85A-9523-3367-96F7EFBCEE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5" y="1930"/>
              <a:ext cx="98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147548" name="Group 92">
            <a:extLst>
              <a:ext uri="{FF2B5EF4-FFF2-40B4-BE49-F238E27FC236}">
                <a16:creationId xmlns:a16="http://schemas.microsoft.com/office/drawing/2014/main" id="{E2C10748-9A39-370D-2BC4-5F3935BA89E0}"/>
              </a:ext>
            </a:extLst>
          </p:cNvPr>
          <p:cNvGrpSpPr>
            <a:grpSpLocks/>
          </p:cNvGrpSpPr>
          <p:nvPr/>
        </p:nvGrpSpPr>
        <p:grpSpPr bwMode="auto">
          <a:xfrm>
            <a:off x="3048000" y="2819400"/>
            <a:ext cx="3257550" cy="733425"/>
            <a:chOff x="2172" y="2507"/>
            <a:chExt cx="2052" cy="462"/>
          </a:xfrm>
        </p:grpSpPr>
        <p:sp>
          <p:nvSpPr>
            <p:cNvPr id="147549" name="Line 93">
              <a:extLst>
                <a:ext uri="{FF2B5EF4-FFF2-40B4-BE49-F238E27FC236}">
                  <a16:creationId xmlns:a16="http://schemas.microsoft.com/office/drawing/2014/main" id="{7A458119-E396-C403-160B-5B1F5485FE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8" y="2733"/>
              <a:ext cx="136" cy="3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550" name="Rectangle 94">
              <a:extLst>
                <a:ext uri="{FF2B5EF4-FFF2-40B4-BE49-F238E27FC236}">
                  <a16:creationId xmlns:a16="http://schemas.microsoft.com/office/drawing/2014/main" id="{11025CC8-8E5E-92BC-3FA9-0867FE3C37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0" y="2758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51" name="Rectangle 95">
              <a:extLst>
                <a:ext uri="{FF2B5EF4-FFF2-40B4-BE49-F238E27FC236}">
                  <a16:creationId xmlns:a16="http://schemas.microsoft.com/office/drawing/2014/main" id="{B0852E5C-03E3-4E52-FC0B-07B0EFA565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8" y="2507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5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52" name="Rectangle 96">
              <a:extLst>
                <a:ext uri="{FF2B5EF4-FFF2-40B4-BE49-F238E27FC236}">
                  <a16:creationId xmlns:a16="http://schemas.microsoft.com/office/drawing/2014/main" id="{E4D4D299-7169-17B9-AE99-A2D9878EE2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7" y="2619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53" name="Rectangle 97">
              <a:extLst>
                <a:ext uri="{FF2B5EF4-FFF2-40B4-BE49-F238E27FC236}">
                  <a16:creationId xmlns:a16="http://schemas.microsoft.com/office/drawing/2014/main" id="{17BD405C-C93E-8A97-C51F-E22277B161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7" y="2619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54" name="Rectangle 98">
              <a:extLst>
                <a:ext uri="{FF2B5EF4-FFF2-40B4-BE49-F238E27FC236}">
                  <a16:creationId xmlns:a16="http://schemas.microsoft.com/office/drawing/2014/main" id="{0539AE53-3787-DA1A-F9BD-5D809C0434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619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55" name="Rectangle 99">
              <a:extLst>
                <a:ext uri="{FF2B5EF4-FFF2-40B4-BE49-F238E27FC236}">
                  <a16:creationId xmlns:a16="http://schemas.microsoft.com/office/drawing/2014/main" id="{3EF88340-C64F-1C35-F28E-92CABA959A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2" y="2619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56" name="Rectangle 100">
              <a:extLst>
                <a:ext uri="{FF2B5EF4-FFF2-40B4-BE49-F238E27FC236}">
                  <a16:creationId xmlns:a16="http://schemas.microsoft.com/office/drawing/2014/main" id="{28815C18-741A-61F2-67A0-4F4B5CF554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2" y="2619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57" name="Rectangle 101">
              <a:extLst>
                <a:ext uri="{FF2B5EF4-FFF2-40B4-BE49-F238E27FC236}">
                  <a16:creationId xmlns:a16="http://schemas.microsoft.com/office/drawing/2014/main" id="{F1F2639B-12ED-3C61-22BD-DEE3D6253F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2" y="2619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58" name="Rectangle 102">
              <a:extLst>
                <a:ext uri="{FF2B5EF4-FFF2-40B4-BE49-F238E27FC236}">
                  <a16:creationId xmlns:a16="http://schemas.microsoft.com/office/drawing/2014/main" id="{3093B41A-2E0D-05B9-9C3B-9B7F4B7460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2" y="2727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300" b="1">
                  <a:solidFill>
                    <a:srgbClr val="008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59" name="Rectangle 103">
              <a:extLst>
                <a:ext uri="{FF2B5EF4-FFF2-40B4-BE49-F238E27FC236}">
                  <a16:creationId xmlns:a16="http://schemas.microsoft.com/office/drawing/2014/main" id="{28F25F9D-4C73-BD95-E240-5BB71A47CD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8" y="2727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300" b="1">
                  <a:solidFill>
                    <a:srgbClr val="008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60" name="Rectangle 104">
              <a:extLst>
                <a:ext uri="{FF2B5EF4-FFF2-40B4-BE49-F238E27FC236}">
                  <a16:creationId xmlns:a16="http://schemas.microsoft.com/office/drawing/2014/main" id="{E57E60BF-D5C6-8A32-0A07-ABE2F7CE7D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0" y="2727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300" b="1">
                  <a:solidFill>
                    <a:srgbClr val="008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61" name="Rectangle 105">
              <a:extLst>
                <a:ext uri="{FF2B5EF4-FFF2-40B4-BE49-F238E27FC236}">
                  <a16:creationId xmlns:a16="http://schemas.microsoft.com/office/drawing/2014/main" id="{74E75AED-3A25-D017-EE49-E647E98CE9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3" y="2599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-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62" name="Rectangle 106">
              <a:extLst>
                <a:ext uri="{FF2B5EF4-FFF2-40B4-BE49-F238E27FC236}">
                  <a16:creationId xmlns:a16="http://schemas.microsoft.com/office/drawing/2014/main" id="{D0102357-2DD8-D972-AD2A-C5A6290641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9" y="2599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63" name="Rectangle 107">
              <a:extLst>
                <a:ext uri="{FF2B5EF4-FFF2-40B4-BE49-F238E27FC236}">
                  <a16:creationId xmlns:a16="http://schemas.microsoft.com/office/drawing/2014/main" id="{D4BA776F-F6DC-FCBD-BF07-8A7F1D0130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5" y="2599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-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64" name="Rectangle 108">
              <a:extLst>
                <a:ext uri="{FF2B5EF4-FFF2-40B4-BE49-F238E27FC236}">
                  <a16:creationId xmlns:a16="http://schemas.microsoft.com/office/drawing/2014/main" id="{DD587A18-AF37-B445-347A-98168642F4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4" y="2599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65" name="Rectangle 109">
              <a:extLst>
                <a:ext uri="{FF2B5EF4-FFF2-40B4-BE49-F238E27FC236}">
                  <a16:creationId xmlns:a16="http://schemas.microsoft.com/office/drawing/2014/main" id="{95D699CF-23ED-297C-8805-0965910BA6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5" y="2619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66" name="Rectangle 110">
              <a:extLst>
                <a:ext uri="{FF2B5EF4-FFF2-40B4-BE49-F238E27FC236}">
                  <a16:creationId xmlns:a16="http://schemas.microsoft.com/office/drawing/2014/main" id="{B7C664CE-FD86-EF83-C392-348A01632D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3" y="2619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67" name="Rectangle 111">
              <a:extLst>
                <a:ext uri="{FF2B5EF4-FFF2-40B4-BE49-F238E27FC236}">
                  <a16:creationId xmlns:a16="http://schemas.microsoft.com/office/drawing/2014/main" id="{ED642751-8D79-7D67-F51D-5FAD7303BB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8" y="2619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 i="1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68" name="Rectangle 112">
              <a:extLst>
                <a:ext uri="{FF2B5EF4-FFF2-40B4-BE49-F238E27FC236}">
                  <a16:creationId xmlns:a16="http://schemas.microsoft.com/office/drawing/2014/main" id="{062F2D47-C3F7-2B52-FF96-B367E580F8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8" y="2619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69" name="Rectangle 113">
              <a:extLst>
                <a:ext uri="{FF2B5EF4-FFF2-40B4-BE49-F238E27FC236}">
                  <a16:creationId xmlns:a16="http://schemas.microsoft.com/office/drawing/2014/main" id="{E117B902-B6F4-B7C7-CD0B-25E24A8343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0" y="2599"/>
              <a:ext cx="10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70" name="Rectangle 114">
              <a:extLst>
                <a:ext uri="{FF2B5EF4-FFF2-40B4-BE49-F238E27FC236}">
                  <a16:creationId xmlns:a16="http://schemas.microsoft.com/office/drawing/2014/main" id="{C35B460B-1774-1B17-AEE9-23D1F62945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2" y="2599"/>
              <a:ext cx="111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a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71" name="Rectangle 115">
              <a:extLst>
                <a:ext uri="{FF2B5EF4-FFF2-40B4-BE49-F238E27FC236}">
                  <a16:creationId xmlns:a16="http://schemas.microsoft.com/office/drawing/2014/main" id="{0D826EDC-41BC-A15F-0C39-6B4253007F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2" y="2599"/>
              <a:ext cx="10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147572" name="Group 116">
            <a:extLst>
              <a:ext uri="{FF2B5EF4-FFF2-40B4-BE49-F238E27FC236}">
                <a16:creationId xmlns:a16="http://schemas.microsoft.com/office/drawing/2014/main" id="{F4777AE6-5586-1A17-8AF8-43B3CF56B28A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2819400"/>
            <a:ext cx="1971675" cy="779463"/>
            <a:chOff x="4151" y="1911"/>
            <a:chExt cx="1242" cy="491"/>
          </a:xfrm>
        </p:grpSpPr>
        <p:sp>
          <p:nvSpPr>
            <p:cNvPr id="147573" name="Line 117">
              <a:extLst>
                <a:ext uri="{FF2B5EF4-FFF2-40B4-BE49-F238E27FC236}">
                  <a16:creationId xmlns:a16="http://schemas.microsoft.com/office/drawing/2014/main" id="{F35C6C24-D9EE-FB56-EAC8-A9833BB14F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2" y="2149"/>
              <a:ext cx="531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574" name="Line 118">
              <a:extLst>
                <a:ext uri="{FF2B5EF4-FFF2-40B4-BE49-F238E27FC236}">
                  <a16:creationId xmlns:a16="http://schemas.microsoft.com/office/drawing/2014/main" id="{53A20FAF-CF05-7C5D-51DF-A59FABAF7B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" y="2149"/>
              <a:ext cx="194" cy="1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575" name="Rectangle 119">
              <a:extLst>
                <a:ext uri="{FF2B5EF4-FFF2-40B4-BE49-F238E27FC236}">
                  <a16:creationId xmlns:a16="http://schemas.microsoft.com/office/drawing/2014/main" id="{E8308D3D-D23B-381D-8FDF-98D82F14D7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4" y="2173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5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76" name="Rectangle 120">
              <a:extLst>
                <a:ext uri="{FF2B5EF4-FFF2-40B4-BE49-F238E27FC236}">
                  <a16:creationId xmlns:a16="http://schemas.microsoft.com/office/drawing/2014/main" id="{2631B121-ACE8-A0E0-25A3-8D54F8DD6C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1" y="1930"/>
              <a:ext cx="17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37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77" name="Rectangle 121">
              <a:extLst>
                <a:ext uri="{FF2B5EF4-FFF2-40B4-BE49-F238E27FC236}">
                  <a16:creationId xmlns:a16="http://schemas.microsoft.com/office/drawing/2014/main" id="{33AE7EFF-ED97-B45F-2D0D-F84DB78719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0" y="2173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78" name="Rectangle 122">
              <a:extLst>
                <a:ext uri="{FF2B5EF4-FFF2-40B4-BE49-F238E27FC236}">
                  <a16:creationId xmlns:a16="http://schemas.microsoft.com/office/drawing/2014/main" id="{19308AD7-EEB2-4B84-62A8-F99E6BDBA5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8" y="2173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008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79" name="Rectangle 123">
              <a:extLst>
                <a:ext uri="{FF2B5EF4-FFF2-40B4-BE49-F238E27FC236}">
                  <a16:creationId xmlns:a16="http://schemas.microsoft.com/office/drawing/2014/main" id="{ED4A3BB8-125B-ED9A-2011-6F80EED512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8" y="2173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80" name="Rectangle 124">
              <a:extLst>
                <a:ext uri="{FF2B5EF4-FFF2-40B4-BE49-F238E27FC236}">
                  <a16:creationId xmlns:a16="http://schemas.microsoft.com/office/drawing/2014/main" id="{464AF0A2-0E8E-E150-FDC6-B033BDE5FC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0" y="1930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81" name="Rectangle 125">
              <a:extLst>
                <a:ext uri="{FF2B5EF4-FFF2-40B4-BE49-F238E27FC236}">
                  <a16:creationId xmlns:a16="http://schemas.microsoft.com/office/drawing/2014/main" id="{D4D6E047-43CD-E6F8-E87A-07B64B8B64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8" y="1930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82" name="Rectangle 126">
              <a:extLst>
                <a:ext uri="{FF2B5EF4-FFF2-40B4-BE49-F238E27FC236}">
                  <a16:creationId xmlns:a16="http://schemas.microsoft.com/office/drawing/2014/main" id="{8268F4C1-C784-516F-B81F-6043579B51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8" y="1930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83" name="Rectangle 127">
              <a:extLst>
                <a:ext uri="{FF2B5EF4-FFF2-40B4-BE49-F238E27FC236}">
                  <a16:creationId xmlns:a16="http://schemas.microsoft.com/office/drawing/2014/main" id="{94627C6A-1629-5EBF-4694-E502B4FBCE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1" y="2277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300" b="1">
                  <a:solidFill>
                    <a:srgbClr val="008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84" name="Rectangle 128">
              <a:extLst>
                <a:ext uri="{FF2B5EF4-FFF2-40B4-BE49-F238E27FC236}">
                  <a16:creationId xmlns:a16="http://schemas.microsoft.com/office/drawing/2014/main" id="{E94B754D-511E-085F-2C49-C715DC963E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1" y="2277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300" b="1">
                  <a:solidFill>
                    <a:srgbClr val="008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85" name="Rectangle 129">
              <a:extLst>
                <a:ext uri="{FF2B5EF4-FFF2-40B4-BE49-F238E27FC236}">
                  <a16:creationId xmlns:a16="http://schemas.microsoft.com/office/drawing/2014/main" id="{BBEF39DB-1DF3-6B42-58A6-5FF6557562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1" y="203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300" b="1">
                  <a:solidFill>
                    <a:srgbClr val="008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86" name="Rectangle 130">
              <a:extLst>
                <a:ext uri="{FF2B5EF4-FFF2-40B4-BE49-F238E27FC236}">
                  <a16:creationId xmlns:a16="http://schemas.microsoft.com/office/drawing/2014/main" id="{D11757AE-869B-4D83-DCAC-1F8E835A99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7" y="2143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300" b="1">
                  <a:solidFill>
                    <a:srgbClr val="008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87" name="Rectangle 131">
              <a:extLst>
                <a:ext uri="{FF2B5EF4-FFF2-40B4-BE49-F238E27FC236}">
                  <a16:creationId xmlns:a16="http://schemas.microsoft.com/office/drawing/2014/main" id="{495DAD1A-E36A-3DD4-4975-801A4B581B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9" y="2020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88" name="Rectangle 132">
              <a:extLst>
                <a:ext uri="{FF2B5EF4-FFF2-40B4-BE49-F238E27FC236}">
                  <a16:creationId xmlns:a16="http://schemas.microsoft.com/office/drawing/2014/main" id="{BE2324A6-DE55-B98A-3DB8-0AE803128B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2" y="2020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89" name="Rectangle 133">
              <a:extLst>
                <a:ext uri="{FF2B5EF4-FFF2-40B4-BE49-F238E27FC236}">
                  <a16:creationId xmlns:a16="http://schemas.microsoft.com/office/drawing/2014/main" id="{A1A42D9B-5E4F-F714-6954-49985EABAE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9" y="2154"/>
              <a:ext cx="10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90" name="Rectangle 134">
              <a:extLst>
                <a:ext uri="{FF2B5EF4-FFF2-40B4-BE49-F238E27FC236}">
                  <a16:creationId xmlns:a16="http://schemas.microsoft.com/office/drawing/2014/main" id="{5C21E32E-D93B-2B48-1D4C-1C2D47E6EC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0" y="2154"/>
              <a:ext cx="10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91" name="Rectangle 135">
              <a:extLst>
                <a:ext uri="{FF2B5EF4-FFF2-40B4-BE49-F238E27FC236}">
                  <a16:creationId xmlns:a16="http://schemas.microsoft.com/office/drawing/2014/main" id="{3A903B38-AF78-E759-9620-AE7A84BE8C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9" y="1911"/>
              <a:ext cx="10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92" name="Rectangle 136">
              <a:extLst>
                <a:ext uri="{FF2B5EF4-FFF2-40B4-BE49-F238E27FC236}">
                  <a16:creationId xmlns:a16="http://schemas.microsoft.com/office/drawing/2014/main" id="{D2F5A0C4-0C41-968A-244A-B9FACEE876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4" y="1930"/>
              <a:ext cx="7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93" name="Rectangle 137">
              <a:extLst>
                <a:ext uri="{FF2B5EF4-FFF2-40B4-BE49-F238E27FC236}">
                  <a16:creationId xmlns:a16="http://schemas.microsoft.com/office/drawing/2014/main" id="{AC445813-31E0-E382-061F-108D73485F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1" y="2039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 i="1">
                  <a:solidFill>
                    <a:srgbClr val="008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147594" name="Group 138">
            <a:extLst>
              <a:ext uri="{FF2B5EF4-FFF2-40B4-BE49-F238E27FC236}">
                <a16:creationId xmlns:a16="http://schemas.microsoft.com/office/drawing/2014/main" id="{38FD06B1-FDB9-9F49-738F-2A2DB0E9EFC6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3581400"/>
            <a:ext cx="2362200" cy="817563"/>
            <a:chOff x="684" y="1910"/>
            <a:chExt cx="1585" cy="515"/>
          </a:xfrm>
        </p:grpSpPr>
        <p:sp>
          <p:nvSpPr>
            <p:cNvPr id="147595" name="Line 139">
              <a:extLst>
                <a:ext uri="{FF2B5EF4-FFF2-40B4-BE49-F238E27FC236}">
                  <a16:creationId xmlns:a16="http://schemas.microsoft.com/office/drawing/2014/main" id="{19E340B1-00CC-7F98-3C7B-E54669C946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3" y="2163"/>
              <a:ext cx="796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596" name="Line 140">
              <a:extLst>
                <a:ext uri="{FF2B5EF4-FFF2-40B4-BE49-F238E27FC236}">
                  <a16:creationId xmlns:a16="http://schemas.microsoft.com/office/drawing/2014/main" id="{F4D663D5-E141-E29D-F92F-3824948073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3" y="2163"/>
              <a:ext cx="126" cy="1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597" name="Rectangle 141">
              <a:extLst>
                <a:ext uri="{FF2B5EF4-FFF2-40B4-BE49-F238E27FC236}">
                  <a16:creationId xmlns:a16="http://schemas.microsoft.com/office/drawing/2014/main" id="{D479B3C3-F73B-8B27-BB72-9755B5E775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8" y="2188"/>
              <a:ext cx="98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98" name="Rectangle 142">
              <a:extLst>
                <a:ext uri="{FF2B5EF4-FFF2-40B4-BE49-F238E27FC236}">
                  <a16:creationId xmlns:a16="http://schemas.microsoft.com/office/drawing/2014/main" id="{8E4E807D-2DA3-F9ED-2548-290C140E60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5" y="1931"/>
              <a:ext cx="98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5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599" name="Rectangle 143">
              <a:extLst>
                <a:ext uri="{FF2B5EF4-FFF2-40B4-BE49-F238E27FC236}">
                  <a16:creationId xmlns:a16="http://schemas.microsoft.com/office/drawing/2014/main" id="{21CE12F2-53EE-E0BB-2536-9CE5316EB5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4" y="2188"/>
              <a:ext cx="65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00" name="Rectangle 144">
              <a:extLst>
                <a:ext uri="{FF2B5EF4-FFF2-40B4-BE49-F238E27FC236}">
                  <a16:creationId xmlns:a16="http://schemas.microsoft.com/office/drawing/2014/main" id="{9C4E95EA-39EA-DEB6-CED6-D225BC4B6C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5" y="2188"/>
              <a:ext cx="49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>
                  <a:solidFill>
                    <a:srgbClr val="008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01" name="Rectangle 145">
              <a:extLst>
                <a:ext uri="{FF2B5EF4-FFF2-40B4-BE49-F238E27FC236}">
                  <a16:creationId xmlns:a16="http://schemas.microsoft.com/office/drawing/2014/main" id="{4F466B73-8330-4915-37DC-DB6E63CD79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2188"/>
              <a:ext cx="6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02" name="Rectangle 146">
              <a:extLst>
                <a:ext uri="{FF2B5EF4-FFF2-40B4-BE49-F238E27FC236}">
                  <a16:creationId xmlns:a16="http://schemas.microsoft.com/office/drawing/2014/main" id="{A8147AD9-671B-6DC8-7936-4E391FA444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3" y="1930"/>
              <a:ext cx="65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03" name="Rectangle 147">
              <a:extLst>
                <a:ext uri="{FF2B5EF4-FFF2-40B4-BE49-F238E27FC236}">
                  <a16:creationId xmlns:a16="http://schemas.microsoft.com/office/drawing/2014/main" id="{C3AE5AF1-91C3-6EE3-9FF6-4DAF582782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4" y="1930"/>
              <a:ext cx="49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>
                  <a:solidFill>
                    <a:srgbClr val="008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04" name="Rectangle 148">
              <a:extLst>
                <a:ext uri="{FF2B5EF4-FFF2-40B4-BE49-F238E27FC236}">
                  <a16:creationId xmlns:a16="http://schemas.microsoft.com/office/drawing/2014/main" id="{C41E5495-8E09-C0BE-5A37-838F0C02A7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1" y="1930"/>
              <a:ext cx="65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05" name="Rectangle 149">
              <a:extLst>
                <a:ext uri="{FF2B5EF4-FFF2-40B4-BE49-F238E27FC236}">
                  <a16:creationId xmlns:a16="http://schemas.microsoft.com/office/drawing/2014/main" id="{AFE2F765-32BB-8006-DA4E-91104C1B6A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7" y="2300"/>
              <a:ext cx="5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300" b="1">
                  <a:solidFill>
                    <a:srgbClr val="008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06" name="Rectangle 150">
              <a:extLst>
                <a:ext uri="{FF2B5EF4-FFF2-40B4-BE49-F238E27FC236}">
                  <a16:creationId xmlns:a16="http://schemas.microsoft.com/office/drawing/2014/main" id="{2D0C2444-E14A-BF48-29BA-541E7C27FE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1" y="2300"/>
              <a:ext cx="54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300" b="1">
                  <a:solidFill>
                    <a:srgbClr val="008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07" name="Rectangle 151">
              <a:extLst>
                <a:ext uri="{FF2B5EF4-FFF2-40B4-BE49-F238E27FC236}">
                  <a16:creationId xmlns:a16="http://schemas.microsoft.com/office/drawing/2014/main" id="{6B360AB2-3276-25C7-7BFA-B4206832C5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5" y="2042"/>
              <a:ext cx="54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300" b="1">
                  <a:solidFill>
                    <a:srgbClr val="008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08" name="Rectangle 152">
              <a:extLst>
                <a:ext uri="{FF2B5EF4-FFF2-40B4-BE49-F238E27FC236}">
                  <a16:creationId xmlns:a16="http://schemas.microsoft.com/office/drawing/2014/main" id="{8B3E17CB-3D15-62AD-3E5B-C71E972692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0" y="2042"/>
              <a:ext cx="54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300" b="1">
                  <a:solidFill>
                    <a:srgbClr val="008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09" name="Rectangle 153">
              <a:extLst>
                <a:ext uri="{FF2B5EF4-FFF2-40B4-BE49-F238E27FC236}">
                  <a16:creationId xmlns:a16="http://schemas.microsoft.com/office/drawing/2014/main" id="{203D65CE-4F31-7B95-12EC-65158D128E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" y="2158"/>
              <a:ext cx="54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300" b="1">
                  <a:solidFill>
                    <a:srgbClr val="008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10" name="Rectangle 154">
              <a:extLst>
                <a:ext uri="{FF2B5EF4-FFF2-40B4-BE49-F238E27FC236}">
                  <a16:creationId xmlns:a16="http://schemas.microsoft.com/office/drawing/2014/main" id="{755E073A-D37E-93F6-229B-C5669F80D2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4" y="2026"/>
              <a:ext cx="108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11" name="Rectangle 155">
              <a:extLst>
                <a:ext uri="{FF2B5EF4-FFF2-40B4-BE49-F238E27FC236}">
                  <a16:creationId xmlns:a16="http://schemas.microsoft.com/office/drawing/2014/main" id="{989DB1CF-685A-F961-6D24-0C0F67EDFC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3" y="2026"/>
              <a:ext cx="108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12" name="Rectangle 156">
              <a:extLst>
                <a:ext uri="{FF2B5EF4-FFF2-40B4-BE49-F238E27FC236}">
                  <a16:creationId xmlns:a16="http://schemas.microsoft.com/office/drawing/2014/main" id="{C8068AF8-5DFD-2EEE-5617-E0EE826301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7" y="2168"/>
              <a:ext cx="118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13" name="Rectangle 157">
              <a:extLst>
                <a:ext uri="{FF2B5EF4-FFF2-40B4-BE49-F238E27FC236}">
                  <a16:creationId xmlns:a16="http://schemas.microsoft.com/office/drawing/2014/main" id="{9A2BD5B6-DA69-5D47-3DA2-7A0B757E96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1" y="2168"/>
              <a:ext cx="119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14" name="Rectangle 158">
              <a:extLst>
                <a:ext uri="{FF2B5EF4-FFF2-40B4-BE49-F238E27FC236}">
                  <a16:creationId xmlns:a16="http://schemas.microsoft.com/office/drawing/2014/main" id="{64428F87-BE9A-CCCC-C393-3AD658C363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6" y="1910"/>
              <a:ext cx="118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15" name="Rectangle 159">
              <a:extLst>
                <a:ext uri="{FF2B5EF4-FFF2-40B4-BE49-F238E27FC236}">
                  <a16:creationId xmlns:a16="http://schemas.microsoft.com/office/drawing/2014/main" id="{054E56FD-5397-A62C-173C-422308F095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0" y="1910"/>
              <a:ext cx="118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16" name="Rectangle 160">
              <a:extLst>
                <a:ext uri="{FF2B5EF4-FFF2-40B4-BE49-F238E27FC236}">
                  <a16:creationId xmlns:a16="http://schemas.microsoft.com/office/drawing/2014/main" id="{D1651078-2C92-A83C-69D1-708F446850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4" y="2026"/>
              <a:ext cx="124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a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17" name="Rectangle 161">
              <a:extLst>
                <a:ext uri="{FF2B5EF4-FFF2-40B4-BE49-F238E27FC236}">
                  <a16:creationId xmlns:a16="http://schemas.microsoft.com/office/drawing/2014/main" id="{D9E86DAC-053B-6C81-6953-62EFF97EF0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5" y="1930"/>
              <a:ext cx="98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147618" name="Group 162">
            <a:extLst>
              <a:ext uri="{FF2B5EF4-FFF2-40B4-BE49-F238E27FC236}">
                <a16:creationId xmlns:a16="http://schemas.microsoft.com/office/drawing/2014/main" id="{D63C9EC4-1F05-5CC9-C1A4-639DBDE33E13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3581400"/>
            <a:ext cx="2079625" cy="847725"/>
            <a:chOff x="1954" y="2438"/>
            <a:chExt cx="1310" cy="534"/>
          </a:xfrm>
        </p:grpSpPr>
        <p:sp>
          <p:nvSpPr>
            <p:cNvPr id="147619" name="Line 163">
              <a:extLst>
                <a:ext uri="{FF2B5EF4-FFF2-40B4-BE49-F238E27FC236}">
                  <a16:creationId xmlns:a16="http://schemas.microsoft.com/office/drawing/2014/main" id="{7FAAA987-8E9C-E4F0-2102-7D9C17B039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4" y="2697"/>
              <a:ext cx="593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20" name="Line 164">
              <a:extLst>
                <a:ext uri="{FF2B5EF4-FFF2-40B4-BE49-F238E27FC236}">
                  <a16:creationId xmlns:a16="http://schemas.microsoft.com/office/drawing/2014/main" id="{64D79913-D79B-17D3-BC4E-C014F9E529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9" y="2697"/>
              <a:ext cx="135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21" name="Rectangle 165">
              <a:extLst>
                <a:ext uri="{FF2B5EF4-FFF2-40B4-BE49-F238E27FC236}">
                  <a16:creationId xmlns:a16="http://schemas.microsoft.com/office/drawing/2014/main" id="{4116CEE4-7D24-47B4-471E-EAF12B65DB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9" y="2723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4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22" name="Rectangle 166">
              <a:extLst>
                <a:ext uri="{FF2B5EF4-FFF2-40B4-BE49-F238E27FC236}">
                  <a16:creationId xmlns:a16="http://schemas.microsoft.com/office/drawing/2014/main" id="{AC4893D0-83F2-0777-D21F-B9DD0CEECC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9" y="2459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5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23" name="Rectangle 167">
              <a:extLst>
                <a:ext uri="{FF2B5EF4-FFF2-40B4-BE49-F238E27FC236}">
                  <a16:creationId xmlns:a16="http://schemas.microsoft.com/office/drawing/2014/main" id="{EE37B79C-1A7C-9F48-E850-171755A469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8" y="2723"/>
              <a:ext cx="6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24" name="Rectangle 168">
              <a:extLst>
                <a:ext uri="{FF2B5EF4-FFF2-40B4-BE49-F238E27FC236}">
                  <a16:creationId xmlns:a16="http://schemas.microsoft.com/office/drawing/2014/main" id="{C3261198-CEA6-D2AE-F999-B1986891C2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8" y="2723"/>
              <a:ext cx="46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>
                  <a:solidFill>
                    <a:srgbClr val="008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25" name="Rectangle 169">
              <a:extLst>
                <a:ext uri="{FF2B5EF4-FFF2-40B4-BE49-F238E27FC236}">
                  <a16:creationId xmlns:a16="http://schemas.microsoft.com/office/drawing/2014/main" id="{7DD53072-EBF3-626D-A5BF-933610FD29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1" y="2723"/>
              <a:ext cx="6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26" name="Rectangle 170">
              <a:extLst>
                <a:ext uri="{FF2B5EF4-FFF2-40B4-BE49-F238E27FC236}">
                  <a16:creationId xmlns:a16="http://schemas.microsoft.com/office/drawing/2014/main" id="{38351B4B-6222-3AE0-0A37-5A601614F8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0" y="2459"/>
              <a:ext cx="6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27" name="Rectangle 171">
              <a:extLst>
                <a:ext uri="{FF2B5EF4-FFF2-40B4-BE49-F238E27FC236}">
                  <a16:creationId xmlns:a16="http://schemas.microsoft.com/office/drawing/2014/main" id="{FD5F8CF8-D980-5968-41F0-9BE7CB8A04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8" y="2459"/>
              <a:ext cx="46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>
                  <a:solidFill>
                    <a:srgbClr val="008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28" name="Rectangle 172">
              <a:extLst>
                <a:ext uri="{FF2B5EF4-FFF2-40B4-BE49-F238E27FC236}">
                  <a16:creationId xmlns:a16="http://schemas.microsoft.com/office/drawing/2014/main" id="{09F627A1-13E5-8C69-A934-2503B44C64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9" y="2459"/>
              <a:ext cx="6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29" name="Rectangle 173">
              <a:extLst>
                <a:ext uri="{FF2B5EF4-FFF2-40B4-BE49-F238E27FC236}">
                  <a16:creationId xmlns:a16="http://schemas.microsoft.com/office/drawing/2014/main" id="{D20FA166-000C-5DB0-6410-A6ED44D613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0" y="2838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400" b="1">
                  <a:solidFill>
                    <a:srgbClr val="008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30" name="Rectangle 174">
              <a:extLst>
                <a:ext uri="{FF2B5EF4-FFF2-40B4-BE49-F238E27FC236}">
                  <a16:creationId xmlns:a16="http://schemas.microsoft.com/office/drawing/2014/main" id="{FB75FB73-9F49-C82D-EC99-834B864EE7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2" y="2838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400" b="1">
                  <a:solidFill>
                    <a:srgbClr val="008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31" name="Rectangle 175">
              <a:extLst>
                <a:ext uri="{FF2B5EF4-FFF2-40B4-BE49-F238E27FC236}">
                  <a16:creationId xmlns:a16="http://schemas.microsoft.com/office/drawing/2014/main" id="{715A0A1F-3908-C225-3561-FFAFA5FAFF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5" y="2574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400" b="1">
                  <a:solidFill>
                    <a:srgbClr val="008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32" name="Rectangle 176">
              <a:extLst>
                <a:ext uri="{FF2B5EF4-FFF2-40B4-BE49-F238E27FC236}">
                  <a16:creationId xmlns:a16="http://schemas.microsoft.com/office/drawing/2014/main" id="{3EA87786-24A1-3A79-7C0F-B25C7DDFD3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6" y="2574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400" b="1">
                  <a:solidFill>
                    <a:srgbClr val="008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33" name="Rectangle 177">
              <a:extLst>
                <a:ext uri="{FF2B5EF4-FFF2-40B4-BE49-F238E27FC236}">
                  <a16:creationId xmlns:a16="http://schemas.microsoft.com/office/drawing/2014/main" id="{DD326FC6-B2CC-C369-17E4-C1255AC685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8" y="2692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400" b="1">
                  <a:solidFill>
                    <a:srgbClr val="008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34" name="Rectangle 178">
              <a:extLst>
                <a:ext uri="{FF2B5EF4-FFF2-40B4-BE49-F238E27FC236}">
                  <a16:creationId xmlns:a16="http://schemas.microsoft.com/office/drawing/2014/main" id="{86DEF50F-1ACE-155D-06C1-ED171B782F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7" y="2556"/>
              <a:ext cx="10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35" name="Rectangle 179">
              <a:extLst>
                <a:ext uri="{FF2B5EF4-FFF2-40B4-BE49-F238E27FC236}">
                  <a16:creationId xmlns:a16="http://schemas.microsoft.com/office/drawing/2014/main" id="{1B635147-0B80-DE24-4DE9-41D6111C9F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1" y="2556"/>
              <a:ext cx="10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36" name="Rectangle 180">
              <a:extLst>
                <a:ext uri="{FF2B5EF4-FFF2-40B4-BE49-F238E27FC236}">
                  <a16:creationId xmlns:a16="http://schemas.microsoft.com/office/drawing/2014/main" id="{3A3292C7-9737-F8E4-CB3A-63C1A17FAD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4" y="2702"/>
              <a:ext cx="11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37" name="Rectangle 181">
              <a:extLst>
                <a:ext uri="{FF2B5EF4-FFF2-40B4-BE49-F238E27FC236}">
                  <a16:creationId xmlns:a16="http://schemas.microsoft.com/office/drawing/2014/main" id="{35E54720-40B2-E657-DD8B-13304D39E4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6" y="2702"/>
              <a:ext cx="11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38" name="Rectangle 182">
              <a:extLst>
                <a:ext uri="{FF2B5EF4-FFF2-40B4-BE49-F238E27FC236}">
                  <a16:creationId xmlns:a16="http://schemas.microsoft.com/office/drawing/2014/main" id="{CFE3EE77-A07F-982F-1E52-26C926809B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4" y="2438"/>
              <a:ext cx="11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39" name="Rectangle 183">
              <a:extLst>
                <a:ext uri="{FF2B5EF4-FFF2-40B4-BE49-F238E27FC236}">
                  <a16:creationId xmlns:a16="http://schemas.microsoft.com/office/drawing/2014/main" id="{22645121-AD91-B3A0-D90E-B939FACD74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5" y="2438"/>
              <a:ext cx="11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40" name="Rectangle 184">
              <a:extLst>
                <a:ext uri="{FF2B5EF4-FFF2-40B4-BE49-F238E27FC236}">
                  <a16:creationId xmlns:a16="http://schemas.microsoft.com/office/drawing/2014/main" id="{BD72CB57-1578-E410-09E0-9D5D760291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4" y="2556"/>
              <a:ext cx="10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3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b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147641" name="Group 185">
            <a:extLst>
              <a:ext uri="{FF2B5EF4-FFF2-40B4-BE49-F238E27FC236}">
                <a16:creationId xmlns:a16="http://schemas.microsoft.com/office/drawing/2014/main" id="{E84BD966-A813-E0CF-4FA3-D67C02049799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419600"/>
            <a:ext cx="5108575" cy="733425"/>
            <a:chOff x="301" y="3035"/>
            <a:chExt cx="3218" cy="462"/>
          </a:xfrm>
        </p:grpSpPr>
        <p:sp>
          <p:nvSpPr>
            <p:cNvPr id="147642" name="Line 186">
              <a:extLst>
                <a:ext uri="{FF2B5EF4-FFF2-40B4-BE49-F238E27FC236}">
                  <a16:creationId xmlns:a16="http://schemas.microsoft.com/office/drawing/2014/main" id="{93A65217-909B-A401-4916-F9041D0E2C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5" y="3261"/>
              <a:ext cx="99" cy="3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43" name="Line 187">
              <a:extLst>
                <a:ext uri="{FF2B5EF4-FFF2-40B4-BE49-F238E27FC236}">
                  <a16:creationId xmlns:a16="http://schemas.microsoft.com/office/drawing/2014/main" id="{87AE6A47-68CD-8A1E-6CD7-8C0E9EC9B4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3" y="3261"/>
              <a:ext cx="105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44" name="Rectangle 188">
              <a:extLst>
                <a:ext uri="{FF2B5EF4-FFF2-40B4-BE49-F238E27FC236}">
                  <a16:creationId xmlns:a16="http://schemas.microsoft.com/office/drawing/2014/main" id="{0559909E-F344-81BD-AC8C-96419956DD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1" y="3147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5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45" name="Rectangle 189">
              <a:extLst>
                <a:ext uri="{FF2B5EF4-FFF2-40B4-BE49-F238E27FC236}">
                  <a16:creationId xmlns:a16="http://schemas.microsoft.com/office/drawing/2014/main" id="{D922C19C-FD82-161C-F048-B13C8224D7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9" y="3147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5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46" name="Rectangle 190">
              <a:extLst>
                <a:ext uri="{FF2B5EF4-FFF2-40B4-BE49-F238E27FC236}">
                  <a16:creationId xmlns:a16="http://schemas.microsoft.com/office/drawing/2014/main" id="{6BAED7A0-6031-465E-AB35-93A88FF4EB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4" y="3147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47" name="Rectangle 191">
              <a:extLst>
                <a:ext uri="{FF2B5EF4-FFF2-40B4-BE49-F238E27FC236}">
                  <a16:creationId xmlns:a16="http://schemas.microsoft.com/office/drawing/2014/main" id="{2B9C7D92-72ED-DC95-26F2-8A55372091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3" y="3147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48" name="Rectangle 192">
              <a:extLst>
                <a:ext uri="{FF2B5EF4-FFF2-40B4-BE49-F238E27FC236}">
                  <a16:creationId xmlns:a16="http://schemas.microsoft.com/office/drawing/2014/main" id="{5A2DBCA8-B97F-2172-F80A-87784FF840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2" y="3286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4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49" name="Rectangle 193">
              <a:extLst>
                <a:ext uri="{FF2B5EF4-FFF2-40B4-BE49-F238E27FC236}">
                  <a16:creationId xmlns:a16="http://schemas.microsoft.com/office/drawing/2014/main" id="{8E254224-BC63-1FBF-4E6D-01E5B2264B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2" y="3035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5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50" name="Rectangle 194">
              <a:extLst>
                <a:ext uri="{FF2B5EF4-FFF2-40B4-BE49-F238E27FC236}">
                  <a16:creationId xmlns:a16="http://schemas.microsoft.com/office/drawing/2014/main" id="{9A9B40B7-6E35-D0E5-2026-61EDE64BEC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3" y="3147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51" name="Rectangle 195">
              <a:extLst>
                <a:ext uri="{FF2B5EF4-FFF2-40B4-BE49-F238E27FC236}">
                  <a16:creationId xmlns:a16="http://schemas.microsoft.com/office/drawing/2014/main" id="{14C9C501-94AA-974E-BCFA-246E2B8713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2" y="3147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52" name="Rectangle 196">
              <a:extLst>
                <a:ext uri="{FF2B5EF4-FFF2-40B4-BE49-F238E27FC236}">
                  <a16:creationId xmlns:a16="http://schemas.microsoft.com/office/drawing/2014/main" id="{AAA1B61A-A9DD-FF62-8240-0C68FC542A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4" y="3147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53" name="Rectangle 197">
              <a:extLst>
                <a:ext uri="{FF2B5EF4-FFF2-40B4-BE49-F238E27FC236}">
                  <a16:creationId xmlns:a16="http://schemas.microsoft.com/office/drawing/2014/main" id="{DCA7A452-2E47-CF95-FC59-B7D7CB4F32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7" y="3286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54" name="Rectangle 198">
              <a:extLst>
                <a:ext uri="{FF2B5EF4-FFF2-40B4-BE49-F238E27FC236}">
                  <a16:creationId xmlns:a16="http://schemas.microsoft.com/office/drawing/2014/main" id="{71E4E17D-40B4-D6FD-3DCE-56800E34E3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6" y="3035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5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55" name="Rectangle 199">
              <a:extLst>
                <a:ext uri="{FF2B5EF4-FFF2-40B4-BE49-F238E27FC236}">
                  <a16:creationId xmlns:a16="http://schemas.microsoft.com/office/drawing/2014/main" id="{E6D45EE4-3A2C-8059-63A5-89855D77E9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6" y="3147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56" name="Rectangle 200">
              <a:extLst>
                <a:ext uri="{FF2B5EF4-FFF2-40B4-BE49-F238E27FC236}">
                  <a16:creationId xmlns:a16="http://schemas.microsoft.com/office/drawing/2014/main" id="{0D301A35-D42B-4AA1-6731-593BE892F6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3147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57" name="Rectangle 201">
              <a:extLst>
                <a:ext uri="{FF2B5EF4-FFF2-40B4-BE49-F238E27FC236}">
                  <a16:creationId xmlns:a16="http://schemas.microsoft.com/office/drawing/2014/main" id="{C4991FB3-F03E-2E45-835D-76DFE8AD29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" y="3147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58" name="Rectangle 202">
              <a:extLst>
                <a:ext uri="{FF2B5EF4-FFF2-40B4-BE49-F238E27FC236}">
                  <a16:creationId xmlns:a16="http://schemas.microsoft.com/office/drawing/2014/main" id="{C4A1FC1E-CAFC-DA8D-F7E8-244AB5871D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1" y="3131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3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59" name="Rectangle 203">
              <a:extLst>
                <a:ext uri="{FF2B5EF4-FFF2-40B4-BE49-F238E27FC236}">
                  <a16:creationId xmlns:a16="http://schemas.microsoft.com/office/drawing/2014/main" id="{DF0F87FB-32CB-27FF-7A16-2E5F71C42A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4" y="325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300" b="1">
                  <a:solidFill>
                    <a:srgbClr val="008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60" name="Rectangle 204">
              <a:extLst>
                <a:ext uri="{FF2B5EF4-FFF2-40B4-BE49-F238E27FC236}">
                  <a16:creationId xmlns:a16="http://schemas.microsoft.com/office/drawing/2014/main" id="{B0E486E7-192B-6221-E2CC-FA26956DD6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6" y="325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300" b="1">
                  <a:solidFill>
                    <a:srgbClr val="008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61" name="Rectangle 205">
              <a:extLst>
                <a:ext uri="{FF2B5EF4-FFF2-40B4-BE49-F238E27FC236}">
                  <a16:creationId xmlns:a16="http://schemas.microsoft.com/office/drawing/2014/main" id="{BE313B2F-B179-895D-BDCA-263FBF6F32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" y="325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300" b="1">
                  <a:solidFill>
                    <a:srgbClr val="008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62" name="Rectangle 206">
              <a:extLst>
                <a:ext uri="{FF2B5EF4-FFF2-40B4-BE49-F238E27FC236}">
                  <a16:creationId xmlns:a16="http://schemas.microsoft.com/office/drawing/2014/main" id="{35EFC0F5-BBC3-847C-85AF-D881E2F215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0" y="3127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+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63" name="Rectangle 207">
              <a:extLst>
                <a:ext uri="{FF2B5EF4-FFF2-40B4-BE49-F238E27FC236}">
                  <a16:creationId xmlns:a16="http://schemas.microsoft.com/office/drawing/2014/main" id="{D8BEC235-4FCF-F10A-66A8-63A2A86C86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1" y="3127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-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64" name="Rectangle 208">
              <a:extLst>
                <a:ext uri="{FF2B5EF4-FFF2-40B4-BE49-F238E27FC236}">
                  <a16:creationId xmlns:a16="http://schemas.microsoft.com/office/drawing/2014/main" id="{225F3A11-F447-80B8-4497-DF4D621FBB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1" y="3127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65" name="Rectangle 209">
              <a:extLst>
                <a:ext uri="{FF2B5EF4-FFF2-40B4-BE49-F238E27FC236}">
                  <a16:creationId xmlns:a16="http://schemas.microsoft.com/office/drawing/2014/main" id="{E8E1F5DB-B806-834E-C9BA-C0E6200752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9" y="3127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-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66" name="Rectangle 210">
              <a:extLst>
                <a:ext uri="{FF2B5EF4-FFF2-40B4-BE49-F238E27FC236}">
                  <a16:creationId xmlns:a16="http://schemas.microsoft.com/office/drawing/2014/main" id="{5D9383B2-D5A3-C959-0053-8E3C99313F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2" y="3127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-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67" name="Rectangle 211">
              <a:extLst>
                <a:ext uri="{FF2B5EF4-FFF2-40B4-BE49-F238E27FC236}">
                  <a16:creationId xmlns:a16="http://schemas.microsoft.com/office/drawing/2014/main" id="{EA2B04FB-4A47-37DF-01D9-9215D888DB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0" y="3127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68" name="Rectangle 212">
              <a:extLst>
                <a:ext uri="{FF2B5EF4-FFF2-40B4-BE49-F238E27FC236}">
                  <a16:creationId xmlns:a16="http://schemas.microsoft.com/office/drawing/2014/main" id="{247AC60E-1837-6676-0DA3-157C76EAE4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5" y="3147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69" name="Rectangle 213">
              <a:extLst>
                <a:ext uri="{FF2B5EF4-FFF2-40B4-BE49-F238E27FC236}">
                  <a16:creationId xmlns:a16="http://schemas.microsoft.com/office/drawing/2014/main" id="{2BD373B5-3C73-282C-0E5F-B5D6EFEE86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7" y="3147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70" name="Rectangle 214">
              <a:extLst>
                <a:ext uri="{FF2B5EF4-FFF2-40B4-BE49-F238E27FC236}">
                  <a16:creationId xmlns:a16="http://schemas.microsoft.com/office/drawing/2014/main" id="{5492335C-A944-C7D6-177C-229D33E612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4" y="3147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71" name="Rectangle 215">
              <a:extLst>
                <a:ext uri="{FF2B5EF4-FFF2-40B4-BE49-F238E27FC236}">
                  <a16:creationId xmlns:a16="http://schemas.microsoft.com/office/drawing/2014/main" id="{32B2352F-7C4B-1D8C-5C28-4E6EB11456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3" y="3147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72" name="Rectangle 216">
              <a:extLst>
                <a:ext uri="{FF2B5EF4-FFF2-40B4-BE49-F238E27FC236}">
                  <a16:creationId xmlns:a16="http://schemas.microsoft.com/office/drawing/2014/main" id="{E9215BF5-AF05-A3A0-E225-C59C828C94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7" y="3147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73" name="Rectangle 217">
              <a:extLst>
                <a:ext uri="{FF2B5EF4-FFF2-40B4-BE49-F238E27FC236}">
                  <a16:creationId xmlns:a16="http://schemas.microsoft.com/office/drawing/2014/main" id="{99210A43-C8AF-E3F5-602E-D4CA4F2690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2" y="3147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74" name="Rectangle 218">
              <a:extLst>
                <a:ext uri="{FF2B5EF4-FFF2-40B4-BE49-F238E27FC236}">
                  <a16:creationId xmlns:a16="http://schemas.microsoft.com/office/drawing/2014/main" id="{D4FB5A2E-8252-D4D8-3B22-894A96A90C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4" y="3127"/>
              <a:ext cx="10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75" name="Rectangle 219">
              <a:extLst>
                <a:ext uri="{FF2B5EF4-FFF2-40B4-BE49-F238E27FC236}">
                  <a16:creationId xmlns:a16="http://schemas.microsoft.com/office/drawing/2014/main" id="{6FC228C3-9680-1DA5-5FEB-2AE814A9F2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1" y="3127"/>
              <a:ext cx="10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76" name="Rectangle 220">
              <a:extLst>
                <a:ext uri="{FF2B5EF4-FFF2-40B4-BE49-F238E27FC236}">
                  <a16:creationId xmlns:a16="http://schemas.microsoft.com/office/drawing/2014/main" id="{E07AD869-9E54-D86D-9C3C-11D63F3660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" y="3127"/>
              <a:ext cx="10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147677" name="Group 221">
            <a:extLst>
              <a:ext uri="{FF2B5EF4-FFF2-40B4-BE49-F238E27FC236}">
                <a16:creationId xmlns:a16="http://schemas.microsoft.com/office/drawing/2014/main" id="{5C052BD2-E56A-201B-F106-3282C663ADF0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4343400"/>
            <a:ext cx="2179638" cy="784225"/>
            <a:chOff x="3819" y="3015"/>
            <a:chExt cx="1373" cy="494"/>
          </a:xfrm>
        </p:grpSpPr>
        <p:sp>
          <p:nvSpPr>
            <p:cNvPr id="147678" name="Line 222">
              <a:extLst>
                <a:ext uri="{FF2B5EF4-FFF2-40B4-BE49-F238E27FC236}">
                  <a16:creationId xmlns:a16="http://schemas.microsoft.com/office/drawing/2014/main" id="{A320D4AB-ED76-CDE4-5273-F9FE925C81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5" y="3255"/>
              <a:ext cx="639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79" name="Line 223">
              <a:extLst>
                <a:ext uri="{FF2B5EF4-FFF2-40B4-BE49-F238E27FC236}">
                  <a16:creationId xmlns:a16="http://schemas.microsoft.com/office/drawing/2014/main" id="{80A2E60F-B7BC-39CF-F21F-2E1F936024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71" y="3255"/>
              <a:ext cx="12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80" name="Rectangle 224">
              <a:extLst>
                <a:ext uri="{FF2B5EF4-FFF2-40B4-BE49-F238E27FC236}">
                  <a16:creationId xmlns:a16="http://schemas.microsoft.com/office/drawing/2014/main" id="{286CCA14-B1FE-6240-89AA-D68388191A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4" y="3279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81" name="Rectangle 225">
              <a:extLst>
                <a:ext uri="{FF2B5EF4-FFF2-40B4-BE49-F238E27FC236}">
                  <a16:creationId xmlns:a16="http://schemas.microsoft.com/office/drawing/2014/main" id="{2454A4EC-47BD-F2BB-ED73-4617F1757C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1" y="3035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82" name="Rectangle 226">
              <a:extLst>
                <a:ext uri="{FF2B5EF4-FFF2-40B4-BE49-F238E27FC236}">
                  <a16:creationId xmlns:a16="http://schemas.microsoft.com/office/drawing/2014/main" id="{8E413AC6-0B72-AB9F-BED3-1DE4D17D93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1" y="3279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83" name="Rectangle 227">
              <a:extLst>
                <a:ext uri="{FF2B5EF4-FFF2-40B4-BE49-F238E27FC236}">
                  <a16:creationId xmlns:a16="http://schemas.microsoft.com/office/drawing/2014/main" id="{2C8D87BA-DBE9-B47E-2728-8BCFC6D7F9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0" y="3279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008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84" name="Rectangle 228">
              <a:extLst>
                <a:ext uri="{FF2B5EF4-FFF2-40B4-BE49-F238E27FC236}">
                  <a16:creationId xmlns:a16="http://schemas.microsoft.com/office/drawing/2014/main" id="{0E467BCD-FED5-CB6A-4CE5-BE609188F7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2" y="3279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85" name="Rectangle 229">
              <a:extLst>
                <a:ext uri="{FF2B5EF4-FFF2-40B4-BE49-F238E27FC236}">
                  <a16:creationId xmlns:a16="http://schemas.microsoft.com/office/drawing/2014/main" id="{3D2EE772-E4F7-DF92-05D1-29F7C305B7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1" y="3035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86" name="Rectangle 230">
              <a:extLst>
                <a:ext uri="{FF2B5EF4-FFF2-40B4-BE49-F238E27FC236}">
                  <a16:creationId xmlns:a16="http://schemas.microsoft.com/office/drawing/2014/main" id="{81B195B4-8027-1D23-5199-68AAC3FC8E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0" y="3035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87" name="Rectangle 231">
              <a:extLst>
                <a:ext uri="{FF2B5EF4-FFF2-40B4-BE49-F238E27FC236}">
                  <a16:creationId xmlns:a16="http://schemas.microsoft.com/office/drawing/2014/main" id="{382E2838-83E0-70CD-33B0-5E8A91E96D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2" y="3035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88" name="Rectangle 232">
              <a:extLst>
                <a:ext uri="{FF2B5EF4-FFF2-40B4-BE49-F238E27FC236}">
                  <a16:creationId xmlns:a16="http://schemas.microsoft.com/office/drawing/2014/main" id="{4F50BF3C-E6AA-FBAC-A889-1C498028A4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7" y="3384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300" b="1">
                  <a:solidFill>
                    <a:srgbClr val="008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89" name="Rectangle 233">
              <a:extLst>
                <a:ext uri="{FF2B5EF4-FFF2-40B4-BE49-F238E27FC236}">
                  <a16:creationId xmlns:a16="http://schemas.microsoft.com/office/drawing/2014/main" id="{362CF4EE-DCA0-9FF0-FB2C-0F753CF125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9" y="3384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300" b="1">
                  <a:solidFill>
                    <a:srgbClr val="008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90" name="Rectangle 234">
              <a:extLst>
                <a:ext uri="{FF2B5EF4-FFF2-40B4-BE49-F238E27FC236}">
                  <a16:creationId xmlns:a16="http://schemas.microsoft.com/office/drawing/2014/main" id="{47302ECC-7FD9-6A04-3622-03829DBE7A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9" y="3140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300" b="1">
                  <a:solidFill>
                    <a:srgbClr val="008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91" name="Rectangle 235">
              <a:extLst>
                <a:ext uri="{FF2B5EF4-FFF2-40B4-BE49-F238E27FC236}">
                  <a16:creationId xmlns:a16="http://schemas.microsoft.com/office/drawing/2014/main" id="{8D1B2A75-8E2C-5AC9-000F-772493D024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6" y="3249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300" b="1">
                  <a:solidFill>
                    <a:srgbClr val="008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92" name="Rectangle 236">
              <a:extLst>
                <a:ext uri="{FF2B5EF4-FFF2-40B4-BE49-F238E27FC236}">
                  <a16:creationId xmlns:a16="http://schemas.microsoft.com/office/drawing/2014/main" id="{F19D8763-8CC5-07C9-1F04-F4395C7460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8" y="3124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93" name="Rectangle 237">
              <a:extLst>
                <a:ext uri="{FF2B5EF4-FFF2-40B4-BE49-F238E27FC236}">
                  <a16:creationId xmlns:a16="http://schemas.microsoft.com/office/drawing/2014/main" id="{7A4BF59B-BA9E-0510-558C-9573C859EE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2" y="3124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94" name="Rectangle 238">
              <a:extLst>
                <a:ext uri="{FF2B5EF4-FFF2-40B4-BE49-F238E27FC236}">
                  <a16:creationId xmlns:a16="http://schemas.microsoft.com/office/drawing/2014/main" id="{C48E3A3C-1522-D182-252B-7031574E3A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3259"/>
              <a:ext cx="10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95" name="Rectangle 239">
              <a:extLst>
                <a:ext uri="{FF2B5EF4-FFF2-40B4-BE49-F238E27FC236}">
                  <a16:creationId xmlns:a16="http://schemas.microsoft.com/office/drawing/2014/main" id="{51B7A832-088D-2B8A-C0FA-A3283066E7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2" y="3259"/>
              <a:ext cx="10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96" name="Rectangle 240">
              <a:extLst>
                <a:ext uri="{FF2B5EF4-FFF2-40B4-BE49-F238E27FC236}">
                  <a16:creationId xmlns:a16="http://schemas.microsoft.com/office/drawing/2014/main" id="{AEDDD840-46C6-3966-E2BF-A99882F827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2" y="3015"/>
              <a:ext cx="10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97" name="Rectangle 241">
              <a:extLst>
                <a:ext uri="{FF2B5EF4-FFF2-40B4-BE49-F238E27FC236}">
                  <a16:creationId xmlns:a16="http://schemas.microsoft.com/office/drawing/2014/main" id="{DD162D88-DA3C-6310-4A76-87E47722FB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1" y="3035"/>
              <a:ext cx="7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7698" name="Rectangle 242">
              <a:extLst>
                <a:ext uri="{FF2B5EF4-FFF2-40B4-BE49-F238E27FC236}">
                  <a16:creationId xmlns:a16="http://schemas.microsoft.com/office/drawing/2014/main" id="{8DD1D4DC-E7ED-558B-35FC-65F49C0792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9" y="3144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200" b="1" i="1">
                  <a:solidFill>
                    <a:srgbClr val="008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endParaRPr kumimoji="1" lang="en-US" altLang="zh-CN" sz="280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147699" name="Group 243">
            <a:extLst>
              <a:ext uri="{FF2B5EF4-FFF2-40B4-BE49-F238E27FC236}">
                <a16:creationId xmlns:a16="http://schemas.microsoft.com/office/drawing/2014/main" id="{2CDC870F-7EE6-50F8-C48E-A3CDE576E7CA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5181600"/>
            <a:ext cx="5791200" cy="1309688"/>
            <a:chOff x="384" y="3264"/>
            <a:chExt cx="3648" cy="825"/>
          </a:xfrm>
        </p:grpSpPr>
        <p:graphicFrame>
          <p:nvGraphicFramePr>
            <p:cNvPr id="147700" name="Object 244">
              <a:extLst>
                <a:ext uri="{FF2B5EF4-FFF2-40B4-BE49-F238E27FC236}">
                  <a16:creationId xmlns:a16="http://schemas.microsoft.com/office/drawing/2014/main" id="{30CFB127-3FC6-069D-2523-1F0C907039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7" y="3264"/>
            <a:ext cx="2682" cy="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476440" imgH="761760" progId="Equation.DSMT4">
                    <p:embed/>
                  </p:oleObj>
                </mc:Choice>
                <mc:Fallback>
                  <p:oleObj name="Equation" r:id="rId7" imgW="2476440" imgH="761760" progId="Equation.DSMT4">
                    <p:embed/>
                    <p:pic>
                      <p:nvPicPr>
                        <p:cNvPr id="0" name="Object 2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7" y="3264"/>
                          <a:ext cx="2682" cy="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7701" name="AutoShape 245">
              <a:extLst>
                <a:ext uri="{FF2B5EF4-FFF2-40B4-BE49-F238E27FC236}">
                  <a16:creationId xmlns:a16="http://schemas.microsoft.com/office/drawing/2014/main" id="{7C12A8B7-D2B8-0466-AF51-72A8D7AE08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3408"/>
              <a:ext cx="288" cy="144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7702" name="Text Box 246">
              <a:extLst>
                <a:ext uri="{FF2B5EF4-FFF2-40B4-BE49-F238E27FC236}">
                  <a16:creationId xmlns:a16="http://schemas.microsoft.com/office/drawing/2014/main" id="{BAF5C22D-9014-6BA8-EF1C-20CCDA7908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3744"/>
              <a:ext cx="17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与前例结果一致。</a:t>
              </a:r>
            </a:p>
          </p:txBody>
        </p:sp>
      </p:grpSp>
      <p:sp>
        <p:nvSpPr>
          <p:cNvPr id="147703" name="AutoShape 247">
            <a:extLst>
              <a:ext uri="{FF2B5EF4-FFF2-40B4-BE49-F238E27FC236}">
                <a16:creationId xmlns:a16="http://schemas.microsoft.com/office/drawing/2014/main" id="{93837B70-9E19-4B8F-B09A-0AE32F7B73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5257800"/>
            <a:ext cx="2647950" cy="1371600"/>
          </a:xfrm>
          <a:prstGeom prst="roundRect">
            <a:avLst>
              <a:gd name="adj" fmla="val 11028"/>
            </a:avLst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1" hangingPunct="1"/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注：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手算时也可用待定系数法确定函数族。</a:t>
            </a:r>
          </a:p>
        </p:txBody>
      </p:sp>
      <p:grpSp>
        <p:nvGrpSpPr>
          <p:cNvPr id="147705" name="Group 249">
            <a:extLst>
              <a:ext uri="{FF2B5EF4-FFF2-40B4-BE49-F238E27FC236}">
                <a16:creationId xmlns:a16="http://schemas.microsoft.com/office/drawing/2014/main" id="{C6E23BF2-960D-1CBA-1C32-B751378BDA91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549275"/>
            <a:ext cx="8305800" cy="635000"/>
            <a:chOff x="288" y="0"/>
            <a:chExt cx="5232" cy="400"/>
          </a:xfrm>
        </p:grpSpPr>
        <p:grpSp>
          <p:nvGrpSpPr>
            <p:cNvPr id="147459" name="Group 3">
              <a:extLst>
                <a:ext uri="{FF2B5EF4-FFF2-40B4-BE49-F238E27FC236}">
                  <a16:creationId xmlns:a16="http://schemas.microsoft.com/office/drawing/2014/main" id="{3E2872CE-6203-E191-6D65-207C676E67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0"/>
              <a:ext cx="5232" cy="400"/>
              <a:chOff x="288" y="288"/>
              <a:chExt cx="5232" cy="400"/>
            </a:xfrm>
          </p:grpSpPr>
          <p:sp>
            <p:nvSpPr>
              <p:cNvPr id="147460" name="Text Box 4">
                <a:extLst>
                  <a:ext uri="{FF2B5EF4-FFF2-40B4-BE49-F238E27FC236}">
                    <a16:creationId xmlns:a16="http://schemas.microsoft.com/office/drawing/2014/main" id="{7E74AEE8-3160-3ED5-7538-8F327F037C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336"/>
                <a:ext cx="52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例</a:t>
                </a:r>
                <a:r>
                  <a:rPr kumimoji="1" lang="zh-CN" altLang="en-US" sz="24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：</a:t>
                </a:r>
                <a:r>
                  <a:rPr kumimoji="1" lang="zh-CN" altLang="en-US" sz="2400" b="1">
                    <a:latin typeface="Times New Roman" panose="02020603050405020304" pitchFamily="18" charset="0"/>
                    <a:ea typeface="楷体_GB2312" pitchFamily="49" charset="-122"/>
                  </a:rPr>
                  <a:t>用                                  来拟合                                   ，</a:t>
                </a:r>
                <a:endParaRPr kumimoji="1" lang="zh-CN" altLang="en-US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graphicFrame>
            <p:nvGraphicFramePr>
              <p:cNvPr id="147461" name="Object 5">
                <a:extLst>
                  <a:ext uri="{FF2B5EF4-FFF2-40B4-BE49-F238E27FC236}">
                    <a16:creationId xmlns:a16="http://schemas.microsoft.com/office/drawing/2014/main" id="{26AC9090-AC6C-D9B4-21AB-F35E25F1996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76" y="336"/>
              <a:ext cx="1503" cy="3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180800" imgH="241200" progId="Equation.DSMT4">
                      <p:embed/>
                    </p:oleObj>
                  </mc:Choice>
                  <mc:Fallback>
                    <p:oleObj name="Equation" r:id="rId9" imgW="1180800" imgH="24120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6" y="336"/>
                            <a:ext cx="150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7462" name="Object 6">
                <a:extLst>
                  <a:ext uri="{FF2B5EF4-FFF2-40B4-BE49-F238E27FC236}">
                    <a16:creationId xmlns:a16="http://schemas.microsoft.com/office/drawing/2014/main" id="{2A115F98-1A58-70E7-EAA9-7EC7304026B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68" y="288"/>
              <a:ext cx="1628" cy="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Document" r:id="rId11" imgW="2711520" imgH="918360" progId="Word.Document.8">
                      <p:embed/>
                    </p:oleObj>
                  </mc:Choice>
                  <mc:Fallback>
                    <p:oleObj name="Document" r:id="rId11" imgW="2711520" imgH="918360" progId="Word.Document.8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8" y="288"/>
                            <a:ext cx="1628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7704" name="Object 248">
              <a:extLst>
                <a:ext uri="{FF2B5EF4-FFF2-40B4-BE49-F238E27FC236}">
                  <a16:creationId xmlns:a16="http://schemas.microsoft.com/office/drawing/2014/main" id="{1AE2B6BE-B78D-75C6-2BB2-F0F5727B76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4" y="86"/>
            <a:ext cx="432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80880" imgH="177480" progId="Equation.DSMT4">
                    <p:embed/>
                  </p:oleObj>
                </mc:Choice>
                <mc:Fallback>
                  <p:oleObj name="Equation" r:id="rId13" imgW="380880" imgH="177480" progId="Equation.DSMT4">
                    <p:embed/>
                    <p:pic>
                      <p:nvPicPr>
                        <p:cNvPr id="0" name="Object 2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86"/>
                          <a:ext cx="432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7707" name="Rectangle 251">
            <a:extLst>
              <a:ext uri="{FF2B5EF4-FFF2-40B4-BE49-F238E27FC236}">
                <a16:creationId xmlns:a16="http://schemas.microsoft.com/office/drawing/2014/main" id="{B7B31930-70D3-D09A-4B39-FEB871BF37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5163" y="20638"/>
            <a:ext cx="33988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</a:rPr>
              <a:t>§5 </a:t>
            </a:r>
            <a:r>
              <a:rPr kumimoji="1" lang="en-US" altLang="zh-CN">
                <a:latin typeface="Times New Roman" panose="02020603050405020304" pitchFamily="18" charset="0"/>
              </a:rPr>
              <a:t> </a:t>
            </a:r>
            <a:r>
              <a:rPr kumimoji="1" lang="en-US" altLang="zh-CN">
                <a:ea typeface="楷体_GB2312" pitchFamily="49" charset="-122"/>
              </a:rPr>
              <a:t>Discrete L-S approximating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74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74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474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474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47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1475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1475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1475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475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476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476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1476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476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1477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3" grpId="0" autoUpdateAnimBg="0"/>
      <p:bldP spid="147703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Text Box 3">
            <a:extLst>
              <a:ext uri="{FF2B5EF4-FFF2-40B4-BE49-F238E27FC236}">
                <a16:creationId xmlns:a16="http://schemas.microsoft.com/office/drawing/2014/main" id="{B4E640A4-78E7-509F-E202-2EE8354D5B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810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  <p:sp>
        <p:nvSpPr>
          <p:cNvPr id="56328" name="Line 8">
            <a:extLst>
              <a:ext uri="{FF2B5EF4-FFF2-40B4-BE49-F238E27FC236}">
                <a16:creationId xmlns:a16="http://schemas.microsoft.com/office/drawing/2014/main" id="{22135370-2458-0A3E-7B35-8FFA5083EB20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912813"/>
            <a:ext cx="28194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29" name="Freeform 9">
            <a:extLst>
              <a:ext uri="{FF2B5EF4-FFF2-40B4-BE49-F238E27FC236}">
                <a16:creationId xmlns:a16="http://schemas.microsoft.com/office/drawing/2014/main" id="{E5BC24D2-B0F6-AABF-3936-0F25CB62A1DB}"/>
              </a:ext>
            </a:extLst>
          </p:cNvPr>
          <p:cNvSpPr>
            <a:spLocks/>
          </p:cNvSpPr>
          <p:nvPr/>
        </p:nvSpPr>
        <p:spPr bwMode="auto">
          <a:xfrm>
            <a:off x="1524000" y="989013"/>
            <a:ext cx="2743200" cy="1066800"/>
          </a:xfrm>
          <a:custGeom>
            <a:avLst/>
            <a:gdLst>
              <a:gd name="T0" fmla="*/ 0 w 1728"/>
              <a:gd name="T1" fmla="*/ 672 h 672"/>
              <a:gd name="T2" fmla="*/ 48 w 1728"/>
              <a:gd name="T3" fmla="*/ 576 h 672"/>
              <a:gd name="T4" fmla="*/ 240 w 1728"/>
              <a:gd name="T5" fmla="*/ 336 h 672"/>
              <a:gd name="T6" fmla="*/ 432 w 1728"/>
              <a:gd name="T7" fmla="*/ 192 h 672"/>
              <a:gd name="T8" fmla="*/ 672 w 1728"/>
              <a:gd name="T9" fmla="*/ 96 h 672"/>
              <a:gd name="T10" fmla="*/ 960 w 1728"/>
              <a:gd name="T11" fmla="*/ 48 h 672"/>
              <a:gd name="T12" fmla="*/ 1728 w 1728"/>
              <a:gd name="T13" fmla="*/ 0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728" h="672">
                <a:moveTo>
                  <a:pt x="0" y="672"/>
                </a:moveTo>
                <a:cubicBezTo>
                  <a:pt x="4" y="652"/>
                  <a:pt x="8" y="632"/>
                  <a:pt x="48" y="576"/>
                </a:cubicBezTo>
                <a:cubicBezTo>
                  <a:pt x="88" y="520"/>
                  <a:pt x="176" y="400"/>
                  <a:pt x="240" y="336"/>
                </a:cubicBezTo>
                <a:cubicBezTo>
                  <a:pt x="304" y="272"/>
                  <a:pt x="360" y="232"/>
                  <a:pt x="432" y="192"/>
                </a:cubicBezTo>
                <a:cubicBezTo>
                  <a:pt x="504" y="152"/>
                  <a:pt x="584" y="120"/>
                  <a:pt x="672" y="96"/>
                </a:cubicBezTo>
                <a:cubicBezTo>
                  <a:pt x="760" y="72"/>
                  <a:pt x="784" y="64"/>
                  <a:pt x="960" y="48"/>
                </a:cubicBezTo>
                <a:cubicBezTo>
                  <a:pt x="1136" y="32"/>
                  <a:pt x="1432" y="16"/>
                  <a:pt x="1728" y="0"/>
                </a:cubicBezTo>
              </a:path>
            </a:pathLst>
          </a:custGeom>
          <a:noFill/>
          <a:ln w="22225" cap="flat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6338" name="Group 18">
            <a:extLst>
              <a:ext uri="{FF2B5EF4-FFF2-40B4-BE49-F238E27FC236}">
                <a16:creationId xmlns:a16="http://schemas.microsoft.com/office/drawing/2014/main" id="{8934E528-DA02-C6A9-2338-E5DE467E5B29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228600"/>
            <a:ext cx="3200400" cy="2119313"/>
            <a:chOff x="912" y="144"/>
            <a:chExt cx="2016" cy="1335"/>
          </a:xfrm>
        </p:grpSpPr>
        <p:sp>
          <p:nvSpPr>
            <p:cNvPr id="56324" name="Line 4">
              <a:extLst>
                <a:ext uri="{FF2B5EF4-FFF2-40B4-BE49-F238E27FC236}">
                  <a16:creationId xmlns:a16="http://schemas.microsoft.com/office/drawing/2014/main" id="{48494EF8-013E-F682-40A2-4CD1837950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0" y="240"/>
              <a:ext cx="0" cy="105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25" name="Line 5">
              <a:extLst>
                <a:ext uri="{FF2B5EF4-FFF2-40B4-BE49-F238E27FC236}">
                  <a16:creationId xmlns:a16="http://schemas.microsoft.com/office/drawing/2014/main" id="{DFD9D233-C391-56B5-5E2C-10D78DF32BE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1896" y="360"/>
              <a:ext cx="0" cy="187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26" name="Text Box 6">
              <a:extLst>
                <a:ext uri="{FF2B5EF4-FFF2-40B4-BE49-F238E27FC236}">
                  <a16:creationId xmlns:a16="http://schemas.microsoft.com/office/drawing/2014/main" id="{9FCD437F-A07E-F882-CEE5-0BD0D804DF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248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</a:p>
          </p:txBody>
        </p:sp>
        <p:sp>
          <p:nvSpPr>
            <p:cNvPr id="56327" name="Text Box 7">
              <a:extLst>
                <a:ext uri="{FF2B5EF4-FFF2-40B4-BE49-F238E27FC236}">
                  <a16:creationId xmlns:a16="http://schemas.microsoft.com/office/drawing/2014/main" id="{DEE85636-43E1-A330-FC06-0A9C4E0AE0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144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</a:p>
          </p:txBody>
        </p:sp>
        <p:sp>
          <p:nvSpPr>
            <p:cNvPr id="56330" name="Oval 10">
              <a:extLst>
                <a:ext uri="{FF2B5EF4-FFF2-40B4-BE49-F238E27FC236}">
                  <a16:creationId xmlns:a16="http://schemas.microsoft.com/office/drawing/2014/main" id="{37DB828B-3F7B-02F8-FB96-D6FEA5B743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248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31" name="Oval 11">
              <a:extLst>
                <a:ext uri="{FF2B5EF4-FFF2-40B4-BE49-F238E27FC236}">
                  <a16:creationId xmlns:a16="http://schemas.microsoft.com/office/drawing/2014/main" id="{9C3466A5-42A8-F748-2F7A-6B79BC790D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056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32" name="Oval 12">
              <a:extLst>
                <a:ext uri="{FF2B5EF4-FFF2-40B4-BE49-F238E27FC236}">
                  <a16:creationId xmlns:a16="http://schemas.microsoft.com/office/drawing/2014/main" id="{546808C2-AD91-3BA1-BA6B-7DCA96EF67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864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33" name="Oval 13">
              <a:extLst>
                <a:ext uri="{FF2B5EF4-FFF2-40B4-BE49-F238E27FC236}">
                  <a16:creationId xmlns:a16="http://schemas.microsoft.com/office/drawing/2014/main" id="{DD414650-EE69-E851-5792-956D4DCF7C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672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34" name="Oval 14">
              <a:extLst>
                <a:ext uri="{FF2B5EF4-FFF2-40B4-BE49-F238E27FC236}">
                  <a16:creationId xmlns:a16="http://schemas.microsoft.com/office/drawing/2014/main" id="{DCDF69BB-056C-67BE-8FF7-2B08774A9E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720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35" name="Oval 15">
              <a:extLst>
                <a:ext uri="{FF2B5EF4-FFF2-40B4-BE49-F238E27FC236}">
                  <a16:creationId xmlns:a16="http://schemas.microsoft.com/office/drawing/2014/main" id="{D6FC875B-25B5-9104-BC99-375CF6977D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624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36" name="Oval 16">
              <a:extLst>
                <a:ext uri="{FF2B5EF4-FFF2-40B4-BE49-F238E27FC236}">
                  <a16:creationId xmlns:a16="http://schemas.microsoft.com/office/drawing/2014/main" id="{89E0C309-3A14-096D-1EC1-C095DAC9B6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672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37" name="Oval 17">
              <a:extLst>
                <a:ext uri="{FF2B5EF4-FFF2-40B4-BE49-F238E27FC236}">
                  <a16:creationId xmlns:a16="http://schemas.microsoft.com/office/drawing/2014/main" id="{F66CBE20-37FD-B4F2-F7FF-041477E3DB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528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6339" name="AutoShape 19">
            <a:extLst>
              <a:ext uri="{FF2B5EF4-FFF2-40B4-BE49-F238E27FC236}">
                <a16:creationId xmlns:a16="http://schemas.microsoft.com/office/drawing/2014/main" id="{634C02E6-50B4-CBB4-BBCE-FAA242EC29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1295400"/>
            <a:ext cx="2743200" cy="609600"/>
          </a:xfrm>
          <a:prstGeom prst="wedgeRectCallout">
            <a:avLst>
              <a:gd name="adj1" fmla="val -96759"/>
              <a:gd name="adj2" fmla="val -74481"/>
            </a:avLst>
          </a:prstGeom>
          <a:gradFill rotWithShape="0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/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0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000" b="1" i="1" baseline="-250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0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, </a:t>
            </a:r>
            <a:r>
              <a:rPr kumimoji="1" lang="en-US" altLang="zh-CN" sz="20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2000" b="1" i="1" baseline="-250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) ,  </a:t>
            </a:r>
            <a:r>
              <a:rPr kumimoji="1" lang="en-US" altLang="zh-CN" sz="2000" b="1" i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 = 1, 2, …, </a:t>
            </a:r>
            <a:r>
              <a:rPr kumimoji="1" lang="en-US" altLang="zh-CN" sz="2000" b="1" i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endParaRPr kumimoji="1" lang="en-US" altLang="zh-CN" sz="20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56375" name="Group 55">
            <a:extLst>
              <a:ext uri="{FF2B5EF4-FFF2-40B4-BE49-F238E27FC236}">
                <a16:creationId xmlns:a16="http://schemas.microsoft.com/office/drawing/2014/main" id="{27454AE5-CA82-54B7-3DA6-C90F789D2EE9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362200"/>
            <a:ext cx="4683125" cy="1011238"/>
            <a:chOff x="432" y="1488"/>
            <a:chExt cx="2950" cy="637"/>
          </a:xfrm>
        </p:grpSpPr>
        <p:pic>
          <p:nvPicPr>
            <p:cNvPr id="56358" name="Picture 38">
              <a:extLst>
                <a:ext uri="{FF2B5EF4-FFF2-40B4-BE49-F238E27FC236}">
                  <a16:creationId xmlns:a16="http://schemas.microsoft.com/office/drawing/2014/main" id="{52E8FC78-7D7A-1C10-0EAD-5245B2BE608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1488"/>
              <a:ext cx="354" cy="6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6360" name="Text Box 40">
              <a:extLst>
                <a:ext uri="{FF2B5EF4-FFF2-40B4-BE49-F238E27FC236}">
                  <a16:creationId xmlns:a16="http://schemas.microsoft.com/office/drawing/2014/main" id="{B9C63387-9F29-020F-3D26-AAC3F84700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1632"/>
              <a:ext cx="13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方案一：</a:t>
              </a: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设</a:t>
              </a:r>
            </a:p>
          </p:txBody>
        </p:sp>
        <p:sp>
          <p:nvSpPr>
            <p:cNvPr id="56362" name="Line 42">
              <a:extLst>
                <a:ext uri="{FF2B5EF4-FFF2-40B4-BE49-F238E27FC236}">
                  <a16:creationId xmlns:a16="http://schemas.microsoft.com/office/drawing/2014/main" id="{7CF8329F-F1AB-1079-8BC4-03779F3FC7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4" y="1774"/>
              <a:ext cx="518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63" name="Rectangle 43">
              <a:extLst>
                <a:ext uri="{FF2B5EF4-FFF2-40B4-BE49-F238E27FC236}">
                  <a16:creationId xmlns:a16="http://schemas.microsoft.com/office/drawing/2014/main" id="{D223A7DE-E260-CFC3-4EBD-4CAE22E591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0" y="1777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364" name="Rectangle 44">
              <a:extLst>
                <a:ext uri="{FF2B5EF4-FFF2-40B4-BE49-F238E27FC236}">
                  <a16:creationId xmlns:a16="http://schemas.microsoft.com/office/drawing/2014/main" id="{61E3215B-00EE-17CF-9402-036F438641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5" y="1777"/>
              <a:ext cx="2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365" name="Rectangle 45">
              <a:extLst>
                <a:ext uri="{FF2B5EF4-FFF2-40B4-BE49-F238E27FC236}">
                  <a16:creationId xmlns:a16="http://schemas.microsoft.com/office/drawing/2014/main" id="{140056A2-E9E4-6DE8-D047-FDA3E31FD3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9" y="1556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366" name="Rectangle 46">
              <a:extLst>
                <a:ext uri="{FF2B5EF4-FFF2-40B4-BE49-F238E27FC236}">
                  <a16:creationId xmlns:a16="http://schemas.microsoft.com/office/drawing/2014/main" id="{E4F752BD-29FA-92E9-0F9B-AF2F9D2659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3" y="1643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367" name="Rectangle 47">
              <a:extLst>
                <a:ext uri="{FF2B5EF4-FFF2-40B4-BE49-F238E27FC236}">
                  <a16:creationId xmlns:a16="http://schemas.microsoft.com/office/drawing/2014/main" id="{09652475-DC58-7717-3591-38D1A517BA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3" y="1643"/>
              <a:ext cx="12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368" name="Rectangle 48">
              <a:extLst>
                <a:ext uri="{FF2B5EF4-FFF2-40B4-BE49-F238E27FC236}">
                  <a16:creationId xmlns:a16="http://schemas.microsoft.com/office/drawing/2014/main" id="{83CC2B87-1B9A-AB89-5A2B-64D20CCE53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" y="1643"/>
              <a:ext cx="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369" name="Rectangle 49">
              <a:extLst>
                <a:ext uri="{FF2B5EF4-FFF2-40B4-BE49-F238E27FC236}">
                  <a16:creationId xmlns:a16="http://schemas.microsoft.com/office/drawing/2014/main" id="{C747874D-9CC5-ED8F-C4EF-8AF17CA4FD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753"/>
              <a:ext cx="1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6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+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370" name="Rectangle 50">
              <a:extLst>
                <a:ext uri="{FF2B5EF4-FFF2-40B4-BE49-F238E27FC236}">
                  <a16:creationId xmlns:a16="http://schemas.microsoft.com/office/drawing/2014/main" id="{F5E9B373-3BC7-FF3B-AC02-DDFD5AD6B0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9" y="1619"/>
              <a:ext cx="1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6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371" name="Rectangle 51">
              <a:extLst>
                <a:ext uri="{FF2B5EF4-FFF2-40B4-BE49-F238E27FC236}">
                  <a16:creationId xmlns:a16="http://schemas.microsoft.com/office/drawing/2014/main" id="{22C03480-A538-2AC6-B567-6C0614DB07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1" y="1619"/>
              <a:ext cx="1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6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  <a:sym typeface="Symbol" panose="05050102010706020507" pitchFamily="18" charset="2"/>
                </a:rPr>
                <a:t>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372" name="Rectangle 52">
              <a:extLst>
                <a:ext uri="{FF2B5EF4-FFF2-40B4-BE49-F238E27FC236}">
                  <a16:creationId xmlns:a16="http://schemas.microsoft.com/office/drawing/2014/main" id="{0EBF785C-73E0-B7BD-7957-BC47E120BF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7" y="1643"/>
              <a:ext cx="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373" name="Rectangle 53">
              <a:extLst>
                <a:ext uri="{FF2B5EF4-FFF2-40B4-BE49-F238E27FC236}">
                  <a16:creationId xmlns:a16="http://schemas.microsoft.com/office/drawing/2014/main" id="{ED9AFA14-826C-0F9D-E754-7C1AC6670F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0" y="1643"/>
              <a:ext cx="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56404" name="Group 84">
            <a:extLst>
              <a:ext uri="{FF2B5EF4-FFF2-40B4-BE49-F238E27FC236}">
                <a16:creationId xmlns:a16="http://schemas.microsoft.com/office/drawing/2014/main" id="{BDD7B345-86E0-943C-3A58-90122F9A61E7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3200400"/>
            <a:ext cx="6400800" cy="800100"/>
            <a:chOff x="720" y="2233"/>
            <a:chExt cx="4032" cy="504"/>
          </a:xfrm>
        </p:grpSpPr>
        <p:sp>
          <p:nvSpPr>
            <p:cNvPr id="56377" name="Text Box 57">
              <a:extLst>
                <a:ext uri="{FF2B5EF4-FFF2-40B4-BE49-F238E27FC236}">
                  <a16:creationId xmlns:a16="http://schemas.microsoft.com/office/drawing/2014/main" id="{86B1B17B-43EF-F068-5B88-1681F7FA6A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2352"/>
              <a:ext cx="40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求 </a:t>
              </a:r>
              <a:r>
                <a:rPr kumimoji="1"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和 </a:t>
              </a:r>
              <a:r>
                <a:rPr kumimoji="1"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使得                                            最小。</a:t>
              </a:r>
            </a:p>
          </p:txBody>
        </p:sp>
        <p:sp>
          <p:nvSpPr>
            <p:cNvPr id="56379" name="Line 59">
              <a:extLst>
                <a:ext uri="{FF2B5EF4-FFF2-40B4-BE49-F238E27FC236}">
                  <a16:creationId xmlns:a16="http://schemas.microsoft.com/office/drawing/2014/main" id="{ED182CDA-5C8B-57FD-F2EE-594B645E8C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6" y="2490"/>
              <a:ext cx="525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80" name="Rectangle 60">
              <a:extLst>
                <a:ext uri="{FF2B5EF4-FFF2-40B4-BE49-F238E27FC236}">
                  <a16:creationId xmlns:a16="http://schemas.microsoft.com/office/drawing/2014/main" id="{841AF9AC-2E90-437B-A0B7-2641392F78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0" y="2287"/>
              <a:ext cx="1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38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  <a:sym typeface="Symbol" panose="05050102010706020507" pitchFamily="18" charset="2"/>
                </a:rPr>
                <a:t>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381" name="Rectangle 61">
              <a:extLst>
                <a:ext uri="{FF2B5EF4-FFF2-40B4-BE49-F238E27FC236}">
                  <a16:creationId xmlns:a16="http://schemas.microsoft.com/office/drawing/2014/main" id="{A0788154-0937-18DF-6A44-B1C376ACFD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1" y="2581"/>
              <a:ext cx="6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5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382" name="Rectangle 62">
              <a:extLst>
                <a:ext uri="{FF2B5EF4-FFF2-40B4-BE49-F238E27FC236}">
                  <a16:creationId xmlns:a16="http://schemas.microsoft.com/office/drawing/2014/main" id="{E5C04CFD-07F5-C96D-101E-AFA850DE71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6" y="2341"/>
              <a:ext cx="11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5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-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383" name="Rectangle 63">
              <a:extLst>
                <a:ext uri="{FF2B5EF4-FFF2-40B4-BE49-F238E27FC236}">
                  <a16:creationId xmlns:a16="http://schemas.microsoft.com/office/drawing/2014/main" id="{6F06AB3A-A8F6-67EF-B062-AFEB1B1F92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3" y="2425"/>
              <a:ext cx="11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5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+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384" name="Rectangle 64">
              <a:extLst>
                <a:ext uri="{FF2B5EF4-FFF2-40B4-BE49-F238E27FC236}">
                  <a16:creationId xmlns:a16="http://schemas.microsoft.com/office/drawing/2014/main" id="{69B367A6-C8DF-110E-9AD9-3D55CDF2EB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2341"/>
              <a:ext cx="11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5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385" name="Rectangle 65">
              <a:extLst>
                <a:ext uri="{FF2B5EF4-FFF2-40B4-BE49-F238E27FC236}">
                  <a16:creationId xmlns:a16="http://schemas.microsoft.com/office/drawing/2014/main" id="{E0A79E23-5FEB-A4F5-A21F-5102DDC980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7" y="2233"/>
              <a:ext cx="9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5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m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386" name="Rectangle 66">
              <a:extLst>
                <a:ext uri="{FF2B5EF4-FFF2-40B4-BE49-F238E27FC236}">
                  <a16:creationId xmlns:a16="http://schemas.microsoft.com/office/drawing/2014/main" id="{B86D2BD1-4A93-A958-D8E3-A2BDAAD485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9" y="2593"/>
              <a:ext cx="3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5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387" name="Rectangle 67">
              <a:extLst>
                <a:ext uri="{FF2B5EF4-FFF2-40B4-BE49-F238E27FC236}">
                  <a16:creationId xmlns:a16="http://schemas.microsoft.com/office/drawing/2014/main" id="{F85A633C-9E3C-9680-A464-F37964BD29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1" y="2489"/>
              <a:ext cx="3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5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388" name="Rectangle 68">
              <a:extLst>
                <a:ext uri="{FF2B5EF4-FFF2-40B4-BE49-F238E27FC236}">
                  <a16:creationId xmlns:a16="http://schemas.microsoft.com/office/drawing/2014/main" id="{6DE39A57-A708-3880-59BA-F6AE90C09E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7" y="2572"/>
              <a:ext cx="3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5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389" name="Rectangle 69">
              <a:extLst>
                <a:ext uri="{FF2B5EF4-FFF2-40B4-BE49-F238E27FC236}">
                  <a16:creationId xmlns:a16="http://schemas.microsoft.com/office/drawing/2014/main" id="{0282F61F-BB5F-718F-0BE5-3C48261619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6" y="2361"/>
              <a:ext cx="3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5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390" name="Rectangle 70">
              <a:extLst>
                <a:ext uri="{FF2B5EF4-FFF2-40B4-BE49-F238E27FC236}">
                  <a16:creationId xmlns:a16="http://schemas.microsoft.com/office/drawing/2014/main" id="{7D33B728-9B71-1160-4775-DB57AC06FB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4" y="2364"/>
              <a:ext cx="89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5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391" name="Rectangle 71">
              <a:extLst>
                <a:ext uri="{FF2B5EF4-FFF2-40B4-BE49-F238E27FC236}">
                  <a16:creationId xmlns:a16="http://schemas.microsoft.com/office/drawing/2014/main" id="{425AF164-58D0-0286-2727-72C706A238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9" y="2448"/>
              <a:ext cx="1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5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392" name="Rectangle 72">
              <a:extLst>
                <a:ext uri="{FF2B5EF4-FFF2-40B4-BE49-F238E27FC236}">
                  <a16:creationId xmlns:a16="http://schemas.microsoft.com/office/drawing/2014/main" id="{3FF786A9-5CC5-C5A3-A27F-283D9DC7C7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2448"/>
              <a:ext cx="2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5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25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393" name="Rectangle 73">
              <a:extLst>
                <a:ext uri="{FF2B5EF4-FFF2-40B4-BE49-F238E27FC236}">
                  <a16:creationId xmlns:a16="http://schemas.microsoft.com/office/drawing/2014/main" id="{AE92D536-3F8B-747F-42A6-A423B97EC2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8" y="2237"/>
              <a:ext cx="1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5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394" name="Rectangle 74">
              <a:extLst>
                <a:ext uri="{FF2B5EF4-FFF2-40B4-BE49-F238E27FC236}">
                  <a16:creationId xmlns:a16="http://schemas.microsoft.com/office/drawing/2014/main" id="{2DC7B17E-E53E-963F-E7E4-69C9E09A45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5" y="2364"/>
              <a:ext cx="1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5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395" name="Rectangle 75">
              <a:extLst>
                <a:ext uri="{FF2B5EF4-FFF2-40B4-BE49-F238E27FC236}">
                  <a16:creationId xmlns:a16="http://schemas.microsoft.com/office/drawing/2014/main" id="{AB0F79DC-8505-D29B-E0D7-CA4BF8D56C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8" y="2364"/>
              <a:ext cx="1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5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endPara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396" name="Rectangle 76">
              <a:extLst>
                <a:ext uri="{FF2B5EF4-FFF2-40B4-BE49-F238E27FC236}">
                  <a16:creationId xmlns:a16="http://schemas.microsoft.com/office/drawing/2014/main" id="{7B2AB021-90D5-F451-5B1B-6A9A06294B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2592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5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397" name="Rectangle 77">
              <a:extLst>
                <a:ext uri="{FF2B5EF4-FFF2-40B4-BE49-F238E27FC236}">
                  <a16:creationId xmlns:a16="http://schemas.microsoft.com/office/drawing/2014/main" id="{247DCE68-17B0-63AB-A530-8C8A5E8AA7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0" y="2347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5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398" name="Rectangle 78">
              <a:extLst>
                <a:ext uri="{FF2B5EF4-FFF2-40B4-BE49-F238E27FC236}">
                  <a16:creationId xmlns:a16="http://schemas.microsoft.com/office/drawing/2014/main" id="{2212E03C-6026-F2AB-06A8-3789FA5118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2" y="2364"/>
              <a:ext cx="6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5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399" name="Rectangle 79">
              <a:extLst>
                <a:ext uri="{FF2B5EF4-FFF2-40B4-BE49-F238E27FC236}">
                  <a16:creationId xmlns:a16="http://schemas.microsoft.com/office/drawing/2014/main" id="{E9F8BF04-163D-670A-3EA3-0119E9F98F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1" y="2364"/>
              <a:ext cx="6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5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400" name="Rectangle 80">
              <a:extLst>
                <a:ext uri="{FF2B5EF4-FFF2-40B4-BE49-F238E27FC236}">
                  <a16:creationId xmlns:a16="http://schemas.microsoft.com/office/drawing/2014/main" id="{6D3E593A-2E8F-4027-A08F-97B8FD7837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3" y="2364"/>
              <a:ext cx="6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5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401" name="Rectangle 81">
              <a:extLst>
                <a:ext uri="{FF2B5EF4-FFF2-40B4-BE49-F238E27FC236}">
                  <a16:creationId xmlns:a16="http://schemas.microsoft.com/office/drawing/2014/main" id="{AD2FF460-47C3-5278-83E3-1E5E5AB6AE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9" y="2364"/>
              <a:ext cx="5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5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402" name="Rectangle 82">
              <a:extLst>
                <a:ext uri="{FF2B5EF4-FFF2-40B4-BE49-F238E27FC236}">
                  <a16:creationId xmlns:a16="http://schemas.microsoft.com/office/drawing/2014/main" id="{AC267901-BD0F-793B-34E1-F54BE09298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1" y="2364"/>
              <a:ext cx="6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5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403" name="Rectangle 83">
              <a:extLst>
                <a:ext uri="{FF2B5EF4-FFF2-40B4-BE49-F238E27FC236}">
                  <a16:creationId xmlns:a16="http://schemas.microsoft.com/office/drawing/2014/main" id="{91B6FB0B-995D-91D7-FC48-08CC254925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1" y="2341"/>
              <a:ext cx="121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500" b="1" i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56405" name="Group 85">
            <a:extLst>
              <a:ext uri="{FF2B5EF4-FFF2-40B4-BE49-F238E27FC236}">
                <a16:creationId xmlns:a16="http://schemas.microsoft.com/office/drawing/2014/main" id="{B53FFD6E-21B8-69E4-1FB5-1D607FA7F0DE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4953000"/>
            <a:ext cx="2384425" cy="1543050"/>
            <a:chOff x="1303" y="1686"/>
            <a:chExt cx="2573" cy="1669"/>
          </a:xfrm>
        </p:grpSpPr>
        <p:grpSp>
          <p:nvGrpSpPr>
            <p:cNvPr id="56406" name="Group 86">
              <a:extLst>
                <a:ext uri="{FF2B5EF4-FFF2-40B4-BE49-F238E27FC236}">
                  <a16:creationId xmlns:a16="http://schemas.microsoft.com/office/drawing/2014/main" id="{281ACEEB-D6DF-BB02-76F1-48A9229473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03" y="2760"/>
              <a:ext cx="2573" cy="595"/>
              <a:chOff x="1303" y="2760"/>
              <a:chExt cx="2573" cy="595"/>
            </a:xfrm>
          </p:grpSpPr>
          <p:sp>
            <p:nvSpPr>
              <p:cNvPr id="56407" name="Freeform 87">
                <a:extLst>
                  <a:ext uri="{FF2B5EF4-FFF2-40B4-BE49-F238E27FC236}">
                    <a16:creationId xmlns:a16="http://schemas.microsoft.com/office/drawing/2014/main" id="{74308D2C-D284-868D-D218-E5F76FE963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3" y="2760"/>
                <a:ext cx="2573" cy="481"/>
              </a:xfrm>
              <a:custGeom>
                <a:avLst/>
                <a:gdLst>
                  <a:gd name="T0" fmla="*/ 1570 w 5145"/>
                  <a:gd name="T1" fmla="*/ 0 h 963"/>
                  <a:gd name="T2" fmla="*/ 5145 w 5145"/>
                  <a:gd name="T3" fmla="*/ 0 h 963"/>
                  <a:gd name="T4" fmla="*/ 4182 w 5145"/>
                  <a:gd name="T5" fmla="*/ 963 h 963"/>
                  <a:gd name="T6" fmla="*/ 0 w 5145"/>
                  <a:gd name="T7" fmla="*/ 963 h 963"/>
                  <a:gd name="T8" fmla="*/ 1570 w 5145"/>
                  <a:gd name="T9" fmla="*/ 0 h 9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45" h="963">
                    <a:moveTo>
                      <a:pt x="1570" y="0"/>
                    </a:moveTo>
                    <a:lnTo>
                      <a:pt x="5145" y="0"/>
                    </a:lnTo>
                    <a:lnTo>
                      <a:pt x="4182" y="963"/>
                    </a:lnTo>
                    <a:lnTo>
                      <a:pt x="0" y="963"/>
                    </a:lnTo>
                    <a:lnTo>
                      <a:pt x="1570" y="0"/>
                    </a:lnTo>
                    <a:close/>
                  </a:path>
                </a:pathLst>
              </a:custGeom>
              <a:solidFill>
                <a:srgbClr val="C06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08" name="Rectangle 88">
                <a:extLst>
                  <a:ext uri="{FF2B5EF4-FFF2-40B4-BE49-F238E27FC236}">
                    <a16:creationId xmlns:a16="http://schemas.microsoft.com/office/drawing/2014/main" id="{F3441842-8100-0EFF-FF11-1DC7A96EDE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5" y="3243"/>
                <a:ext cx="2088" cy="110"/>
              </a:xfrm>
              <a:prstGeom prst="rect">
                <a:avLst/>
              </a:prstGeom>
              <a:solidFill>
                <a:srgbClr val="804000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09" name="Freeform 89">
                <a:extLst>
                  <a:ext uri="{FF2B5EF4-FFF2-40B4-BE49-F238E27FC236}">
                    <a16:creationId xmlns:a16="http://schemas.microsoft.com/office/drawing/2014/main" id="{29514BE3-163B-F1C9-9984-335DB2921B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94" y="2760"/>
                <a:ext cx="482" cy="595"/>
              </a:xfrm>
              <a:custGeom>
                <a:avLst/>
                <a:gdLst>
                  <a:gd name="T0" fmla="*/ 963 w 963"/>
                  <a:gd name="T1" fmla="*/ 0 h 1192"/>
                  <a:gd name="T2" fmla="*/ 0 w 963"/>
                  <a:gd name="T3" fmla="*/ 963 h 1192"/>
                  <a:gd name="T4" fmla="*/ 0 w 963"/>
                  <a:gd name="T5" fmla="*/ 1192 h 1192"/>
                  <a:gd name="T6" fmla="*/ 963 w 963"/>
                  <a:gd name="T7" fmla="*/ 223 h 1192"/>
                  <a:gd name="T8" fmla="*/ 963 w 963"/>
                  <a:gd name="T9" fmla="*/ 0 h 1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63" h="1192">
                    <a:moveTo>
                      <a:pt x="963" y="0"/>
                    </a:moveTo>
                    <a:lnTo>
                      <a:pt x="0" y="963"/>
                    </a:lnTo>
                    <a:lnTo>
                      <a:pt x="0" y="1192"/>
                    </a:lnTo>
                    <a:lnTo>
                      <a:pt x="963" y="223"/>
                    </a:lnTo>
                    <a:lnTo>
                      <a:pt x="963" y="0"/>
                    </a:lnTo>
                    <a:close/>
                  </a:path>
                </a:pathLst>
              </a:custGeom>
              <a:solidFill>
                <a:srgbClr val="603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6410" name="Freeform 90">
              <a:extLst>
                <a:ext uri="{FF2B5EF4-FFF2-40B4-BE49-F238E27FC236}">
                  <a16:creationId xmlns:a16="http://schemas.microsoft.com/office/drawing/2014/main" id="{ECA0E42A-8165-23C1-704B-D1DCB3F14D61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9" y="2128"/>
              <a:ext cx="20" cy="48"/>
            </a:xfrm>
            <a:custGeom>
              <a:avLst/>
              <a:gdLst>
                <a:gd name="T0" fmla="*/ 0 w 39"/>
                <a:gd name="T1" fmla="*/ 29 h 95"/>
                <a:gd name="T2" fmla="*/ 11 w 39"/>
                <a:gd name="T3" fmla="*/ 15 h 95"/>
                <a:gd name="T4" fmla="*/ 39 w 39"/>
                <a:gd name="T5" fmla="*/ 0 h 95"/>
                <a:gd name="T6" fmla="*/ 38 w 39"/>
                <a:gd name="T7" fmla="*/ 95 h 95"/>
                <a:gd name="T8" fmla="*/ 30 w 39"/>
                <a:gd name="T9" fmla="*/ 83 h 95"/>
                <a:gd name="T10" fmla="*/ 21 w 39"/>
                <a:gd name="T11" fmla="*/ 70 h 95"/>
                <a:gd name="T12" fmla="*/ 8 w 39"/>
                <a:gd name="T13" fmla="*/ 49 h 95"/>
                <a:gd name="T14" fmla="*/ 0 w 39"/>
                <a:gd name="T15" fmla="*/ 29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9" h="95">
                  <a:moveTo>
                    <a:pt x="0" y="29"/>
                  </a:moveTo>
                  <a:lnTo>
                    <a:pt x="11" y="15"/>
                  </a:lnTo>
                  <a:lnTo>
                    <a:pt x="39" y="0"/>
                  </a:lnTo>
                  <a:lnTo>
                    <a:pt x="38" y="95"/>
                  </a:lnTo>
                  <a:lnTo>
                    <a:pt x="30" y="83"/>
                  </a:lnTo>
                  <a:lnTo>
                    <a:pt x="21" y="70"/>
                  </a:lnTo>
                  <a:lnTo>
                    <a:pt x="8" y="49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E0E0E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6411" name="Group 91">
              <a:extLst>
                <a:ext uri="{FF2B5EF4-FFF2-40B4-BE49-F238E27FC236}">
                  <a16:creationId xmlns:a16="http://schemas.microsoft.com/office/drawing/2014/main" id="{4F96A129-96F7-FC25-01AA-10DC6CC2C5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1" y="1975"/>
              <a:ext cx="67" cy="57"/>
              <a:chOff x="2801" y="1975"/>
              <a:chExt cx="67" cy="57"/>
            </a:xfrm>
          </p:grpSpPr>
          <p:sp>
            <p:nvSpPr>
              <p:cNvPr id="56412" name="Oval 92">
                <a:extLst>
                  <a:ext uri="{FF2B5EF4-FFF2-40B4-BE49-F238E27FC236}">
                    <a16:creationId xmlns:a16="http://schemas.microsoft.com/office/drawing/2014/main" id="{B863A85E-192E-4DF6-D176-5174386A62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1" y="1975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13" name="Oval 93">
                <a:extLst>
                  <a:ext uri="{FF2B5EF4-FFF2-40B4-BE49-F238E27FC236}">
                    <a16:creationId xmlns:a16="http://schemas.microsoft.com/office/drawing/2014/main" id="{C4CC8D54-0EF4-8B0E-C9C2-DD3372A474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5" y="1982"/>
                <a:ext cx="34" cy="35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6414" name="Group 94">
              <a:extLst>
                <a:ext uri="{FF2B5EF4-FFF2-40B4-BE49-F238E27FC236}">
                  <a16:creationId xmlns:a16="http://schemas.microsoft.com/office/drawing/2014/main" id="{72EDB8FC-3E37-034D-E9BB-3184CFB908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3" y="1980"/>
              <a:ext cx="67" cy="57"/>
              <a:chOff x="2973" y="1980"/>
              <a:chExt cx="67" cy="57"/>
            </a:xfrm>
          </p:grpSpPr>
          <p:sp>
            <p:nvSpPr>
              <p:cNvPr id="56415" name="Oval 95">
                <a:extLst>
                  <a:ext uri="{FF2B5EF4-FFF2-40B4-BE49-F238E27FC236}">
                    <a16:creationId xmlns:a16="http://schemas.microsoft.com/office/drawing/2014/main" id="{9338FCEB-5137-E14E-4EEA-0328C19F27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3" y="1980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16" name="Oval 96">
                <a:extLst>
                  <a:ext uri="{FF2B5EF4-FFF2-40B4-BE49-F238E27FC236}">
                    <a16:creationId xmlns:a16="http://schemas.microsoft.com/office/drawing/2014/main" id="{C7EBAD31-E593-B94E-4415-442CBA0A84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6" y="1987"/>
                <a:ext cx="35" cy="36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6417" name="Group 97">
              <a:extLst>
                <a:ext uri="{FF2B5EF4-FFF2-40B4-BE49-F238E27FC236}">
                  <a16:creationId xmlns:a16="http://schemas.microsoft.com/office/drawing/2014/main" id="{FF1EBE37-6C16-838F-FFB1-0AB3EE84F0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9" y="1686"/>
              <a:ext cx="1380" cy="1387"/>
              <a:chOff x="2169" y="1686"/>
              <a:chExt cx="1380" cy="1387"/>
            </a:xfrm>
          </p:grpSpPr>
          <p:grpSp>
            <p:nvGrpSpPr>
              <p:cNvPr id="56418" name="Group 98">
                <a:extLst>
                  <a:ext uri="{FF2B5EF4-FFF2-40B4-BE49-F238E27FC236}">
                    <a16:creationId xmlns:a16="http://schemas.microsoft.com/office/drawing/2014/main" id="{9453C76E-CF3C-4757-557B-7DCC7EDA4B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69" y="1686"/>
                <a:ext cx="1236" cy="1387"/>
                <a:chOff x="2169" y="1686"/>
                <a:chExt cx="1236" cy="1387"/>
              </a:xfrm>
            </p:grpSpPr>
            <p:sp>
              <p:nvSpPr>
                <p:cNvPr id="56419" name="Freeform 99">
                  <a:extLst>
                    <a:ext uri="{FF2B5EF4-FFF2-40B4-BE49-F238E27FC236}">
                      <a16:creationId xmlns:a16="http://schemas.microsoft.com/office/drawing/2014/main" id="{E8BAE518-C4E7-F2EB-82B6-7BAD8EF568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1" y="1941"/>
                  <a:ext cx="64" cy="155"/>
                </a:xfrm>
                <a:custGeom>
                  <a:avLst/>
                  <a:gdLst>
                    <a:gd name="T0" fmla="*/ 58 w 128"/>
                    <a:gd name="T1" fmla="*/ 18 h 311"/>
                    <a:gd name="T2" fmla="*/ 93 w 128"/>
                    <a:gd name="T3" fmla="*/ 0 h 311"/>
                    <a:gd name="T4" fmla="*/ 110 w 128"/>
                    <a:gd name="T5" fmla="*/ 18 h 311"/>
                    <a:gd name="T6" fmla="*/ 122 w 128"/>
                    <a:gd name="T7" fmla="*/ 63 h 311"/>
                    <a:gd name="T8" fmla="*/ 128 w 128"/>
                    <a:gd name="T9" fmla="*/ 126 h 311"/>
                    <a:gd name="T10" fmla="*/ 122 w 128"/>
                    <a:gd name="T11" fmla="*/ 195 h 311"/>
                    <a:gd name="T12" fmla="*/ 104 w 128"/>
                    <a:gd name="T13" fmla="*/ 259 h 311"/>
                    <a:gd name="T14" fmla="*/ 75 w 128"/>
                    <a:gd name="T15" fmla="*/ 305 h 311"/>
                    <a:gd name="T16" fmla="*/ 35 w 128"/>
                    <a:gd name="T17" fmla="*/ 311 h 311"/>
                    <a:gd name="T18" fmla="*/ 0 w 128"/>
                    <a:gd name="T19" fmla="*/ 218 h 311"/>
                    <a:gd name="T20" fmla="*/ 58 w 128"/>
                    <a:gd name="T21" fmla="*/ 18 h 3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28" h="311">
                      <a:moveTo>
                        <a:pt x="58" y="18"/>
                      </a:moveTo>
                      <a:lnTo>
                        <a:pt x="93" y="0"/>
                      </a:lnTo>
                      <a:lnTo>
                        <a:pt x="110" y="18"/>
                      </a:lnTo>
                      <a:lnTo>
                        <a:pt x="122" y="63"/>
                      </a:lnTo>
                      <a:lnTo>
                        <a:pt x="128" y="126"/>
                      </a:lnTo>
                      <a:lnTo>
                        <a:pt x="122" y="195"/>
                      </a:lnTo>
                      <a:lnTo>
                        <a:pt x="104" y="259"/>
                      </a:lnTo>
                      <a:lnTo>
                        <a:pt x="75" y="305"/>
                      </a:lnTo>
                      <a:lnTo>
                        <a:pt x="35" y="311"/>
                      </a:lnTo>
                      <a:lnTo>
                        <a:pt x="0" y="218"/>
                      </a:lnTo>
                      <a:lnTo>
                        <a:pt x="58" y="1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20" name="Freeform 100">
                  <a:extLst>
                    <a:ext uri="{FF2B5EF4-FFF2-40B4-BE49-F238E27FC236}">
                      <a16:creationId xmlns:a16="http://schemas.microsoft.com/office/drawing/2014/main" id="{28170590-4DC7-AF6F-7BF2-BD88EF5AD4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67" y="1945"/>
                  <a:ext cx="63" cy="155"/>
                </a:xfrm>
                <a:custGeom>
                  <a:avLst/>
                  <a:gdLst>
                    <a:gd name="T0" fmla="*/ 69 w 126"/>
                    <a:gd name="T1" fmla="*/ 16 h 311"/>
                    <a:gd name="T2" fmla="*/ 33 w 126"/>
                    <a:gd name="T3" fmla="*/ 0 h 311"/>
                    <a:gd name="T4" fmla="*/ 17 w 126"/>
                    <a:gd name="T5" fmla="*/ 16 h 311"/>
                    <a:gd name="T6" fmla="*/ 5 w 126"/>
                    <a:gd name="T7" fmla="*/ 62 h 311"/>
                    <a:gd name="T8" fmla="*/ 0 w 126"/>
                    <a:gd name="T9" fmla="*/ 126 h 311"/>
                    <a:gd name="T10" fmla="*/ 5 w 126"/>
                    <a:gd name="T11" fmla="*/ 195 h 311"/>
                    <a:gd name="T12" fmla="*/ 23 w 126"/>
                    <a:gd name="T13" fmla="*/ 259 h 311"/>
                    <a:gd name="T14" fmla="*/ 51 w 126"/>
                    <a:gd name="T15" fmla="*/ 305 h 311"/>
                    <a:gd name="T16" fmla="*/ 91 w 126"/>
                    <a:gd name="T17" fmla="*/ 311 h 311"/>
                    <a:gd name="T18" fmla="*/ 126 w 126"/>
                    <a:gd name="T19" fmla="*/ 218 h 311"/>
                    <a:gd name="T20" fmla="*/ 69 w 126"/>
                    <a:gd name="T21" fmla="*/ 16 h 3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26" h="311">
                      <a:moveTo>
                        <a:pt x="69" y="16"/>
                      </a:moveTo>
                      <a:lnTo>
                        <a:pt x="33" y="0"/>
                      </a:lnTo>
                      <a:lnTo>
                        <a:pt x="17" y="16"/>
                      </a:lnTo>
                      <a:lnTo>
                        <a:pt x="5" y="62"/>
                      </a:lnTo>
                      <a:lnTo>
                        <a:pt x="0" y="126"/>
                      </a:lnTo>
                      <a:lnTo>
                        <a:pt x="5" y="195"/>
                      </a:lnTo>
                      <a:lnTo>
                        <a:pt x="23" y="259"/>
                      </a:lnTo>
                      <a:lnTo>
                        <a:pt x="51" y="305"/>
                      </a:lnTo>
                      <a:lnTo>
                        <a:pt x="91" y="311"/>
                      </a:lnTo>
                      <a:lnTo>
                        <a:pt x="126" y="218"/>
                      </a:lnTo>
                      <a:lnTo>
                        <a:pt x="69" y="16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56421" name="Group 101">
                  <a:extLst>
                    <a:ext uri="{FF2B5EF4-FFF2-40B4-BE49-F238E27FC236}">
                      <a16:creationId xmlns:a16="http://schemas.microsoft.com/office/drawing/2014/main" id="{7BEA09B0-B4DC-B323-10A7-04EAF44272A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69" y="2067"/>
                  <a:ext cx="1236" cy="1006"/>
                  <a:chOff x="2169" y="2067"/>
                  <a:chExt cx="1236" cy="1006"/>
                </a:xfrm>
              </p:grpSpPr>
              <p:sp>
                <p:nvSpPr>
                  <p:cNvPr id="56422" name="Freeform 102">
                    <a:extLst>
                      <a:ext uri="{FF2B5EF4-FFF2-40B4-BE49-F238E27FC236}">
                        <a16:creationId xmlns:a16="http://schemas.microsoft.com/office/drawing/2014/main" id="{9C0CAEC8-1432-F12E-80B8-193DA1A9382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69" y="2107"/>
                    <a:ext cx="1236" cy="655"/>
                  </a:xfrm>
                  <a:custGeom>
                    <a:avLst/>
                    <a:gdLst>
                      <a:gd name="T0" fmla="*/ 555 w 2472"/>
                      <a:gd name="T1" fmla="*/ 1310 h 1310"/>
                      <a:gd name="T2" fmla="*/ 553 w 2472"/>
                      <a:gd name="T3" fmla="*/ 1263 h 1310"/>
                      <a:gd name="T4" fmla="*/ 555 w 2472"/>
                      <a:gd name="T5" fmla="*/ 1180 h 1310"/>
                      <a:gd name="T6" fmla="*/ 565 w 2472"/>
                      <a:gd name="T7" fmla="*/ 1093 h 1310"/>
                      <a:gd name="T8" fmla="*/ 510 w 2472"/>
                      <a:gd name="T9" fmla="*/ 1128 h 1310"/>
                      <a:gd name="T10" fmla="*/ 461 w 2472"/>
                      <a:gd name="T11" fmla="*/ 1159 h 1310"/>
                      <a:gd name="T12" fmla="*/ 359 w 2472"/>
                      <a:gd name="T13" fmla="*/ 1194 h 1310"/>
                      <a:gd name="T14" fmla="*/ 267 w 2472"/>
                      <a:gd name="T15" fmla="*/ 1206 h 1310"/>
                      <a:gd name="T16" fmla="*/ 206 w 2472"/>
                      <a:gd name="T17" fmla="*/ 1203 h 1310"/>
                      <a:gd name="T18" fmla="*/ 164 w 2472"/>
                      <a:gd name="T19" fmla="*/ 1183 h 1310"/>
                      <a:gd name="T20" fmla="*/ 117 w 2472"/>
                      <a:gd name="T21" fmla="*/ 1124 h 1310"/>
                      <a:gd name="T22" fmla="*/ 65 w 2472"/>
                      <a:gd name="T23" fmla="*/ 1032 h 1310"/>
                      <a:gd name="T24" fmla="*/ 39 w 2472"/>
                      <a:gd name="T25" fmla="*/ 955 h 1310"/>
                      <a:gd name="T26" fmla="*/ 24 w 2472"/>
                      <a:gd name="T27" fmla="*/ 890 h 1310"/>
                      <a:gd name="T28" fmla="*/ 11 w 2472"/>
                      <a:gd name="T29" fmla="*/ 828 h 1310"/>
                      <a:gd name="T30" fmla="*/ 5 w 2472"/>
                      <a:gd name="T31" fmla="*/ 773 h 1310"/>
                      <a:gd name="T32" fmla="*/ 0 w 2472"/>
                      <a:gd name="T33" fmla="*/ 705 h 1310"/>
                      <a:gd name="T34" fmla="*/ 0 w 2472"/>
                      <a:gd name="T35" fmla="*/ 622 h 1310"/>
                      <a:gd name="T36" fmla="*/ 2 w 2472"/>
                      <a:gd name="T37" fmla="*/ 546 h 1310"/>
                      <a:gd name="T38" fmla="*/ 14 w 2472"/>
                      <a:gd name="T39" fmla="*/ 475 h 1310"/>
                      <a:gd name="T40" fmla="*/ 25 w 2472"/>
                      <a:gd name="T41" fmla="*/ 403 h 1310"/>
                      <a:gd name="T42" fmla="*/ 39 w 2472"/>
                      <a:gd name="T43" fmla="*/ 336 h 1310"/>
                      <a:gd name="T44" fmla="*/ 57 w 2472"/>
                      <a:gd name="T45" fmla="*/ 271 h 1310"/>
                      <a:gd name="T46" fmla="*/ 82 w 2472"/>
                      <a:gd name="T47" fmla="*/ 183 h 1310"/>
                      <a:gd name="T48" fmla="*/ 112 w 2472"/>
                      <a:gd name="T49" fmla="*/ 133 h 1310"/>
                      <a:gd name="T50" fmla="*/ 142 w 2472"/>
                      <a:gd name="T51" fmla="*/ 79 h 1310"/>
                      <a:gd name="T52" fmla="*/ 164 w 2472"/>
                      <a:gd name="T53" fmla="*/ 114 h 1310"/>
                      <a:gd name="T54" fmla="*/ 189 w 2472"/>
                      <a:gd name="T55" fmla="*/ 152 h 1310"/>
                      <a:gd name="T56" fmla="*/ 234 w 2472"/>
                      <a:gd name="T57" fmla="*/ 202 h 1310"/>
                      <a:gd name="T58" fmla="*/ 272 w 2472"/>
                      <a:gd name="T59" fmla="*/ 225 h 1310"/>
                      <a:gd name="T60" fmla="*/ 315 w 2472"/>
                      <a:gd name="T61" fmla="*/ 237 h 1310"/>
                      <a:gd name="T62" fmla="*/ 393 w 2472"/>
                      <a:gd name="T63" fmla="*/ 218 h 1310"/>
                      <a:gd name="T64" fmla="*/ 478 w 2472"/>
                      <a:gd name="T65" fmla="*/ 176 h 1310"/>
                      <a:gd name="T66" fmla="*/ 484 w 2472"/>
                      <a:gd name="T67" fmla="*/ 275 h 1310"/>
                      <a:gd name="T68" fmla="*/ 518 w 2472"/>
                      <a:gd name="T69" fmla="*/ 505 h 1310"/>
                      <a:gd name="T70" fmla="*/ 507 w 2472"/>
                      <a:gd name="T71" fmla="*/ 621 h 1310"/>
                      <a:gd name="T72" fmla="*/ 588 w 2472"/>
                      <a:gd name="T73" fmla="*/ 460 h 1310"/>
                      <a:gd name="T74" fmla="*/ 657 w 2472"/>
                      <a:gd name="T75" fmla="*/ 345 h 1310"/>
                      <a:gd name="T76" fmla="*/ 726 w 2472"/>
                      <a:gd name="T77" fmla="*/ 265 h 1310"/>
                      <a:gd name="T78" fmla="*/ 818 w 2472"/>
                      <a:gd name="T79" fmla="*/ 173 h 1310"/>
                      <a:gd name="T80" fmla="*/ 899 w 2472"/>
                      <a:gd name="T81" fmla="*/ 102 h 1310"/>
                      <a:gd name="T82" fmla="*/ 1060 w 2472"/>
                      <a:gd name="T83" fmla="*/ 34 h 1310"/>
                      <a:gd name="T84" fmla="*/ 1244 w 2472"/>
                      <a:gd name="T85" fmla="*/ 0 h 1310"/>
                      <a:gd name="T86" fmla="*/ 1461 w 2472"/>
                      <a:gd name="T87" fmla="*/ 0 h 1310"/>
                      <a:gd name="T88" fmla="*/ 1830 w 2472"/>
                      <a:gd name="T89" fmla="*/ 57 h 1310"/>
                      <a:gd name="T90" fmla="*/ 2071 w 2472"/>
                      <a:gd name="T91" fmla="*/ 161 h 1310"/>
                      <a:gd name="T92" fmla="*/ 2219 w 2472"/>
                      <a:gd name="T93" fmla="*/ 287 h 1310"/>
                      <a:gd name="T94" fmla="*/ 2323 w 2472"/>
                      <a:gd name="T95" fmla="*/ 439 h 1310"/>
                      <a:gd name="T96" fmla="*/ 2415 w 2472"/>
                      <a:gd name="T97" fmla="*/ 587 h 1310"/>
                      <a:gd name="T98" fmla="*/ 2461 w 2472"/>
                      <a:gd name="T99" fmla="*/ 737 h 1310"/>
                      <a:gd name="T100" fmla="*/ 2472 w 2472"/>
                      <a:gd name="T101" fmla="*/ 1059 h 1310"/>
                      <a:gd name="T102" fmla="*/ 2461 w 2472"/>
                      <a:gd name="T103" fmla="*/ 1310 h 1310"/>
                      <a:gd name="T104" fmla="*/ 555 w 2472"/>
                      <a:gd name="T105" fmla="*/ 1310 h 13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</a:cxnLst>
                    <a:rect l="0" t="0" r="r" b="b"/>
                    <a:pathLst>
                      <a:path w="2472" h="1310">
                        <a:moveTo>
                          <a:pt x="555" y="1310"/>
                        </a:moveTo>
                        <a:lnTo>
                          <a:pt x="553" y="1263"/>
                        </a:lnTo>
                        <a:lnTo>
                          <a:pt x="555" y="1180"/>
                        </a:lnTo>
                        <a:lnTo>
                          <a:pt x="565" y="1093"/>
                        </a:lnTo>
                        <a:lnTo>
                          <a:pt x="510" y="1128"/>
                        </a:lnTo>
                        <a:lnTo>
                          <a:pt x="461" y="1159"/>
                        </a:lnTo>
                        <a:lnTo>
                          <a:pt x="359" y="1194"/>
                        </a:lnTo>
                        <a:lnTo>
                          <a:pt x="267" y="1206"/>
                        </a:lnTo>
                        <a:lnTo>
                          <a:pt x="206" y="1203"/>
                        </a:lnTo>
                        <a:lnTo>
                          <a:pt x="164" y="1183"/>
                        </a:lnTo>
                        <a:lnTo>
                          <a:pt x="117" y="1124"/>
                        </a:lnTo>
                        <a:lnTo>
                          <a:pt x="65" y="1032"/>
                        </a:lnTo>
                        <a:lnTo>
                          <a:pt x="39" y="955"/>
                        </a:lnTo>
                        <a:lnTo>
                          <a:pt x="24" y="890"/>
                        </a:lnTo>
                        <a:lnTo>
                          <a:pt x="11" y="828"/>
                        </a:lnTo>
                        <a:lnTo>
                          <a:pt x="5" y="773"/>
                        </a:lnTo>
                        <a:lnTo>
                          <a:pt x="0" y="705"/>
                        </a:lnTo>
                        <a:lnTo>
                          <a:pt x="0" y="622"/>
                        </a:lnTo>
                        <a:lnTo>
                          <a:pt x="2" y="546"/>
                        </a:lnTo>
                        <a:lnTo>
                          <a:pt x="14" y="475"/>
                        </a:lnTo>
                        <a:lnTo>
                          <a:pt x="25" y="403"/>
                        </a:lnTo>
                        <a:lnTo>
                          <a:pt x="39" y="336"/>
                        </a:lnTo>
                        <a:lnTo>
                          <a:pt x="57" y="271"/>
                        </a:lnTo>
                        <a:lnTo>
                          <a:pt x="82" y="183"/>
                        </a:lnTo>
                        <a:lnTo>
                          <a:pt x="112" y="133"/>
                        </a:lnTo>
                        <a:lnTo>
                          <a:pt x="142" y="79"/>
                        </a:lnTo>
                        <a:lnTo>
                          <a:pt x="164" y="114"/>
                        </a:lnTo>
                        <a:lnTo>
                          <a:pt x="189" y="152"/>
                        </a:lnTo>
                        <a:lnTo>
                          <a:pt x="234" y="202"/>
                        </a:lnTo>
                        <a:lnTo>
                          <a:pt x="272" y="225"/>
                        </a:lnTo>
                        <a:lnTo>
                          <a:pt x="315" y="237"/>
                        </a:lnTo>
                        <a:lnTo>
                          <a:pt x="393" y="218"/>
                        </a:lnTo>
                        <a:lnTo>
                          <a:pt x="478" y="176"/>
                        </a:lnTo>
                        <a:lnTo>
                          <a:pt x="484" y="275"/>
                        </a:lnTo>
                        <a:lnTo>
                          <a:pt x="518" y="505"/>
                        </a:lnTo>
                        <a:lnTo>
                          <a:pt x="507" y="621"/>
                        </a:lnTo>
                        <a:lnTo>
                          <a:pt x="588" y="460"/>
                        </a:lnTo>
                        <a:lnTo>
                          <a:pt x="657" y="345"/>
                        </a:lnTo>
                        <a:lnTo>
                          <a:pt x="726" y="265"/>
                        </a:lnTo>
                        <a:lnTo>
                          <a:pt x="818" y="173"/>
                        </a:lnTo>
                        <a:lnTo>
                          <a:pt x="899" y="102"/>
                        </a:lnTo>
                        <a:lnTo>
                          <a:pt x="1060" y="34"/>
                        </a:lnTo>
                        <a:lnTo>
                          <a:pt x="1244" y="0"/>
                        </a:lnTo>
                        <a:lnTo>
                          <a:pt x="1461" y="0"/>
                        </a:lnTo>
                        <a:lnTo>
                          <a:pt x="1830" y="57"/>
                        </a:lnTo>
                        <a:lnTo>
                          <a:pt x="2071" y="161"/>
                        </a:lnTo>
                        <a:lnTo>
                          <a:pt x="2219" y="287"/>
                        </a:lnTo>
                        <a:lnTo>
                          <a:pt x="2323" y="439"/>
                        </a:lnTo>
                        <a:lnTo>
                          <a:pt x="2415" y="587"/>
                        </a:lnTo>
                        <a:lnTo>
                          <a:pt x="2461" y="737"/>
                        </a:lnTo>
                        <a:lnTo>
                          <a:pt x="2472" y="1059"/>
                        </a:lnTo>
                        <a:lnTo>
                          <a:pt x="2461" y="1310"/>
                        </a:lnTo>
                        <a:lnTo>
                          <a:pt x="555" y="1310"/>
                        </a:lnTo>
                        <a:close/>
                      </a:path>
                    </a:pathLst>
                  </a:custGeom>
                  <a:solidFill>
                    <a:srgbClr val="C0C0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56423" name="Group 103">
                    <a:extLst>
                      <a:ext uri="{FF2B5EF4-FFF2-40B4-BE49-F238E27FC236}">
                        <a16:creationId xmlns:a16="http://schemas.microsoft.com/office/drawing/2014/main" id="{890544D9-0BC7-72FF-2EDA-78C6EF413F15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81" y="2067"/>
                    <a:ext cx="449" cy="1006"/>
                    <a:chOff x="2681" y="2067"/>
                    <a:chExt cx="449" cy="1006"/>
                  </a:xfrm>
                </p:grpSpPr>
                <p:sp>
                  <p:nvSpPr>
                    <p:cNvPr id="56424" name="Freeform 104">
                      <a:extLst>
                        <a:ext uri="{FF2B5EF4-FFF2-40B4-BE49-F238E27FC236}">
                          <a16:creationId xmlns:a16="http://schemas.microsoft.com/office/drawing/2014/main" id="{73C38184-610B-E9FD-4481-2A7171E2B9D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81" y="2067"/>
                      <a:ext cx="449" cy="404"/>
                    </a:xfrm>
                    <a:custGeom>
                      <a:avLst/>
                      <a:gdLst>
                        <a:gd name="T0" fmla="*/ 23 w 896"/>
                        <a:gd name="T1" fmla="*/ 161 h 808"/>
                        <a:gd name="T2" fmla="*/ 0 w 896"/>
                        <a:gd name="T3" fmla="*/ 299 h 808"/>
                        <a:gd name="T4" fmla="*/ 35 w 896"/>
                        <a:gd name="T5" fmla="*/ 449 h 808"/>
                        <a:gd name="T6" fmla="*/ 46 w 896"/>
                        <a:gd name="T7" fmla="*/ 541 h 808"/>
                        <a:gd name="T8" fmla="*/ 52 w 896"/>
                        <a:gd name="T9" fmla="*/ 578 h 808"/>
                        <a:gd name="T10" fmla="*/ 72 w 896"/>
                        <a:gd name="T11" fmla="*/ 631 h 808"/>
                        <a:gd name="T12" fmla="*/ 90 w 896"/>
                        <a:gd name="T13" fmla="*/ 677 h 808"/>
                        <a:gd name="T14" fmla="*/ 133 w 896"/>
                        <a:gd name="T15" fmla="*/ 731 h 808"/>
                        <a:gd name="T16" fmla="*/ 163 w 896"/>
                        <a:gd name="T17" fmla="*/ 769 h 808"/>
                        <a:gd name="T18" fmla="*/ 207 w 896"/>
                        <a:gd name="T19" fmla="*/ 805 h 808"/>
                        <a:gd name="T20" fmla="*/ 391 w 896"/>
                        <a:gd name="T21" fmla="*/ 587 h 808"/>
                        <a:gd name="T22" fmla="*/ 595 w 896"/>
                        <a:gd name="T23" fmla="*/ 808 h 808"/>
                        <a:gd name="T24" fmla="*/ 641 w 896"/>
                        <a:gd name="T25" fmla="*/ 765 h 808"/>
                        <a:gd name="T26" fmla="*/ 680 w 896"/>
                        <a:gd name="T27" fmla="*/ 716 h 808"/>
                        <a:gd name="T28" fmla="*/ 714 w 896"/>
                        <a:gd name="T29" fmla="*/ 654 h 808"/>
                        <a:gd name="T30" fmla="*/ 759 w 896"/>
                        <a:gd name="T31" fmla="*/ 587 h 808"/>
                        <a:gd name="T32" fmla="*/ 827 w 896"/>
                        <a:gd name="T33" fmla="*/ 449 h 808"/>
                        <a:gd name="T34" fmla="*/ 873 w 896"/>
                        <a:gd name="T35" fmla="*/ 242 h 808"/>
                        <a:gd name="T36" fmla="*/ 896 w 896"/>
                        <a:gd name="T37" fmla="*/ 138 h 808"/>
                        <a:gd name="T38" fmla="*/ 747 w 896"/>
                        <a:gd name="T39" fmla="*/ 47 h 808"/>
                        <a:gd name="T40" fmla="*/ 586 w 896"/>
                        <a:gd name="T41" fmla="*/ 0 h 808"/>
                        <a:gd name="T42" fmla="*/ 332 w 896"/>
                        <a:gd name="T43" fmla="*/ 13 h 808"/>
                        <a:gd name="T44" fmla="*/ 149 w 896"/>
                        <a:gd name="T45" fmla="*/ 59 h 808"/>
                        <a:gd name="T46" fmla="*/ 23 w 896"/>
                        <a:gd name="T47" fmla="*/ 161 h 80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</a:cxnLst>
                      <a:rect l="0" t="0" r="r" b="b"/>
                      <a:pathLst>
                        <a:path w="896" h="808">
                          <a:moveTo>
                            <a:pt x="23" y="161"/>
                          </a:moveTo>
                          <a:lnTo>
                            <a:pt x="0" y="299"/>
                          </a:lnTo>
                          <a:lnTo>
                            <a:pt x="35" y="449"/>
                          </a:lnTo>
                          <a:lnTo>
                            <a:pt x="46" y="541"/>
                          </a:lnTo>
                          <a:lnTo>
                            <a:pt x="52" y="578"/>
                          </a:lnTo>
                          <a:lnTo>
                            <a:pt x="72" y="631"/>
                          </a:lnTo>
                          <a:lnTo>
                            <a:pt x="90" y="677"/>
                          </a:lnTo>
                          <a:lnTo>
                            <a:pt x="133" y="731"/>
                          </a:lnTo>
                          <a:lnTo>
                            <a:pt x="163" y="769"/>
                          </a:lnTo>
                          <a:lnTo>
                            <a:pt x="207" y="805"/>
                          </a:lnTo>
                          <a:lnTo>
                            <a:pt x="391" y="587"/>
                          </a:lnTo>
                          <a:lnTo>
                            <a:pt x="595" y="808"/>
                          </a:lnTo>
                          <a:lnTo>
                            <a:pt x="641" y="765"/>
                          </a:lnTo>
                          <a:lnTo>
                            <a:pt x="680" y="716"/>
                          </a:lnTo>
                          <a:lnTo>
                            <a:pt x="714" y="654"/>
                          </a:lnTo>
                          <a:lnTo>
                            <a:pt x="759" y="587"/>
                          </a:lnTo>
                          <a:lnTo>
                            <a:pt x="827" y="449"/>
                          </a:lnTo>
                          <a:lnTo>
                            <a:pt x="873" y="242"/>
                          </a:lnTo>
                          <a:lnTo>
                            <a:pt x="896" y="138"/>
                          </a:lnTo>
                          <a:lnTo>
                            <a:pt x="747" y="47"/>
                          </a:lnTo>
                          <a:lnTo>
                            <a:pt x="586" y="0"/>
                          </a:lnTo>
                          <a:lnTo>
                            <a:pt x="332" y="13"/>
                          </a:lnTo>
                          <a:lnTo>
                            <a:pt x="149" y="59"/>
                          </a:lnTo>
                          <a:lnTo>
                            <a:pt x="23" y="161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6425" name="Freeform 105">
                      <a:extLst>
                        <a:ext uri="{FF2B5EF4-FFF2-40B4-BE49-F238E27FC236}">
                          <a16:creationId xmlns:a16="http://schemas.microsoft.com/office/drawing/2014/main" id="{D7D17237-5911-F2CA-E975-4122B278A82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50" y="2360"/>
                      <a:ext cx="276" cy="713"/>
                    </a:xfrm>
                    <a:custGeom>
                      <a:avLst/>
                      <a:gdLst>
                        <a:gd name="T0" fmla="*/ 254 w 553"/>
                        <a:gd name="T1" fmla="*/ 0 h 1424"/>
                        <a:gd name="T2" fmla="*/ 121 w 553"/>
                        <a:gd name="T3" fmla="*/ 160 h 1424"/>
                        <a:gd name="T4" fmla="*/ 173 w 553"/>
                        <a:gd name="T5" fmla="*/ 287 h 1424"/>
                        <a:gd name="T6" fmla="*/ 82 w 553"/>
                        <a:gd name="T7" fmla="*/ 460 h 1424"/>
                        <a:gd name="T8" fmla="*/ 25 w 553"/>
                        <a:gd name="T9" fmla="*/ 700 h 1424"/>
                        <a:gd name="T10" fmla="*/ 0 w 553"/>
                        <a:gd name="T11" fmla="*/ 861 h 1424"/>
                        <a:gd name="T12" fmla="*/ 25 w 553"/>
                        <a:gd name="T13" fmla="*/ 1011 h 1424"/>
                        <a:gd name="T14" fmla="*/ 70 w 553"/>
                        <a:gd name="T15" fmla="*/ 1194 h 1424"/>
                        <a:gd name="T16" fmla="*/ 288 w 553"/>
                        <a:gd name="T17" fmla="*/ 1424 h 1424"/>
                        <a:gd name="T18" fmla="*/ 506 w 553"/>
                        <a:gd name="T19" fmla="*/ 1149 h 1424"/>
                        <a:gd name="T20" fmla="*/ 553 w 553"/>
                        <a:gd name="T21" fmla="*/ 895 h 1424"/>
                        <a:gd name="T22" fmla="*/ 518 w 553"/>
                        <a:gd name="T23" fmla="*/ 654 h 1424"/>
                        <a:gd name="T24" fmla="*/ 460 w 553"/>
                        <a:gd name="T25" fmla="*/ 448 h 1424"/>
                        <a:gd name="T26" fmla="*/ 368 w 553"/>
                        <a:gd name="T27" fmla="*/ 275 h 1424"/>
                        <a:gd name="T28" fmla="*/ 437 w 553"/>
                        <a:gd name="T29" fmla="*/ 195 h 1424"/>
                        <a:gd name="T30" fmla="*/ 254 w 553"/>
                        <a:gd name="T31" fmla="*/ 0 h 142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</a:cxnLst>
                      <a:rect l="0" t="0" r="r" b="b"/>
                      <a:pathLst>
                        <a:path w="553" h="1424">
                          <a:moveTo>
                            <a:pt x="254" y="0"/>
                          </a:moveTo>
                          <a:lnTo>
                            <a:pt x="121" y="160"/>
                          </a:lnTo>
                          <a:lnTo>
                            <a:pt x="173" y="287"/>
                          </a:lnTo>
                          <a:lnTo>
                            <a:pt x="82" y="460"/>
                          </a:lnTo>
                          <a:lnTo>
                            <a:pt x="25" y="700"/>
                          </a:lnTo>
                          <a:lnTo>
                            <a:pt x="0" y="861"/>
                          </a:lnTo>
                          <a:lnTo>
                            <a:pt x="25" y="1011"/>
                          </a:lnTo>
                          <a:lnTo>
                            <a:pt x="70" y="1194"/>
                          </a:lnTo>
                          <a:lnTo>
                            <a:pt x="288" y="1424"/>
                          </a:lnTo>
                          <a:lnTo>
                            <a:pt x="506" y="1149"/>
                          </a:lnTo>
                          <a:lnTo>
                            <a:pt x="553" y="895"/>
                          </a:lnTo>
                          <a:lnTo>
                            <a:pt x="518" y="654"/>
                          </a:lnTo>
                          <a:lnTo>
                            <a:pt x="460" y="448"/>
                          </a:lnTo>
                          <a:lnTo>
                            <a:pt x="368" y="275"/>
                          </a:lnTo>
                          <a:lnTo>
                            <a:pt x="437" y="195"/>
                          </a:lnTo>
                          <a:lnTo>
                            <a:pt x="254" y="0"/>
                          </a:lnTo>
                          <a:close/>
                        </a:path>
                      </a:pathLst>
                    </a:custGeom>
                    <a:solidFill>
                      <a:srgbClr val="A000A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56426" name="Freeform 106">
                  <a:extLst>
                    <a:ext uri="{FF2B5EF4-FFF2-40B4-BE49-F238E27FC236}">
                      <a16:creationId xmlns:a16="http://schemas.microsoft.com/office/drawing/2014/main" id="{237A3E6A-EF16-C186-1E65-C953CA8A92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9" y="2008"/>
                  <a:ext cx="347" cy="436"/>
                </a:xfrm>
                <a:custGeom>
                  <a:avLst/>
                  <a:gdLst>
                    <a:gd name="T0" fmla="*/ 331 w 693"/>
                    <a:gd name="T1" fmla="*/ 38 h 873"/>
                    <a:gd name="T2" fmla="*/ 352 w 693"/>
                    <a:gd name="T3" fmla="*/ 11 h 873"/>
                    <a:gd name="T4" fmla="*/ 388 w 693"/>
                    <a:gd name="T5" fmla="*/ 0 h 873"/>
                    <a:gd name="T6" fmla="*/ 411 w 693"/>
                    <a:gd name="T7" fmla="*/ 3 h 873"/>
                    <a:gd name="T8" fmla="*/ 422 w 693"/>
                    <a:gd name="T9" fmla="*/ 18 h 873"/>
                    <a:gd name="T10" fmla="*/ 435 w 693"/>
                    <a:gd name="T11" fmla="*/ 51 h 873"/>
                    <a:gd name="T12" fmla="*/ 439 w 693"/>
                    <a:gd name="T13" fmla="*/ 114 h 873"/>
                    <a:gd name="T14" fmla="*/ 434 w 693"/>
                    <a:gd name="T15" fmla="*/ 174 h 873"/>
                    <a:gd name="T16" fmla="*/ 432 w 693"/>
                    <a:gd name="T17" fmla="*/ 212 h 873"/>
                    <a:gd name="T18" fmla="*/ 444 w 693"/>
                    <a:gd name="T19" fmla="*/ 300 h 873"/>
                    <a:gd name="T20" fmla="*/ 460 w 693"/>
                    <a:gd name="T21" fmla="*/ 366 h 873"/>
                    <a:gd name="T22" fmla="*/ 468 w 693"/>
                    <a:gd name="T23" fmla="*/ 389 h 873"/>
                    <a:gd name="T24" fmla="*/ 489 w 693"/>
                    <a:gd name="T25" fmla="*/ 429 h 873"/>
                    <a:gd name="T26" fmla="*/ 531 w 693"/>
                    <a:gd name="T27" fmla="*/ 561 h 873"/>
                    <a:gd name="T28" fmla="*/ 563 w 693"/>
                    <a:gd name="T29" fmla="*/ 597 h 873"/>
                    <a:gd name="T30" fmla="*/ 617 w 693"/>
                    <a:gd name="T31" fmla="*/ 653 h 873"/>
                    <a:gd name="T32" fmla="*/ 693 w 693"/>
                    <a:gd name="T33" fmla="*/ 727 h 873"/>
                    <a:gd name="T34" fmla="*/ 422 w 693"/>
                    <a:gd name="T35" fmla="*/ 873 h 873"/>
                    <a:gd name="T36" fmla="*/ 259 w 693"/>
                    <a:gd name="T37" fmla="*/ 689 h 873"/>
                    <a:gd name="T38" fmla="*/ 195 w 693"/>
                    <a:gd name="T39" fmla="*/ 717 h 873"/>
                    <a:gd name="T40" fmla="*/ 96 w 693"/>
                    <a:gd name="T41" fmla="*/ 736 h 873"/>
                    <a:gd name="T42" fmla="*/ 31 w 693"/>
                    <a:gd name="T43" fmla="*/ 727 h 873"/>
                    <a:gd name="T44" fmla="*/ 0 w 693"/>
                    <a:gd name="T45" fmla="*/ 699 h 873"/>
                    <a:gd name="T46" fmla="*/ 0 w 693"/>
                    <a:gd name="T47" fmla="*/ 671 h 873"/>
                    <a:gd name="T48" fmla="*/ 18 w 693"/>
                    <a:gd name="T49" fmla="*/ 632 h 873"/>
                    <a:gd name="T50" fmla="*/ 77 w 693"/>
                    <a:gd name="T51" fmla="*/ 612 h 873"/>
                    <a:gd name="T52" fmla="*/ 157 w 693"/>
                    <a:gd name="T53" fmla="*/ 595 h 873"/>
                    <a:gd name="T54" fmla="*/ 214 w 693"/>
                    <a:gd name="T55" fmla="*/ 574 h 873"/>
                    <a:gd name="T56" fmla="*/ 241 w 693"/>
                    <a:gd name="T57" fmla="*/ 547 h 873"/>
                    <a:gd name="T58" fmla="*/ 280 w 693"/>
                    <a:gd name="T59" fmla="*/ 508 h 873"/>
                    <a:gd name="T60" fmla="*/ 303 w 693"/>
                    <a:gd name="T61" fmla="*/ 485 h 873"/>
                    <a:gd name="T62" fmla="*/ 326 w 693"/>
                    <a:gd name="T63" fmla="*/ 450 h 873"/>
                    <a:gd name="T64" fmla="*/ 326 w 693"/>
                    <a:gd name="T65" fmla="*/ 378 h 873"/>
                    <a:gd name="T66" fmla="*/ 319 w 693"/>
                    <a:gd name="T67" fmla="*/ 302 h 873"/>
                    <a:gd name="T68" fmla="*/ 303 w 693"/>
                    <a:gd name="T69" fmla="*/ 219 h 873"/>
                    <a:gd name="T70" fmla="*/ 315 w 693"/>
                    <a:gd name="T71" fmla="*/ 101 h 873"/>
                    <a:gd name="T72" fmla="*/ 331 w 693"/>
                    <a:gd name="T73" fmla="*/ 38 h 8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693" h="873">
                      <a:moveTo>
                        <a:pt x="331" y="38"/>
                      </a:moveTo>
                      <a:lnTo>
                        <a:pt x="352" y="11"/>
                      </a:lnTo>
                      <a:lnTo>
                        <a:pt x="388" y="0"/>
                      </a:lnTo>
                      <a:lnTo>
                        <a:pt x="411" y="3"/>
                      </a:lnTo>
                      <a:lnTo>
                        <a:pt x="422" y="18"/>
                      </a:lnTo>
                      <a:lnTo>
                        <a:pt x="435" y="51"/>
                      </a:lnTo>
                      <a:lnTo>
                        <a:pt x="439" y="114"/>
                      </a:lnTo>
                      <a:lnTo>
                        <a:pt x="434" y="174"/>
                      </a:lnTo>
                      <a:lnTo>
                        <a:pt x="432" y="212"/>
                      </a:lnTo>
                      <a:lnTo>
                        <a:pt x="444" y="300"/>
                      </a:lnTo>
                      <a:lnTo>
                        <a:pt x="460" y="366"/>
                      </a:lnTo>
                      <a:lnTo>
                        <a:pt x="468" y="389"/>
                      </a:lnTo>
                      <a:lnTo>
                        <a:pt x="489" y="429"/>
                      </a:lnTo>
                      <a:lnTo>
                        <a:pt x="531" y="561"/>
                      </a:lnTo>
                      <a:lnTo>
                        <a:pt x="563" y="597"/>
                      </a:lnTo>
                      <a:lnTo>
                        <a:pt x="617" y="653"/>
                      </a:lnTo>
                      <a:lnTo>
                        <a:pt x="693" y="727"/>
                      </a:lnTo>
                      <a:lnTo>
                        <a:pt x="422" y="873"/>
                      </a:lnTo>
                      <a:lnTo>
                        <a:pt x="259" y="689"/>
                      </a:lnTo>
                      <a:lnTo>
                        <a:pt x="195" y="717"/>
                      </a:lnTo>
                      <a:lnTo>
                        <a:pt x="96" y="736"/>
                      </a:lnTo>
                      <a:lnTo>
                        <a:pt x="31" y="727"/>
                      </a:lnTo>
                      <a:lnTo>
                        <a:pt x="0" y="699"/>
                      </a:lnTo>
                      <a:lnTo>
                        <a:pt x="0" y="671"/>
                      </a:lnTo>
                      <a:lnTo>
                        <a:pt x="18" y="632"/>
                      </a:lnTo>
                      <a:lnTo>
                        <a:pt x="77" y="612"/>
                      </a:lnTo>
                      <a:lnTo>
                        <a:pt x="157" y="595"/>
                      </a:lnTo>
                      <a:lnTo>
                        <a:pt x="214" y="574"/>
                      </a:lnTo>
                      <a:lnTo>
                        <a:pt x="241" y="547"/>
                      </a:lnTo>
                      <a:lnTo>
                        <a:pt x="280" y="508"/>
                      </a:lnTo>
                      <a:lnTo>
                        <a:pt x="303" y="485"/>
                      </a:lnTo>
                      <a:lnTo>
                        <a:pt x="326" y="450"/>
                      </a:lnTo>
                      <a:lnTo>
                        <a:pt x="326" y="378"/>
                      </a:lnTo>
                      <a:lnTo>
                        <a:pt x="319" y="302"/>
                      </a:lnTo>
                      <a:lnTo>
                        <a:pt x="303" y="219"/>
                      </a:lnTo>
                      <a:lnTo>
                        <a:pt x="315" y="101"/>
                      </a:lnTo>
                      <a:lnTo>
                        <a:pt x="331" y="3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27" name="Freeform 107">
                  <a:extLst>
                    <a:ext uri="{FF2B5EF4-FFF2-40B4-BE49-F238E27FC236}">
                      <a16:creationId xmlns:a16="http://schemas.microsoft.com/office/drawing/2014/main" id="{E6751844-41ED-FE98-7DDB-4A15C8BD48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81" y="1740"/>
                  <a:ext cx="438" cy="621"/>
                </a:xfrm>
                <a:custGeom>
                  <a:avLst/>
                  <a:gdLst>
                    <a:gd name="T0" fmla="*/ 254 w 874"/>
                    <a:gd name="T1" fmla="*/ 21 h 1244"/>
                    <a:gd name="T2" fmla="*/ 192 w 874"/>
                    <a:gd name="T3" fmla="*/ 64 h 1244"/>
                    <a:gd name="T4" fmla="*/ 149 w 874"/>
                    <a:gd name="T5" fmla="*/ 101 h 1244"/>
                    <a:gd name="T6" fmla="*/ 118 w 874"/>
                    <a:gd name="T7" fmla="*/ 150 h 1244"/>
                    <a:gd name="T8" fmla="*/ 80 w 874"/>
                    <a:gd name="T9" fmla="*/ 203 h 1244"/>
                    <a:gd name="T10" fmla="*/ 63 w 874"/>
                    <a:gd name="T11" fmla="*/ 277 h 1244"/>
                    <a:gd name="T12" fmla="*/ 46 w 874"/>
                    <a:gd name="T13" fmla="*/ 335 h 1244"/>
                    <a:gd name="T14" fmla="*/ 46 w 874"/>
                    <a:gd name="T15" fmla="*/ 405 h 1244"/>
                    <a:gd name="T16" fmla="*/ 63 w 874"/>
                    <a:gd name="T17" fmla="*/ 501 h 1244"/>
                    <a:gd name="T18" fmla="*/ 67 w 874"/>
                    <a:gd name="T19" fmla="*/ 590 h 1244"/>
                    <a:gd name="T20" fmla="*/ 43 w 874"/>
                    <a:gd name="T21" fmla="*/ 683 h 1244"/>
                    <a:gd name="T22" fmla="*/ 17 w 874"/>
                    <a:gd name="T23" fmla="*/ 772 h 1244"/>
                    <a:gd name="T24" fmla="*/ 0 w 874"/>
                    <a:gd name="T25" fmla="*/ 853 h 1244"/>
                    <a:gd name="T26" fmla="*/ 0 w 874"/>
                    <a:gd name="T27" fmla="*/ 922 h 1244"/>
                    <a:gd name="T28" fmla="*/ 5 w 874"/>
                    <a:gd name="T29" fmla="*/ 985 h 1244"/>
                    <a:gd name="T30" fmla="*/ 17 w 874"/>
                    <a:gd name="T31" fmla="*/ 1036 h 1244"/>
                    <a:gd name="T32" fmla="*/ 41 w 874"/>
                    <a:gd name="T33" fmla="*/ 1089 h 1244"/>
                    <a:gd name="T34" fmla="*/ 74 w 874"/>
                    <a:gd name="T35" fmla="*/ 1128 h 1244"/>
                    <a:gd name="T36" fmla="*/ 115 w 874"/>
                    <a:gd name="T37" fmla="*/ 1157 h 1244"/>
                    <a:gd name="T38" fmla="*/ 196 w 874"/>
                    <a:gd name="T39" fmla="*/ 1207 h 1244"/>
                    <a:gd name="T40" fmla="*/ 286 w 874"/>
                    <a:gd name="T41" fmla="*/ 1230 h 1244"/>
                    <a:gd name="T42" fmla="*/ 378 w 874"/>
                    <a:gd name="T43" fmla="*/ 1244 h 1244"/>
                    <a:gd name="T44" fmla="*/ 465 w 874"/>
                    <a:gd name="T45" fmla="*/ 1232 h 1244"/>
                    <a:gd name="T46" fmla="*/ 540 w 874"/>
                    <a:gd name="T47" fmla="*/ 1218 h 1244"/>
                    <a:gd name="T48" fmla="*/ 621 w 874"/>
                    <a:gd name="T49" fmla="*/ 1183 h 1244"/>
                    <a:gd name="T50" fmla="*/ 690 w 874"/>
                    <a:gd name="T51" fmla="*/ 1149 h 1244"/>
                    <a:gd name="T52" fmla="*/ 747 w 874"/>
                    <a:gd name="T53" fmla="*/ 1103 h 1244"/>
                    <a:gd name="T54" fmla="*/ 816 w 874"/>
                    <a:gd name="T55" fmla="*/ 1022 h 1244"/>
                    <a:gd name="T56" fmla="*/ 845 w 874"/>
                    <a:gd name="T57" fmla="*/ 979 h 1244"/>
                    <a:gd name="T58" fmla="*/ 862 w 874"/>
                    <a:gd name="T59" fmla="*/ 922 h 1244"/>
                    <a:gd name="T60" fmla="*/ 873 w 874"/>
                    <a:gd name="T61" fmla="*/ 864 h 1244"/>
                    <a:gd name="T62" fmla="*/ 874 w 874"/>
                    <a:gd name="T63" fmla="*/ 811 h 1244"/>
                    <a:gd name="T64" fmla="*/ 864 w 874"/>
                    <a:gd name="T65" fmla="*/ 745 h 1244"/>
                    <a:gd name="T66" fmla="*/ 853 w 874"/>
                    <a:gd name="T67" fmla="*/ 683 h 1244"/>
                    <a:gd name="T68" fmla="*/ 837 w 874"/>
                    <a:gd name="T69" fmla="*/ 563 h 1244"/>
                    <a:gd name="T70" fmla="*/ 845 w 874"/>
                    <a:gd name="T71" fmla="*/ 503 h 1244"/>
                    <a:gd name="T72" fmla="*/ 864 w 874"/>
                    <a:gd name="T73" fmla="*/ 437 h 1244"/>
                    <a:gd name="T74" fmla="*/ 873 w 874"/>
                    <a:gd name="T75" fmla="*/ 319 h 1244"/>
                    <a:gd name="T76" fmla="*/ 864 w 874"/>
                    <a:gd name="T77" fmla="*/ 213 h 1244"/>
                    <a:gd name="T78" fmla="*/ 845 w 874"/>
                    <a:gd name="T79" fmla="*/ 141 h 1244"/>
                    <a:gd name="T80" fmla="*/ 805 w 874"/>
                    <a:gd name="T81" fmla="*/ 92 h 1244"/>
                    <a:gd name="T82" fmla="*/ 704 w 874"/>
                    <a:gd name="T83" fmla="*/ 42 h 1244"/>
                    <a:gd name="T84" fmla="*/ 586 w 874"/>
                    <a:gd name="T85" fmla="*/ 11 h 1244"/>
                    <a:gd name="T86" fmla="*/ 393 w 874"/>
                    <a:gd name="T87" fmla="*/ 0 h 1244"/>
                    <a:gd name="T88" fmla="*/ 254 w 874"/>
                    <a:gd name="T89" fmla="*/ 21 h 12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874" h="1244">
                      <a:moveTo>
                        <a:pt x="254" y="21"/>
                      </a:moveTo>
                      <a:lnTo>
                        <a:pt x="192" y="64"/>
                      </a:lnTo>
                      <a:lnTo>
                        <a:pt x="149" y="101"/>
                      </a:lnTo>
                      <a:lnTo>
                        <a:pt x="118" y="150"/>
                      </a:lnTo>
                      <a:lnTo>
                        <a:pt x="80" y="203"/>
                      </a:lnTo>
                      <a:lnTo>
                        <a:pt x="63" y="277"/>
                      </a:lnTo>
                      <a:lnTo>
                        <a:pt x="46" y="335"/>
                      </a:lnTo>
                      <a:lnTo>
                        <a:pt x="46" y="405"/>
                      </a:lnTo>
                      <a:lnTo>
                        <a:pt x="63" y="501"/>
                      </a:lnTo>
                      <a:lnTo>
                        <a:pt x="67" y="590"/>
                      </a:lnTo>
                      <a:lnTo>
                        <a:pt x="43" y="683"/>
                      </a:lnTo>
                      <a:lnTo>
                        <a:pt x="17" y="772"/>
                      </a:lnTo>
                      <a:lnTo>
                        <a:pt x="0" y="853"/>
                      </a:lnTo>
                      <a:lnTo>
                        <a:pt x="0" y="922"/>
                      </a:lnTo>
                      <a:lnTo>
                        <a:pt x="5" y="985"/>
                      </a:lnTo>
                      <a:lnTo>
                        <a:pt x="17" y="1036"/>
                      </a:lnTo>
                      <a:lnTo>
                        <a:pt x="41" y="1089"/>
                      </a:lnTo>
                      <a:lnTo>
                        <a:pt x="74" y="1128"/>
                      </a:lnTo>
                      <a:lnTo>
                        <a:pt x="115" y="1157"/>
                      </a:lnTo>
                      <a:lnTo>
                        <a:pt x="196" y="1207"/>
                      </a:lnTo>
                      <a:lnTo>
                        <a:pt x="286" y="1230"/>
                      </a:lnTo>
                      <a:lnTo>
                        <a:pt x="378" y="1244"/>
                      </a:lnTo>
                      <a:lnTo>
                        <a:pt x="465" y="1232"/>
                      </a:lnTo>
                      <a:lnTo>
                        <a:pt x="540" y="1218"/>
                      </a:lnTo>
                      <a:lnTo>
                        <a:pt x="621" y="1183"/>
                      </a:lnTo>
                      <a:lnTo>
                        <a:pt x="690" y="1149"/>
                      </a:lnTo>
                      <a:lnTo>
                        <a:pt x="747" y="1103"/>
                      </a:lnTo>
                      <a:lnTo>
                        <a:pt x="816" y="1022"/>
                      </a:lnTo>
                      <a:lnTo>
                        <a:pt x="845" y="979"/>
                      </a:lnTo>
                      <a:lnTo>
                        <a:pt x="862" y="922"/>
                      </a:lnTo>
                      <a:lnTo>
                        <a:pt x="873" y="864"/>
                      </a:lnTo>
                      <a:lnTo>
                        <a:pt x="874" y="811"/>
                      </a:lnTo>
                      <a:lnTo>
                        <a:pt x="864" y="745"/>
                      </a:lnTo>
                      <a:lnTo>
                        <a:pt x="853" y="683"/>
                      </a:lnTo>
                      <a:lnTo>
                        <a:pt x="837" y="563"/>
                      </a:lnTo>
                      <a:lnTo>
                        <a:pt x="845" y="503"/>
                      </a:lnTo>
                      <a:lnTo>
                        <a:pt x="864" y="437"/>
                      </a:lnTo>
                      <a:lnTo>
                        <a:pt x="873" y="319"/>
                      </a:lnTo>
                      <a:lnTo>
                        <a:pt x="864" y="213"/>
                      </a:lnTo>
                      <a:lnTo>
                        <a:pt x="845" y="141"/>
                      </a:lnTo>
                      <a:lnTo>
                        <a:pt x="805" y="92"/>
                      </a:lnTo>
                      <a:lnTo>
                        <a:pt x="704" y="42"/>
                      </a:lnTo>
                      <a:lnTo>
                        <a:pt x="586" y="11"/>
                      </a:lnTo>
                      <a:lnTo>
                        <a:pt x="393" y="0"/>
                      </a:lnTo>
                      <a:lnTo>
                        <a:pt x="254" y="2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56428" name="Group 108">
                  <a:extLst>
                    <a:ext uri="{FF2B5EF4-FFF2-40B4-BE49-F238E27FC236}">
                      <a16:creationId xmlns:a16="http://schemas.microsoft.com/office/drawing/2014/main" id="{39734F57-4D6C-5471-1685-F7ED233AE4E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2" y="2002"/>
                  <a:ext cx="216" cy="233"/>
                  <a:chOff x="2802" y="2002"/>
                  <a:chExt cx="216" cy="233"/>
                </a:xfrm>
              </p:grpSpPr>
              <p:sp>
                <p:nvSpPr>
                  <p:cNvPr id="56429" name="Freeform 109">
                    <a:extLst>
                      <a:ext uri="{FF2B5EF4-FFF2-40B4-BE49-F238E27FC236}">
                        <a16:creationId xmlns:a16="http://schemas.microsoft.com/office/drawing/2014/main" id="{75A08D42-DEBF-B9CD-2929-FC941381B5E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02" y="2206"/>
                    <a:ext cx="216" cy="9"/>
                  </a:xfrm>
                  <a:custGeom>
                    <a:avLst/>
                    <a:gdLst>
                      <a:gd name="T0" fmla="*/ 0 w 431"/>
                      <a:gd name="T1" fmla="*/ 4 h 19"/>
                      <a:gd name="T2" fmla="*/ 39 w 431"/>
                      <a:gd name="T3" fmla="*/ 0 h 19"/>
                      <a:gd name="T4" fmla="*/ 98 w 431"/>
                      <a:gd name="T5" fmla="*/ 0 h 19"/>
                      <a:gd name="T6" fmla="*/ 151 w 431"/>
                      <a:gd name="T7" fmla="*/ 0 h 19"/>
                      <a:gd name="T8" fmla="*/ 217 w 431"/>
                      <a:gd name="T9" fmla="*/ 11 h 19"/>
                      <a:gd name="T10" fmla="*/ 292 w 431"/>
                      <a:gd name="T11" fmla="*/ 11 h 19"/>
                      <a:gd name="T12" fmla="*/ 365 w 431"/>
                      <a:gd name="T13" fmla="*/ 11 h 19"/>
                      <a:gd name="T14" fmla="*/ 431 w 431"/>
                      <a:gd name="T15" fmla="*/ 19 h 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431" h="19">
                        <a:moveTo>
                          <a:pt x="0" y="4"/>
                        </a:moveTo>
                        <a:lnTo>
                          <a:pt x="39" y="0"/>
                        </a:lnTo>
                        <a:lnTo>
                          <a:pt x="98" y="0"/>
                        </a:lnTo>
                        <a:lnTo>
                          <a:pt x="151" y="0"/>
                        </a:lnTo>
                        <a:lnTo>
                          <a:pt x="217" y="11"/>
                        </a:lnTo>
                        <a:lnTo>
                          <a:pt x="292" y="11"/>
                        </a:lnTo>
                        <a:lnTo>
                          <a:pt x="365" y="11"/>
                        </a:lnTo>
                        <a:lnTo>
                          <a:pt x="431" y="19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30" name="Freeform 110">
                    <a:extLst>
                      <a:ext uri="{FF2B5EF4-FFF2-40B4-BE49-F238E27FC236}">
                        <a16:creationId xmlns:a16="http://schemas.microsoft.com/office/drawing/2014/main" id="{EB888E3C-82F4-EC05-9F66-CBD9A6F1111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77" y="2232"/>
                    <a:ext cx="46" cy="3"/>
                  </a:xfrm>
                  <a:custGeom>
                    <a:avLst/>
                    <a:gdLst>
                      <a:gd name="T0" fmla="*/ 0 w 92"/>
                      <a:gd name="T1" fmla="*/ 5 h 5"/>
                      <a:gd name="T2" fmla="*/ 67 w 92"/>
                      <a:gd name="T3" fmla="*/ 0 h 5"/>
                      <a:gd name="T4" fmla="*/ 92 w 92"/>
                      <a:gd name="T5" fmla="*/ 5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92" h="5">
                        <a:moveTo>
                          <a:pt x="0" y="5"/>
                        </a:moveTo>
                        <a:lnTo>
                          <a:pt x="67" y="0"/>
                        </a:lnTo>
                        <a:lnTo>
                          <a:pt x="92" y="5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31" name="Freeform 111">
                    <a:extLst>
                      <a:ext uri="{FF2B5EF4-FFF2-40B4-BE49-F238E27FC236}">
                        <a16:creationId xmlns:a16="http://schemas.microsoft.com/office/drawing/2014/main" id="{B7B5EE9B-F4AF-6F12-C4BA-C5C8A457DA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59" y="2002"/>
                    <a:ext cx="101" cy="155"/>
                  </a:xfrm>
                  <a:custGeom>
                    <a:avLst/>
                    <a:gdLst>
                      <a:gd name="T0" fmla="*/ 138 w 202"/>
                      <a:gd name="T1" fmla="*/ 0 h 309"/>
                      <a:gd name="T2" fmla="*/ 132 w 202"/>
                      <a:gd name="T3" fmla="*/ 53 h 309"/>
                      <a:gd name="T4" fmla="*/ 143 w 202"/>
                      <a:gd name="T5" fmla="*/ 104 h 309"/>
                      <a:gd name="T6" fmla="*/ 155 w 202"/>
                      <a:gd name="T7" fmla="*/ 139 h 309"/>
                      <a:gd name="T8" fmla="*/ 177 w 202"/>
                      <a:gd name="T9" fmla="*/ 190 h 309"/>
                      <a:gd name="T10" fmla="*/ 189 w 202"/>
                      <a:gd name="T11" fmla="*/ 223 h 309"/>
                      <a:gd name="T12" fmla="*/ 202 w 202"/>
                      <a:gd name="T13" fmla="*/ 264 h 309"/>
                      <a:gd name="T14" fmla="*/ 189 w 202"/>
                      <a:gd name="T15" fmla="*/ 293 h 309"/>
                      <a:gd name="T16" fmla="*/ 173 w 202"/>
                      <a:gd name="T17" fmla="*/ 303 h 309"/>
                      <a:gd name="T18" fmla="*/ 143 w 202"/>
                      <a:gd name="T19" fmla="*/ 309 h 309"/>
                      <a:gd name="T20" fmla="*/ 109 w 202"/>
                      <a:gd name="T21" fmla="*/ 293 h 309"/>
                      <a:gd name="T22" fmla="*/ 63 w 202"/>
                      <a:gd name="T23" fmla="*/ 287 h 309"/>
                      <a:gd name="T24" fmla="*/ 0 w 202"/>
                      <a:gd name="T25" fmla="*/ 297 h 3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202" h="309">
                        <a:moveTo>
                          <a:pt x="138" y="0"/>
                        </a:moveTo>
                        <a:lnTo>
                          <a:pt x="132" y="53"/>
                        </a:lnTo>
                        <a:lnTo>
                          <a:pt x="143" y="104"/>
                        </a:lnTo>
                        <a:lnTo>
                          <a:pt x="155" y="139"/>
                        </a:lnTo>
                        <a:lnTo>
                          <a:pt x="177" y="190"/>
                        </a:lnTo>
                        <a:lnTo>
                          <a:pt x="189" y="223"/>
                        </a:lnTo>
                        <a:lnTo>
                          <a:pt x="202" y="264"/>
                        </a:lnTo>
                        <a:lnTo>
                          <a:pt x="189" y="293"/>
                        </a:lnTo>
                        <a:lnTo>
                          <a:pt x="173" y="303"/>
                        </a:lnTo>
                        <a:lnTo>
                          <a:pt x="143" y="309"/>
                        </a:lnTo>
                        <a:lnTo>
                          <a:pt x="109" y="293"/>
                        </a:lnTo>
                        <a:lnTo>
                          <a:pt x="63" y="287"/>
                        </a:lnTo>
                        <a:lnTo>
                          <a:pt x="0" y="297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6432" name="Group 112">
                  <a:extLst>
                    <a:ext uri="{FF2B5EF4-FFF2-40B4-BE49-F238E27FC236}">
                      <a16:creationId xmlns:a16="http://schemas.microsoft.com/office/drawing/2014/main" id="{CFC0A6FC-ABA7-C7AB-6F0F-54AC86A63C7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80" y="1904"/>
                  <a:ext cx="287" cy="26"/>
                  <a:chOff x="2780" y="1904"/>
                  <a:chExt cx="287" cy="26"/>
                </a:xfrm>
              </p:grpSpPr>
              <p:sp>
                <p:nvSpPr>
                  <p:cNvPr id="56433" name="Freeform 113">
                    <a:extLst>
                      <a:ext uri="{FF2B5EF4-FFF2-40B4-BE49-F238E27FC236}">
                        <a16:creationId xmlns:a16="http://schemas.microsoft.com/office/drawing/2014/main" id="{22D469CC-FC93-51A2-EFF1-91E74025A00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80" y="1904"/>
                    <a:ext cx="116" cy="24"/>
                  </a:xfrm>
                  <a:custGeom>
                    <a:avLst/>
                    <a:gdLst>
                      <a:gd name="T0" fmla="*/ 0 w 232"/>
                      <a:gd name="T1" fmla="*/ 49 h 49"/>
                      <a:gd name="T2" fmla="*/ 33 w 232"/>
                      <a:gd name="T3" fmla="*/ 28 h 49"/>
                      <a:gd name="T4" fmla="*/ 64 w 232"/>
                      <a:gd name="T5" fmla="*/ 14 h 49"/>
                      <a:gd name="T6" fmla="*/ 98 w 232"/>
                      <a:gd name="T7" fmla="*/ 6 h 49"/>
                      <a:gd name="T8" fmla="*/ 126 w 232"/>
                      <a:gd name="T9" fmla="*/ 3 h 49"/>
                      <a:gd name="T10" fmla="*/ 148 w 232"/>
                      <a:gd name="T11" fmla="*/ 0 h 49"/>
                      <a:gd name="T12" fmla="*/ 187 w 232"/>
                      <a:gd name="T13" fmla="*/ 11 h 49"/>
                      <a:gd name="T14" fmla="*/ 232 w 232"/>
                      <a:gd name="T15" fmla="*/ 25 h 49"/>
                      <a:gd name="T16" fmla="*/ 230 w 232"/>
                      <a:gd name="T17" fmla="*/ 38 h 49"/>
                      <a:gd name="T18" fmla="*/ 211 w 232"/>
                      <a:gd name="T19" fmla="*/ 41 h 49"/>
                      <a:gd name="T20" fmla="*/ 187 w 232"/>
                      <a:gd name="T21" fmla="*/ 33 h 49"/>
                      <a:gd name="T22" fmla="*/ 146 w 232"/>
                      <a:gd name="T23" fmla="*/ 29 h 49"/>
                      <a:gd name="T24" fmla="*/ 120 w 232"/>
                      <a:gd name="T25" fmla="*/ 28 h 49"/>
                      <a:gd name="T26" fmla="*/ 96 w 232"/>
                      <a:gd name="T27" fmla="*/ 33 h 49"/>
                      <a:gd name="T28" fmla="*/ 64 w 232"/>
                      <a:gd name="T29" fmla="*/ 41 h 49"/>
                      <a:gd name="T30" fmla="*/ 36 w 232"/>
                      <a:gd name="T31" fmla="*/ 46 h 49"/>
                      <a:gd name="T32" fmla="*/ 0 w 232"/>
                      <a:gd name="T33" fmla="*/ 49 h 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232" h="49">
                        <a:moveTo>
                          <a:pt x="0" y="49"/>
                        </a:moveTo>
                        <a:lnTo>
                          <a:pt x="33" y="28"/>
                        </a:lnTo>
                        <a:lnTo>
                          <a:pt x="64" y="14"/>
                        </a:lnTo>
                        <a:lnTo>
                          <a:pt x="98" y="6"/>
                        </a:lnTo>
                        <a:lnTo>
                          <a:pt x="126" y="3"/>
                        </a:lnTo>
                        <a:lnTo>
                          <a:pt x="148" y="0"/>
                        </a:lnTo>
                        <a:lnTo>
                          <a:pt x="187" y="11"/>
                        </a:lnTo>
                        <a:lnTo>
                          <a:pt x="232" y="25"/>
                        </a:lnTo>
                        <a:lnTo>
                          <a:pt x="230" y="38"/>
                        </a:lnTo>
                        <a:lnTo>
                          <a:pt x="211" y="41"/>
                        </a:lnTo>
                        <a:lnTo>
                          <a:pt x="187" y="33"/>
                        </a:lnTo>
                        <a:lnTo>
                          <a:pt x="146" y="29"/>
                        </a:lnTo>
                        <a:lnTo>
                          <a:pt x="120" y="28"/>
                        </a:lnTo>
                        <a:lnTo>
                          <a:pt x="96" y="33"/>
                        </a:lnTo>
                        <a:lnTo>
                          <a:pt x="64" y="41"/>
                        </a:lnTo>
                        <a:lnTo>
                          <a:pt x="36" y="46"/>
                        </a:lnTo>
                        <a:lnTo>
                          <a:pt x="0" y="49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34" name="Freeform 114">
                    <a:extLst>
                      <a:ext uri="{FF2B5EF4-FFF2-40B4-BE49-F238E27FC236}">
                        <a16:creationId xmlns:a16="http://schemas.microsoft.com/office/drawing/2014/main" id="{EF012CEE-98B9-02B5-E516-DB87D59A7B8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54" y="1906"/>
                    <a:ext cx="113" cy="24"/>
                  </a:xfrm>
                  <a:custGeom>
                    <a:avLst/>
                    <a:gdLst>
                      <a:gd name="T0" fmla="*/ 226 w 226"/>
                      <a:gd name="T1" fmla="*/ 48 h 48"/>
                      <a:gd name="T2" fmla="*/ 194 w 226"/>
                      <a:gd name="T3" fmla="*/ 26 h 48"/>
                      <a:gd name="T4" fmla="*/ 162 w 226"/>
                      <a:gd name="T5" fmla="*/ 13 h 48"/>
                      <a:gd name="T6" fmla="*/ 131 w 226"/>
                      <a:gd name="T7" fmla="*/ 6 h 48"/>
                      <a:gd name="T8" fmla="*/ 104 w 226"/>
                      <a:gd name="T9" fmla="*/ 2 h 48"/>
                      <a:gd name="T10" fmla="*/ 83 w 226"/>
                      <a:gd name="T11" fmla="*/ 0 h 48"/>
                      <a:gd name="T12" fmla="*/ 45 w 226"/>
                      <a:gd name="T13" fmla="*/ 10 h 48"/>
                      <a:gd name="T14" fmla="*/ 0 w 226"/>
                      <a:gd name="T15" fmla="*/ 23 h 48"/>
                      <a:gd name="T16" fmla="*/ 3 w 226"/>
                      <a:gd name="T17" fmla="*/ 37 h 48"/>
                      <a:gd name="T18" fmla="*/ 21 w 226"/>
                      <a:gd name="T19" fmla="*/ 40 h 48"/>
                      <a:gd name="T20" fmla="*/ 45 w 226"/>
                      <a:gd name="T21" fmla="*/ 32 h 48"/>
                      <a:gd name="T22" fmla="*/ 85 w 226"/>
                      <a:gd name="T23" fmla="*/ 29 h 48"/>
                      <a:gd name="T24" fmla="*/ 110 w 226"/>
                      <a:gd name="T25" fmla="*/ 26 h 48"/>
                      <a:gd name="T26" fmla="*/ 133 w 226"/>
                      <a:gd name="T27" fmla="*/ 32 h 48"/>
                      <a:gd name="T28" fmla="*/ 162 w 226"/>
                      <a:gd name="T29" fmla="*/ 40 h 48"/>
                      <a:gd name="T30" fmla="*/ 191 w 226"/>
                      <a:gd name="T31" fmla="*/ 46 h 48"/>
                      <a:gd name="T32" fmla="*/ 226 w 226"/>
                      <a:gd name="T33" fmla="*/ 48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226" h="48">
                        <a:moveTo>
                          <a:pt x="226" y="48"/>
                        </a:moveTo>
                        <a:lnTo>
                          <a:pt x="194" y="26"/>
                        </a:lnTo>
                        <a:lnTo>
                          <a:pt x="162" y="13"/>
                        </a:lnTo>
                        <a:lnTo>
                          <a:pt x="131" y="6"/>
                        </a:lnTo>
                        <a:lnTo>
                          <a:pt x="104" y="2"/>
                        </a:lnTo>
                        <a:lnTo>
                          <a:pt x="83" y="0"/>
                        </a:lnTo>
                        <a:lnTo>
                          <a:pt x="45" y="10"/>
                        </a:lnTo>
                        <a:lnTo>
                          <a:pt x="0" y="23"/>
                        </a:lnTo>
                        <a:lnTo>
                          <a:pt x="3" y="37"/>
                        </a:lnTo>
                        <a:lnTo>
                          <a:pt x="21" y="40"/>
                        </a:lnTo>
                        <a:lnTo>
                          <a:pt x="45" y="32"/>
                        </a:lnTo>
                        <a:lnTo>
                          <a:pt x="85" y="29"/>
                        </a:lnTo>
                        <a:lnTo>
                          <a:pt x="110" y="26"/>
                        </a:lnTo>
                        <a:lnTo>
                          <a:pt x="133" y="32"/>
                        </a:lnTo>
                        <a:lnTo>
                          <a:pt x="162" y="40"/>
                        </a:lnTo>
                        <a:lnTo>
                          <a:pt x="191" y="46"/>
                        </a:lnTo>
                        <a:lnTo>
                          <a:pt x="226" y="48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6435" name="Freeform 115">
                  <a:extLst>
                    <a:ext uri="{FF2B5EF4-FFF2-40B4-BE49-F238E27FC236}">
                      <a16:creationId xmlns:a16="http://schemas.microsoft.com/office/drawing/2014/main" id="{0993E447-E0F8-8631-9ADA-6B19C5341D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3" y="1686"/>
                  <a:ext cx="451" cy="294"/>
                </a:xfrm>
                <a:custGeom>
                  <a:avLst/>
                  <a:gdLst>
                    <a:gd name="T0" fmla="*/ 23 w 903"/>
                    <a:gd name="T1" fmla="*/ 580 h 586"/>
                    <a:gd name="T2" fmla="*/ 67 w 903"/>
                    <a:gd name="T3" fmla="*/ 586 h 586"/>
                    <a:gd name="T4" fmla="*/ 57 w 903"/>
                    <a:gd name="T5" fmla="*/ 503 h 586"/>
                    <a:gd name="T6" fmla="*/ 110 w 903"/>
                    <a:gd name="T7" fmla="*/ 428 h 586"/>
                    <a:gd name="T8" fmla="*/ 114 w 903"/>
                    <a:gd name="T9" fmla="*/ 337 h 586"/>
                    <a:gd name="T10" fmla="*/ 179 w 903"/>
                    <a:gd name="T11" fmla="*/ 286 h 586"/>
                    <a:gd name="T12" fmla="*/ 179 w 903"/>
                    <a:gd name="T13" fmla="*/ 212 h 586"/>
                    <a:gd name="T14" fmla="*/ 235 w 903"/>
                    <a:gd name="T15" fmla="*/ 207 h 586"/>
                    <a:gd name="T16" fmla="*/ 287 w 903"/>
                    <a:gd name="T17" fmla="*/ 166 h 586"/>
                    <a:gd name="T18" fmla="*/ 372 w 903"/>
                    <a:gd name="T19" fmla="*/ 217 h 586"/>
                    <a:gd name="T20" fmla="*/ 390 w 903"/>
                    <a:gd name="T21" fmla="*/ 189 h 586"/>
                    <a:gd name="T22" fmla="*/ 476 w 903"/>
                    <a:gd name="T23" fmla="*/ 217 h 586"/>
                    <a:gd name="T24" fmla="*/ 453 w 903"/>
                    <a:gd name="T25" fmla="*/ 166 h 586"/>
                    <a:gd name="T26" fmla="*/ 563 w 903"/>
                    <a:gd name="T27" fmla="*/ 229 h 586"/>
                    <a:gd name="T28" fmla="*/ 574 w 903"/>
                    <a:gd name="T29" fmla="*/ 189 h 586"/>
                    <a:gd name="T30" fmla="*/ 673 w 903"/>
                    <a:gd name="T31" fmla="*/ 252 h 586"/>
                    <a:gd name="T32" fmla="*/ 724 w 903"/>
                    <a:gd name="T33" fmla="*/ 240 h 586"/>
                    <a:gd name="T34" fmla="*/ 752 w 903"/>
                    <a:gd name="T35" fmla="*/ 303 h 586"/>
                    <a:gd name="T36" fmla="*/ 787 w 903"/>
                    <a:gd name="T37" fmla="*/ 296 h 586"/>
                    <a:gd name="T38" fmla="*/ 814 w 903"/>
                    <a:gd name="T39" fmla="*/ 341 h 586"/>
                    <a:gd name="T40" fmla="*/ 790 w 903"/>
                    <a:gd name="T41" fmla="*/ 421 h 586"/>
                    <a:gd name="T42" fmla="*/ 799 w 903"/>
                    <a:gd name="T43" fmla="*/ 488 h 586"/>
                    <a:gd name="T44" fmla="*/ 820 w 903"/>
                    <a:gd name="T45" fmla="*/ 574 h 586"/>
                    <a:gd name="T46" fmla="*/ 845 w 903"/>
                    <a:gd name="T47" fmla="*/ 574 h 586"/>
                    <a:gd name="T48" fmla="*/ 872 w 903"/>
                    <a:gd name="T49" fmla="*/ 517 h 586"/>
                    <a:gd name="T50" fmla="*/ 890 w 903"/>
                    <a:gd name="T51" fmla="*/ 463 h 586"/>
                    <a:gd name="T52" fmla="*/ 903 w 903"/>
                    <a:gd name="T53" fmla="*/ 383 h 586"/>
                    <a:gd name="T54" fmla="*/ 890 w 903"/>
                    <a:gd name="T55" fmla="*/ 264 h 586"/>
                    <a:gd name="T56" fmla="*/ 844 w 903"/>
                    <a:gd name="T57" fmla="*/ 182 h 586"/>
                    <a:gd name="T58" fmla="*/ 810 w 903"/>
                    <a:gd name="T59" fmla="*/ 132 h 586"/>
                    <a:gd name="T60" fmla="*/ 752 w 903"/>
                    <a:gd name="T61" fmla="*/ 79 h 586"/>
                    <a:gd name="T62" fmla="*/ 667 w 903"/>
                    <a:gd name="T63" fmla="*/ 40 h 586"/>
                    <a:gd name="T64" fmla="*/ 580 w 903"/>
                    <a:gd name="T65" fmla="*/ 16 h 586"/>
                    <a:gd name="T66" fmla="*/ 453 w 903"/>
                    <a:gd name="T67" fmla="*/ 0 h 586"/>
                    <a:gd name="T68" fmla="*/ 337 w 903"/>
                    <a:gd name="T69" fmla="*/ 16 h 586"/>
                    <a:gd name="T70" fmla="*/ 258 w 903"/>
                    <a:gd name="T71" fmla="*/ 22 h 586"/>
                    <a:gd name="T72" fmla="*/ 196 w 903"/>
                    <a:gd name="T73" fmla="*/ 44 h 586"/>
                    <a:gd name="T74" fmla="*/ 121 w 903"/>
                    <a:gd name="T75" fmla="*/ 90 h 586"/>
                    <a:gd name="T76" fmla="*/ 57 w 903"/>
                    <a:gd name="T77" fmla="*/ 172 h 586"/>
                    <a:gd name="T78" fmla="*/ 29 w 903"/>
                    <a:gd name="T79" fmla="*/ 223 h 586"/>
                    <a:gd name="T80" fmla="*/ 0 w 903"/>
                    <a:gd name="T81" fmla="*/ 326 h 586"/>
                    <a:gd name="T82" fmla="*/ 0 w 903"/>
                    <a:gd name="T83" fmla="*/ 440 h 586"/>
                    <a:gd name="T84" fmla="*/ 0 w 903"/>
                    <a:gd name="T85" fmla="*/ 516 h 586"/>
                    <a:gd name="T86" fmla="*/ 23 w 903"/>
                    <a:gd name="T87" fmla="*/ 580 h 5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03" h="586">
                      <a:moveTo>
                        <a:pt x="23" y="580"/>
                      </a:moveTo>
                      <a:lnTo>
                        <a:pt x="67" y="586"/>
                      </a:lnTo>
                      <a:lnTo>
                        <a:pt x="57" y="503"/>
                      </a:lnTo>
                      <a:lnTo>
                        <a:pt x="110" y="428"/>
                      </a:lnTo>
                      <a:lnTo>
                        <a:pt x="114" y="337"/>
                      </a:lnTo>
                      <a:lnTo>
                        <a:pt x="179" y="286"/>
                      </a:lnTo>
                      <a:lnTo>
                        <a:pt x="179" y="212"/>
                      </a:lnTo>
                      <a:lnTo>
                        <a:pt x="235" y="207"/>
                      </a:lnTo>
                      <a:lnTo>
                        <a:pt x="287" y="166"/>
                      </a:lnTo>
                      <a:lnTo>
                        <a:pt x="372" y="217"/>
                      </a:lnTo>
                      <a:lnTo>
                        <a:pt x="390" y="189"/>
                      </a:lnTo>
                      <a:lnTo>
                        <a:pt x="476" y="217"/>
                      </a:lnTo>
                      <a:lnTo>
                        <a:pt x="453" y="166"/>
                      </a:lnTo>
                      <a:lnTo>
                        <a:pt x="563" y="229"/>
                      </a:lnTo>
                      <a:lnTo>
                        <a:pt x="574" y="189"/>
                      </a:lnTo>
                      <a:lnTo>
                        <a:pt x="673" y="252"/>
                      </a:lnTo>
                      <a:lnTo>
                        <a:pt x="724" y="240"/>
                      </a:lnTo>
                      <a:lnTo>
                        <a:pt x="752" y="303"/>
                      </a:lnTo>
                      <a:lnTo>
                        <a:pt x="787" y="296"/>
                      </a:lnTo>
                      <a:lnTo>
                        <a:pt x="814" y="341"/>
                      </a:lnTo>
                      <a:lnTo>
                        <a:pt x="790" y="421"/>
                      </a:lnTo>
                      <a:lnTo>
                        <a:pt x="799" y="488"/>
                      </a:lnTo>
                      <a:lnTo>
                        <a:pt x="820" y="574"/>
                      </a:lnTo>
                      <a:lnTo>
                        <a:pt x="845" y="574"/>
                      </a:lnTo>
                      <a:lnTo>
                        <a:pt x="872" y="517"/>
                      </a:lnTo>
                      <a:lnTo>
                        <a:pt x="890" y="463"/>
                      </a:lnTo>
                      <a:lnTo>
                        <a:pt x="903" y="383"/>
                      </a:lnTo>
                      <a:lnTo>
                        <a:pt x="890" y="264"/>
                      </a:lnTo>
                      <a:lnTo>
                        <a:pt x="844" y="182"/>
                      </a:lnTo>
                      <a:lnTo>
                        <a:pt x="810" y="132"/>
                      </a:lnTo>
                      <a:lnTo>
                        <a:pt x="752" y="79"/>
                      </a:lnTo>
                      <a:lnTo>
                        <a:pt x="667" y="40"/>
                      </a:lnTo>
                      <a:lnTo>
                        <a:pt x="580" y="16"/>
                      </a:lnTo>
                      <a:lnTo>
                        <a:pt x="453" y="0"/>
                      </a:lnTo>
                      <a:lnTo>
                        <a:pt x="337" y="16"/>
                      </a:lnTo>
                      <a:lnTo>
                        <a:pt x="258" y="22"/>
                      </a:lnTo>
                      <a:lnTo>
                        <a:pt x="196" y="44"/>
                      </a:lnTo>
                      <a:lnTo>
                        <a:pt x="121" y="90"/>
                      </a:lnTo>
                      <a:lnTo>
                        <a:pt x="57" y="172"/>
                      </a:lnTo>
                      <a:lnTo>
                        <a:pt x="29" y="223"/>
                      </a:lnTo>
                      <a:lnTo>
                        <a:pt x="0" y="326"/>
                      </a:lnTo>
                      <a:lnTo>
                        <a:pt x="0" y="440"/>
                      </a:lnTo>
                      <a:lnTo>
                        <a:pt x="0" y="516"/>
                      </a:lnTo>
                      <a:lnTo>
                        <a:pt x="23" y="580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6436" name="Freeform 116">
                <a:extLst>
                  <a:ext uri="{FF2B5EF4-FFF2-40B4-BE49-F238E27FC236}">
                    <a16:creationId xmlns:a16="http://schemas.microsoft.com/office/drawing/2014/main" id="{C334930F-0656-55AE-46C9-03356897EB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72" y="2309"/>
                <a:ext cx="477" cy="509"/>
              </a:xfrm>
              <a:custGeom>
                <a:avLst/>
                <a:gdLst>
                  <a:gd name="T0" fmla="*/ 65 w 954"/>
                  <a:gd name="T1" fmla="*/ 139 h 1017"/>
                  <a:gd name="T2" fmla="*/ 215 w 954"/>
                  <a:gd name="T3" fmla="*/ 107 h 1017"/>
                  <a:gd name="T4" fmla="*/ 289 w 954"/>
                  <a:gd name="T5" fmla="*/ 53 h 1017"/>
                  <a:gd name="T6" fmla="*/ 343 w 954"/>
                  <a:gd name="T7" fmla="*/ 0 h 1017"/>
                  <a:gd name="T8" fmla="*/ 470 w 954"/>
                  <a:gd name="T9" fmla="*/ 118 h 1017"/>
                  <a:gd name="T10" fmla="*/ 621 w 954"/>
                  <a:gd name="T11" fmla="*/ 257 h 1017"/>
                  <a:gd name="T12" fmla="*/ 749 w 954"/>
                  <a:gd name="T13" fmla="*/ 384 h 1017"/>
                  <a:gd name="T14" fmla="*/ 795 w 954"/>
                  <a:gd name="T15" fmla="*/ 441 h 1017"/>
                  <a:gd name="T16" fmla="*/ 825 w 954"/>
                  <a:gd name="T17" fmla="*/ 483 h 1017"/>
                  <a:gd name="T18" fmla="*/ 865 w 954"/>
                  <a:gd name="T19" fmla="*/ 534 h 1017"/>
                  <a:gd name="T20" fmla="*/ 902 w 954"/>
                  <a:gd name="T21" fmla="*/ 598 h 1017"/>
                  <a:gd name="T22" fmla="*/ 922 w 954"/>
                  <a:gd name="T23" fmla="*/ 648 h 1017"/>
                  <a:gd name="T24" fmla="*/ 941 w 954"/>
                  <a:gd name="T25" fmla="*/ 704 h 1017"/>
                  <a:gd name="T26" fmla="*/ 954 w 954"/>
                  <a:gd name="T27" fmla="*/ 802 h 1017"/>
                  <a:gd name="T28" fmla="*/ 944 w 954"/>
                  <a:gd name="T29" fmla="*/ 858 h 1017"/>
                  <a:gd name="T30" fmla="*/ 922 w 954"/>
                  <a:gd name="T31" fmla="*/ 910 h 1017"/>
                  <a:gd name="T32" fmla="*/ 860 w 954"/>
                  <a:gd name="T33" fmla="*/ 954 h 1017"/>
                  <a:gd name="T34" fmla="*/ 804 w 954"/>
                  <a:gd name="T35" fmla="*/ 984 h 1017"/>
                  <a:gd name="T36" fmla="*/ 726 w 954"/>
                  <a:gd name="T37" fmla="*/ 1004 h 1017"/>
                  <a:gd name="T38" fmla="*/ 664 w 954"/>
                  <a:gd name="T39" fmla="*/ 1017 h 1017"/>
                  <a:gd name="T40" fmla="*/ 603 w 954"/>
                  <a:gd name="T41" fmla="*/ 1011 h 1017"/>
                  <a:gd name="T42" fmla="*/ 557 w 954"/>
                  <a:gd name="T43" fmla="*/ 1007 h 1017"/>
                  <a:gd name="T44" fmla="*/ 508 w 954"/>
                  <a:gd name="T45" fmla="*/ 996 h 1017"/>
                  <a:gd name="T46" fmla="*/ 461 w 954"/>
                  <a:gd name="T47" fmla="*/ 974 h 1017"/>
                  <a:gd name="T48" fmla="*/ 411 w 954"/>
                  <a:gd name="T49" fmla="*/ 944 h 1017"/>
                  <a:gd name="T50" fmla="*/ 375 w 954"/>
                  <a:gd name="T51" fmla="*/ 910 h 1017"/>
                  <a:gd name="T52" fmla="*/ 335 w 954"/>
                  <a:gd name="T53" fmla="*/ 851 h 1017"/>
                  <a:gd name="T54" fmla="*/ 311 w 954"/>
                  <a:gd name="T55" fmla="*/ 813 h 1017"/>
                  <a:gd name="T56" fmla="*/ 252 w 954"/>
                  <a:gd name="T57" fmla="*/ 688 h 1017"/>
                  <a:gd name="T58" fmla="*/ 182 w 954"/>
                  <a:gd name="T59" fmla="*/ 524 h 1017"/>
                  <a:gd name="T60" fmla="*/ 129 w 954"/>
                  <a:gd name="T61" fmla="*/ 396 h 1017"/>
                  <a:gd name="T62" fmla="*/ 43 w 954"/>
                  <a:gd name="T63" fmla="*/ 245 h 1017"/>
                  <a:gd name="T64" fmla="*/ 0 w 954"/>
                  <a:gd name="T65" fmla="*/ 159 h 1017"/>
                  <a:gd name="T66" fmla="*/ 65 w 954"/>
                  <a:gd name="T67" fmla="*/ 139 h 10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954" h="1017">
                    <a:moveTo>
                      <a:pt x="65" y="139"/>
                    </a:moveTo>
                    <a:lnTo>
                      <a:pt x="215" y="107"/>
                    </a:lnTo>
                    <a:lnTo>
                      <a:pt x="289" y="53"/>
                    </a:lnTo>
                    <a:lnTo>
                      <a:pt x="343" y="0"/>
                    </a:lnTo>
                    <a:lnTo>
                      <a:pt x="470" y="118"/>
                    </a:lnTo>
                    <a:lnTo>
                      <a:pt x="621" y="257"/>
                    </a:lnTo>
                    <a:lnTo>
                      <a:pt x="749" y="384"/>
                    </a:lnTo>
                    <a:lnTo>
                      <a:pt x="795" y="441"/>
                    </a:lnTo>
                    <a:lnTo>
                      <a:pt x="825" y="483"/>
                    </a:lnTo>
                    <a:lnTo>
                      <a:pt x="865" y="534"/>
                    </a:lnTo>
                    <a:lnTo>
                      <a:pt x="902" y="598"/>
                    </a:lnTo>
                    <a:lnTo>
                      <a:pt x="922" y="648"/>
                    </a:lnTo>
                    <a:lnTo>
                      <a:pt x="941" y="704"/>
                    </a:lnTo>
                    <a:lnTo>
                      <a:pt x="954" y="802"/>
                    </a:lnTo>
                    <a:lnTo>
                      <a:pt x="944" y="858"/>
                    </a:lnTo>
                    <a:lnTo>
                      <a:pt x="922" y="910"/>
                    </a:lnTo>
                    <a:lnTo>
                      <a:pt x="860" y="954"/>
                    </a:lnTo>
                    <a:lnTo>
                      <a:pt x="804" y="984"/>
                    </a:lnTo>
                    <a:lnTo>
                      <a:pt x="726" y="1004"/>
                    </a:lnTo>
                    <a:lnTo>
                      <a:pt x="664" y="1017"/>
                    </a:lnTo>
                    <a:lnTo>
                      <a:pt x="603" y="1011"/>
                    </a:lnTo>
                    <a:lnTo>
                      <a:pt x="557" y="1007"/>
                    </a:lnTo>
                    <a:lnTo>
                      <a:pt x="508" y="996"/>
                    </a:lnTo>
                    <a:lnTo>
                      <a:pt x="461" y="974"/>
                    </a:lnTo>
                    <a:lnTo>
                      <a:pt x="411" y="944"/>
                    </a:lnTo>
                    <a:lnTo>
                      <a:pt x="375" y="910"/>
                    </a:lnTo>
                    <a:lnTo>
                      <a:pt x="335" y="851"/>
                    </a:lnTo>
                    <a:lnTo>
                      <a:pt x="311" y="813"/>
                    </a:lnTo>
                    <a:lnTo>
                      <a:pt x="252" y="688"/>
                    </a:lnTo>
                    <a:lnTo>
                      <a:pt x="182" y="524"/>
                    </a:lnTo>
                    <a:lnTo>
                      <a:pt x="129" y="396"/>
                    </a:lnTo>
                    <a:lnTo>
                      <a:pt x="43" y="245"/>
                    </a:lnTo>
                    <a:lnTo>
                      <a:pt x="0" y="159"/>
                    </a:lnTo>
                    <a:lnTo>
                      <a:pt x="65" y="139"/>
                    </a:lnTo>
                    <a:close/>
                  </a:path>
                </a:pathLst>
              </a:custGeom>
              <a:solidFill>
                <a:srgbClr val="C0C0F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37" name="Freeform 117">
                <a:extLst>
                  <a:ext uri="{FF2B5EF4-FFF2-40B4-BE49-F238E27FC236}">
                    <a16:creationId xmlns:a16="http://schemas.microsoft.com/office/drawing/2014/main" id="{663205D1-6A35-64D6-9B9A-C4D7B7AB77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5" y="2297"/>
                <a:ext cx="291" cy="243"/>
              </a:xfrm>
              <a:custGeom>
                <a:avLst/>
                <a:gdLst>
                  <a:gd name="T0" fmla="*/ 0 w 581"/>
                  <a:gd name="T1" fmla="*/ 171 h 486"/>
                  <a:gd name="T2" fmla="*/ 42 w 581"/>
                  <a:gd name="T3" fmla="*/ 171 h 486"/>
                  <a:gd name="T4" fmla="*/ 96 w 581"/>
                  <a:gd name="T5" fmla="*/ 160 h 486"/>
                  <a:gd name="T6" fmla="*/ 153 w 581"/>
                  <a:gd name="T7" fmla="*/ 150 h 486"/>
                  <a:gd name="T8" fmla="*/ 191 w 581"/>
                  <a:gd name="T9" fmla="*/ 137 h 486"/>
                  <a:gd name="T10" fmla="*/ 267 w 581"/>
                  <a:gd name="T11" fmla="*/ 104 h 486"/>
                  <a:gd name="T12" fmla="*/ 335 w 581"/>
                  <a:gd name="T13" fmla="*/ 46 h 486"/>
                  <a:gd name="T14" fmla="*/ 369 w 581"/>
                  <a:gd name="T15" fmla="*/ 0 h 486"/>
                  <a:gd name="T16" fmla="*/ 581 w 581"/>
                  <a:gd name="T17" fmla="*/ 213 h 486"/>
                  <a:gd name="T18" fmla="*/ 578 w 581"/>
                  <a:gd name="T19" fmla="*/ 248 h 486"/>
                  <a:gd name="T20" fmla="*/ 563 w 581"/>
                  <a:gd name="T21" fmla="*/ 287 h 486"/>
                  <a:gd name="T22" fmla="*/ 528 w 581"/>
                  <a:gd name="T23" fmla="*/ 324 h 486"/>
                  <a:gd name="T24" fmla="*/ 495 w 581"/>
                  <a:gd name="T25" fmla="*/ 357 h 486"/>
                  <a:gd name="T26" fmla="*/ 455 w 581"/>
                  <a:gd name="T27" fmla="*/ 381 h 486"/>
                  <a:gd name="T28" fmla="*/ 398 w 581"/>
                  <a:gd name="T29" fmla="*/ 409 h 486"/>
                  <a:gd name="T30" fmla="*/ 334 w 581"/>
                  <a:gd name="T31" fmla="*/ 436 h 486"/>
                  <a:gd name="T32" fmla="*/ 254 w 581"/>
                  <a:gd name="T33" fmla="*/ 459 h 486"/>
                  <a:gd name="T34" fmla="*/ 188 w 581"/>
                  <a:gd name="T35" fmla="*/ 473 h 486"/>
                  <a:gd name="T36" fmla="*/ 142 w 581"/>
                  <a:gd name="T37" fmla="*/ 486 h 486"/>
                  <a:gd name="T38" fmla="*/ 0 w 581"/>
                  <a:gd name="T39" fmla="*/ 171 h 4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581" h="486">
                    <a:moveTo>
                      <a:pt x="0" y="171"/>
                    </a:moveTo>
                    <a:lnTo>
                      <a:pt x="42" y="171"/>
                    </a:lnTo>
                    <a:lnTo>
                      <a:pt x="96" y="160"/>
                    </a:lnTo>
                    <a:lnTo>
                      <a:pt x="153" y="150"/>
                    </a:lnTo>
                    <a:lnTo>
                      <a:pt x="191" y="137"/>
                    </a:lnTo>
                    <a:lnTo>
                      <a:pt x="267" y="104"/>
                    </a:lnTo>
                    <a:lnTo>
                      <a:pt x="335" y="46"/>
                    </a:lnTo>
                    <a:lnTo>
                      <a:pt x="369" y="0"/>
                    </a:lnTo>
                    <a:lnTo>
                      <a:pt x="581" y="213"/>
                    </a:lnTo>
                    <a:lnTo>
                      <a:pt x="578" y="248"/>
                    </a:lnTo>
                    <a:lnTo>
                      <a:pt x="563" y="287"/>
                    </a:lnTo>
                    <a:lnTo>
                      <a:pt x="528" y="324"/>
                    </a:lnTo>
                    <a:lnTo>
                      <a:pt x="495" y="357"/>
                    </a:lnTo>
                    <a:lnTo>
                      <a:pt x="455" y="381"/>
                    </a:lnTo>
                    <a:lnTo>
                      <a:pt x="398" y="409"/>
                    </a:lnTo>
                    <a:lnTo>
                      <a:pt x="334" y="436"/>
                    </a:lnTo>
                    <a:lnTo>
                      <a:pt x="254" y="459"/>
                    </a:lnTo>
                    <a:lnTo>
                      <a:pt x="188" y="473"/>
                    </a:lnTo>
                    <a:lnTo>
                      <a:pt x="142" y="486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6438" name="Group 118">
              <a:extLst>
                <a:ext uri="{FF2B5EF4-FFF2-40B4-BE49-F238E27FC236}">
                  <a16:creationId xmlns:a16="http://schemas.microsoft.com/office/drawing/2014/main" id="{D15F7E9B-32B7-EB06-235E-FAE1D71B44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2" y="1940"/>
              <a:ext cx="431" cy="125"/>
              <a:chOff x="2692" y="1940"/>
              <a:chExt cx="431" cy="125"/>
            </a:xfrm>
          </p:grpSpPr>
          <p:grpSp>
            <p:nvGrpSpPr>
              <p:cNvPr id="56439" name="Group 119">
                <a:extLst>
                  <a:ext uri="{FF2B5EF4-FFF2-40B4-BE49-F238E27FC236}">
                    <a16:creationId xmlns:a16="http://schemas.microsoft.com/office/drawing/2014/main" id="{3012F081-8D86-4FD7-9A67-CA61962FB9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2" y="1940"/>
                <a:ext cx="431" cy="125"/>
                <a:chOff x="2692" y="1940"/>
                <a:chExt cx="431" cy="125"/>
              </a:xfrm>
            </p:grpSpPr>
            <p:sp>
              <p:nvSpPr>
                <p:cNvPr id="56440" name="Freeform 120">
                  <a:extLst>
                    <a:ext uri="{FF2B5EF4-FFF2-40B4-BE49-F238E27FC236}">
                      <a16:creationId xmlns:a16="http://schemas.microsoft.com/office/drawing/2014/main" id="{AD43856B-A8F5-F73F-1440-4A220D5C2A6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56" y="1940"/>
                  <a:ext cx="155" cy="124"/>
                </a:xfrm>
                <a:custGeom>
                  <a:avLst/>
                  <a:gdLst>
                    <a:gd name="T0" fmla="*/ 30 w 309"/>
                    <a:gd name="T1" fmla="*/ 13 h 246"/>
                    <a:gd name="T2" fmla="*/ 88 w 309"/>
                    <a:gd name="T3" fmla="*/ 0 h 246"/>
                    <a:gd name="T4" fmla="*/ 150 w 309"/>
                    <a:gd name="T5" fmla="*/ 0 h 246"/>
                    <a:gd name="T6" fmla="*/ 243 w 309"/>
                    <a:gd name="T7" fmla="*/ 7 h 246"/>
                    <a:gd name="T8" fmla="*/ 276 w 309"/>
                    <a:gd name="T9" fmla="*/ 13 h 246"/>
                    <a:gd name="T10" fmla="*/ 309 w 309"/>
                    <a:gd name="T11" fmla="*/ 29 h 246"/>
                    <a:gd name="T12" fmla="*/ 309 w 309"/>
                    <a:gd name="T13" fmla="*/ 65 h 246"/>
                    <a:gd name="T14" fmla="*/ 309 w 309"/>
                    <a:gd name="T15" fmla="*/ 105 h 246"/>
                    <a:gd name="T16" fmla="*/ 299 w 309"/>
                    <a:gd name="T17" fmla="*/ 142 h 246"/>
                    <a:gd name="T18" fmla="*/ 288 w 309"/>
                    <a:gd name="T19" fmla="*/ 167 h 246"/>
                    <a:gd name="T20" fmla="*/ 279 w 309"/>
                    <a:gd name="T21" fmla="*/ 190 h 246"/>
                    <a:gd name="T22" fmla="*/ 266 w 309"/>
                    <a:gd name="T23" fmla="*/ 208 h 246"/>
                    <a:gd name="T24" fmla="*/ 248 w 309"/>
                    <a:gd name="T25" fmla="*/ 225 h 246"/>
                    <a:gd name="T26" fmla="*/ 218 w 309"/>
                    <a:gd name="T27" fmla="*/ 235 h 246"/>
                    <a:gd name="T28" fmla="*/ 180 w 309"/>
                    <a:gd name="T29" fmla="*/ 242 h 246"/>
                    <a:gd name="T30" fmla="*/ 137 w 309"/>
                    <a:gd name="T31" fmla="*/ 246 h 246"/>
                    <a:gd name="T32" fmla="*/ 103 w 309"/>
                    <a:gd name="T33" fmla="*/ 242 h 246"/>
                    <a:gd name="T34" fmla="*/ 75 w 309"/>
                    <a:gd name="T35" fmla="*/ 237 h 246"/>
                    <a:gd name="T36" fmla="*/ 47 w 309"/>
                    <a:gd name="T37" fmla="*/ 225 h 246"/>
                    <a:gd name="T38" fmla="*/ 23 w 309"/>
                    <a:gd name="T39" fmla="*/ 204 h 246"/>
                    <a:gd name="T40" fmla="*/ 11 w 309"/>
                    <a:gd name="T41" fmla="*/ 184 h 246"/>
                    <a:gd name="T42" fmla="*/ 0 w 309"/>
                    <a:gd name="T43" fmla="*/ 133 h 246"/>
                    <a:gd name="T44" fmla="*/ 0 w 309"/>
                    <a:gd name="T45" fmla="*/ 87 h 246"/>
                    <a:gd name="T46" fmla="*/ 0 w 309"/>
                    <a:gd name="T47" fmla="*/ 41 h 246"/>
                    <a:gd name="T48" fmla="*/ 30 w 309"/>
                    <a:gd name="T49" fmla="*/ 13 h 2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309" h="246">
                      <a:moveTo>
                        <a:pt x="30" y="13"/>
                      </a:moveTo>
                      <a:lnTo>
                        <a:pt x="88" y="0"/>
                      </a:lnTo>
                      <a:lnTo>
                        <a:pt x="150" y="0"/>
                      </a:lnTo>
                      <a:lnTo>
                        <a:pt x="243" y="7"/>
                      </a:lnTo>
                      <a:lnTo>
                        <a:pt x="276" y="13"/>
                      </a:lnTo>
                      <a:lnTo>
                        <a:pt x="309" y="29"/>
                      </a:lnTo>
                      <a:lnTo>
                        <a:pt x="309" y="65"/>
                      </a:lnTo>
                      <a:lnTo>
                        <a:pt x="309" y="105"/>
                      </a:lnTo>
                      <a:lnTo>
                        <a:pt x="299" y="142"/>
                      </a:lnTo>
                      <a:lnTo>
                        <a:pt x="288" y="167"/>
                      </a:lnTo>
                      <a:lnTo>
                        <a:pt x="279" y="190"/>
                      </a:lnTo>
                      <a:lnTo>
                        <a:pt x="266" y="208"/>
                      </a:lnTo>
                      <a:lnTo>
                        <a:pt x="248" y="225"/>
                      </a:lnTo>
                      <a:lnTo>
                        <a:pt x="218" y="235"/>
                      </a:lnTo>
                      <a:lnTo>
                        <a:pt x="180" y="242"/>
                      </a:lnTo>
                      <a:lnTo>
                        <a:pt x="137" y="246"/>
                      </a:lnTo>
                      <a:lnTo>
                        <a:pt x="103" y="242"/>
                      </a:lnTo>
                      <a:lnTo>
                        <a:pt x="75" y="237"/>
                      </a:lnTo>
                      <a:lnTo>
                        <a:pt x="47" y="225"/>
                      </a:lnTo>
                      <a:lnTo>
                        <a:pt x="23" y="204"/>
                      </a:lnTo>
                      <a:lnTo>
                        <a:pt x="11" y="184"/>
                      </a:lnTo>
                      <a:lnTo>
                        <a:pt x="0" y="133"/>
                      </a:lnTo>
                      <a:lnTo>
                        <a:pt x="0" y="87"/>
                      </a:lnTo>
                      <a:lnTo>
                        <a:pt x="0" y="41"/>
                      </a:lnTo>
                      <a:lnTo>
                        <a:pt x="30" y="13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41" name="Freeform 121">
                  <a:extLst>
                    <a:ext uri="{FF2B5EF4-FFF2-40B4-BE49-F238E27FC236}">
                      <a16:creationId xmlns:a16="http://schemas.microsoft.com/office/drawing/2014/main" id="{5B4925D2-F767-AE0F-4186-01C4327F49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2" y="1943"/>
                  <a:ext cx="154" cy="122"/>
                </a:xfrm>
                <a:custGeom>
                  <a:avLst/>
                  <a:gdLst>
                    <a:gd name="T0" fmla="*/ 269 w 308"/>
                    <a:gd name="T1" fmla="*/ 12 h 245"/>
                    <a:gd name="T2" fmla="*/ 212 w 308"/>
                    <a:gd name="T3" fmla="*/ 2 h 245"/>
                    <a:gd name="T4" fmla="*/ 158 w 308"/>
                    <a:gd name="T5" fmla="*/ 2 h 245"/>
                    <a:gd name="T6" fmla="*/ 107 w 308"/>
                    <a:gd name="T7" fmla="*/ 0 h 245"/>
                    <a:gd name="T8" fmla="*/ 61 w 308"/>
                    <a:gd name="T9" fmla="*/ 3 h 245"/>
                    <a:gd name="T10" fmla="*/ 28 w 308"/>
                    <a:gd name="T11" fmla="*/ 12 h 245"/>
                    <a:gd name="T12" fmla="*/ 0 w 308"/>
                    <a:gd name="T13" fmla="*/ 26 h 245"/>
                    <a:gd name="T14" fmla="*/ 0 w 308"/>
                    <a:gd name="T15" fmla="*/ 107 h 245"/>
                    <a:gd name="T16" fmla="*/ 8 w 308"/>
                    <a:gd name="T17" fmla="*/ 153 h 245"/>
                    <a:gd name="T18" fmla="*/ 22 w 308"/>
                    <a:gd name="T19" fmla="*/ 185 h 245"/>
                    <a:gd name="T20" fmla="*/ 39 w 308"/>
                    <a:gd name="T21" fmla="*/ 207 h 245"/>
                    <a:gd name="T22" fmla="*/ 57 w 308"/>
                    <a:gd name="T23" fmla="*/ 220 h 245"/>
                    <a:gd name="T24" fmla="*/ 80 w 308"/>
                    <a:gd name="T25" fmla="*/ 232 h 245"/>
                    <a:gd name="T26" fmla="*/ 102 w 308"/>
                    <a:gd name="T27" fmla="*/ 239 h 245"/>
                    <a:gd name="T28" fmla="*/ 128 w 308"/>
                    <a:gd name="T29" fmla="*/ 242 h 245"/>
                    <a:gd name="T30" fmla="*/ 157 w 308"/>
                    <a:gd name="T31" fmla="*/ 245 h 245"/>
                    <a:gd name="T32" fmla="*/ 205 w 308"/>
                    <a:gd name="T33" fmla="*/ 242 h 245"/>
                    <a:gd name="T34" fmla="*/ 235 w 308"/>
                    <a:gd name="T35" fmla="*/ 235 h 245"/>
                    <a:gd name="T36" fmla="*/ 262 w 308"/>
                    <a:gd name="T37" fmla="*/ 226 h 245"/>
                    <a:gd name="T38" fmla="*/ 283 w 308"/>
                    <a:gd name="T39" fmla="*/ 200 h 245"/>
                    <a:gd name="T40" fmla="*/ 297 w 308"/>
                    <a:gd name="T41" fmla="*/ 168 h 245"/>
                    <a:gd name="T42" fmla="*/ 308 w 308"/>
                    <a:gd name="T43" fmla="*/ 134 h 245"/>
                    <a:gd name="T44" fmla="*/ 308 w 308"/>
                    <a:gd name="T45" fmla="*/ 87 h 245"/>
                    <a:gd name="T46" fmla="*/ 308 w 308"/>
                    <a:gd name="T47" fmla="*/ 42 h 245"/>
                    <a:gd name="T48" fmla="*/ 269 w 308"/>
                    <a:gd name="T49" fmla="*/ 12 h 2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308" h="245">
                      <a:moveTo>
                        <a:pt x="269" y="12"/>
                      </a:moveTo>
                      <a:lnTo>
                        <a:pt x="212" y="2"/>
                      </a:lnTo>
                      <a:lnTo>
                        <a:pt x="158" y="2"/>
                      </a:lnTo>
                      <a:lnTo>
                        <a:pt x="107" y="0"/>
                      </a:lnTo>
                      <a:lnTo>
                        <a:pt x="61" y="3"/>
                      </a:lnTo>
                      <a:lnTo>
                        <a:pt x="28" y="12"/>
                      </a:lnTo>
                      <a:lnTo>
                        <a:pt x="0" y="26"/>
                      </a:lnTo>
                      <a:lnTo>
                        <a:pt x="0" y="107"/>
                      </a:lnTo>
                      <a:lnTo>
                        <a:pt x="8" y="153"/>
                      </a:lnTo>
                      <a:lnTo>
                        <a:pt x="22" y="185"/>
                      </a:lnTo>
                      <a:lnTo>
                        <a:pt x="39" y="207"/>
                      </a:lnTo>
                      <a:lnTo>
                        <a:pt x="57" y="220"/>
                      </a:lnTo>
                      <a:lnTo>
                        <a:pt x="80" y="232"/>
                      </a:lnTo>
                      <a:lnTo>
                        <a:pt x="102" y="239"/>
                      </a:lnTo>
                      <a:lnTo>
                        <a:pt x="128" y="242"/>
                      </a:lnTo>
                      <a:lnTo>
                        <a:pt x="157" y="245"/>
                      </a:lnTo>
                      <a:lnTo>
                        <a:pt x="205" y="242"/>
                      </a:lnTo>
                      <a:lnTo>
                        <a:pt x="235" y="235"/>
                      </a:lnTo>
                      <a:lnTo>
                        <a:pt x="262" y="226"/>
                      </a:lnTo>
                      <a:lnTo>
                        <a:pt x="283" y="200"/>
                      </a:lnTo>
                      <a:lnTo>
                        <a:pt x="297" y="168"/>
                      </a:lnTo>
                      <a:lnTo>
                        <a:pt x="308" y="134"/>
                      </a:lnTo>
                      <a:lnTo>
                        <a:pt x="308" y="87"/>
                      </a:lnTo>
                      <a:lnTo>
                        <a:pt x="308" y="42"/>
                      </a:lnTo>
                      <a:lnTo>
                        <a:pt x="269" y="12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42" name="Freeform 122">
                  <a:extLst>
                    <a:ext uri="{FF2B5EF4-FFF2-40B4-BE49-F238E27FC236}">
                      <a16:creationId xmlns:a16="http://schemas.microsoft.com/office/drawing/2014/main" id="{BC2CBEEF-56D4-BBF3-82C2-28112F3039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1" y="1958"/>
                  <a:ext cx="22" cy="16"/>
                </a:xfrm>
                <a:custGeom>
                  <a:avLst/>
                  <a:gdLst>
                    <a:gd name="T0" fmla="*/ 0 w 45"/>
                    <a:gd name="T1" fmla="*/ 10 h 33"/>
                    <a:gd name="T2" fmla="*/ 7 w 45"/>
                    <a:gd name="T3" fmla="*/ 3 h 33"/>
                    <a:gd name="T4" fmla="*/ 17 w 45"/>
                    <a:gd name="T5" fmla="*/ 0 h 33"/>
                    <a:gd name="T6" fmla="*/ 31 w 45"/>
                    <a:gd name="T7" fmla="*/ 0 h 33"/>
                    <a:gd name="T8" fmla="*/ 41 w 45"/>
                    <a:gd name="T9" fmla="*/ 6 h 33"/>
                    <a:gd name="T10" fmla="*/ 45 w 45"/>
                    <a:gd name="T11" fmla="*/ 31 h 33"/>
                    <a:gd name="T12" fmla="*/ 34 w 45"/>
                    <a:gd name="T13" fmla="*/ 29 h 33"/>
                    <a:gd name="T14" fmla="*/ 25 w 45"/>
                    <a:gd name="T15" fmla="*/ 24 h 33"/>
                    <a:gd name="T16" fmla="*/ 13 w 45"/>
                    <a:gd name="T17" fmla="*/ 29 h 33"/>
                    <a:gd name="T18" fmla="*/ 2 w 45"/>
                    <a:gd name="T19" fmla="*/ 33 h 33"/>
                    <a:gd name="T20" fmla="*/ 0 w 45"/>
                    <a:gd name="T21" fmla="*/ 10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45" h="33">
                      <a:moveTo>
                        <a:pt x="0" y="10"/>
                      </a:moveTo>
                      <a:lnTo>
                        <a:pt x="7" y="3"/>
                      </a:lnTo>
                      <a:lnTo>
                        <a:pt x="17" y="0"/>
                      </a:lnTo>
                      <a:lnTo>
                        <a:pt x="31" y="0"/>
                      </a:lnTo>
                      <a:lnTo>
                        <a:pt x="41" y="6"/>
                      </a:lnTo>
                      <a:lnTo>
                        <a:pt x="45" y="31"/>
                      </a:lnTo>
                      <a:lnTo>
                        <a:pt x="34" y="29"/>
                      </a:lnTo>
                      <a:lnTo>
                        <a:pt x="25" y="24"/>
                      </a:lnTo>
                      <a:lnTo>
                        <a:pt x="13" y="29"/>
                      </a:lnTo>
                      <a:lnTo>
                        <a:pt x="2" y="33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43" name="Freeform 123">
                  <a:extLst>
                    <a:ext uri="{FF2B5EF4-FFF2-40B4-BE49-F238E27FC236}">
                      <a16:creationId xmlns:a16="http://schemas.microsoft.com/office/drawing/2014/main" id="{4575B596-8831-51BD-A788-50CD111CE2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2" y="1951"/>
                  <a:ext cx="65" cy="26"/>
                </a:xfrm>
                <a:custGeom>
                  <a:avLst/>
                  <a:gdLst>
                    <a:gd name="T0" fmla="*/ 128 w 128"/>
                    <a:gd name="T1" fmla="*/ 17 h 52"/>
                    <a:gd name="T2" fmla="*/ 128 w 128"/>
                    <a:gd name="T3" fmla="*/ 52 h 52"/>
                    <a:gd name="T4" fmla="*/ 14 w 128"/>
                    <a:gd name="T5" fmla="*/ 20 h 52"/>
                    <a:gd name="T6" fmla="*/ 0 w 128"/>
                    <a:gd name="T7" fmla="*/ 0 h 52"/>
                    <a:gd name="T8" fmla="*/ 128 w 128"/>
                    <a:gd name="T9" fmla="*/ 17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8" h="52">
                      <a:moveTo>
                        <a:pt x="128" y="17"/>
                      </a:moveTo>
                      <a:lnTo>
                        <a:pt x="128" y="52"/>
                      </a:lnTo>
                      <a:lnTo>
                        <a:pt x="14" y="20"/>
                      </a:lnTo>
                      <a:lnTo>
                        <a:pt x="0" y="0"/>
                      </a:lnTo>
                      <a:lnTo>
                        <a:pt x="128" y="1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44" name="Freeform 124">
                  <a:extLst>
                    <a:ext uri="{FF2B5EF4-FFF2-40B4-BE49-F238E27FC236}">
                      <a16:creationId xmlns:a16="http://schemas.microsoft.com/office/drawing/2014/main" id="{91443149-6CEF-2212-7373-94C9E76AA4D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5" y="1950"/>
                  <a:ext cx="38" cy="27"/>
                </a:xfrm>
                <a:custGeom>
                  <a:avLst/>
                  <a:gdLst>
                    <a:gd name="T0" fmla="*/ 0 w 74"/>
                    <a:gd name="T1" fmla="*/ 29 h 54"/>
                    <a:gd name="T2" fmla="*/ 0 w 74"/>
                    <a:gd name="T3" fmla="*/ 54 h 54"/>
                    <a:gd name="T4" fmla="*/ 70 w 74"/>
                    <a:gd name="T5" fmla="*/ 22 h 54"/>
                    <a:gd name="T6" fmla="*/ 74 w 74"/>
                    <a:gd name="T7" fmla="*/ 0 h 54"/>
                    <a:gd name="T8" fmla="*/ 0 w 74"/>
                    <a:gd name="T9" fmla="*/ 29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4" h="54">
                      <a:moveTo>
                        <a:pt x="0" y="29"/>
                      </a:moveTo>
                      <a:lnTo>
                        <a:pt x="0" y="54"/>
                      </a:lnTo>
                      <a:lnTo>
                        <a:pt x="70" y="22"/>
                      </a:lnTo>
                      <a:lnTo>
                        <a:pt x="74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6445" name="Group 125">
                <a:extLst>
                  <a:ext uri="{FF2B5EF4-FFF2-40B4-BE49-F238E27FC236}">
                    <a16:creationId xmlns:a16="http://schemas.microsoft.com/office/drawing/2014/main" id="{CF3FFF92-CDAE-346F-7B99-5774843F740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03" y="1970"/>
                <a:ext cx="67" cy="57"/>
                <a:chOff x="2803" y="1970"/>
                <a:chExt cx="67" cy="57"/>
              </a:xfrm>
            </p:grpSpPr>
            <p:sp>
              <p:nvSpPr>
                <p:cNvPr id="56446" name="Oval 126">
                  <a:extLst>
                    <a:ext uri="{FF2B5EF4-FFF2-40B4-BE49-F238E27FC236}">
                      <a16:creationId xmlns:a16="http://schemas.microsoft.com/office/drawing/2014/main" id="{B61DC986-8E75-8249-D60C-9DA5979013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03" y="1970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47" name="Oval 127">
                  <a:extLst>
                    <a:ext uri="{FF2B5EF4-FFF2-40B4-BE49-F238E27FC236}">
                      <a16:creationId xmlns:a16="http://schemas.microsoft.com/office/drawing/2014/main" id="{4F8DF5FA-BC1D-A210-52F9-CA3DF7990D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6" y="1976"/>
                  <a:ext cx="35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6448" name="Group 128">
                <a:extLst>
                  <a:ext uri="{FF2B5EF4-FFF2-40B4-BE49-F238E27FC236}">
                    <a16:creationId xmlns:a16="http://schemas.microsoft.com/office/drawing/2014/main" id="{52E3EC48-CF72-5AF4-9B51-6F7D5884C71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5" y="1975"/>
                <a:ext cx="67" cy="57"/>
                <a:chOff x="2975" y="1975"/>
                <a:chExt cx="67" cy="57"/>
              </a:xfrm>
            </p:grpSpPr>
            <p:sp>
              <p:nvSpPr>
                <p:cNvPr id="56449" name="Oval 129">
                  <a:extLst>
                    <a:ext uri="{FF2B5EF4-FFF2-40B4-BE49-F238E27FC236}">
                      <a16:creationId xmlns:a16="http://schemas.microsoft.com/office/drawing/2014/main" id="{A62D0807-9681-458E-D437-FB012659EB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5" y="1975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50" name="Oval 130">
                  <a:extLst>
                    <a:ext uri="{FF2B5EF4-FFF2-40B4-BE49-F238E27FC236}">
                      <a16:creationId xmlns:a16="http://schemas.microsoft.com/office/drawing/2014/main" id="{2389C154-C856-3AE1-7AEB-9A94E17CB0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8" y="1982"/>
                  <a:ext cx="35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56451" name="Freeform 131">
              <a:extLst>
                <a:ext uri="{FF2B5EF4-FFF2-40B4-BE49-F238E27FC236}">
                  <a16:creationId xmlns:a16="http://schemas.microsoft.com/office/drawing/2014/main" id="{4A370D46-75DC-5180-C016-B9376B2B81D7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8" y="2064"/>
              <a:ext cx="192" cy="192"/>
            </a:xfrm>
            <a:custGeom>
              <a:avLst/>
              <a:gdLst>
                <a:gd name="T0" fmla="*/ 94 w 487"/>
                <a:gd name="T1" fmla="*/ 0 h 424"/>
                <a:gd name="T2" fmla="*/ 115 w 487"/>
                <a:gd name="T3" fmla="*/ 35 h 424"/>
                <a:gd name="T4" fmla="*/ 125 w 487"/>
                <a:gd name="T5" fmla="*/ 50 h 424"/>
                <a:gd name="T6" fmla="*/ 143 w 487"/>
                <a:gd name="T7" fmla="*/ 84 h 424"/>
                <a:gd name="T8" fmla="*/ 156 w 487"/>
                <a:gd name="T9" fmla="*/ 107 h 424"/>
                <a:gd name="T10" fmla="*/ 174 w 487"/>
                <a:gd name="T11" fmla="*/ 122 h 424"/>
                <a:gd name="T12" fmla="*/ 201 w 487"/>
                <a:gd name="T13" fmla="*/ 143 h 424"/>
                <a:gd name="T14" fmla="*/ 246 w 487"/>
                <a:gd name="T15" fmla="*/ 166 h 424"/>
                <a:gd name="T16" fmla="*/ 288 w 487"/>
                <a:gd name="T17" fmla="*/ 166 h 424"/>
                <a:gd name="T18" fmla="*/ 327 w 487"/>
                <a:gd name="T19" fmla="*/ 161 h 424"/>
                <a:gd name="T20" fmla="*/ 375 w 487"/>
                <a:gd name="T21" fmla="*/ 143 h 424"/>
                <a:gd name="T22" fmla="*/ 440 w 487"/>
                <a:gd name="T23" fmla="*/ 114 h 424"/>
                <a:gd name="T24" fmla="*/ 446 w 487"/>
                <a:gd name="T25" fmla="*/ 138 h 424"/>
                <a:gd name="T26" fmla="*/ 476 w 487"/>
                <a:gd name="T27" fmla="*/ 304 h 424"/>
                <a:gd name="T28" fmla="*/ 487 w 487"/>
                <a:gd name="T29" fmla="*/ 389 h 424"/>
                <a:gd name="T30" fmla="*/ 417 w 487"/>
                <a:gd name="T31" fmla="*/ 412 h 424"/>
                <a:gd name="T32" fmla="*/ 327 w 487"/>
                <a:gd name="T33" fmla="*/ 418 h 424"/>
                <a:gd name="T34" fmla="*/ 275 w 487"/>
                <a:gd name="T35" fmla="*/ 424 h 424"/>
                <a:gd name="T36" fmla="*/ 184 w 487"/>
                <a:gd name="T37" fmla="*/ 400 h 424"/>
                <a:gd name="T38" fmla="*/ 120 w 487"/>
                <a:gd name="T39" fmla="*/ 365 h 424"/>
                <a:gd name="T40" fmla="*/ 71 w 487"/>
                <a:gd name="T41" fmla="*/ 320 h 424"/>
                <a:gd name="T42" fmla="*/ 29 w 487"/>
                <a:gd name="T43" fmla="*/ 275 h 424"/>
                <a:gd name="T44" fmla="*/ 0 w 487"/>
                <a:gd name="T45" fmla="*/ 224 h 424"/>
                <a:gd name="T46" fmla="*/ 11 w 487"/>
                <a:gd name="T47" fmla="*/ 175 h 424"/>
                <a:gd name="T48" fmla="*/ 35 w 487"/>
                <a:gd name="T49" fmla="*/ 108 h 424"/>
                <a:gd name="T50" fmla="*/ 59 w 487"/>
                <a:gd name="T51" fmla="*/ 66 h 424"/>
                <a:gd name="T52" fmla="*/ 94 w 487"/>
                <a:gd name="T53" fmla="*/ 0 h 4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87" h="424">
                  <a:moveTo>
                    <a:pt x="94" y="0"/>
                  </a:moveTo>
                  <a:lnTo>
                    <a:pt x="115" y="35"/>
                  </a:lnTo>
                  <a:lnTo>
                    <a:pt x="125" y="50"/>
                  </a:lnTo>
                  <a:lnTo>
                    <a:pt x="143" y="84"/>
                  </a:lnTo>
                  <a:lnTo>
                    <a:pt x="156" y="107"/>
                  </a:lnTo>
                  <a:lnTo>
                    <a:pt x="174" y="122"/>
                  </a:lnTo>
                  <a:lnTo>
                    <a:pt x="201" y="143"/>
                  </a:lnTo>
                  <a:lnTo>
                    <a:pt x="246" y="166"/>
                  </a:lnTo>
                  <a:lnTo>
                    <a:pt x="288" y="166"/>
                  </a:lnTo>
                  <a:lnTo>
                    <a:pt x="327" y="161"/>
                  </a:lnTo>
                  <a:lnTo>
                    <a:pt x="375" y="143"/>
                  </a:lnTo>
                  <a:lnTo>
                    <a:pt x="440" y="114"/>
                  </a:lnTo>
                  <a:lnTo>
                    <a:pt x="446" y="138"/>
                  </a:lnTo>
                  <a:lnTo>
                    <a:pt x="476" y="304"/>
                  </a:lnTo>
                  <a:lnTo>
                    <a:pt x="487" y="389"/>
                  </a:lnTo>
                  <a:lnTo>
                    <a:pt x="417" y="412"/>
                  </a:lnTo>
                  <a:lnTo>
                    <a:pt x="327" y="418"/>
                  </a:lnTo>
                  <a:lnTo>
                    <a:pt x="275" y="424"/>
                  </a:lnTo>
                  <a:lnTo>
                    <a:pt x="184" y="400"/>
                  </a:lnTo>
                  <a:lnTo>
                    <a:pt x="120" y="365"/>
                  </a:lnTo>
                  <a:lnTo>
                    <a:pt x="71" y="320"/>
                  </a:lnTo>
                  <a:lnTo>
                    <a:pt x="29" y="275"/>
                  </a:lnTo>
                  <a:lnTo>
                    <a:pt x="0" y="224"/>
                  </a:lnTo>
                  <a:lnTo>
                    <a:pt x="11" y="175"/>
                  </a:lnTo>
                  <a:lnTo>
                    <a:pt x="35" y="108"/>
                  </a:lnTo>
                  <a:lnTo>
                    <a:pt x="59" y="6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FFFFF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6452" name="Group 132">
              <a:extLst>
                <a:ext uri="{FF2B5EF4-FFF2-40B4-BE49-F238E27FC236}">
                  <a16:creationId xmlns:a16="http://schemas.microsoft.com/office/drawing/2014/main" id="{9AFB8BBF-A3D0-FEBA-67D5-4B7B53EA1F9F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 flipV="1">
              <a:off x="2006" y="1788"/>
              <a:ext cx="442" cy="322"/>
              <a:chOff x="4363" y="2585"/>
              <a:chExt cx="1104" cy="808"/>
            </a:xfrm>
          </p:grpSpPr>
          <p:sp>
            <p:nvSpPr>
              <p:cNvPr id="56453" name="Freeform 133">
                <a:extLst>
                  <a:ext uri="{FF2B5EF4-FFF2-40B4-BE49-F238E27FC236}">
                    <a16:creationId xmlns:a16="http://schemas.microsoft.com/office/drawing/2014/main" id="{2D4C4FE2-80E5-070D-C603-3AFDB909C6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3" y="2585"/>
                <a:ext cx="1104" cy="808"/>
              </a:xfrm>
              <a:custGeom>
                <a:avLst/>
                <a:gdLst>
                  <a:gd name="T0" fmla="*/ 729 w 3311"/>
                  <a:gd name="T1" fmla="*/ 97 h 2423"/>
                  <a:gd name="T2" fmla="*/ 1249 w 3311"/>
                  <a:gd name="T3" fmla="*/ 0 h 2423"/>
                  <a:gd name="T4" fmla="*/ 1674 w 3311"/>
                  <a:gd name="T5" fmla="*/ 79 h 2423"/>
                  <a:gd name="T6" fmla="*/ 2115 w 3311"/>
                  <a:gd name="T7" fmla="*/ 271 h 2423"/>
                  <a:gd name="T8" fmla="*/ 2512 w 3311"/>
                  <a:gd name="T9" fmla="*/ 443 h 2423"/>
                  <a:gd name="T10" fmla="*/ 2874 w 3311"/>
                  <a:gd name="T11" fmla="*/ 584 h 2423"/>
                  <a:gd name="T12" fmla="*/ 2967 w 3311"/>
                  <a:gd name="T13" fmla="*/ 663 h 2423"/>
                  <a:gd name="T14" fmla="*/ 2971 w 3311"/>
                  <a:gd name="T15" fmla="*/ 829 h 2423"/>
                  <a:gd name="T16" fmla="*/ 2874 w 3311"/>
                  <a:gd name="T17" fmla="*/ 909 h 2423"/>
                  <a:gd name="T18" fmla="*/ 2708 w 3311"/>
                  <a:gd name="T19" fmla="*/ 938 h 2423"/>
                  <a:gd name="T20" fmla="*/ 2574 w 3311"/>
                  <a:gd name="T21" fmla="*/ 931 h 2423"/>
                  <a:gd name="T22" fmla="*/ 2424 w 3311"/>
                  <a:gd name="T23" fmla="*/ 900 h 2423"/>
                  <a:gd name="T24" fmla="*/ 2477 w 3311"/>
                  <a:gd name="T25" fmla="*/ 981 h 2423"/>
                  <a:gd name="T26" fmla="*/ 2526 w 3311"/>
                  <a:gd name="T27" fmla="*/ 1048 h 2423"/>
                  <a:gd name="T28" fmla="*/ 2756 w 3311"/>
                  <a:gd name="T29" fmla="*/ 1194 h 2423"/>
                  <a:gd name="T30" fmla="*/ 2874 w 3311"/>
                  <a:gd name="T31" fmla="*/ 1309 h 2423"/>
                  <a:gd name="T32" fmla="*/ 2983 w 3311"/>
                  <a:gd name="T33" fmla="*/ 1420 h 2423"/>
                  <a:gd name="T34" fmla="*/ 3158 w 3311"/>
                  <a:gd name="T35" fmla="*/ 1570 h 2423"/>
                  <a:gd name="T36" fmla="*/ 3249 w 3311"/>
                  <a:gd name="T37" fmla="*/ 1676 h 2423"/>
                  <a:gd name="T38" fmla="*/ 3299 w 3311"/>
                  <a:gd name="T39" fmla="*/ 1776 h 2423"/>
                  <a:gd name="T40" fmla="*/ 3308 w 3311"/>
                  <a:gd name="T41" fmla="*/ 1879 h 2423"/>
                  <a:gd name="T42" fmla="*/ 3239 w 3311"/>
                  <a:gd name="T43" fmla="*/ 1969 h 2423"/>
                  <a:gd name="T44" fmla="*/ 3228 w 3311"/>
                  <a:gd name="T45" fmla="*/ 2050 h 2423"/>
                  <a:gd name="T46" fmla="*/ 3237 w 3311"/>
                  <a:gd name="T47" fmla="*/ 2131 h 2423"/>
                  <a:gd name="T48" fmla="*/ 3218 w 3311"/>
                  <a:gd name="T49" fmla="*/ 2200 h 2423"/>
                  <a:gd name="T50" fmla="*/ 3184 w 3311"/>
                  <a:gd name="T51" fmla="*/ 2244 h 2423"/>
                  <a:gd name="T52" fmla="*/ 3117 w 3311"/>
                  <a:gd name="T53" fmla="*/ 2272 h 2423"/>
                  <a:gd name="T54" fmla="*/ 3002 w 3311"/>
                  <a:gd name="T55" fmla="*/ 2267 h 2423"/>
                  <a:gd name="T56" fmla="*/ 2939 w 3311"/>
                  <a:gd name="T57" fmla="*/ 2291 h 2423"/>
                  <a:gd name="T58" fmla="*/ 2923 w 3311"/>
                  <a:gd name="T59" fmla="*/ 2369 h 2423"/>
                  <a:gd name="T60" fmla="*/ 2890 w 3311"/>
                  <a:gd name="T61" fmla="*/ 2410 h 2423"/>
                  <a:gd name="T62" fmla="*/ 2842 w 3311"/>
                  <a:gd name="T63" fmla="*/ 2422 h 2423"/>
                  <a:gd name="T64" fmla="*/ 2768 w 3311"/>
                  <a:gd name="T65" fmla="*/ 2420 h 2423"/>
                  <a:gd name="T66" fmla="*/ 2629 w 3311"/>
                  <a:gd name="T67" fmla="*/ 2373 h 2423"/>
                  <a:gd name="T68" fmla="*/ 2337 w 3311"/>
                  <a:gd name="T69" fmla="*/ 2223 h 2423"/>
                  <a:gd name="T70" fmla="*/ 2176 w 3311"/>
                  <a:gd name="T71" fmla="*/ 2173 h 2423"/>
                  <a:gd name="T72" fmla="*/ 2012 w 3311"/>
                  <a:gd name="T73" fmla="*/ 2147 h 2423"/>
                  <a:gd name="T74" fmla="*/ 1642 w 3311"/>
                  <a:gd name="T75" fmla="*/ 2004 h 2423"/>
                  <a:gd name="T76" fmla="*/ 1364 w 3311"/>
                  <a:gd name="T77" fmla="*/ 1853 h 2423"/>
                  <a:gd name="T78" fmla="*/ 1158 w 3311"/>
                  <a:gd name="T79" fmla="*/ 1766 h 2423"/>
                  <a:gd name="T80" fmla="*/ 995 w 3311"/>
                  <a:gd name="T81" fmla="*/ 1687 h 2423"/>
                  <a:gd name="T82" fmla="*/ 821 w 3311"/>
                  <a:gd name="T83" fmla="*/ 1562 h 2423"/>
                  <a:gd name="T84" fmla="*/ 270 w 3311"/>
                  <a:gd name="T85" fmla="*/ 1059 h 2423"/>
                  <a:gd name="T86" fmla="*/ 208 w 3311"/>
                  <a:gd name="T87" fmla="*/ 206 h 24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3311" h="2423">
                    <a:moveTo>
                      <a:pt x="538" y="113"/>
                    </a:moveTo>
                    <a:lnTo>
                      <a:pt x="729" y="97"/>
                    </a:lnTo>
                    <a:lnTo>
                      <a:pt x="1027" y="48"/>
                    </a:lnTo>
                    <a:lnTo>
                      <a:pt x="1249" y="0"/>
                    </a:lnTo>
                    <a:lnTo>
                      <a:pt x="1563" y="32"/>
                    </a:lnTo>
                    <a:lnTo>
                      <a:pt x="1674" y="79"/>
                    </a:lnTo>
                    <a:lnTo>
                      <a:pt x="1926" y="175"/>
                    </a:lnTo>
                    <a:lnTo>
                      <a:pt x="2115" y="271"/>
                    </a:lnTo>
                    <a:lnTo>
                      <a:pt x="2376" y="379"/>
                    </a:lnTo>
                    <a:lnTo>
                      <a:pt x="2512" y="443"/>
                    </a:lnTo>
                    <a:lnTo>
                      <a:pt x="2708" y="513"/>
                    </a:lnTo>
                    <a:lnTo>
                      <a:pt x="2874" y="584"/>
                    </a:lnTo>
                    <a:lnTo>
                      <a:pt x="2927" y="616"/>
                    </a:lnTo>
                    <a:lnTo>
                      <a:pt x="2967" y="663"/>
                    </a:lnTo>
                    <a:lnTo>
                      <a:pt x="2993" y="753"/>
                    </a:lnTo>
                    <a:lnTo>
                      <a:pt x="2971" y="829"/>
                    </a:lnTo>
                    <a:lnTo>
                      <a:pt x="2929" y="873"/>
                    </a:lnTo>
                    <a:lnTo>
                      <a:pt x="2874" y="909"/>
                    </a:lnTo>
                    <a:lnTo>
                      <a:pt x="2795" y="935"/>
                    </a:lnTo>
                    <a:lnTo>
                      <a:pt x="2708" y="938"/>
                    </a:lnTo>
                    <a:lnTo>
                      <a:pt x="2643" y="937"/>
                    </a:lnTo>
                    <a:lnTo>
                      <a:pt x="2574" y="931"/>
                    </a:lnTo>
                    <a:lnTo>
                      <a:pt x="2498" y="920"/>
                    </a:lnTo>
                    <a:lnTo>
                      <a:pt x="2424" y="900"/>
                    </a:lnTo>
                    <a:lnTo>
                      <a:pt x="2258" y="837"/>
                    </a:lnTo>
                    <a:lnTo>
                      <a:pt x="2477" y="981"/>
                    </a:lnTo>
                    <a:lnTo>
                      <a:pt x="2512" y="1013"/>
                    </a:lnTo>
                    <a:lnTo>
                      <a:pt x="2526" y="1048"/>
                    </a:lnTo>
                    <a:lnTo>
                      <a:pt x="2645" y="1115"/>
                    </a:lnTo>
                    <a:lnTo>
                      <a:pt x="2756" y="1194"/>
                    </a:lnTo>
                    <a:lnTo>
                      <a:pt x="2824" y="1275"/>
                    </a:lnTo>
                    <a:lnTo>
                      <a:pt x="2874" y="1309"/>
                    </a:lnTo>
                    <a:lnTo>
                      <a:pt x="2929" y="1351"/>
                    </a:lnTo>
                    <a:lnTo>
                      <a:pt x="2983" y="1420"/>
                    </a:lnTo>
                    <a:lnTo>
                      <a:pt x="3024" y="1475"/>
                    </a:lnTo>
                    <a:lnTo>
                      <a:pt x="3158" y="1570"/>
                    </a:lnTo>
                    <a:lnTo>
                      <a:pt x="3202" y="1613"/>
                    </a:lnTo>
                    <a:lnTo>
                      <a:pt x="3249" y="1676"/>
                    </a:lnTo>
                    <a:lnTo>
                      <a:pt x="3273" y="1722"/>
                    </a:lnTo>
                    <a:lnTo>
                      <a:pt x="3299" y="1776"/>
                    </a:lnTo>
                    <a:lnTo>
                      <a:pt x="3311" y="1829"/>
                    </a:lnTo>
                    <a:lnTo>
                      <a:pt x="3308" y="1879"/>
                    </a:lnTo>
                    <a:lnTo>
                      <a:pt x="3287" y="1928"/>
                    </a:lnTo>
                    <a:lnTo>
                      <a:pt x="3239" y="1969"/>
                    </a:lnTo>
                    <a:lnTo>
                      <a:pt x="3196" y="1988"/>
                    </a:lnTo>
                    <a:lnTo>
                      <a:pt x="3228" y="2050"/>
                    </a:lnTo>
                    <a:lnTo>
                      <a:pt x="3239" y="2087"/>
                    </a:lnTo>
                    <a:lnTo>
                      <a:pt x="3237" y="2131"/>
                    </a:lnTo>
                    <a:lnTo>
                      <a:pt x="3227" y="2179"/>
                    </a:lnTo>
                    <a:lnTo>
                      <a:pt x="3218" y="2200"/>
                    </a:lnTo>
                    <a:lnTo>
                      <a:pt x="3201" y="2226"/>
                    </a:lnTo>
                    <a:lnTo>
                      <a:pt x="3184" y="2244"/>
                    </a:lnTo>
                    <a:lnTo>
                      <a:pt x="3159" y="2262"/>
                    </a:lnTo>
                    <a:lnTo>
                      <a:pt x="3117" y="2272"/>
                    </a:lnTo>
                    <a:lnTo>
                      <a:pt x="3068" y="2281"/>
                    </a:lnTo>
                    <a:lnTo>
                      <a:pt x="3002" y="2267"/>
                    </a:lnTo>
                    <a:lnTo>
                      <a:pt x="2934" y="2245"/>
                    </a:lnTo>
                    <a:lnTo>
                      <a:pt x="2939" y="2291"/>
                    </a:lnTo>
                    <a:lnTo>
                      <a:pt x="2934" y="2342"/>
                    </a:lnTo>
                    <a:lnTo>
                      <a:pt x="2923" y="2369"/>
                    </a:lnTo>
                    <a:lnTo>
                      <a:pt x="2908" y="2394"/>
                    </a:lnTo>
                    <a:lnTo>
                      <a:pt x="2890" y="2410"/>
                    </a:lnTo>
                    <a:lnTo>
                      <a:pt x="2867" y="2420"/>
                    </a:lnTo>
                    <a:lnTo>
                      <a:pt x="2842" y="2422"/>
                    </a:lnTo>
                    <a:lnTo>
                      <a:pt x="2808" y="2423"/>
                    </a:lnTo>
                    <a:lnTo>
                      <a:pt x="2768" y="2420"/>
                    </a:lnTo>
                    <a:lnTo>
                      <a:pt x="2734" y="2410"/>
                    </a:lnTo>
                    <a:lnTo>
                      <a:pt x="2629" y="2373"/>
                    </a:lnTo>
                    <a:lnTo>
                      <a:pt x="2537" y="2325"/>
                    </a:lnTo>
                    <a:lnTo>
                      <a:pt x="2337" y="2223"/>
                    </a:lnTo>
                    <a:lnTo>
                      <a:pt x="2229" y="2147"/>
                    </a:lnTo>
                    <a:lnTo>
                      <a:pt x="2176" y="2173"/>
                    </a:lnTo>
                    <a:lnTo>
                      <a:pt x="2115" y="2173"/>
                    </a:lnTo>
                    <a:lnTo>
                      <a:pt x="2012" y="2147"/>
                    </a:lnTo>
                    <a:lnTo>
                      <a:pt x="1832" y="2084"/>
                    </a:lnTo>
                    <a:lnTo>
                      <a:pt x="1642" y="2004"/>
                    </a:lnTo>
                    <a:lnTo>
                      <a:pt x="1454" y="1910"/>
                    </a:lnTo>
                    <a:lnTo>
                      <a:pt x="1364" y="1853"/>
                    </a:lnTo>
                    <a:lnTo>
                      <a:pt x="1263" y="1800"/>
                    </a:lnTo>
                    <a:lnTo>
                      <a:pt x="1158" y="1766"/>
                    </a:lnTo>
                    <a:lnTo>
                      <a:pt x="1073" y="1729"/>
                    </a:lnTo>
                    <a:lnTo>
                      <a:pt x="995" y="1687"/>
                    </a:lnTo>
                    <a:lnTo>
                      <a:pt x="941" y="1654"/>
                    </a:lnTo>
                    <a:lnTo>
                      <a:pt x="821" y="1562"/>
                    </a:lnTo>
                    <a:lnTo>
                      <a:pt x="585" y="1341"/>
                    </a:lnTo>
                    <a:lnTo>
                      <a:pt x="270" y="1059"/>
                    </a:lnTo>
                    <a:lnTo>
                      <a:pt x="0" y="696"/>
                    </a:lnTo>
                    <a:lnTo>
                      <a:pt x="208" y="206"/>
                    </a:lnTo>
                    <a:lnTo>
                      <a:pt x="538" y="113"/>
                    </a:lnTo>
                    <a:close/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54" name="Freeform 134">
                <a:extLst>
                  <a:ext uri="{FF2B5EF4-FFF2-40B4-BE49-F238E27FC236}">
                    <a16:creationId xmlns:a16="http://schemas.microsoft.com/office/drawing/2014/main" id="{6F8F1C76-C5FD-F929-C936-EC2D26F595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84" y="3075"/>
                <a:ext cx="336" cy="224"/>
              </a:xfrm>
              <a:custGeom>
                <a:avLst/>
                <a:gdLst>
                  <a:gd name="T0" fmla="*/ 961 w 1008"/>
                  <a:gd name="T1" fmla="*/ 673 h 673"/>
                  <a:gd name="T2" fmla="*/ 995 w 1008"/>
                  <a:gd name="T3" fmla="*/ 624 h 673"/>
                  <a:gd name="T4" fmla="*/ 1008 w 1008"/>
                  <a:gd name="T5" fmla="*/ 572 h 673"/>
                  <a:gd name="T6" fmla="*/ 1004 w 1008"/>
                  <a:gd name="T7" fmla="*/ 530 h 673"/>
                  <a:gd name="T8" fmla="*/ 970 w 1008"/>
                  <a:gd name="T9" fmla="*/ 469 h 673"/>
                  <a:gd name="T10" fmla="*/ 916 w 1008"/>
                  <a:gd name="T11" fmla="*/ 420 h 673"/>
                  <a:gd name="T12" fmla="*/ 847 w 1008"/>
                  <a:gd name="T13" fmla="*/ 372 h 673"/>
                  <a:gd name="T14" fmla="*/ 763 w 1008"/>
                  <a:gd name="T15" fmla="*/ 332 h 673"/>
                  <a:gd name="T16" fmla="*/ 679 w 1008"/>
                  <a:gd name="T17" fmla="*/ 310 h 673"/>
                  <a:gd name="T18" fmla="*/ 599 w 1008"/>
                  <a:gd name="T19" fmla="*/ 291 h 673"/>
                  <a:gd name="T20" fmla="*/ 557 w 1008"/>
                  <a:gd name="T21" fmla="*/ 248 h 673"/>
                  <a:gd name="T22" fmla="*/ 513 w 1008"/>
                  <a:gd name="T23" fmla="*/ 208 h 673"/>
                  <a:gd name="T24" fmla="*/ 454 w 1008"/>
                  <a:gd name="T25" fmla="*/ 161 h 673"/>
                  <a:gd name="T26" fmla="*/ 405 w 1008"/>
                  <a:gd name="T27" fmla="*/ 129 h 673"/>
                  <a:gd name="T28" fmla="*/ 332 w 1008"/>
                  <a:gd name="T29" fmla="*/ 92 h 673"/>
                  <a:gd name="T30" fmla="*/ 292 w 1008"/>
                  <a:gd name="T31" fmla="*/ 75 h 673"/>
                  <a:gd name="T32" fmla="*/ 220 w 1008"/>
                  <a:gd name="T33" fmla="*/ 33 h 673"/>
                  <a:gd name="T34" fmla="*/ 142 w 1008"/>
                  <a:gd name="T35" fmla="*/ 10 h 673"/>
                  <a:gd name="T36" fmla="*/ 53 w 1008"/>
                  <a:gd name="T37" fmla="*/ 0 h 673"/>
                  <a:gd name="T38" fmla="*/ 0 w 1008"/>
                  <a:gd name="T39" fmla="*/ 1 h 6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008" h="673">
                    <a:moveTo>
                      <a:pt x="961" y="673"/>
                    </a:moveTo>
                    <a:lnTo>
                      <a:pt x="995" y="624"/>
                    </a:lnTo>
                    <a:lnTo>
                      <a:pt x="1008" y="572"/>
                    </a:lnTo>
                    <a:lnTo>
                      <a:pt x="1004" y="530"/>
                    </a:lnTo>
                    <a:lnTo>
                      <a:pt x="970" y="469"/>
                    </a:lnTo>
                    <a:lnTo>
                      <a:pt x="916" y="420"/>
                    </a:lnTo>
                    <a:lnTo>
                      <a:pt x="847" y="372"/>
                    </a:lnTo>
                    <a:lnTo>
                      <a:pt x="763" y="332"/>
                    </a:lnTo>
                    <a:lnTo>
                      <a:pt x="679" y="310"/>
                    </a:lnTo>
                    <a:lnTo>
                      <a:pt x="599" y="291"/>
                    </a:lnTo>
                    <a:lnTo>
                      <a:pt x="557" y="248"/>
                    </a:lnTo>
                    <a:lnTo>
                      <a:pt x="513" y="208"/>
                    </a:lnTo>
                    <a:lnTo>
                      <a:pt x="454" y="161"/>
                    </a:lnTo>
                    <a:lnTo>
                      <a:pt x="405" y="129"/>
                    </a:lnTo>
                    <a:lnTo>
                      <a:pt x="332" y="92"/>
                    </a:lnTo>
                    <a:lnTo>
                      <a:pt x="292" y="75"/>
                    </a:lnTo>
                    <a:lnTo>
                      <a:pt x="220" y="33"/>
                    </a:lnTo>
                    <a:lnTo>
                      <a:pt x="142" y="10"/>
                    </a:lnTo>
                    <a:lnTo>
                      <a:pt x="53" y="0"/>
                    </a:lnTo>
                    <a:lnTo>
                      <a:pt x="0" y="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55" name="Freeform 135">
                <a:extLst>
                  <a:ext uri="{FF2B5EF4-FFF2-40B4-BE49-F238E27FC236}">
                    <a16:creationId xmlns:a16="http://schemas.microsoft.com/office/drawing/2014/main" id="{BF3FE692-C730-194F-7F3A-E92449F783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81" y="3054"/>
                <a:ext cx="359" cy="279"/>
              </a:xfrm>
              <a:custGeom>
                <a:avLst/>
                <a:gdLst>
                  <a:gd name="T0" fmla="*/ 1077 w 1077"/>
                  <a:gd name="T1" fmla="*/ 838 h 838"/>
                  <a:gd name="T2" fmla="*/ 1069 w 1077"/>
                  <a:gd name="T3" fmla="*/ 806 h 838"/>
                  <a:gd name="T4" fmla="*/ 1057 w 1077"/>
                  <a:gd name="T5" fmla="*/ 769 h 838"/>
                  <a:gd name="T6" fmla="*/ 1036 w 1077"/>
                  <a:gd name="T7" fmla="*/ 732 h 838"/>
                  <a:gd name="T8" fmla="*/ 1016 w 1077"/>
                  <a:gd name="T9" fmla="*/ 704 h 838"/>
                  <a:gd name="T10" fmla="*/ 989 w 1077"/>
                  <a:gd name="T11" fmla="*/ 676 h 838"/>
                  <a:gd name="T12" fmla="*/ 908 w 1077"/>
                  <a:gd name="T13" fmla="*/ 609 h 838"/>
                  <a:gd name="T14" fmla="*/ 814 w 1077"/>
                  <a:gd name="T15" fmla="*/ 548 h 838"/>
                  <a:gd name="T16" fmla="*/ 736 w 1077"/>
                  <a:gd name="T17" fmla="*/ 514 h 838"/>
                  <a:gd name="T18" fmla="*/ 635 w 1077"/>
                  <a:gd name="T19" fmla="*/ 485 h 838"/>
                  <a:gd name="T20" fmla="*/ 547 w 1077"/>
                  <a:gd name="T21" fmla="*/ 413 h 838"/>
                  <a:gd name="T22" fmla="*/ 469 w 1077"/>
                  <a:gd name="T23" fmla="*/ 339 h 838"/>
                  <a:gd name="T24" fmla="*/ 386 w 1077"/>
                  <a:gd name="T25" fmla="*/ 275 h 838"/>
                  <a:gd name="T26" fmla="*/ 286 w 1077"/>
                  <a:gd name="T27" fmla="*/ 213 h 838"/>
                  <a:gd name="T28" fmla="*/ 198 w 1077"/>
                  <a:gd name="T29" fmla="*/ 159 h 838"/>
                  <a:gd name="T30" fmla="*/ 120 w 1077"/>
                  <a:gd name="T31" fmla="*/ 72 h 838"/>
                  <a:gd name="T32" fmla="*/ 0 w 1077"/>
                  <a:gd name="T33" fmla="*/ 0 h 8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077" h="838">
                    <a:moveTo>
                      <a:pt x="1077" y="838"/>
                    </a:moveTo>
                    <a:lnTo>
                      <a:pt x="1069" y="806"/>
                    </a:lnTo>
                    <a:lnTo>
                      <a:pt x="1057" y="769"/>
                    </a:lnTo>
                    <a:lnTo>
                      <a:pt x="1036" y="732"/>
                    </a:lnTo>
                    <a:lnTo>
                      <a:pt x="1016" y="704"/>
                    </a:lnTo>
                    <a:lnTo>
                      <a:pt x="989" y="676"/>
                    </a:lnTo>
                    <a:lnTo>
                      <a:pt x="908" y="609"/>
                    </a:lnTo>
                    <a:lnTo>
                      <a:pt x="814" y="548"/>
                    </a:lnTo>
                    <a:lnTo>
                      <a:pt x="736" y="514"/>
                    </a:lnTo>
                    <a:lnTo>
                      <a:pt x="635" y="485"/>
                    </a:lnTo>
                    <a:lnTo>
                      <a:pt x="547" y="413"/>
                    </a:lnTo>
                    <a:lnTo>
                      <a:pt x="469" y="339"/>
                    </a:lnTo>
                    <a:lnTo>
                      <a:pt x="386" y="275"/>
                    </a:lnTo>
                    <a:lnTo>
                      <a:pt x="286" y="213"/>
                    </a:lnTo>
                    <a:lnTo>
                      <a:pt x="198" y="159"/>
                    </a:lnTo>
                    <a:lnTo>
                      <a:pt x="120" y="72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56" name="Freeform 136">
                <a:extLst>
                  <a:ext uri="{FF2B5EF4-FFF2-40B4-BE49-F238E27FC236}">
                    <a16:creationId xmlns:a16="http://schemas.microsoft.com/office/drawing/2014/main" id="{E1BDE1A6-154D-EE6D-9FBB-88DAD2EA97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4" y="2973"/>
                <a:ext cx="356" cy="276"/>
              </a:xfrm>
              <a:custGeom>
                <a:avLst/>
                <a:gdLst>
                  <a:gd name="T0" fmla="*/ 1069 w 1069"/>
                  <a:gd name="T1" fmla="*/ 828 h 828"/>
                  <a:gd name="T2" fmla="*/ 1026 w 1069"/>
                  <a:gd name="T3" fmla="*/ 771 h 828"/>
                  <a:gd name="T4" fmla="*/ 989 w 1069"/>
                  <a:gd name="T5" fmla="*/ 728 h 828"/>
                  <a:gd name="T6" fmla="*/ 947 w 1069"/>
                  <a:gd name="T7" fmla="*/ 694 h 828"/>
                  <a:gd name="T8" fmla="*/ 797 w 1069"/>
                  <a:gd name="T9" fmla="*/ 593 h 828"/>
                  <a:gd name="T10" fmla="*/ 698 w 1069"/>
                  <a:gd name="T11" fmla="*/ 540 h 828"/>
                  <a:gd name="T12" fmla="*/ 624 w 1069"/>
                  <a:gd name="T13" fmla="*/ 463 h 828"/>
                  <a:gd name="T14" fmla="*/ 539 w 1069"/>
                  <a:gd name="T15" fmla="*/ 393 h 828"/>
                  <a:gd name="T16" fmla="*/ 458 w 1069"/>
                  <a:gd name="T17" fmla="*/ 332 h 828"/>
                  <a:gd name="T18" fmla="*/ 372 w 1069"/>
                  <a:gd name="T19" fmla="*/ 278 h 828"/>
                  <a:gd name="T20" fmla="*/ 322 w 1069"/>
                  <a:gd name="T21" fmla="*/ 243 h 828"/>
                  <a:gd name="T22" fmla="*/ 222 w 1069"/>
                  <a:gd name="T23" fmla="*/ 188 h 828"/>
                  <a:gd name="T24" fmla="*/ 126 w 1069"/>
                  <a:gd name="T25" fmla="*/ 80 h 828"/>
                  <a:gd name="T26" fmla="*/ 0 w 1069"/>
                  <a:gd name="T27" fmla="*/ 0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69" h="828">
                    <a:moveTo>
                      <a:pt x="1069" y="828"/>
                    </a:moveTo>
                    <a:lnTo>
                      <a:pt x="1026" y="771"/>
                    </a:lnTo>
                    <a:lnTo>
                      <a:pt x="989" y="728"/>
                    </a:lnTo>
                    <a:lnTo>
                      <a:pt x="947" y="694"/>
                    </a:lnTo>
                    <a:lnTo>
                      <a:pt x="797" y="593"/>
                    </a:lnTo>
                    <a:lnTo>
                      <a:pt x="698" y="540"/>
                    </a:lnTo>
                    <a:lnTo>
                      <a:pt x="624" y="463"/>
                    </a:lnTo>
                    <a:lnTo>
                      <a:pt x="539" y="393"/>
                    </a:lnTo>
                    <a:lnTo>
                      <a:pt x="458" y="332"/>
                    </a:lnTo>
                    <a:lnTo>
                      <a:pt x="372" y="278"/>
                    </a:lnTo>
                    <a:lnTo>
                      <a:pt x="322" y="243"/>
                    </a:lnTo>
                    <a:lnTo>
                      <a:pt x="222" y="188"/>
                    </a:lnTo>
                    <a:lnTo>
                      <a:pt x="126" y="8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57" name="Freeform 137">
                <a:extLst>
                  <a:ext uri="{FF2B5EF4-FFF2-40B4-BE49-F238E27FC236}">
                    <a16:creationId xmlns:a16="http://schemas.microsoft.com/office/drawing/2014/main" id="{7D89FC5D-6355-1191-8D3D-87F98F6E7D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0" y="2749"/>
                <a:ext cx="12" cy="104"/>
              </a:xfrm>
              <a:custGeom>
                <a:avLst/>
                <a:gdLst>
                  <a:gd name="T0" fmla="*/ 20 w 36"/>
                  <a:gd name="T1" fmla="*/ 313 h 313"/>
                  <a:gd name="T2" fmla="*/ 4 w 36"/>
                  <a:gd name="T3" fmla="*/ 216 h 313"/>
                  <a:gd name="T4" fmla="*/ 0 w 36"/>
                  <a:gd name="T5" fmla="*/ 152 h 313"/>
                  <a:gd name="T6" fmla="*/ 16 w 36"/>
                  <a:gd name="T7" fmla="*/ 66 h 313"/>
                  <a:gd name="T8" fmla="*/ 36 w 36"/>
                  <a:gd name="T9" fmla="*/ 0 h 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13">
                    <a:moveTo>
                      <a:pt x="20" y="313"/>
                    </a:moveTo>
                    <a:lnTo>
                      <a:pt x="4" y="216"/>
                    </a:lnTo>
                    <a:lnTo>
                      <a:pt x="0" y="152"/>
                    </a:lnTo>
                    <a:lnTo>
                      <a:pt x="16" y="66"/>
                    </a:lnTo>
                    <a:lnTo>
                      <a:pt x="3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58" name="Freeform 138">
                <a:extLst>
                  <a:ext uri="{FF2B5EF4-FFF2-40B4-BE49-F238E27FC236}">
                    <a16:creationId xmlns:a16="http://schemas.microsoft.com/office/drawing/2014/main" id="{E821A49D-4C01-3713-9549-B69A988C10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6" y="2938"/>
                <a:ext cx="59" cy="59"/>
              </a:xfrm>
              <a:custGeom>
                <a:avLst/>
                <a:gdLst>
                  <a:gd name="T0" fmla="*/ 177 w 177"/>
                  <a:gd name="T1" fmla="*/ 0 h 175"/>
                  <a:gd name="T2" fmla="*/ 133 w 177"/>
                  <a:gd name="T3" fmla="*/ 9 h 175"/>
                  <a:gd name="T4" fmla="*/ 84 w 177"/>
                  <a:gd name="T5" fmla="*/ 34 h 175"/>
                  <a:gd name="T6" fmla="*/ 43 w 177"/>
                  <a:gd name="T7" fmla="*/ 72 h 175"/>
                  <a:gd name="T8" fmla="*/ 21 w 177"/>
                  <a:gd name="T9" fmla="*/ 107 h 175"/>
                  <a:gd name="T10" fmla="*/ 0 w 177"/>
                  <a:gd name="T11" fmla="*/ 175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7" h="175">
                    <a:moveTo>
                      <a:pt x="177" y="0"/>
                    </a:moveTo>
                    <a:lnTo>
                      <a:pt x="133" y="9"/>
                    </a:lnTo>
                    <a:lnTo>
                      <a:pt x="84" y="34"/>
                    </a:lnTo>
                    <a:lnTo>
                      <a:pt x="43" y="72"/>
                    </a:lnTo>
                    <a:lnTo>
                      <a:pt x="21" y="107"/>
                    </a:lnTo>
                    <a:lnTo>
                      <a:pt x="0" y="17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59" name="Freeform 139">
                <a:extLst>
                  <a:ext uri="{FF2B5EF4-FFF2-40B4-BE49-F238E27FC236}">
                    <a16:creationId xmlns:a16="http://schemas.microsoft.com/office/drawing/2014/main" id="{3E2F46A4-32F8-964F-3518-ECEF5FFB5A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8" y="3028"/>
                <a:ext cx="94" cy="41"/>
              </a:xfrm>
              <a:custGeom>
                <a:avLst/>
                <a:gdLst>
                  <a:gd name="T0" fmla="*/ 281 w 281"/>
                  <a:gd name="T1" fmla="*/ 3 h 123"/>
                  <a:gd name="T2" fmla="*/ 229 w 281"/>
                  <a:gd name="T3" fmla="*/ 0 h 123"/>
                  <a:gd name="T4" fmla="*/ 159 w 281"/>
                  <a:gd name="T5" fmla="*/ 12 h 123"/>
                  <a:gd name="T6" fmla="*/ 88 w 281"/>
                  <a:gd name="T7" fmla="*/ 34 h 123"/>
                  <a:gd name="T8" fmla="*/ 50 w 281"/>
                  <a:gd name="T9" fmla="*/ 60 h 123"/>
                  <a:gd name="T10" fmla="*/ 0 w 281"/>
                  <a:gd name="T11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1" h="123">
                    <a:moveTo>
                      <a:pt x="281" y="3"/>
                    </a:moveTo>
                    <a:lnTo>
                      <a:pt x="229" y="0"/>
                    </a:lnTo>
                    <a:lnTo>
                      <a:pt x="159" y="12"/>
                    </a:lnTo>
                    <a:lnTo>
                      <a:pt x="88" y="34"/>
                    </a:lnTo>
                    <a:lnTo>
                      <a:pt x="50" y="60"/>
                    </a:lnTo>
                    <a:lnTo>
                      <a:pt x="0" y="12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60" name="Freeform 140">
                <a:extLst>
                  <a:ext uri="{FF2B5EF4-FFF2-40B4-BE49-F238E27FC236}">
                    <a16:creationId xmlns:a16="http://schemas.microsoft.com/office/drawing/2014/main" id="{1F77A02F-D019-689A-D34F-E605048005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0" y="3088"/>
                <a:ext cx="106" cy="22"/>
              </a:xfrm>
              <a:custGeom>
                <a:avLst/>
                <a:gdLst>
                  <a:gd name="T0" fmla="*/ 319 w 319"/>
                  <a:gd name="T1" fmla="*/ 5 h 68"/>
                  <a:gd name="T2" fmla="*/ 247 w 319"/>
                  <a:gd name="T3" fmla="*/ 0 h 68"/>
                  <a:gd name="T4" fmla="*/ 171 w 319"/>
                  <a:gd name="T5" fmla="*/ 3 h 68"/>
                  <a:gd name="T6" fmla="*/ 108 w 319"/>
                  <a:gd name="T7" fmla="*/ 21 h 68"/>
                  <a:gd name="T8" fmla="*/ 42 w 319"/>
                  <a:gd name="T9" fmla="*/ 41 h 68"/>
                  <a:gd name="T10" fmla="*/ 0 w 319"/>
                  <a:gd name="T1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19" h="68">
                    <a:moveTo>
                      <a:pt x="319" y="5"/>
                    </a:moveTo>
                    <a:lnTo>
                      <a:pt x="247" y="0"/>
                    </a:lnTo>
                    <a:lnTo>
                      <a:pt x="171" y="3"/>
                    </a:lnTo>
                    <a:lnTo>
                      <a:pt x="108" y="21"/>
                    </a:lnTo>
                    <a:lnTo>
                      <a:pt x="42" y="41"/>
                    </a:lnTo>
                    <a:lnTo>
                      <a:pt x="0" y="68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61" name="Freeform 141">
                <a:extLst>
                  <a:ext uri="{FF2B5EF4-FFF2-40B4-BE49-F238E27FC236}">
                    <a16:creationId xmlns:a16="http://schemas.microsoft.com/office/drawing/2014/main" id="{A58C352E-28C9-088A-AD66-0D67157C52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51" y="3010"/>
                <a:ext cx="50" cy="35"/>
              </a:xfrm>
              <a:custGeom>
                <a:avLst/>
                <a:gdLst>
                  <a:gd name="T0" fmla="*/ 150 w 150"/>
                  <a:gd name="T1" fmla="*/ 0 h 103"/>
                  <a:gd name="T2" fmla="*/ 97 w 150"/>
                  <a:gd name="T3" fmla="*/ 12 h 103"/>
                  <a:gd name="T4" fmla="*/ 45 w 150"/>
                  <a:gd name="T5" fmla="*/ 40 h 103"/>
                  <a:gd name="T6" fmla="*/ 0 w 150"/>
                  <a:gd name="T7" fmla="*/ 10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103">
                    <a:moveTo>
                      <a:pt x="150" y="0"/>
                    </a:moveTo>
                    <a:lnTo>
                      <a:pt x="97" y="12"/>
                    </a:lnTo>
                    <a:lnTo>
                      <a:pt x="45" y="40"/>
                    </a:lnTo>
                    <a:lnTo>
                      <a:pt x="0" y="10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62" name="Freeform 142">
                <a:extLst>
                  <a:ext uri="{FF2B5EF4-FFF2-40B4-BE49-F238E27FC236}">
                    <a16:creationId xmlns:a16="http://schemas.microsoft.com/office/drawing/2014/main" id="{C3B6D537-7F3A-883F-2CE4-5226373E59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2" y="3082"/>
                <a:ext cx="81" cy="42"/>
              </a:xfrm>
              <a:custGeom>
                <a:avLst/>
                <a:gdLst>
                  <a:gd name="T0" fmla="*/ 242 w 242"/>
                  <a:gd name="T1" fmla="*/ 3 h 124"/>
                  <a:gd name="T2" fmla="*/ 165 w 242"/>
                  <a:gd name="T3" fmla="*/ 0 h 124"/>
                  <a:gd name="T4" fmla="*/ 114 w 242"/>
                  <a:gd name="T5" fmla="*/ 19 h 124"/>
                  <a:gd name="T6" fmla="*/ 59 w 242"/>
                  <a:gd name="T7" fmla="*/ 57 h 124"/>
                  <a:gd name="T8" fmla="*/ 0 w 242"/>
                  <a:gd name="T9" fmla="*/ 124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2" h="124">
                    <a:moveTo>
                      <a:pt x="242" y="3"/>
                    </a:moveTo>
                    <a:lnTo>
                      <a:pt x="165" y="0"/>
                    </a:lnTo>
                    <a:lnTo>
                      <a:pt x="114" y="19"/>
                    </a:lnTo>
                    <a:lnTo>
                      <a:pt x="59" y="57"/>
                    </a:lnTo>
                    <a:lnTo>
                      <a:pt x="0" y="12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63" name="Freeform 143">
                <a:extLst>
                  <a:ext uri="{FF2B5EF4-FFF2-40B4-BE49-F238E27FC236}">
                    <a16:creationId xmlns:a16="http://schemas.microsoft.com/office/drawing/2014/main" id="{B61970F7-A1ED-E46F-EF16-426E34B875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2" y="3167"/>
                <a:ext cx="68" cy="32"/>
              </a:xfrm>
              <a:custGeom>
                <a:avLst/>
                <a:gdLst>
                  <a:gd name="T0" fmla="*/ 205 w 205"/>
                  <a:gd name="T1" fmla="*/ 0 h 95"/>
                  <a:gd name="T2" fmla="*/ 155 w 205"/>
                  <a:gd name="T3" fmla="*/ 0 h 95"/>
                  <a:gd name="T4" fmla="*/ 102 w 205"/>
                  <a:gd name="T5" fmla="*/ 15 h 95"/>
                  <a:gd name="T6" fmla="*/ 44 w 205"/>
                  <a:gd name="T7" fmla="*/ 48 h 95"/>
                  <a:gd name="T8" fmla="*/ 0 w 205"/>
                  <a:gd name="T9" fmla="*/ 95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5" h="95">
                    <a:moveTo>
                      <a:pt x="205" y="0"/>
                    </a:moveTo>
                    <a:lnTo>
                      <a:pt x="155" y="0"/>
                    </a:lnTo>
                    <a:lnTo>
                      <a:pt x="102" y="15"/>
                    </a:lnTo>
                    <a:lnTo>
                      <a:pt x="44" y="48"/>
                    </a:lnTo>
                    <a:lnTo>
                      <a:pt x="0" y="9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64" name="Freeform 144">
                <a:extLst>
                  <a:ext uri="{FF2B5EF4-FFF2-40B4-BE49-F238E27FC236}">
                    <a16:creationId xmlns:a16="http://schemas.microsoft.com/office/drawing/2014/main" id="{BEEE74AD-F0A8-53BB-7160-3635C1B457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9" y="3221"/>
                <a:ext cx="66" cy="33"/>
              </a:xfrm>
              <a:custGeom>
                <a:avLst/>
                <a:gdLst>
                  <a:gd name="T0" fmla="*/ 199 w 199"/>
                  <a:gd name="T1" fmla="*/ 0 h 101"/>
                  <a:gd name="T2" fmla="*/ 127 w 199"/>
                  <a:gd name="T3" fmla="*/ 14 h 101"/>
                  <a:gd name="T4" fmla="*/ 81 w 199"/>
                  <a:gd name="T5" fmla="*/ 31 h 101"/>
                  <a:gd name="T6" fmla="*/ 37 w 199"/>
                  <a:gd name="T7" fmla="*/ 66 h 101"/>
                  <a:gd name="T8" fmla="*/ 0 w 199"/>
                  <a:gd name="T9" fmla="*/ 10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9" h="101">
                    <a:moveTo>
                      <a:pt x="199" y="0"/>
                    </a:moveTo>
                    <a:lnTo>
                      <a:pt x="127" y="14"/>
                    </a:lnTo>
                    <a:lnTo>
                      <a:pt x="81" y="31"/>
                    </a:lnTo>
                    <a:lnTo>
                      <a:pt x="37" y="66"/>
                    </a:lnTo>
                    <a:lnTo>
                      <a:pt x="0" y="10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65" name="Freeform 145">
                <a:extLst>
                  <a:ext uri="{FF2B5EF4-FFF2-40B4-BE49-F238E27FC236}">
                    <a16:creationId xmlns:a16="http://schemas.microsoft.com/office/drawing/2014/main" id="{E79B1977-B75B-248B-62C4-E332134590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3" y="2863"/>
                <a:ext cx="98" cy="85"/>
              </a:xfrm>
              <a:custGeom>
                <a:avLst/>
                <a:gdLst>
                  <a:gd name="T0" fmla="*/ 0 w 296"/>
                  <a:gd name="T1" fmla="*/ 253 h 253"/>
                  <a:gd name="T2" fmla="*/ 63 w 296"/>
                  <a:gd name="T3" fmla="*/ 206 h 253"/>
                  <a:gd name="T4" fmla="*/ 146 w 296"/>
                  <a:gd name="T5" fmla="*/ 142 h 253"/>
                  <a:gd name="T6" fmla="*/ 231 w 296"/>
                  <a:gd name="T7" fmla="*/ 72 h 253"/>
                  <a:gd name="T8" fmla="*/ 296 w 296"/>
                  <a:gd name="T9" fmla="*/ 0 h 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6" h="253">
                    <a:moveTo>
                      <a:pt x="0" y="253"/>
                    </a:moveTo>
                    <a:lnTo>
                      <a:pt x="63" y="206"/>
                    </a:lnTo>
                    <a:lnTo>
                      <a:pt x="146" y="142"/>
                    </a:lnTo>
                    <a:lnTo>
                      <a:pt x="231" y="72"/>
                    </a:lnTo>
                    <a:lnTo>
                      <a:pt x="29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66" name="Freeform 146">
                <a:extLst>
                  <a:ext uri="{FF2B5EF4-FFF2-40B4-BE49-F238E27FC236}">
                    <a16:creationId xmlns:a16="http://schemas.microsoft.com/office/drawing/2014/main" id="{18FB30CB-C977-5441-084C-05F58748CA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6" y="3137"/>
                <a:ext cx="79" cy="32"/>
              </a:xfrm>
              <a:custGeom>
                <a:avLst/>
                <a:gdLst>
                  <a:gd name="T0" fmla="*/ 237 w 237"/>
                  <a:gd name="T1" fmla="*/ 0 h 96"/>
                  <a:gd name="T2" fmla="*/ 152 w 237"/>
                  <a:gd name="T3" fmla="*/ 5 h 96"/>
                  <a:gd name="T4" fmla="*/ 88 w 237"/>
                  <a:gd name="T5" fmla="*/ 25 h 96"/>
                  <a:gd name="T6" fmla="*/ 41 w 237"/>
                  <a:gd name="T7" fmla="*/ 53 h 96"/>
                  <a:gd name="T8" fmla="*/ 0 w 237"/>
                  <a:gd name="T9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7" h="96">
                    <a:moveTo>
                      <a:pt x="237" y="0"/>
                    </a:moveTo>
                    <a:lnTo>
                      <a:pt x="152" y="5"/>
                    </a:lnTo>
                    <a:lnTo>
                      <a:pt x="88" y="25"/>
                    </a:lnTo>
                    <a:lnTo>
                      <a:pt x="41" y="53"/>
                    </a:lnTo>
                    <a:lnTo>
                      <a:pt x="0" y="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67" name="Freeform 147">
                <a:extLst>
                  <a:ext uri="{FF2B5EF4-FFF2-40B4-BE49-F238E27FC236}">
                    <a16:creationId xmlns:a16="http://schemas.microsoft.com/office/drawing/2014/main" id="{82B7CBB6-BC2A-CD45-09E0-AD16BBBD0F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0" y="3082"/>
                <a:ext cx="66" cy="27"/>
              </a:xfrm>
              <a:custGeom>
                <a:avLst/>
                <a:gdLst>
                  <a:gd name="T0" fmla="*/ 198 w 198"/>
                  <a:gd name="T1" fmla="*/ 16 h 79"/>
                  <a:gd name="T2" fmla="*/ 145 w 198"/>
                  <a:gd name="T3" fmla="*/ 0 h 79"/>
                  <a:gd name="T4" fmla="*/ 97 w 198"/>
                  <a:gd name="T5" fmla="*/ 3 h 79"/>
                  <a:gd name="T6" fmla="*/ 47 w 198"/>
                  <a:gd name="T7" fmla="*/ 25 h 79"/>
                  <a:gd name="T8" fmla="*/ 16 w 198"/>
                  <a:gd name="T9" fmla="*/ 47 h 79"/>
                  <a:gd name="T10" fmla="*/ 0 w 198"/>
                  <a:gd name="T11" fmla="*/ 7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8" h="79">
                    <a:moveTo>
                      <a:pt x="198" y="16"/>
                    </a:moveTo>
                    <a:lnTo>
                      <a:pt x="145" y="0"/>
                    </a:lnTo>
                    <a:lnTo>
                      <a:pt x="97" y="3"/>
                    </a:lnTo>
                    <a:lnTo>
                      <a:pt x="47" y="25"/>
                    </a:lnTo>
                    <a:lnTo>
                      <a:pt x="16" y="47"/>
                    </a:lnTo>
                    <a:lnTo>
                      <a:pt x="0" y="7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68" name="Freeform 148">
                <a:extLst>
                  <a:ext uri="{FF2B5EF4-FFF2-40B4-BE49-F238E27FC236}">
                    <a16:creationId xmlns:a16="http://schemas.microsoft.com/office/drawing/2014/main" id="{D7D9D1E6-7A04-4756-7211-45D95636E7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8" y="3174"/>
                <a:ext cx="61" cy="24"/>
              </a:xfrm>
              <a:custGeom>
                <a:avLst/>
                <a:gdLst>
                  <a:gd name="T0" fmla="*/ 184 w 184"/>
                  <a:gd name="T1" fmla="*/ 0 h 72"/>
                  <a:gd name="T2" fmla="*/ 153 w 184"/>
                  <a:gd name="T3" fmla="*/ 0 h 72"/>
                  <a:gd name="T4" fmla="*/ 104 w 184"/>
                  <a:gd name="T5" fmla="*/ 5 h 72"/>
                  <a:gd name="T6" fmla="*/ 62 w 184"/>
                  <a:gd name="T7" fmla="*/ 17 h 72"/>
                  <a:gd name="T8" fmla="*/ 40 w 184"/>
                  <a:gd name="T9" fmla="*/ 32 h 72"/>
                  <a:gd name="T10" fmla="*/ 16 w 184"/>
                  <a:gd name="T11" fmla="*/ 54 h 72"/>
                  <a:gd name="T12" fmla="*/ 0 w 184"/>
                  <a:gd name="T13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4" h="72">
                    <a:moveTo>
                      <a:pt x="184" y="0"/>
                    </a:moveTo>
                    <a:lnTo>
                      <a:pt x="153" y="0"/>
                    </a:lnTo>
                    <a:lnTo>
                      <a:pt x="104" y="5"/>
                    </a:lnTo>
                    <a:lnTo>
                      <a:pt x="62" y="17"/>
                    </a:lnTo>
                    <a:lnTo>
                      <a:pt x="40" y="32"/>
                    </a:lnTo>
                    <a:lnTo>
                      <a:pt x="16" y="54"/>
                    </a:lnTo>
                    <a:lnTo>
                      <a:pt x="0" y="72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69" name="Freeform 149">
                <a:extLst>
                  <a:ext uri="{FF2B5EF4-FFF2-40B4-BE49-F238E27FC236}">
                    <a16:creationId xmlns:a16="http://schemas.microsoft.com/office/drawing/2014/main" id="{01898D87-CA64-13C6-6221-BC1821C319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39" y="3054"/>
                <a:ext cx="12" cy="26"/>
              </a:xfrm>
              <a:custGeom>
                <a:avLst/>
                <a:gdLst>
                  <a:gd name="T0" fmla="*/ 0 w 38"/>
                  <a:gd name="T1" fmla="*/ 78 h 78"/>
                  <a:gd name="T2" fmla="*/ 12 w 38"/>
                  <a:gd name="T3" fmla="*/ 32 h 78"/>
                  <a:gd name="T4" fmla="*/ 28 w 38"/>
                  <a:gd name="T5" fmla="*/ 9 h 78"/>
                  <a:gd name="T6" fmla="*/ 38 w 38"/>
                  <a:gd name="T7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78">
                    <a:moveTo>
                      <a:pt x="0" y="78"/>
                    </a:moveTo>
                    <a:lnTo>
                      <a:pt x="12" y="32"/>
                    </a:lnTo>
                    <a:lnTo>
                      <a:pt x="28" y="9"/>
                    </a:lnTo>
                    <a:lnTo>
                      <a:pt x="38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70" name="Freeform 150">
                <a:extLst>
                  <a:ext uri="{FF2B5EF4-FFF2-40B4-BE49-F238E27FC236}">
                    <a16:creationId xmlns:a16="http://schemas.microsoft.com/office/drawing/2014/main" id="{62A40D7F-C1E1-0BEF-4AA6-255D6E48EE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84" y="2741"/>
                <a:ext cx="342" cy="89"/>
              </a:xfrm>
              <a:custGeom>
                <a:avLst/>
                <a:gdLst>
                  <a:gd name="T0" fmla="*/ 0 w 1027"/>
                  <a:gd name="T1" fmla="*/ 0 h 266"/>
                  <a:gd name="T2" fmla="*/ 158 w 1027"/>
                  <a:gd name="T3" fmla="*/ 141 h 266"/>
                  <a:gd name="T4" fmla="*/ 270 w 1027"/>
                  <a:gd name="T5" fmla="*/ 204 h 266"/>
                  <a:gd name="T6" fmla="*/ 379 w 1027"/>
                  <a:gd name="T7" fmla="*/ 250 h 266"/>
                  <a:gd name="T8" fmla="*/ 727 w 1027"/>
                  <a:gd name="T9" fmla="*/ 266 h 266"/>
                  <a:gd name="T10" fmla="*/ 869 w 1027"/>
                  <a:gd name="T11" fmla="*/ 236 h 266"/>
                  <a:gd name="T12" fmla="*/ 948 w 1027"/>
                  <a:gd name="T13" fmla="*/ 204 h 266"/>
                  <a:gd name="T14" fmla="*/ 1027 w 1027"/>
                  <a:gd name="T15" fmla="*/ 204 h 2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027" h="266">
                    <a:moveTo>
                      <a:pt x="0" y="0"/>
                    </a:moveTo>
                    <a:lnTo>
                      <a:pt x="158" y="141"/>
                    </a:lnTo>
                    <a:lnTo>
                      <a:pt x="270" y="204"/>
                    </a:lnTo>
                    <a:lnTo>
                      <a:pt x="379" y="250"/>
                    </a:lnTo>
                    <a:lnTo>
                      <a:pt x="727" y="266"/>
                    </a:lnTo>
                    <a:lnTo>
                      <a:pt x="869" y="236"/>
                    </a:lnTo>
                    <a:lnTo>
                      <a:pt x="948" y="204"/>
                    </a:lnTo>
                    <a:lnTo>
                      <a:pt x="1027" y="20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71" name="Freeform 151">
                <a:extLst>
                  <a:ext uri="{FF2B5EF4-FFF2-40B4-BE49-F238E27FC236}">
                    <a16:creationId xmlns:a16="http://schemas.microsoft.com/office/drawing/2014/main" id="{E95C43E1-68C3-C7B6-C9E5-17201A621C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0" y="2762"/>
                <a:ext cx="58" cy="132"/>
              </a:xfrm>
              <a:custGeom>
                <a:avLst/>
                <a:gdLst>
                  <a:gd name="T0" fmla="*/ 0 w 174"/>
                  <a:gd name="T1" fmla="*/ 0 h 396"/>
                  <a:gd name="T2" fmla="*/ 80 w 174"/>
                  <a:gd name="T3" fmla="*/ 111 h 396"/>
                  <a:gd name="T4" fmla="*/ 127 w 174"/>
                  <a:gd name="T5" fmla="*/ 221 h 396"/>
                  <a:gd name="T6" fmla="*/ 143 w 174"/>
                  <a:gd name="T7" fmla="*/ 284 h 396"/>
                  <a:gd name="T8" fmla="*/ 174 w 174"/>
                  <a:gd name="T9" fmla="*/ 396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4" h="396">
                    <a:moveTo>
                      <a:pt x="0" y="0"/>
                    </a:moveTo>
                    <a:lnTo>
                      <a:pt x="80" y="111"/>
                    </a:lnTo>
                    <a:lnTo>
                      <a:pt x="127" y="221"/>
                    </a:lnTo>
                    <a:lnTo>
                      <a:pt x="143" y="284"/>
                    </a:lnTo>
                    <a:lnTo>
                      <a:pt x="174" y="3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72" name="Freeform 152">
                <a:extLst>
                  <a:ext uri="{FF2B5EF4-FFF2-40B4-BE49-F238E27FC236}">
                    <a16:creationId xmlns:a16="http://schemas.microsoft.com/office/drawing/2014/main" id="{4430BB7F-5095-3B90-B563-071D3913CB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3" y="2924"/>
                <a:ext cx="331" cy="142"/>
              </a:xfrm>
              <a:custGeom>
                <a:avLst/>
                <a:gdLst>
                  <a:gd name="T0" fmla="*/ 992 w 992"/>
                  <a:gd name="T1" fmla="*/ 0 h 425"/>
                  <a:gd name="T2" fmla="*/ 804 w 992"/>
                  <a:gd name="T3" fmla="*/ 110 h 425"/>
                  <a:gd name="T4" fmla="*/ 678 w 992"/>
                  <a:gd name="T5" fmla="*/ 141 h 425"/>
                  <a:gd name="T6" fmla="*/ 504 w 992"/>
                  <a:gd name="T7" fmla="*/ 204 h 425"/>
                  <a:gd name="T8" fmla="*/ 331 w 992"/>
                  <a:gd name="T9" fmla="*/ 253 h 425"/>
                  <a:gd name="T10" fmla="*/ 172 w 992"/>
                  <a:gd name="T11" fmla="*/ 315 h 425"/>
                  <a:gd name="T12" fmla="*/ 15 w 992"/>
                  <a:gd name="T13" fmla="*/ 394 h 425"/>
                  <a:gd name="T14" fmla="*/ 0 w 992"/>
                  <a:gd name="T15" fmla="*/ 425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992" h="425">
                    <a:moveTo>
                      <a:pt x="992" y="0"/>
                    </a:moveTo>
                    <a:lnTo>
                      <a:pt x="804" y="110"/>
                    </a:lnTo>
                    <a:lnTo>
                      <a:pt x="678" y="141"/>
                    </a:lnTo>
                    <a:lnTo>
                      <a:pt x="504" y="204"/>
                    </a:lnTo>
                    <a:lnTo>
                      <a:pt x="331" y="253"/>
                    </a:lnTo>
                    <a:lnTo>
                      <a:pt x="172" y="315"/>
                    </a:lnTo>
                    <a:lnTo>
                      <a:pt x="15" y="394"/>
                    </a:lnTo>
                    <a:lnTo>
                      <a:pt x="0" y="42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73" name="Freeform 153">
                <a:extLst>
                  <a:ext uri="{FF2B5EF4-FFF2-40B4-BE49-F238E27FC236}">
                    <a16:creationId xmlns:a16="http://schemas.microsoft.com/office/drawing/2014/main" id="{F0162D77-26AD-4B88-D042-AA8016F78F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82" y="2939"/>
                <a:ext cx="9" cy="39"/>
              </a:xfrm>
              <a:custGeom>
                <a:avLst/>
                <a:gdLst>
                  <a:gd name="T0" fmla="*/ 18 w 27"/>
                  <a:gd name="T1" fmla="*/ 116 h 116"/>
                  <a:gd name="T2" fmla="*/ 27 w 27"/>
                  <a:gd name="T3" fmla="*/ 86 h 116"/>
                  <a:gd name="T4" fmla="*/ 0 w 27"/>
                  <a:gd name="T5" fmla="*/ 31 h 116"/>
                  <a:gd name="T6" fmla="*/ 0 w 27"/>
                  <a:gd name="T7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7" h="116">
                    <a:moveTo>
                      <a:pt x="18" y="116"/>
                    </a:moveTo>
                    <a:lnTo>
                      <a:pt x="27" y="86"/>
                    </a:lnTo>
                    <a:lnTo>
                      <a:pt x="0" y="31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74" name="Freeform 154">
                <a:extLst>
                  <a:ext uri="{FF2B5EF4-FFF2-40B4-BE49-F238E27FC236}">
                    <a16:creationId xmlns:a16="http://schemas.microsoft.com/office/drawing/2014/main" id="{94B0EB4B-8EEB-8C44-C49A-3CA6047E37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2" y="2814"/>
                <a:ext cx="68" cy="49"/>
              </a:xfrm>
              <a:custGeom>
                <a:avLst/>
                <a:gdLst>
                  <a:gd name="T0" fmla="*/ 0 w 204"/>
                  <a:gd name="T1" fmla="*/ 0 h 149"/>
                  <a:gd name="T2" fmla="*/ 53 w 204"/>
                  <a:gd name="T3" fmla="*/ 47 h 149"/>
                  <a:gd name="T4" fmla="*/ 107 w 204"/>
                  <a:gd name="T5" fmla="*/ 86 h 149"/>
                  <a:gd name="T6" fmla="*/ 204 w 204"/>
                  <a:gd name="T7" fmla="*/ 149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4" h="149">
                    <a:moveTo>
                      <a:pt x="0" y="0"/>
                    </a:moveTo>
                    <a:lnTo>
                      <a:pt x="53" y="47"/>
                    </a:lnTo>
                    <a:lnTo>
                      <a:pt x="107" y="86"/>
                    </a:lnTo>
                    <a:lnTo>
                      <a:pt x="204" y="14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6475" name="AutoShape 155">
            <a:extLst>
              <a:ext uri="{FF2B5EF4-FFF2-40B4-BE49-F238E27FC236}">
                <a16:creationId xmlns:a16="http://schemas.microsoft.com/office/drawing/2014/main" id="{A27BAAD0-723B-629E-6E72-D89C5D84D1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3962400"/>
            <a:ext cx="4419600" cy="1295400"/>
          </a:xfrm>
          <a:prstGeom prst="cloudCallout">
            <a:avLst>
              <a:gd name="adj1" fmla="val 83333"/>
              <a:gd name="adj2" fmla="val 64463"/>
            </a:avLst>
          </a:prstGeom>
          <a:gradFill rotWithShape="0">
            <a:gsLst>
              <a:gs pos="0">
                <a:schemeClr val="bg1"/>
              </a:gs>
              <a:gs pos="100000">
                <a:srgbClr val="CCFFFF"/>
              </a:gs>
            </a:gsLst>
            <a:lin ang="2700000" scaled="1"/>
          </a:gra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But hey, the system of equations for </a:t>
            </a:r>
            <a:r>
              <a:rPr kumimoji="1"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 and </a:t>
            </a:r>
            <a:r>
              <a:rPr kumimoji="1"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 is </a:t>
            </a:r>
            <a:r>
              <a:rPr kumimoji="1" lang="en-US" altLang="zh-CN" sz="20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nonlinear </a:t>
            </a: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!</a:t>
            </a:r>
          </a:p>
        </p:txBody>
      </p:sp>
      <p:grpSp>
        <p:nvGrpSpPr>
          <p:cNvPr id="56476" name="Group 156">
            <a:extLst>
              <a:ext uri="{FF2B5EF4-FFF2-40B4-BE49-F238E27FC236}">
                <a16:creationId xmlns:a16="http://schemas.microsoft.com/office/drawing/2014/main" id="{D01A7613-1A63-E844-7633-9DDCBC02A50E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4800600"/>
            <a:ext cx="1593850" cy="1631950"/>
            <a:chOff x="2051" y="1696"/>
            <a:chExt cx="1004" cy="1028"/>
          </a:xfrm>
        </p:grpSpPr>
        <p:sp>
          <p:nvSpPr>
            <p:cNvPr id="56477" name="Freeform 157">
              <a:extLst>
                <a:ext uri="{FF2B5EF4-FFF2-40B4-BE49-F238E27FC236}">
                  <a16:creationId xmlns:a16="http://schemas.microsoft.com/office/drawing/2014/main" id="{D5446284-1AD3-610B-25B6-0DDB1E436763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261" y="1981"/>
              <a:ext cx="467" cy="582"/>
            </a:xfrm>
            <a:custGeom>
              <a:avLst/>
              <a:gdLst>
                <a:gd name="T0" fmla="*/ 38 w 648"/>
                <a:gd name="T1" fmla="*/ 148 h 858"/>
                <a:gd name="T2" fmla="*/ 89 w 648"/>
                <a:gd name="T3" fmla="*/ 103 h 858"/>
                <a:gd name="T4" fmla="*/ 292 w 648"/>
                <a:gd name="T5" fmla="*/ 40 h 858"/>
                <a:gd name="T6" fmla="*/ 418 w 648"/>
                <a:gd name="T7" fmla="*/ 7 h 858"/>
                <a:gd name="T8" fmla="*/ 463 w 648"/>
                <a:gd name="T9" fmla="*/ 0 h 858"/>
                <a:gd name="T10" fmla="*/ 526 w 648"/>
                <a:gd name="T11" fmla="*/ 97 h 858"/>
                <a:gd name="T12" fmla="*/ 559 w 648"/>
                <a:gd name="T13" fmla="*/ 206 h 858"/>
                <a:gd name="T14" fmla="*/ 577 w 648"/>
                <a:gd name="T15" fmla="*/ 309 h 858"/>
                <a:gd name="T16" fmla="*/ 577 w 648"/>
                <a:gd name="T17" fmla="*/ 495 h 858"/>
                <a:gd name="T18" fmla="*/ 648 w 648"/>
                <a:gd name="T19" fmla="*/ 678 h 858"/>
                <a:gd name="T20" fmla="*/ 640 w 648"/>
                <a:gd name="T21" fmla="*/ 763 h 858"/>
                <a:gd name="T22" fmla="*/ 545 w 648"/>
                <a:gd name="T23" fmla="*/ 813 h 858"/>
                <a:gd name="T24" fmla="*/ 299 w 648"/>
                <a:gd name="T25" fmla="*/ 858 h 858"/>
                <a:gd name="T26" fmla="*/ 210 w 648"/>
                <a:gd name="T27" fmla="*/ 807 h 858"/>
                <a:gd name="T28" fmla="*/ 153 w 648"/>
                <a:gd name="T29" fmla="*/ 660 h 858"/>
                <a:gd name="T30" fmla="*/ 108 w 648"/>
                <a:gd name="T31" fmla="*/ 499 h 858"/>
                <a:gd name="T32" fmla="*/ 25 w 648"/>
                <a:gd name="T33" fmla="*/ 416 h 858"/>
                <a:gd name="T34" fmla="*/ 6 w 648"/>
                <a:gd name="T35" fmla="*/ 328 h 858"/>
                <a:gd name="T36" fmla="*/ 0 w 648"/>
                <a:gd name="T37" fmla="*/ 219 h 858"/>
                <a:gd name="T38" fmla="*/ 38 w 648"/>
                <a:gd name="T39" fmla="*/ 148 h 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648" h="858">
                  <a:moveTo>
                    <a:pt x="38" y="148"/>
                  </a:moveTo>
                  <a:lnTo>
                    <a:pt x="89" y="103"/>
                  </a:lnTo>
                  <a:lnTo>
                    <a:pt x="292" y="40"/>
                  </a:lnTo>
                  <a:lnTo>
                    <a:pt x="418" y="7"/>
                  </a:lnTo>
                  <a:lnTo>
                    <a:pt x="463" y="0"/>
                  </a:lnTo>
                  <a:lnTo>
                    <a:pt x="526" y="97"/>
                  </a:lnTo>
                  <a:lnTo>
                    <a:pt x="559" y="206"/>
                  </a:lnTo>
                  <a:lnTo>
                    <a:pt x="577" y="309"/>
                  </a:lnTo>
                  <a:lnTo>
                    <a:pt x="577" y="495"/>
                  </a:lnTo>
                  <a:lnTo>
                    <a:pt x="648" y="678"/>
                  </a:lnTo>
                  <a:lnTo>
                    <a:pt x="640" y="763"/>
                  </a:lnTo>
                  <a:lnTo>
                    <a:pt x="545" y="813"/>
                  </a:lnTo>
                  <a:lnTo>
                    <a:pt x="299" y="858"/>
                  </a:lnTo>
                  <a:lnTo>
                    <a:pt x="210" y="807"/>
                  </a:lnTo>
                  <a:lnTo>
                    <a:pt x="153" y="660"/>
                  </a:lnTo>
                  <a:lnTo>
                    <a:pt x="108" y="499"/>
                  </a:lnTo>
                  <a:lnTo>
                    <a:pt x="25" y="416"/>
                  </a:lnTo>
                  <a:lnTo>
                    <a:pt x="6" y="328"/>
                  </a:lnTo>
                  <a:lnTo>
                    <a:pt x="0" y="219"/>
                  </a:lnTo>
                  <a:lnTo>
                    <a:pt x="38" y="148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6478" name="Group 158">
              <a:extLst>
                <a:ext uri="{FF2B5EF4-FFF2-40B4-BE49-F238E27FC236}">
                  <a16:creationId xmlns:a16="http://schemas.microsoft.com/office/drawing/2014/main" id="{37C88528-A255-65A9-ACE6-5BD470A7D26D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441" y="2029"/>
              <a:ext cx="511" cy="637"/>
              <a:chOff x="2308" y="1206"/>
              <a:chExt cx="710" cy="940"/>
            </a:xfrm>
          </p:grpSpPr>
          <p:sp>
            <p:nvSpPr>
              <p:cNvPr id="56479" name="Freeform 159">
                <a:extLst>
                  <a:ext uri="{FF2B5EF4-FFF2-40B4-BE49-F238E27FC236}">
                    <a16:creationId xmlns:a16="http://schemas.microsoft.com/office/drawing/2014/main" id="{E07B7F68-E506-CCAB-8671-1B20DD943F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1206"/>
                <a:ext cx="710" cy="940"/>
              </a:xfrm>
              <a:custGeom>
                <a:avLst/>
                <a:gdLst>
                  <a:gd name="T0" fmla="*/ 0 w 710"/>
                  <a:gd name="T1" fmla="*/ 58 h 940"/>
                  <a:gd name="T2" fmla="*/ 39 w 710"/>
                  <a:gd name="T3" fmla="*/ 113 h 940"/>
                  <a:gd name="T4" fmla="*/ 90 w 710"/>
                  <a:gd name="T5" fmla="*/ 197 h 940"/>
                  <a:gd name="T6" fmla="*/ 141 w 710"/>
                  <a:gd name="T7" fmla="*/ 307 h 940"/>
                  <a:gd name="T8" fmla="*/ 182 w 710"/>
                  <a:gd name="T9" fmla="*/ 415 h 940"/>
                  <a:gd name="T10" fmla="*/ 211 w 710"/>
                  <a:gd name="T11" fmla="*/ 503 h 940"/>
                  <a:gd name="T12" fmla="*/ 261 w 710"/>
                  <a:gd name="T13" fmla="*/ 685 h 940"/>
                  <a:gd name="T14" fmla="*/ 276 w 710"/>
                  <a:gd name="T15" fmla="*/ 741 h 940"/>
                  <a:gd name="T16" fmla="*/ 297 w 710"/>
                  <a:gd name="T17" fmla="*/ 777 h 940"/>
                  <a:gd name="T18" fmla="*/ 315 w 710"/>
                  <a:gd name="T19" fmla="*/ 807 h 940"/>
                  <a:gd name="T20" fmla="*/ 455 w 710"/>
                  <a:gd name="T21" fmla="*/ 901 h 940"/>
                  <a:gd name="T22" fmla="*/ 507 w 710"/>
                  <a:gd name="T23" fmla="*/ 940 h 940"/>
                  <a:gd name="T24" fmla="*/ 500 w 710"/>
                  <a:gd name="T25" fmla="*/ 844 h 940"/>
                  <a:gd name="T26" fmla="*/ 477 w 710"/>
                  <a:gd name="T27" fmla="*/ 766 h 940"/>
                  <a:gd name="T28" fmla="*/ 450 w 710"/>
                  <a:gd name="T29" fmla="*/ 684 h 940"/>
                  <a:gd name="T30" fmla="*/ 387 w 710"/>
                  <a:gd name="T31" fmla="*/ 583 h 940"/>
                  <a:gd name="T32" fmla="*/ 347 w 710"/>
                  <a:gd name="T33" fmla="*/ 472 h 940"/>
                  <a:gd name="T34" fmla="*/ 328 w 710"/>
                  <a:gd name="T35" fmla="*/ 307 h 940"/>
                  <a:gd name="T36" fmla="*/ 411 w 710"/>
                  <a:gd name="T37" fmla="*/ 371 h 940"/>
                  <a:gd name="T38" fmla="*/ 488 w 710"/>
                  <a:gd name="T39" fmla="*/ 423 h 940"/>
                  <a:gd name="T40" fmla="*/ 564 w 710"/>
                  <a:gd name="T41" fmla="*/ 448 h 940"/>
                  <a:gd name="T42" fmla="*/ 614 w 710"/>
                  <a:gd name="T43" fmla="*/ 460 h 940"/>
                  <a:gd name="T44" fmla="*/ 653 w 710"/>
                  <a:gd name="T45" fmla="*/ 454 h 940"/>
                  <a:gd name="T46" fmla="*/ 678 w 710"/>
                  <a:gd name="T47" fmla="*/ 423 h 940"/>
                  <a:gd name="T48" fmla="*/ 704 w 710"/>
                  <a:gd name="T49" fmla="*/ 335 h 940"/>
                  <a:gd name="T50" fmla="*/ 710 w 710"/>
                  <a:gd name="T51" fmla="*/ 271 h 940"/>
                  <a:gd name="T52" fmla="*/ 710 w 710"/>
                  <a:gd name="T53" fmla="*/ 163 h 940"/>
                  <a:gd name="T54" fmla="*/ 710 w 710"/>
                  <a:gd name="T55" fmla="*/ 73 h 940"/>
                  <a:gd name="T56" fmla="*/ 595 w 710"/>
                  <a:gd name="T57" fmla="*/ 76 h 940"/>
                  <a:gd name="T58" fmla="*/ 545 w 710"/>
                  <a:gd name="T59" fmla="*/ 64 h 940"/>
                  <a:gd name="T60" fmla="*/ 538 w 710"/>
                  <a:gd name="T61" fmla="*/ 166 h 940"/>
                  <a:gd name="T62" fmla="*/ 526 w 710"/>
                  <a:gd name="T63" fmla="*/ 198 h 940"/>
                  <a:gd name="T64" fmla="*/ 450 w 710"/>
                  <a:gd name="T65" fmla="*/ 160 h 940"/>
                  <a:gd name="T66" fmla="*/ 398 w 710"/>
                  <a:gd name="T67" fmla="*/ 116 h 940"/>
                  <a:gd name="T68" fmla="*/ 302 w 710"/>
                  <a:gd name="T69" fmla="*/ 64 h 940"/>
                  <a:gd name="T70" fmla="*/ 233 w 710"/>
                  <a:gd name="T71" fmla="*/ 19 h 940"/>
                  <a:gd name="T72" fmla="*/ 171 w 710"/>
                  <a:gd name="T73" fmla="*/ 0 h 940"/>
                  <a:gd name="T74" fmla="*/ 94 w 710"/>
                  <a:gd name="T75" fmla="*/ 31 h 940"/>
                  <a:gd name="T76" fmla="*/ 0 w 710"/>
                  <a:gd name="T77" fmla="*/ 58 h 9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710" h="940">
                    <a:moveTo>
                      <a:pt x="0" y="58"/>
                    </a:moveTo>
                    <a:lnTo>
                      <a:pt x="39" y="113"/>
                    </a:lnTo>
                    <a:lnTo>
                      <a:pt x="90" y="197"/>
                    </a:lnTo>
                    <a:lnTo>
                      <a:pt x="141" y="307"/>
                    </a:lnTo>
                    <a:lnTo>
                      <a:pt x="182" y="415"/>
                    </a:lnTo>
                    <a:lnTo>
                      <a:pt x="211" y="503"/>
                    </a:lnTo>
                    <a:lnTo>
                      <a:pt x="261" y="685"/>
                    </a:lnTo>
                    <a:lnTo>
                      <a:pt x="276" y="741"/>
                    </a:lnTo>
                    <a:lnTo>
                      <a:pt x="297" y="777"/>
                    </a:lnTo>
                    <a:lnTo>
                      <a:pt x="315" y="807"/>
                    </a:lnTo>
                    <a:lnTo>
                      <a:pt x="455" y="901"/>
                    </a:lnTo>
                    <a:lnTo>
                      <a:pt x="507" y="940"/>
                    </a:lnTo>
                    <a:lnTo>
                      <a:pt x="500" y="844"/>
                    </a:lnTo>
                    <a:lnTo>
                      <a:pt x="477" y="766"/>
                    </a:lnTo>
                    <a:lnTo>
                      <a:pt x="450" y="684"/>
                    </a:lnTo>
                    <a:lnTo>
                      <a:pt x="387" y="583"/>
                    </a:lnTo>
                    <a:lnTo>
                      <a:pt x="347" y="472"/>
                    </a:lnTo>
                    <a:lnTo>
                      <a:pt x="328" y="307"/>
                    </a:lnTo>
                    <a:lnTo>
                      <a:pt x="411" y="371"/>
                    </a:lnTo>
                    <a:lnTo>
                      <a:pt x="488" y="423"/>
                    </a:lnTo>
                    <a:lnTo>
                      <a:pt x="564" y="448"/>
                    </a:lnTo>
                    <a:lnTo>
                      <a:pt x="614" y="460"/>
                    </a:lnTo>
                    <a:lnTo>
                      <a:pt x="653" y="454"/>
                    </a:lnTo>
                    <a:lnTo>
                      <a:pt x="678" y="423"/>
                    </a:lnTo>
                    <a:lnTo>
                      <a:pt x="704" y="335"/>
                    </a:lnTo>
                    <a:lnTo>
                      <a:pt x="710" y="271"/>
                    </a:lnTo>
                    <a:lnTo>
                      <a:pt x="710" y="163"/>
                    </a:lnTo>
                    <a:lnTo>
                      <a:pt x="710" y="73"/>
                    </a:lnTo>
                    <a:lnTo>
                      <a:pt x="595" y="76"/>
                    </a:lnTo>
                    <a:lnTo>
                      <a:pt x="545" y="64"/>
                    </a:lnTo>
                    <a:lnTo>
                      <a:pt x="538" y="166"/>
                    </a:lnTo>
                    <a:lnTo>
                      <a:pt x="526" y="198"/>
                    </a:lnTo>
                    <a:lnTo>
                      <a:pt x="450" y="160"/>
                    </a:lnTo>
                    <a:lnTo>
                      <a:pt x="398" y="116"/>
                    </a:lnTo>
                    <a:lnTo>
                      <a:pt x="302" y="64"/>
                    </a:lnTo>
                    <a:lnTo>
                      <a:pt x="233" y="19"/>
                    </a:lnTo>
                    <a:lnTo>
                      <a:pt x="171" y="0"/>
                    </a:lnTo>
                    <a:lnTo>
                      <a:pt x="94" y="31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80" name="Freeform 160">
                <a:extLst>
                  <a:ext uri="{FF2B5EF4-FFF2-40B4-BE49-F238E27FC236}">
                    <a16:creationId xmlns:a16="http://schemas.microsoft.com/office/drawing/2014/main" id="{08C152A0-CDF6-26AC-5673-6B203592DB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55" y="1252"/>
                <a:ext cx="199" cy="569"/>
              </a:xfrm>
              <a:custGeom>
                <a:avLst/>
                <a:gdLst>
                  <a:gd name="T0" fmla="*/ 0 w 199"/>
                  <a:gd name="T1" fmla="*/ 0 h 569"/>
                  <a:gd name="T2" fmla="*/ 87 w 199"/>
                  <a:gd name="T3" fmla="*/ 39 h 569"/>
                  <a:gd name="T4" fmla="*/ 79 w 199"/>
                  <a:gd name="T5" fmla="*/ 107 h 569"/>
                  <a:gd name="T6" fmla="*/ 134 w 199"/>
                  <a:gd name="T7" fmla="*/ 110 h 569"/>
                  <a:gd name="T8" fmla="*/ 169 w 199"/>
                  <a:gd name="T9" fmla="*/ 233 h 569"/>
                  <a:gd name="T10" fmla="*/ 189 w 199"/>
                  <a:gd name="T11" fmla="*/ 366 h 569"/>
                  <a:gd name="T12" fmla="*/ 197 w 199"/>
                  <a:gd name="T13" fmla="*/ 492 h 569"/>
                  <a:gd name="T14" fmla="*/ 199 w 199"/>
                  <a:gd name="T15" fmla="*/ 569 h 5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9" h="569">
                    <a:moveTo>
                      <a:pt x="0" y="0"/>
                    </a:moveTo>
                    <a:lnTo>
                      <a:pt x="87" y="39"/>
                    </a:lnTo>
                    <a:lnTo>
                      <a:pt x="79" y="107"/>
                    </a:lnTo>
                    <a:lnTo>
                      <a:pt x="134" y="110"/>
                    </a:lnTo>
                    <a:lnTo>
                      <a:pt x="169" y="233"/>
                    </a:lnTo>
                    <a:lnTo>
                      <a:pt x="189" y="366"/>
                    </a:lnTo>
                    <a:lnTo>
                      <a:pt x="197" y="492"/>
                    </a:lnTo>
                    <a:lnTo>
                      <a:pt x="199" y="569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6481" name="Freeform 161">
              <a:extLst>
                <a:ext uri="{FF2B5EF4-FFF2-40B4-BE49-F238E27FC236}">
                  <a16:creationId xmlns:a16="http://schemas.microsoft.com/office/drawing/2014/main" id="{78BED770-41FD-32DF-B5E5-B0C18D6489F7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406" y="1975"/>
              <a:ext cx="154" cy="119"/>
            </a:xfrm>
            <a:custGeom>
              <a:avLst/>
              <a:gdLst>
                <a:gd name="T0" fmla="*/ 19 w 213"/>
                <a:gd name="T1" fmla="*/ 56 h 176"/>
                <a:gd name="T2" fmla="*/ 0 w 213"/>
                <a:gd name="T3" fmla="*/ 85 h 176"/>
                <a:gd name="T4" fmla="*/ 92 w 213"/>
                <a:gd name="T5" fmla="*/ 176 h 176"/>
                <a:gd name="T6" fmla="*/ 122 w 213"/>
                <a:gd name="T7" fmla="*/ 69 h 176"/>
                <a:gd name="T8" fmla="*/ 213 w 213"/>
                <a:gd name="T9" fmla="*/ 122 h 176"/>
                <a:gd name="T10" fmla="*/ 209 w 213"/>
                <a:gd name="T11" fmla="*/ 30 h 176"/>
                <a:gd name="T12" fmla="*/ 153 w 213"/>
                <a:gd name="T13" fmla="*/ 0 h 176"/>
                <a:gd name="T14" fmla="*/ 19 w 213"/>
                <a:gd name="T15" fmla="*/ 56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3" h="176">
                  <a:moveTo>
                    <a:pt x="19" y="56"/>
                  </a:moveTo>
                  <a:lnTo>
                    <a:pt x="0" y="85"/>
                  </a:lnTo>
                  <a:lnTo>
                    <a:pt x="92" y="176"/>
                  </a:lnTo>
                  <a:lnTo>
                    <a:pt x="122" y="69"/>
                  </a:lnTo>
                  <a:lnTo>
                    <a:pt x="213" y="122"/>
                  </a:lnTo>
                  <a:lnTo>
                    <a:pt x="209" y="30"/>
                  </a:lnTo>
                  <a:lnTo>
                    <a:pt x="153" y="0"/>
                  </a:lnTo>
                  <a:lnTo>
                    <a:pt x="19" y="56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6482" name="Group 162">
              <a:extLst>
                <a:ext uri="{FF2B5EF4-FFF2-40B4-BE49-F238E27FC236}">
                  <a16:creationId xmlns:a16="http://schemas.microsoft.com/office/drawing/2014/main" id="{26A6A283-4DAF-4B5A-E0EB-B53A82F2F917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051" y="1977"/>
              <a:ext cx="454" cy="747"/>
              <a:chOff x="1799" y="1328"/>
              <a:chExt cx="630" cy="1101"/>
            </a:xfrm>
          </p:grpSpPr>
          <p:grpSp>
            <p:nvGrpSpPr>
              <p:cNvPr id="56483" name="Group 163">
                <a:extLst>
                  <a:ext uri="{FF2B5EF4-FFF2-40B4-BE49-F238E27FC236}">
                    <a16:creationId xmlns:a16="http://schemas.microsoft.com/office/drawing/2014/main" id="{FDB5D5C8-5321-B4AD-F310-D1B6138339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8" y="1328"/>
                <a:ext cx="461" cy="1101"/>
                <a:chOff x="1968" y="1328"/>
                <a:chExt cx="461" cy="1101"/>
              </a:xfrm>
            </p:grpSpPr>
            <p:sp>
              <p:nvSpPr>
                <p:cNvPr id="56484" name="Freeform 164">
                  <a:extLst>
                    <a:ext uri="{FF2B5EF4-FFF2-40B4-BE49-F238E27FC236}">
                      <a16:creationId xmlns:a16="http://schemas.microsoft.com/office/drawing/2014/main" id="{3165BF71-9BCF-780C-1B1F-FEE6927B34B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8" y="1328"/>
                  <a:ext cx="461" cy="1101"/>
                </a:xfrm>
                <a:custGeom>
                  <a:avLst/>
                  <a:gdLst>
                    <a:gd name="T0" fmla="*/ 322 w 461"/>
                    <a:gd name="T1" fmla="*/ 1065 h 1101"/>
                    <a:gd name="T2" fmla="*/ 398 w 461"/>
                    <a:gd name="T3" fmla="*/ 1019 h 1101"/>
                    <a:gd name="T4" fmla="*/ 430 w 461"/>
                    <a:gd name="T5" fmla="*/ 916 h 1101"/>
                    <a:gd name="T6" fmla="*/ 454 w 461"/>
                    <a:gd name="T7" fmla="*/ 823 h 1101"/>
                    <a:gd name="T8" fmla="*/ 461 w 461"/>
                    <a:gd name="T9" fmla="*/ 720 h 1101"/>
                    <a:gd name="T10" fmla="*/ 434 w 461"/>
                    <a:gd name="T11" fmla="*/ 608 h 1101"/>
                    <a:gd name="T12" fmla="*/ 416 w 461"/>
                    <a:gd name="T13" fmla="*/ 516 h 1101"/>
                    <a:gd name="T14" fmla="*/ 392 w 461"/>
                    <a:gd name="T15" fmla="*/ 410 h 1101"/>
                    <a:gd name="T16" fmla="*/ 363 w 461"/>
                    <a:gd name="T17" fmla="*/ 331 h 1101"/>
                    <a:gd name="T18" fmla="*/ 315 w 461"/>
                    <a:gd name="T19" fmla="*/ 236 h 1101"/>
                    <a:gd name="T20" fmla="*/ 276 w 461"/>
                    <a:gd name="T21" fmla="*/ 149 h 1101"/>
                    <a:gd name="T22" fmla="*/ 207 w 461"/>
                    <a:gd name="T23" fmla="*/ 45 h 1101"/>
                    <a:gd name="T24" fmla="*/ 169 w 461"/>
                    <a:gd name="T25" fmla="*/ 0 h 1101"/>
                    <a:gd name="T26" fmla="*/ 124 w 461"/>
                    <a:gd name="T27" fmla="*/ 33 h 1101"/>
                    <a:gd name="T28" fmla="*/ 77 w 461"/>
                    <a:gd name="T29" fmla="*/ 76 h 1101"/>
                    <a:gd name="T30" fmla="*/ 13 w 461"/>
                    <a:gd name="T31" fmla="*/ 134 h 1101"/>
                    <a:gd name="T32" fmla="*/ 7 w 461"/>
                    <a:gd name="T33" fmla="*/ 153 h 1101"/>
                    <a:gd name="T34" fmla="*/ 0 w 461"/>
                    <a:gd name="T35" fmla="*/ 187 h 1101"/>
                    <a:gd name="T36" fmla="*/ 19 w 461"/>
                    <a:gd name="T37" fmla="*/ 247 h 1101"/>
                    <a:gd name="T38" fmla="*/ 45 w 461"/>
                    <a:gd name="T39" fmla="*/ 321 h 1101"/>
                    <a:gd name="T40" fmla="*/ 115 w 461"/>
                    <a:gd name="T41" fmla="*/ 457 h 1101"/>
                    <a:gd name="T42" fmla="*/ 141 w 461"/>
                    <a:gd name="T43" fmla="*/ 573 h 1101"/>
                    <a:gd name="T44" fmla="*/ 150 w 461"/>
                    <a:gd name="T45" fmla="*/ 661 h 1101"/>
                    <a:gd name="T46" fmla="*/ 153 w 461"/>
                    <a:gd name="T47" fmla="*/ 728 h 1101"/>
                    <a:gd name="T48" fmla="*/ 153 w 461"/>
                    <a:gd name="T49" fmla="*/ 843 h 1101"/>
                    <a:gd name="T50" fmla="*/ 141 w 461"/>
                    <a:gd name="T51" fmla="*/ 1024 h 1101"/>
                    <a:gd name="T52" fmla="*/ 141 w 461"/>
                    <a:gd name="T53" fmla="*/ 1086 h 1101"/>
                    <a:gd name="T54" fmla="*/ 162 w 461"/>
                    <a:gd name="T55" fmla="*/ 1095 h 1101"/>
                    <a:gd name="T56" fmla="*/ 224 w 461"/>
                    <a:gd name="T57" fmla="*/ 1101 h 1101"/>
                    <a:gd name="T58" fmla="*/ 269 w 461"/>
                    <a:gd name="T59" fmla="*/ 1088 h 1101"/>
                    <a:gd name="T60" fmla="*/ 322 w 461"/>
                    <a:gd name="T61" fmla="*/ 1065 h 1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461" h="1101">
                      <a:moveTo>
                        <a:pt x="322" y="1065"/>
                      </a:moveTo>
                      <a:lnTo>
                        <a:pt x="398" y="1019"/>
                      </a:lnTo>
                      <a:lnTo>
                        <a:pt x="430" y="916"/>
                      </a:lnTo>
                      <a:lnTo>
                        <a:pt x="454" y="823"/>
                      </a:lnTo>
                      <a:lnTo>
                        <a:pt x="461" y="720"/>
                      </a:lnTo>
                      <a:lnTo>
                        <a:pt x="434" y="608"/>
                      </a:lnTo>
                      <a:lnTo>
                        <a:pt x="416" y="516"/>
                      </a:lnTo>
                      <a:lnTo>
                        <a:pt x="392" y="410"/>
                      </a:lnTo>
                      <a:lnTo>
                        <a:pt x="363" y="331"/>
                      </a:lnTo>
                      <a:lnTo>
                        <a:pt x="315" y="236"/>
                      </a:lnTo>
                      <a:lnTo>
                        <a:pt x="276" y="149"/>
                      </a:lnTo>
                      <a:lnTo>
                        <a:pt x="207" y="45"/>
                      </a:lnTo>
                      <a:lnTo>
                        <a:pt x="169" y="0"/>
                      </a:lnTo>
                      <a:lnTo>
                        <a:pt x="124" y="33"/>
                      </a:lnTo>
                      <a:lnTo>
                        <a:pt x="77" y="76"/>
                      </a:lnTo>
                      <a:lnTo>
                        <a:pt x="13" y="134"/>
                      </a:lnTo>
                      <a:lnTo>
                        <a:pt x="7" y="153"/>
                      </a:lnTo>
                      <a:lnTo>
                        <a:pt x="0" y="187"/>
                      </a:lnTo>
                      <a:lnTo>
                        <a:pt x="19" y="247"/>
                      </a:lnTo>
                      <a:lnTo>
                        <a:pt x="45" y="321"/>
                      </a:lnTo>
                      <a:lnTo>
                        <a:pt x="115" y="457"/>
                      </a:lnTo>
                      <a:lnTo>
                        <a:pt x="141" y="573"/>
                      </a:lnTo>
                      <a:lnTo>
                        <a:pt x="150" y="661"/>
                      </a:lnTo>
                      <a:lnTo>
                        <a:pt x="153" y="728"/>
                      </a:lnTo>
                      <a:lnTo>
                        <a:pt x="153" y="843"/>
                      </a:lnTo>
                      <a:lnTo>
                        <a:pt x="141" y="1024"/>
                      </a:lnTo>
                      <a:lnTo>
                        <a:pt x="141" y="1086"/>
                      </a:lnTo>
                      <a:lnTo>
                        <a:pt x="162" y="1095"/>
                      </a:lnTo>
                      <a:lnTo>
                        <a:pt x="224" y="1101"/>
                      </a:lnTo>
                      <a:lnTo>
                        <a:pt x="269" y="1088"/>
                      </a:lnTo>
                      <a:lnTo>
                        <a:pt x="322" y="1065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85" name="Freeform 165">
                  <a:extLst>
                    <a:ext uri="{FF2B5EF4-FFF2-40B4-BE49-F238E27FC236}">
                      <a16:creationId xmlns:a16="http://schemas.microsoft.com/office/drawing/2014/main" id="{2A4525C3-780E-F53E-CC6D-DB0E6B99037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85" y="1371"/>
                  <a:ext cx="325" cy="620"/>
                </a:xfrm>
                <a:custGeom>
                  <a:avLst/>
                  <a:gdLst>
                    <a:gd name="T0" fmla="*/ 0 w 325"/>
                    <a:gd name="T1" fmla="*/ 0 h 620"/>
                    <a:gd name="T2" fmla="*/ 44 w 325"/>
                    <a:gd name="T3" fmla="*/ 144 h 620"/>
                    <a:gd name="T4" fmla="*/ 119 w 325"/>
                    <a:gd name="T5" fmla="*/ 125 h 620"/>
                    <a:gd name="T6" fmla="*/ 71 w 325"/>
                    <a:gd name="T7" fmla="*/ 200 h 620"/>
                    <a:gd name="T8" fmla="*/ 119 w 325"/>
                    <a:gd name="T9" fmla="*/ 255 h 620"/>
                    <a:gd name="T10" fmla="*/ 172 w 325"/>
                    <a:gd name="T11" fmla="*/ 341 h 620"/>
                    <a:gd name="T12" fmla="*/ 235 w 325"/>
                    <a:gd name="T13" fmla="*/ 440 h 620"/>
                    <a:gd name="T14" fmla="*/ 289 w 325"/>
                    <a:gd name="T15" fmla="*/ 535 h 620"/>
                    <a:gd name="T16" fmla="*/ 325 w 325"/>
                    <a:gd name="T17" fmla="*/ 620 h 6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25" h="620">
                      <a:moveTo>
                        <a:pt x="0" y="0"/>
                      </a:moveTo>
                      <a:lnTo>
                        <a:pt x="44" y="144"/>
                      </a:lnTo>
                      <a:lnTo>
                        <a:pt x="119" y="125"/>
                      </a:lnTo>
                      <a:lnTo>
                        <a:pt x="71" y="200"/>
                      </a:lnTo>
                      <a:lnTo>
                        <a:pt x="119" y="255"/>
                      </a:lnTo>
                      <a:lnTo>
                        <a:pt x="172" y="341"/>
                      </a:lnTo>
                      <a:lnTo>
                        <a:pt x="235" y="440"/>
                      </a:lnTo>
                      <a:lnTo>
                        <a:pt x="289" y="535"/>
                      </a:lnTo>
                      <a:lnTo>
                        <a:pt x="325" y="62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6486" name="Group 166">
                <a:extLst>
                  <a:ext uri="{FF2B5EF4-FFF2-40B4-BE49-F238E27FC236}">
                    <a16:creationId xmlns:a16="http://schemas.microsoft.com/office/drawing/2014/main" id="{75C9480E-A486-9454-56FA-8B1C692C156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99" y="1444"/>
                <a:ext cx="549" cy="922"/>
                <a:chOff x="1799" y="1444"/>
                <a:chExt cx="549" cy="922"/>
              </a:xfrm>
            </p:grpSpPr>
            <p:sp>
              <p:nvSpPr>
                <p:cNvPr id="56487" name="Freeform 167">
                  <a:extLst>
                    <a:ext uri="{FF2B5EF4-FFF2-40B4-BE49-F238E27FC236}">
                      <a16:creationId xmlns:a16="http://schemas.microsoft.com/office/drawing/2014/main" id="{A5041A5E-57C0-06CA-197C-E6BE246D0BF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4" y="2152"/>
                  <a:ext cx="204" cy="214"/>
                </a:xfrm>
                <a:custGeom>
                  <a:avLst/>
                  <a:gdLst>
                    <a:gd name="T0" fmla="*/ 63 w 204"/>
                    <a:gd name="T1" fmla="*/ 0 h 214"/>
                    <a:gd name="T2" fmla="*/ 102 w 204"/>
                    <a:gd name="T3" fmla="*/ 28 h 214"/>
                    <a:gd name="T4" fmla="*/ 142 w 204"/>
                    <a:gd name="T5" fmla="*/ 29 h 214"/>
                    <a:gd name="T6" fmla="*/ 176 w 204"/>
                    <a:gd name="T7" fmla="*/ 37 h 214"/>
                    <a:gd name="T8" fmla="*/ 192 w 204"/>
                    <a:gd name="T9" fmla="*/ 50 h 214"/>
                    <a:gd name="T10" fmla="*/ 196 w 204"/>
                    <a:gd name="T11" fmla="*/ 66 h 214"/>
                    <a:gd name="T12" fmla="*/ 189 w 204"/>
                    <a:gd name="T13" fmla="*/ 95 h 214"/>
                    <a:gd name="T14" fmla="*/ 204 w 204"/>
                    <a:gd name="T15" fmla="*/ 115 h 214"/>
                    <a:gd name="T16" fmla="*/ 203 w 204"/>
                    <a:gd name="T17" fmla="*/ 143 h 214"/>
                    <a:gd name="T18" fmla="*/ 187 w 204"/>
                    <a:gd name="T19" fmla="*/ 160 h 214"/>
                    <a:gd name="T20" fmla="*/ 175 w 204"/>
                    <a:gd name="T21" fmla="*/ 181 h 214"/>
                    <a:gd name="T22" fmla="*/ 147 w 204"/>
                    <a:gd name="T23" fmla="*/ 191 h 214"/>
                    <a:gd name="T24" fmla="*/ 129 w 204"/>
                    <a:gd name="T25" fmla="*/ 214 h 214"/>
                    <a:gd name="T26" fmla="*/ 95 w 204"/>
                    <a:gd name="T27" fmla="*/ 210 h 214"/>
                    <a:gd name="T28" fmla="*/ 75 w 204"/>
                    <a:gd name="T29" fmla="*/ 197 h 214"/>
                    <a:gd name="T30" fmla="*/ 56 w 204"/>
                    <a:gd name="T31" fmla="*/ 176 h 214"/>
                    <a:gd name="T32" fmla="*/ 44 w 204"/>
                    <a:gd name="T33" fmla="*/ 127 h 214"/>
                    <a:gd name="T34" fmla="*/ 0 w 204"/>
                    <a:gd name="T35" fmla="*/ 83 h 214"/>
                    <a:gd name="T36" fmla="*/ 63 w 204"/>
                    <a:gd name="T37" fmla="*/ 0 h 2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204" h="214">
                      <a:moveTo>
                        <a:pt x="63" y="0"/>
                      </a:moveTo>
                      <a:lnTo>
                        <a:pt x="102" y="28"/>
                      </a:lnTo>
                      <a:lnTo>
                        <a:pt x="142" y="29"/>
                      </a:lnTo>
                      <a:lnTo>
                        <a:pt x="176" y="37"/>
                      </a:lnTo>
                      <a:lnTo>
                        <a:pt x="192" y="50"/>
                      </a:lnTo>
                      <a:lnTo>
                        <a:pt x="196" y="66"/>
                      </a:lnTo>
                      <a:lnTo>
                        <a:pt x="189" y="95"/>
                      </a:lnTo>
                      <a:lnTo>
                        <a:pt x="204" y="115"/>
                      </a:lnTo>
                      <a:lnTo>
                        <a:pt x="203" y="143"/>
                      </a:lnTo>
                      <a:lnTo>
                        <a:pt x="187" y="160"/>
                      </a:lnTo>
                      <a:lnTo>
                        <a:pt x="175" y="181"/>
                      </a:lnTo>
                      <a:lnTo>
                        <a:pt x="147" y="191"/>
                      </a:lnTo>
                      <a:lnTo>
                        <a:pt x="129" y="214"/>
                      </a:lnTo>
                      <a:lnTo>
                        <a:pt x="95" y="210"/>
                      </a:lnTo>
                      <a:lnTo>
                        <a:pt x="75" y="197"/>
                      </a:lnTo>
                      <a:lnTo>
                        <a:pt x="56" y="176"/>
                      </a:lnTo>
                      <a:lnTo>
                        <a:pt x="44" y="127"/>
                      </a:lnTo>
                      <a:lnTo>
                        <a:pt x="0" y="83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88" name="Freeform 168">
                  <a:extLst>
                    <a:ext uri="{FF2B5EF4-FFF2-40B4-BE49-F238E27FC236}">
                      <a16:creationId xmlns:a16="http://schemas.microsoft.com/office/drawing/2014/main" id="{4821140E-8332-A4D6-D52B-2967784C63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16" y="2142"/>
                  <a:ext cx="121" cy="137"/>
                </a:xfrm>
                <a:custGeom>
                  <a:avLst/>
                  <a:gdLst>
                    <a:gd name="T0" fmla="*/ 91 w 121"/>
                    <a:gd name="T1" fmla="*/ 0 h 137"/>
                    <a:gd name="T2" fmla="*/ 121 w 121"/>
                    <a:gd name="T3" fmla="*/ 20 h 137"/>
                    <a:gd name="T4" fmla="*/ 105 w 121"/>
                    <a:gd name="T5" fmla="*/ 52 h 137"/>
                    <a:gd name="T6" fmla="*/ 75 w 121"/>
                    <a:gd name="T7" fmla="*/ 92 h 137"/>
                    <a:gd name="T8" fmla="*/ 33 w 121"/>
                    <a:gd name="T9" fmla="*/ 137 h 137"/>
                    <a:gd name="T10" fmla="*/ 0 w 121"/>
                    <a:gd name="T11" fmla="*/ 97 h 137"/>
                    <a:gd name="T12" fmla="*/ 91 w 121"/>
                    <a:gd name="T13" fmla="*/ 0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21" h="137">
                      <a:moveTo>
                        <a:pt x="91" y="0"/>
                      </a:moveTo>
                      <a:lnTo>
                        <a:pt x="121" y="20"/>
                      </a:lnTo>
                      <a:lnTo>
                        <a:pt x="105" y="52"/>
                      </a:lnTo>
                      <a:lnTo>
                        <a:pt x="75" y="92"/>
                      </a:lnTo>
                      <a:lnTo>
                        <a:pt x="33" y="137"/>
                      </a:lnTo>
                      <a:lnTo>
                        <a:pt x="0" y="97"/>
                      </a:lnTo>
                      <a:lnTo>
                        <a:pt x="9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89" name="Freeform 169">
                  <a:extLst>
                    <a:ext uri="{FF2B5EF4-FFF2-40B4-BE49-F238E27FC236}">
                      <a16:creationId xmlns:a16="http://schemas.microsoft.com/office/drawing/2014/main" id="{DBD9C5E8-848A-903D-536C-5E6FE52B676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99" y="1444"/>
                  <a:ext cx="444" cy="840"/>
                </a:xfrm>
                <a:custGeom>
                  <a:avLst/>
                  <a:gdLst>
                    <a:gd name="T0" fmla="*/ 133 w 444"/>
                    <a:gd name="T1" fmla="*/ 64 h 840"/>
                    <a:gd name="T2" fmla="*/ 107 w 444"/>
                    <a:gd name="T3" fmla="*/ 118 h 840"/>
                    <a:gd name="T4" fmla="*/ 61 w 444"/>
                    <a:gd name="T5" fmla="*/ 196 h 840"/>
                    <a:gd name="T6" fmla="*/ 46 w 444"/>
                    <a:gd name="T7" fmla="*/ 258 h 840"/>
                    <a:gd name="T8" fmla="*/ 22 w 444"/>
                    <a:gd name="T9" fmla="*/ 329 h 840"/>
                    <a:gd name="T10" fmla="*/ 5 w 444"/>
                    <a:gd name="T11" fmla="*/ 447 h 840"/>
                    <a:gd name="T12" fmla="*/ 0 w 444"/>
                    <a:gd name="T13" fmla="*/ 510 h 840"/>
                    <a:gd name="T14" fmla="*/ 14 w 444"/>
                    <a:gd name="T15" fmla="*/ 526 h 840"/>
                    <a:gd name="T16" fmla="*/ 56 w 444"/>
                    <a:gd name="T17" fmla="*/ 583 h 840"/>
                    <a:gd name="T18" fmla="*/ 106 w 444"/>
                    <a:gd name="T19" fmla="*/ 644 h 840"/>
                    <a:gd name="T20" fmla="*/ 163 w 444"/>
                    <a:gd name="T21" fmla="*/ 698 h 840"/>
                    <a:gd name="T22" fmla="*/ 318 w 444"/>
                    <a:gd name="T23" fmla="*/ 840 h 840"/>
                    <a:gd name="T24" fmla="*/ 389 w 444"/>
                    <a:gd name="T25" fmla="*/ 753 h 840"/>
                    <a:gd name="T26" fmla="*/ 444 w 444"/>
                    <a:gd name="T27" fmla="*/ 683 h 840"/>
                    <a:gd name="T28" fmla="*/ 297 w 444"/>
                    <a:gd name="T29" fmla="*/ 556 h 840"/>
                    <a:gd name="T30" fmla="*/ 248 w 444"/>
                    <a:gd name="T31" fmla="*/ 519 h 840"/>
                    <a:gd name="T32" fmla="*/ 218 w 444"/>
                    <a:gd name="T33" fmla="*/ 486 h 840"/>
                    <a:gd name="T34" fmla="*/ 193 w 444"/>
                    <a:gd name="T35" fmla="*/ 471 h 840"/>
                    <a:gd name="T36" fmla="*/ 232 w 444"/>
                    <a:gd name="T37" fmla="*/ 368 h 840"/>
                    <a:gd name="T38" fmla="*/ 255 w 444"/>
                    <a:gd name="T39" fmla="*/ 288 h 840"/>
                    <a:gd name="T40" fmla="*/ 267 w 444"/>
                    <a:gd name="T41" fmla="*/ 252 h 840"/>
                    <a:gd name="T42" fmla="*/ 280 w 444"/>
                    <a:gd name="T43" fmla="*/ 213 h 840"/>
                    <a:gd name="T44" fmla="*/ 286 w 444"/>
                    <a:gd name="T45" fmla="*/ 167 h 840"/>
                    <a:gd name="T46" fmla="*/ 286 w 444"/>
                    <a:gd name="T47" fmla="*/ 123 h 840"/>
                    <a:gd name="T48" fmla="*/ 286 w 444"/>
                    <a:gd name="T49" fmla="*/ 88 h 840"/>
                    <a:gd name="T50" fmla="*/ 280 w 444"/>
                    <a:gd name="T51" fmla="*/ 52 h 840"/>
                    <a:gd name="T52" fmla="*/ 258 w 444"/>
                    <a:gd name="T53" fmla="*/ 24 h 840"/>
                    <a:gd name="T54" fmla="*/ 229 w 444"/>
                    <a:gd name="T55" fmla="*/ 5 h 840"/>
                    <a:gd name="T56" fmla="*/ 208 w 444"/>
                    <a:gd name="T57" fmla="*/ 0 h 840"/>
                    <a:gd name="T58" fmla="*/ 169 w 444"/>
                    <a:gd name="T59" fmla="*/ 25 h 840"/>
                    <a:gd name="T60" fmla="*/ 133 w 444"/>
                    <a:gd name="T61" fmla="*/ 64 h 8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444" h="840">
                      <a:moveTo>
                        <a:pt x="133" y="64"/>
                      </a:moveTo>
                      <a:lnTo>
                        <a:pt x="107" y="118"/>
                      </a:lnTo>
                      <a:lnTo>
                        <a:pt x="61" y="196"/>
                      </a:lnTo>
                      <a:lnTo>
                        <a:pt x="46" y="258"/>
                      </a:lnTo>
                      <a:lnTo>
                        <a:pt x="22" y="329"/>
                      </a:lnTo>
                      <a:lnTo>
                        <a:pt x="5" y="447"/>
                      </a:lnTo>
                      <a:lnTo>
                        <a:pt x="0" y="510"/>
                      </a:lnTo>
                      <a:lnTo>
                        <a:pt x="14" y="526"/>
                      </a:lnTo>
                      <a:lnTo>
                        <a:pt x="56" y="583"/>
                      </a:lnTo>
                      <a:lnTo>
                        <a:pt x="106" y="644"/>
                      </a:lnTo>
                      <a:lnTo>
                        <a:pt x="163" y="698"/>
                      </a:lnTo>
                      <a:lnTo>
                        <a:pt x="318" y="840"/>
                      </a:lnTo>
                      <a:lnTo>
                        <a:pt x="389" y="753"/>
                      </a:lnTo>
                      <a:lnTo>
                        <a:pt x="444" y="683"/>
                      </a:lnTo>
                      <a:lnTo>
                        <a:pt x="297" y="556"/>
                      </a:lnTo>
                      <a:lnTo>
                        <a:pt x="248" y="519"/>
                      </a:lnTo>
                      <a:lnTo>
                        <a:pt x="218" y="486"/>
                      </a:lnTo>
                      <a:lnTo>
                        <a:pt x="193" y="471"/>
                      </a:lnTo>
                      <a:lnTo>
                        <a:pt x="232" y="368"/>
                      </a:lnTo>
                      <a:lnTo>
                        <a:pt x="255" y="288"/>
                      </a:lnTo>
                      <a:lnTo>
                        <a:pt x="267" y="252"/>
                      </a:lnTo>
                      <a:lnTo>
                        <a:pt x="280" y="213"/>
                      </a:lnTo>
                      <a:lnTo>
                        <a:pt x="286" y="167"/>
                      </a:lnTo>
                      <a:lnTo>
                        <a:pt x="286" y="123"/>
                      </a:lnTo>
                      <a:lnTo>
                        <a:pt x="286" y="88"/>
                      </a:lnTo>
                      <a:lnTo>
                        <a:pt x="280" y="52"/>
                      </a:lnTo>
                      <a:lnTo>
                        <a:pt x="258" y="24"/>
                      </a:lnTo>
                      <a:lnTo>
                        <a:pt x="229" y="5"/>
                      </a:lnTo>
                      <a:lnTo>
                        <a:pt x="208" y="0"/>
                      </a:lnTo>
                      <a:lnTo>
                        <a:pt x="169" y="25"/>
                      </a:lnTo>
                      <a:lnTo>
                        <a:pt x="133" y="64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6490" name="Group 170">
              <a:extLst>
                <a:ext uri="{FF2B5EF4-FFF2-40B4-BE49-F238E27FC236}">
                  <a16:creationId xmlns:a16="http://schemas.microsoft.com/office/drawing/2014/main" id="{73CBF89D-30B7-CEC9-054A-FEF9FC5A456A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327" y="1696"/>
              <a:ext cx="255" cy="314"/>
              <a:chOff x="1947" y="869"/>
              <a:chExt cx="355" cy="463"/>
            </a:xfrm>
          </p:grpSpPr>
          <p:grpSp>
            <p:nvGrpSpPr>
              <p:cNvPr id="56491" name="Group 171">
                <a:extLst>
                  <a:ext uri="{FF2B5EF4-FFF2-40B4-BE49-F238E27FC236}">
                    <a16:creationId xmlns:a16="http://schemas.microsoft.com/office/drawing/2014/main" id="{C9E4E3AB-F9C9-3C53-84AF-FA32D8A669D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82" y="1005"/>
                <a:ext cx="305" cy="220"/>
                <a:chOff x="1982" y="1005"/>
                <a:chExt cx="305" cy="220"/>
              </a:xfrm>
            </p:grpSpPr>
            <p:sp>
              <p:nvSpPr>
                <p:cNvPr id="56492" name="Freeform 172">
                  <a:extLst>
                    <a:ext uri="{FF2B5EF4-FFF2-40B4-BE49-F238E27FC236}">
                      <a16:creationId xmlns:a16="http://schemas.microsoft.com/office/drawing/2014/main" id="{B236C28D-8638-389A-9B81-CF1D4E2C65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4" y="1005"/>
                  <a:ext cx="43" cy="100"/>
                </a:xfrm>
                <a:custGeom>
                  <a:avLst/>
                  <a:gdLst>
                    <a:gd name="T0" fmla="*/ 0 w 43"/>
                    <a:gd name="T1" fmla="*/ 11 h 100"/>
                    <a:gd name="T2" fmla="*/ 7 w 43"/>
                    <a:gd name="T3" fmla="*/ 0 h 100"/>
                    <a:gd name="T4" fmla="*/ 21 w 43"/>
                    <a:gd name="T5" fmla="*/ 0 h 100"/>
                    <a:gd name="T6" fmla="*/ 27 w 43"/>
                    <a:gd name="T7" fmla="*/ 7 h 100"/>
                    <a:gd name="T8" fmla="*/ 33 w 43"/>
                    <a:gd name="T9" fmla="*/ 19 h 100"/>
                    <a:gd name="T10" fmla="*/ 38 w 43"/>
                    <a:gd name="T11" fmla="*/ 44 h 100"/>
                    <a:gd name="T12" fmla="*/ 43 w 43"/>
                    <a:gd name="T13" fmla="*/ 76 h 100"/>
                    <a:gd name="T14" fmla="*/ 43 w 43"/>
                    <a:gd name="T15" fmla="*/ 100 h 100"/>
                    <a:gd name="T16" fmla="*/ 32 w 43"/>
                    <a:gd name="T17" fmla="*/ 100 h 100"/>
                    <a:gd name="T18" fmla="*/ 0 w 43"/>
                    <a:gd name="T19" fmla="*/ 11 h 1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43" h="100">
                      <a:moveTo>
                        <a:pt x="0" y="11"/>
                      </a:moveTo>
                      <a:lnTo>
                        <a:pt x="7" y="0"/>
                      </a:lnTo>
                      <a:lnTo>
                        <a:pt x="21" y="0"/>
                      </a:lnTo>
                      <a:lnTo>
                        <a:pt x="27" y="7"/>
                      </a:lnTo>
                      <a:lnTo>
                        <a:pt x="33" y="19"/>
                      </a:lnTo>
                      <a:lnTo>
                        <a:pt x="38" y="44"/>
                      </a:lnTo>
                      <a:lnTo>
                        <a:pt x="43" y="76"/>
                      </a:lnTo>
                      <a:lnTo>
                        <a:pt x="43" y="100"/>
                      </a:lnTo>
                      <a:lnTo>
                        <a:pt x="32" y="100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93" name="Freeform 173">
                  <a:extLst>
                    <a:ext uri="{FF2B5EF4-FFF2-40B4-BE49-F238E27FC236}">
                      <a16:creationId xmlns:a16="http://schemas.microsoft.com/office/drawing/2014/main" id="{755815C2-55BF-0023-0E11-6C32873794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82" y="1143"/>
                  <a:ext cx="73" cy="82"/>
                </a:xfrm>
                <a:custGeom>
                  <a:avLst/>
                  <a:gdLst>
                    <a:gd name="T0" fmla="*/ 17 w 73"/>
                    <a:gd name="T1" fmla="*/ 0 h 82"/>
                    <a:gd name="T2" fmla="*/ 4 w 73"/>
                    <a:gd name="T3" fmla="*/ 7 h 82"/>
                    <a:gd name="T4" fmla="*/ 0 w 73"/>
                    <a:gd name="T5" fmla="*/ 16 h 82"/>
                    <a:gd name="T6" fmla="*/ 4 w 73"/>
                    <a:gd name="T7" fmla="*/ 29 h 82"/>
                    <a:gd name="T8" fmla="*/ 14 w 73"/>
                    <a:gd name="T9" fmla="*/ 43 h 82"/>
                    <a:gd name="T10" fmla="*/ 25 w 73"/>
                    <a:gd name="T11" fmla="*/ 56 h 82"/>
                    <a:gd name="T12" fmla="*/ 46 w 73"/>
                    <a:gd name="T13" fmla="*/ 77 h 82"/>
                    <a:gd name="T14" fmla="*/ 60 w 73"/>
                    <a:gd name="T15" fmla="*/ 82 h 82"/>
                    <a:gd name="T16" fmla="*/ 73 w 73"/>
                    <a:gd name="T17" fmla="*/ 72 h 82"/>
                    <a:gd name="T18" fmla="*/ 17 w 73"/>
                    <a:gd name="T19" fmla="*/ 0 h 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73" h="82">
                      <a:moveTo>
                        <a:pt x="17" y="0"/>
                      </a:moveTo>
                      <a:lnTo>
                        <a:pt x="4" y="7"/>
                      </a:lnTo>
                      <a:lnTo>
                        <a:pt x="0" y="16"/>
                      </a:lnTo>
                      <a:lnTo>
                        <a:pt x="4" y="29"/>
                      </a:lnTo>
                      <a:lnTo>
                        <a:pt x="14" y="43"/>
                      </a:lnTo>
                      <a:lnTo>
                        <a:pt x="25" y="56"/>
                      </a:lnTo>
                      <a:lnTo>
                        <a:pt x="46" y="77"/>
                      </a:lnTo>
                      <a:lnTo>
                        <a:pt x="60" y="82"/>
                      </a:lnTo>
                      <a:lnTo>
                        <a:pt x="73" y="72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6494" name="Freeform 174">
                <a:extLst>
                  <a:ext uri="{FF2B5EF4-FFF2-40B4-BE49-F238E27FC236}">
                    <a16:creationId xmlns:a16="http://schemas.microsoft.com/office/drawing/2014/main" id="{6B66A920-D7B7-8ACD-62E3-013F1BEF67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2" y="919"/>
                <a:ext cx="340" cy="413"/>
              </a:xfrm>
              <a:custGeom>
                <a:avLst/>
                <a:gdLst>
                  <a:gd name="T0" fmla="*/ 30 w 340"/>
                  <a:gd name="T1" fmla="*/ 59 h 413"/>
                  <a:gd name="T2" fmla="*/ 13 w 340"/>
                  <a:gd name="T3" fmla="*/ 82 h 413"/>
                  <a:gd name="T4" fmla="*/ 4 w 340"/>
                  <a:gd name="T5" fmla="*/ 111 h 413"/>
                  <a:gd name="T6" fmla="*/ 0 w 340"/>
                  <a:gd name="T7" fmla="*/ 145 h 413"/>
                  <a:gd name="T8" fmla="*/ 5 w 340"/>
                  <a:gd name="T9" fmla="*/ 173 h 413"/>
                  <a:gd name="T10" fmla="*/ 17 w 340"/>
                  <a:gd name="T11" fmla="*/ 199 h 413"/>
                  <a:gd name="T12" fmla="*/ 37 w 340"/>
                  <a:gd name="T13" fmla="*/ 222 h 413"/>
                  <a:gd name="T14" fmla="*/ 54 w 340"/>
                  <a:gd name="T15" fmla="*/ 247 h 413"/>
                  <a:gd name="T16" fmla="*/ 71 w 340"/>
                  <a:gd name="T17" fmla="*/ 282 h 413"/>
                  <a:gd name="T18" fmla="*/ 90 w 340"/>
                  <a:gd name="T19" fmla="*/ 323 h 413"/>
                  <a:gd name="T20" fmla="*/ 109 w 340"/>
                  <a:gd name="T21" fmla="*/ 356 h 413"/>
                  <a:gd name="T22" fmla="*/ 128 w 340"/>
                  <a:gd name="T23" fmla="*/ 375 h 413"/>
                  <a:gd name="T24" fmla="*/ 149 w 340"/>
                  <a:gd name="T25" fmla="*/ 387 h 413"/>
                  <a:gd name="T26" fmla="*/ 185 w 340"/>
                  <a:gd name="T27" fmla="*/ 403 h 413"/>
                  <a:gd name="T28" fmla="*/ 222 w 340"/>
                  <a:gd name="T29" fmla="*/ 413 h 413"/>
                  <a:gd name="T30" fmla="*/ 247 w 340"/>
                  <a:gd name="T31" fmla="*/ 410 h 413"/>
                  <a:gd name="T32" fmla="*/ 268 w 340"/>
                  <a:gd name="T33" fmla="*/ 406 h 413"/>
                  <a:gd name="T34" fmla="*/ 304 w 340"/>
                  <a:gd name="T35" fmla="*/ 393 h 413"/>
                  <a:gd name="T36" fmla="*/ 319 w 340"/>
                  <a:gd name="T37" fmla="*/ 379 h 413"/>
                  <a:gd name="T38" fmla="*/ 326 w 340"/>
                  <a:gd name="T39" fmla="*/ 360 h 413"/>
                  <a:gd name="T40" fmla="*/ 337 w 340"/>
                  <a:gd name="T41" fmla="*/ 319 h 413"/>
                  <a:gd name="T42" fmla="*/ 340 w 340"/>
                  <a:gd name="T43" fmla="*/ 288 h 413"/>
                  <a:gd name="T44" fmla="*/ 340 w 340"/>
                  <a:gd name="T45" fmla="*/ 251 h 413"/>
                  <a:gd name="T46" fmla="*/ 335 w 340"/>
                  <a:gd name="T47" fmla="*/ 224 h 413"/>
                  <a:gd name="T48" fmla="*/ 326 w 340"/>
                  <a:gd name="T49" fmla="*/ 194 h 413"/>
                  <a:gd name="T50" fmla="*/ 310 w 340"/>
                  <a:gd name="T51" fmla="*/ 152 h 413"/>
                  <a:gd name="T52" fmla="*/ 291 w 340"/>
                  <a:gd name="T53" fmla="*/ 121 h 413"/>
                  <a:gd name="T54" fmla="*/ 282 w 340"/>
                  <a:gd name="T55" fmla="*/ 86 h 413"/>
                  <a:gd name="T56" fmla="*/ 264 w 340"/>
                  <a:gd name="T57" fmla="*/ 46 h 413"/>
                  <a:gd name="T58" fmla="*/ 244 w 340"/>
                  <a:gd name="T59" fmla="*/ 25 h 413"/>
                  <a:gd name="T60" fmla="*/ 224 w 340"/>
                  <a:gd name="T61" fmla="*/ 13 h 413"/>
                  <a:gd name="T62" fmla="*/ 186 w 340"/>
                  <a:gd name="T63" fmla="*/ 1 h 413"/>
                  <a:gd name="T64" fmla="*/ 160 w 340"/>
                  <a:gd name="T65" fmla="*/ 0 h 413"/>
                  <a:gd name="T66" fmla="*/ 122 w 340"/>
                  <a:gd name="T67" fmla="*/ 7 h 413"/>
                  <a:gd name="T68" fmla="*/ 87 w 340"/>
                  <a:gd name="T69" fmla="*/ 19 h 413"/>
                  <a:gd name="T70" fmla="*/ 52 w 340"/>
                  <a:gd name="T71" fmla="*/ 41 h 413"/>
                  <a:gd name="T72" fmla="*/ 30 w 340"/>
                  <a:gd name="T73" fmla="*/ 59 h 4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340" h="413">
                    <a:moveTo>
                      <a:pt x="30" y="59"/>
                    </a:moveTo>
                    <a:lnTo>
                      <a:pt x="13" y="82"/>
                    </a:lnTo>
                    <a:lnTo>
                      <a:pt x="4" y="111"/>
                    </a:lnTo>
                    <a:lnTo>
                      <a:pt x="0" y="145"/>
                    </a:lnTo>
                    <a:lnTo>
                      <a:pt x="5" y="173"/>
                    </a:lnTo>
                    <a:lnTo>
                      <a:pt x="17" y="199"/>
                    </a:lnTo>
                    <a:lnTo>
                      <a:pt x="37" y="222"/>
                    </a:lnTo>
                    <a:lnTo>
                      <a:pt x="54" y="247"/>
                    </a:lnTo>
                    <a:lnTo>
                      <a:pt x="71" y="282"/>
                    </a:lnTo>
                    <a:lnTo>
                      <a:pt x="90" y="323"/>
                    </a:lnTo>
                    <a:lnTo>
                      <a:pt x="109" y="356"/>
                    </a:lnTo>
                    <a:lnTo>
                      <a:pt x="128" y="375"/>
                    </a:lnTo>
                    <a:lnTo>
                      <a:pt x="149" y="387"/>
                    </a:lnTo>
                    <a:lnTo>
                      <a:pt x="185" y="403"/>
                    </a:lnTo>
                    <a:lnTo>
                      <a:pt x="222" y="413"/>
                    </a:lnTo>
                    <a:lnTo>
                      <a:pt x="247" y="410"/>
                    </a:lnTo>
                    <a:lnTo>
                      <a:pt x="268" y="406"/>
                    </a:lnTo>
                    <a:lnTo>
                      <a:pt x="304" y="393"/>
                    </a:lnTo>
                    <a:lnTo>
                      <a:pt x="319" y="379"/>
                    </a:lnTo>
                    <a:lnTo>
                      <a:pt x="326" y="360"/>
                    </a:lnTo>
                    <a:lnTo>
                      <a:pt x="337" y="319"/>
                    </a:lnTo>
                    <a:lnTo>
                      <a:pt x="340" y="288"/>
                    </a:lnTo>
                    <a:lnTo>
                      <a:pt x="340" y="251"/>
                    </a:lnTo>
                    <a:lnTo>
                      <a:pt x="335" y="224"/>
                    </a:lnTo>
                    <a:lnTo>
                      <a:pt x="326" y="194"/>
                    </a:lnTo>
                    <a:lnTo>
                      <a:pt x="310" y="152"/>
                    </a:lnTo>
                    <a:lnTo>
                      <a:pt x="291" y="121"/>
                    </a:lnTo>
                    <a:lnTo>
                      <a:pt x="282" y="86"/>
                    </a:lnTo>
                    <a:lnTo>
                      <a:pt x="264" y="46"/>
                    </a:lnTo>
                    <a:lnTo>
                      <a:pt x="244" y="25"/>
                    </a:lnTo>
                    <a:lnTo>
                      <a:pt x="224" y="13"/>
                    </a:lnTo>
                    <a:lnTo>
                      <a:pt x="186" y="1"/>
                    </a:lnTo>
                    <a:lnTo>
                      <a:pt x="160" y="0"/>
                    </a:lnTo>
                    <a:lnTo>
                      <a:pt x="122" y="7"/>
                    </a:lnTo>
                    <a:lnTo>
                      <a:pt x="87" y="19"/>
                    </a:lnTo>
                    <a:lnTo>
                      <a:pt x="52" y="41"/>
                    </a:lnTo>
                    <a:lnTo>
                      <a:pt x="30" y="59"/>
                    </a:lnTo>
                    <a:close/>
                  </a:path>
                </a:pathLst>
              </a:custGeom>
              <a:solidFill>
                <a:srgbClr val="FFE0C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6495" name="Group 175">
                <a:extLst>
                  <a:ext uri="{FF2B5EF4-FFF2-40B4-BE49-F238E27FC236}">
                    <a16:creationId xmlns:a16="http://schemas.microsoft.com/office/drawing/2014/main" id="{217E0795-2DCF-42B9-83CB-58456F84B3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97" y="1009"/>
                <a:ext cx="257" cy="143"/>
                <a:chOff x="1997" y="1009"/>
                <a:chExt cx="257" cy="143"/>
              </a:xfrm>
            </p:grpSpPr>
            <p:sp>
              <p:nvSpPr>
                <p:cNvPr id="56496" name="Freeform 176">
                  <a:extLst>
                    <a:ext uri="{FF2B5EF4-FFF2-40B4-BE49-F238E27FC236}">
                      <a16:creationId xmlns:a16="http://schemas.microsoft.com/office/drawing/2014/main" id="{9DA8DFAC-D76D-5AFA-2473-D26E89EFA35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22" y="1074"/>
                  <a:ext cx="19" cy="21"/>
                </a:xfrm>
                <a:custGeom>
                  <a:avLst/>
                  <a:gdLst>
                    <a:gd name="T0" fmla="*/ 0 w 19"/>
                    <a:gd name="T1" fmla="*/ 12 h 21"/>
                    <a:gd name="T2" fmla="*/ 6 w 19"/>
                    <a:gd name="T3" fmla="*/ 4 h 21"/>
                    <a:gd name="T4" fmla="*/ 17 w 19"/>
                    <a:gd name="T5" fmla="*/ 0 h 21"/>
                    <a:gd name="T6" fmla="*/ 19 w 19"/>
                    <a:gd name="T7" fmla="*/ 11 h 21"/>
                    <a:gd name="T8" fmla="*/ 10 w 19"/>
                    <a:gd name="T9" fmla="*/ 11 h 21"/>
                    <a:gd name="T10" fmla="*/ 3 w 19"/>
                    <a:gd name="T11" fmla="*/ 21 h 21"/>
                    <a:gd name="T12" fmla="*/ 0 w 19"/>
                    <a:gd name="T13" fmla="*/ 12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9" h="21">
                      <a:moveTo>
                        <a:pt x="0" y="12"/>
                      </a:moveTo>
                      <a:lnTo>
                        <a:pt x="6" y="4"/>
                      </a:lnTo>
                      <a:lnTo>
                        <a:pt x="17" y="0"/>
                      </a:lnTo>
                      <a:lnTo>
                        <a:pt x="19" y="11"/>
                      </a:lnTo>
                      <a:lnTo>
                        <a:pt x="10" y="11"/>
                      </a:lnTo>
                      <a:lnTo>
                        <a:pt x="3" y="21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97" name="Freeform 177">
                  <a:extLst>
                    <a:ext uri="{FF2B5EF4-FFF2-40B4-BE49-F238E27FC236}">
                      <a16:creationId xmlns:a16="http://schemas.microsoft.com/office/drawing/2014/main" id="{9CEA5208-7849-8494-9319-ED1E184262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97" y="1128"/>
                  <a:ext cx="37" cy="24"/>
                </a:xfrm>
                <a:custGeom>
                  <a:avLst/>
                  <a:gdLst>
                    <a:gd name="T0" fmla="*/ 31 w 37"/>
                    <a:gd name="T1" fmla="*/ 0 h 24"/>
                    <a:gd name="T2" fmla="*/ 37 w 37"/>
                    <a:gd name="T3" fmla="*/ 13 h 24"/>
                    <a:gd name="T4" fmla="*/ 6 w 37"/>
                    <a:gd name="T5" fmla="*/ 24 h 24"/>
                    <a:gd name="T6" fmla="*/ 0 w 37"/>
                    <a:gd name="T7" fmla="*/ 18 h 24"/>
                    <a:gd name="T8" fmla="*/ 31 w 37"/>
                    <a:gd name="T9" fmla="*/ 0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7" h="24">
                      <a:moveTo>
                        <a:pt x="31" y="0"/>
                      </a:moveTo>
                      <a:lnTo>
                        <a:pt x="37" y="13"/>
                      </a:lnTo>
                      <a:lnTo>
                        <a:pt x="6" y="24"/>
                      </a:lnTo>
                      <a:lnTo>
                        <a:pt x="0" y="18"/>
                      </a:lnTo>
                      <a:lnTo>
                        <a:pt x="31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98" name="Freeform 178">
                  <a:extLst>
                    <a:ext uri="{FF2B5EF4-FFF2-40B4-BE49-F238E27FC236}">
                      <a16:creationId xmlns:a16="http://schemas.microsoft.com/office/drawing/2014/main" id="{1C49E6C3-B9C9-0650-F79C-4372DAF432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21" y="1009"/>
                  <a:ext cx="33" cy="24"/>
                </a:xfrm>
                <a:custGeom>
                  <a:avLst/>
                  <a:gdLst>
                    <a:gd name="T0" fmla="*/ 0 w 33"/>
                    <a:gd name="T1" fmla="*/ 13 h 24"/>
                    <a:gd name="T2" fmla="*/ 7 w 33"/>
                    <a:gd name="T3" fmla="*/ 24 h 24"/>
                    <a:gd name="T4" fmla="*/ 33 w 33"/>
                    <a:gd name="T5" fmla="*/ 6 h 24"/>
                    <a:gd name="T6" fmla="*/ 30 w 33"/>
                    <a:gd name="T7" fmla="*/ 0 h 24"/>
                    <a:gd name="T8" fmla="*/ 0 w 33"/>
                    <a:gd name="T9" fmla="*/ 13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3" h="24">
                      <a:moveTo>
                        <a:pt x="0" y="13"/>
                      </a:moveTo>
                      <a:lnTo>
                        <a:pt x="7" y="24"/>
                      </a:lnTo>
                      <a:lnTo>
                        <a:pt x="33" y="6"/>
                      </a:lnTo>
                      <a:lnTo>
                        <a:pt x="30" y="0"/>
                      </a:lnTo>
                      <a:lnTo>
                        <a:pt x="0" y="13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6499" name="Group 179">
                <a:extLst>
                  <a:ext uri="{FF2B5EF4-FFF2-40B4-BE49-F238E27FC236}">
                    <a16:creationId xmlns:a16="http://schemas.microsoft.com/office/drawing/2014/main" id="{BC0789D7-2693-D692-15C4-A9C4F3D16EA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27" y="1019"/>
                <a:ext cx="218" cy="158"/>
                <a:chOff x="2027" y="1019"/>
                <a:chExt cx="218" cy="158"/>
              </a:xfrm>
            </p:grpSpPr>
            <p:sp>
              <p:nvSpPr>
                <p:cNvPr id="56500" name="Freeform 180">
                  <a:extLst>
                    <a:ext uri="{FF2B5EF4-FFF2-40B4-BE49-F238E27FC236}">
                      <a16:creationId xmlns:a16="http://schemas.microsoft.com/office/drawing/2014/main" id="{E5E85C30-65DF-E904-64DD-91748633AB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7" y="1077"/>
                  <a:ext cx="110" cy="100"/>
                </a:xfrm>
                <a:custGeom>
                  <a:avLst/>
                  <a:gdLst>
                    <a:gd name="T0" fmla="*/ 0 w 110"/>
                    <a:gd name="T1" fmla="*/ 51 h 100"/>
                    <a:gd name="T2" fmla="*/ 90 w 110"/>
                    <a:gd name="T3" fmla="*/ 0 h 100"/>
                    <a:gd name="T4" fmla="*/ 105 w 110"/>
                    <a:gd name="T5" fmla="*/ 26 h 100"/>
                    <a:gd name="T6" fmla="*/ 110 w 110"/>
                    <a:gd name="T7" fmla="*/ 44 h 100"/>
                    <a:gd name="T8" fmla="*/ 109 w 110"/>
                    <a:gd name="T9" fmla="*/ 63 h 100"/>
                    <a:gd name="T10" fmla="*/ 101 w 110"/>
                    <a:gd name="T11" fmla="*/ 75 h 100"/>
                    <a:gd name="T12" fmla="*/ 89 w 110"/>
                    <a:gd name="T13" fmla="*/ 85 h 100"/>
                    <a:gd name="T14" fmla="*/ 71 w 110"/>
                    <a:gd name="T15" fmla="*/ 92 h 100"/>
                    <a:gd name="T16" fmla="*/ 60 w 110"/>
                    <a:gd name="T17" fmla="*/ 99 h 100"/>
                    <a:gd name="T18" fmla="*/ 49 w 110"/>
                    <a:gd name="T19" fmla="*/ 100 h 100"/>
                    <a:gd name="T20" fmla="*/ 35 w 110"/>
                    <a:gd name="T21" fmla="*/ 98 h 100"/>
                    <a:gd name="T22" fmla="*/ 25 w 110"/>
                    <a:gd name="T23" fmla="*/ 91 h 100"/>
                    <a:gd name="T24" fmla="*/ 18 w 110"/>
                    <a:gd name="T25" fmla="*/ 83 h 100"/>
                    <a:gd name="T26" fmla="*/ 14 w 110"/>
                    <a:gd name="T27" fmla="*/ 75 h 100"/>
                    <a:gd name="T28" fmla="*/ 6 w 110"/>
                    <a:gd name="T29" fmla="*/ 60 h 100"/>
                    <a:gd name="T30" fmla="*/ 0 w 110"/>
                    <a:gd name="T31" fmla="*/ 51 h 1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10" h="100">
                      <a:moveTo>
                        <a:pt x="0" y="51"/>
                      </a:moveTo>
                      <a:lnTo>
                        <a:pt x="90" y="0"/>
                      </a:lnTo>
                      <a:lnTo>
                        <a:pt x="105" y="26"/>
                      </a:lnTo>
                      <a:lnTo>
                        <a:pt x="110" y="44"/>
                      </a:lnTo>
                      <a:lnTo>
                        <a:pt x="109" y="63"/>
                      </a:lnTo>
                      <a:lnTo>
                        <a:pt x="101" y="75"/>
                      </a:lnTo>
                      <a:lnTo>
                        <a:pt x="89" y="85"/>
                      </a:lnTo>
                      <a:lnTo>
                        <a:pt x="71" y="92"/>
                      </a:lnTo>
                      <a:lnTo>
                        <a:pt x="60" y="99"/>
                      </a:lnTo>
                      <a:lnTo>
                        <a:pt x="49" y="100"/>
                      </a:lnTo>
                      <a:lnTo>
                        <a:pt x="35" y="98"/>
                      </a:lnTo>
                      <a:lnTo>
                        <a:pt x="25" y="91"/>
                      </a:lnTo>
                      <a:lnTo>
                        <a:pt x="18" y="83"/>
                      </a:lnTo>
                      <a:lnTo>
                        <a:pt x="14" y="75"/>
                      </a:lnTo>
                      <a:lnTo>
                        <a:pt x="6" y="60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501" name="Oval 181">
                  <a:extLst>
                    <a:ext uri="{FF2B5EF4-FFF2-40B4-BE49-F238E27FC236}">
                      <a16:creationId xmlns:a16="http://schemas.microsoft.com/office/drawing/2014/main" id="{FB1F4FBA-A67A-5E8A-1927-D8EAA5B6EF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77" y="1122"/>
                  <a:ext cx="19" cy="18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502" name="Freeform 182">
                  <a:extLst>
                    <a:ext uri="{FF2B5EF4-FFF2-40B4-BE49-F238E27FC236}">
                      <a16:creationId xmlns:a16="http://schemas.microsoft.com/office/drawing/2014/main" id="{403AD912-0866-6501-BA83-B949AB48953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34" y="1019"/>
                  <a:ext cx="111" cy="99"/>
                </a:xfrm>
                <a:custGeom>
                  <a:avLst/>
                  <a:gdLst>
                    <a:gd name="T0" fmla="*/ 0 w 111"/>
                    <a:gd name="T1" fmla="*/ 50 h 99"/>
                    <a:gd name="T2" fmla="*/ 92 w 111"/>
                    <a:gd name="T3" fmla="*/ 0 h 99"/>
                    <a:gd name="T4" fmla="*/ 105 w 111"/>
                    <a:gd name="T5" fmla="*/ 28 h 99"/>
                    <a:gd name="T6" fmla="*/ 111 w 111"/>
                    <a:gd name="T7" fmla="*/ 45 h 99"/>
                    <a:gd name="T8" fmla="*/ 108 w 111"/>
                    <a:gd name="T9" fmla="*/ 62 h 99"/>
                    <a:gd name="T10" fmla="*/ 101 w 111"/>
                    <a:gd name="T11" fmla="*/ 73 h 99"/>
                    <a:gd name="T12" fmla="*/ 88 w 111"/>
                    <a:gd name="T13" fmla="*/ 84 h 99"/>
                    <a:gd name="T14" fmla="*/ 73 w 111"/>
                    <a:gd name="T15" fmla="*/ 92 h 99"/>
                    <a:gd name="T16" fmla="*/ 61 w 111"/>
                    <a:gd name="T17" fmla="*/ 97 h 99"/>
                    <a:gd name="T18" fmla="*/ 48 w 111"/>
                    <a:gd name="T19" fmla="*/ 99 h 99"/>
                    <a:gd name="T20" fmla="*/ 36 w 111"/>
                    <a:gd name="T21" fmla="*/ 97 h 99"/>
                    <a:gd name="T22" fmla="*/ 25 w 111"/>
                    <a:gd name="T23" fmla="*/ 90 h 99"/>
                    <a:gd name="T24" fmla="*/ 19 w 111"/>
                    <a:gd name="T25" fmla="*/ 84 h 99"/>
                    <a:gd name="T26" fmla="*/ 14 w 111"/>
                    <a:gd name="T27" fmla="*/ 74 h 99"/>
                    <a:gd name="T28" fmla="*/ 6 w 111"/>
                    <a:gd name="T29" fmla="*/ 60 h 99"/>
                    <a:gd name="T30" fmla="*/ 0 w 111"/>
                    <a:gd name="T31" fmla="*/ 5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11" h="99">
                      <a:moveTo>
                        <a:pt x="0" y="50"/>
                      </a:moveTo>
                      <a:lnTo>
                        <a:pt x="92" y="0"/>
                      </a:lnTo>
                      <a:lnTo>
                        <a:pt x="105" y="28"/>
                      </a:lnTo>
                      <a:lnTo>
                        <a:pt x="111" y="45"/>
                      </a:lnTo>
                      <a:lnTo>
                        <a:pt x="108" y="62"/>
                      </a:lnTo>
                      <a:lnTo>
                        <a:pt x="101" y="73"/>
                      </a:lnTo>
                      <a:lnTo>
                        <a:pt x="88" y="84"/>
                      </a:lnTo>
                      <a:lnTo>
                        <a:pt x="73" y="92"/>
                      </a:lnTo>
                      <a:lnTo>
                        <a:pt x="61" y="97"/>
                      </a:lnTo>
                      <a:lnTo>
                        <a:pt x="48" y="99"/>
                      </a:lnTo>
                      <a:lnTo>
                        <a:pt x="36" y="97"/>
                      </a:lnTo>
                      <a:lnTo>
                        <a:pt x="25" y="90"/>
                      </a:lnTo>
                      <a:lnTo>
                        <a:pt x="19" y="84"/>
                      </a:lnTo>
                      <a:lnTo>
                        <a:pt x="14" y="74"/>
                      </a:lnTo>
                      <a:lnTo>
                        <a:pt x="6" y="60"/>
                      </a:lnTo>
                      <a:lnTo>
                        <a:pt x="0" y="50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503" name="Oval 183">
                  <a:extLst>
                    <a:ext uri="{FF2B5EF4-FFF2-40B4-BE49-F238E27FC236}">
                      <a16:creationId xmlns:a16="http://schemas.microsoft.com/office/drawing/2014/main" id="{A75DDDD2-836F-15D2-0ACE-7AD976E3B0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4" y="1064"/>
                  <a:ext cx="19" cy="18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6504" name="Freeform 184">
                <a:extLst>
                  <a:ext uri="{FF2B5EF4-FFF2-40B4-BE49-F238E27FC236}">
                    <a16:creationId xmlns:a16="http://schemas.microsoft.com/office/drawing/2014/main" id="{1F8E63F2-F5F2-060C-C457-7B077E75C7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41" y="1182"/>
                <a:ext cx="110" cy="89"/>
              </a:xfrm>
              <a:custGeom>
                <a:avLst/>
                <a:gdLst>
                  <a:gd name="T0" fmla="*/ 0 w 110"/>
                  <a:gd name="T1" fmla="*/ 46 h 89"/>
                  <a:gd name="T2" fmla="*/ 17 w 110"/>
                  <a:gd name="T3" fmla="*/ 46 h 89"/>
                  <a:gd name="T4" fmla="*/ 32 w 110"/>
                  <a:gd name="T5" fmla="*/ 43 h 89"/>
                  <a:gd name="T6" fmla="*/ 50 w 110"/>
                  <a:gd name="T7" fmla="*/ 38 h 89"/>
                  <a:gd name="T8" fmla="*/ 66 w 110"/>
                  <a:gd name="T9" fmla="*/ 33 h 89"/>
                  <a:gd name="T10" fmla="*/ 83 w 110"/>
                  <a:gd name="T11" fmla="*/ 21 h 89"/>
                  <a:gd name="T12" fmla="*/ 93 w 110"/>
                  <a:gd name="T13" fmla="*/ 12 h 89"/>
                  <a:gd name="T14" fmla="*/ 103 w 110"/>
                  <a:gd name="T15" fmla="*/ 0 h 89"/>
                  <a:gd name="T16" fmla="*/ 109 w 110"/>
                  <a:gd name="T17" fmla="*/ 24 h 89"/>
                  <a:gd name="T18" fmla="*/ 110 w 110"/>
                  <a:gd name="T19" fmla="*/ 33 h 89"/>
                  <a:gd name="T20" fmla="*/ 110 w 110"/>
                  <a:gd name="T21" fmla="*/ 51 h 89"/>
                  <a:gd name="T22" fmla="*/ 106 w 110"/>
                  <a:gd name="T23" fmla="*/ 63 h 89"/>
                  <a:gd name="T24" fmla="*/ 98 w 110"/>
                  <a:gd name="T25" fmla="*/ 76 h 89"/>
                  <a:gd name="T26" fmla="*/ 88 w 110"/>
                  <a:gd name="T27" fmla="*/ 84 h 89"/>
                  <a:gd name="T28" fmla="*/ 76 w 110"/>
                  <a:gd name="T29" fmla="*/ 88 h 89"/>
                  <a:gd name="T30" fmla="*/ 62 w 110"/>
                  <a:gd name="T31" fmla="*/ 89 h 89"/>
                  <a:gd name="T32" fmla="*/ 49 w 110"/>
                  <a:gd name="T33" fmla="*/ 88 h 89"/>
                  <a:gd name="T34" fmla="*/ 37 w 110"/>
                  <a:gd name="T35" fmla="*/ 82 h 89"/>
                  <a:gd name="T36" fmla="*/ 31 w 110"/>
                  <a:gd name="T37" fmla="*/ 80 h 89"/>
                  <a:gd name="T38" fmla="*/ 19 w 110"/>
                  <a:gd name="T39" fmla="*/ 72 h 89"/>
                  <a:gd name="T40" fmla="*/ 11 w 110"/>
                  <a:gd name="T41" fmla="*/ 57 h 89"/>
                  <a:gd name="T42" fmla="*/ 0 w 110"/>
                  <a:gd name="T43" fmla="*/ 46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10" h="89">
                    <a:moveTo>
                      <a:pt x="0" y="46"/>
                    </a:moveTo>
                    <a:lnTo>
                      <a:pt x="17" y="46"/>
                    </a:lnTo>
                    <a:lnTo>
                      <a:pt x="32" y="43"/>
                    </a:lnTo>
                    <a:lnTo>
                      <a:pt x="50" y="38"/>
                    </a:lnTo>
                    <a:lnTo>
                      <a:pt x="66" y="33"/>
                    </a:lnTo>
                    <a:lnTo>
                      <a:pt x="83" y="21"/>
                    </a:lnTo>
                    <a:lnTo>
                      <a:pt x="93" y="12"/>
                    </a:lnTo>
                    <a:lnTo>
                      <a:pt x="103" y="0"/>
                    </a:lnTo>
                    <a:lnTo>
                      <a:pt x="109" y="24"/>
                    </a:lnTo>
                    <a:lnTo>
                      <a:pt x="110" y="33"/>
                    </a:lnTo>
                    <a:lnTo>
                      <a:pt x="110" y="51"/>
                    </a:lnTo>
                    <a:lnTo>
                      <a:pt x="106" y="63"/>
                    </a:lnTo>
                    <a:lnTo>
                      <a:pt x="98" y="76"/>
                    </a:lnTo>
                    <a:lnTo>
                      <a:pt x="88" y="84"/>
                    </a:lnTo>
                    <a:lnTo>
                      <a:pt x="76" y="88"/>
                    </a:lnTo>
                    <a:lnTo>
                      <a:pt x="62" y="89"/>
                    </a:lnTo>
                    <a:lnTo>
                      <a:pt x="49" y="88"/>
                    </a:lnTo>
                    <a:lnTo>
                      <a:pt x="37" y="82"/>
                    </a:lnTo>
                    <a:lnTo>
                      <a:pt x="31" y="80"/>
                    </a:lnTo>
                    <a:lnTo>
                      <a:pt x="19" y="72"/>
                    </a:lnTo>
                    <a:lnTo>
                      <a:pt x="11" y="57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505" name="Freeform 185">
                <a:extLst>
                  <a:ext uri="{FF2B5EF4-FFF2-40B4-BE49-F238E27FC236}">
                    <a16:creationId xmlns:a16="http://schemas.microsoft.com/office/drawing/2014/main" id="{AD57F3D0-8265-7EA0-5599-51CFD48D30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49" y="1152"/>
                <a:ext cx="57" cy="32"/>
              </a:xfrm>
              <a:custGeom>
                <a:avLst/>
                <a:gdLst>
                  <a:gd name="T0" fmla="*/ 0 w 57"/>
                  <a:gd name="T1" fmla="*/ 32 h 32"/>
                  <a:gd name="T2" fmla="*/ 17 w 57"/>
                  <a:gd name="T3" fmla="*/ 31 h 32"/>
                  <a:gd name="T4" fmla="*/ 24 w 57"/>
                  <a:gd name="T5" fmla="*/ 28 h 32"/>
                  <a:gd name="T6" fmla="*/ 33 w 57"/>
                  <a:gd name="T7" fmla="*/ 25 h 32"/>
                  <a:gd name="T8" fmla="*/ 43 w 57"/>
                  <a:gd name="T9" fmla="*/ 19 h 32"/>
                  <a:gd name="T10" fmla="*/ 49 w 57"/>
                  <a:gd name="T11" fmla="*/ 10 h 32"/>
                  <a:gd name="T12" fmla="*/ 57 w 57"/>
                  <a:gd name="T13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7" h="32">
                    <a:moveTo>
                      <a:pt x="0" y="32"/>
                    </a:moveTo>
                    <a:lnTo>
                      <a:pt x="17" y="31"/>
                    </a:lnTo>
                    <a:lnTo>
                      <a:pt x="24" y="28"/>
                    </a:lnTo>
                    <a:lnTo>
                      <a:pt x="33" y="25"/>
                    </a:lnTo>
                    <a:lnTo>
                      <a:pt x="43" y="19"/>
                    </a:lnTo>
                    <a:lnTo>
                      <a:pt x="49" y="10"/>
                    </a:lnTo>
                    <a:lnTo>
                      <a:pt x="57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506" name="Freeform 186">
                <a:extLst>
                  <a:ext uri="{FF2B5EF4-FFF2-40B4-BE49-F238E27FC236}">
                    <a16:creationId xmlns:a16="http://schemas.microsoft.com/office/drawing/2014/main" id="{464D392B-E8D6-42D2-33CB-9C3F348D9C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47" y="869"/>
                <a:ext cx="307" cy="282"/>
              </a:xfrm>
              <a:custGeom>
                <a:avLst/>
                <a:gdLst>
                  <a:gd name="T0" fmla="*/ 52 w 307"/>
                  <a:gd name="T1" fmla="*/ 282 h 282"/>
                  <a:gd name="T2" fmla="*/ 65 w 307"/>
                  <a:gd name="T3" fmla="*/ 276 h 282"/>
                  <a:gd name="T4" fmla="*/ 68 w 307"/>
                  <a:gd name="T5" fmla="*/ 258 h 282"/>
                  <a:gd name="T6" fmla="*/ 70 w 307"/>
                  <a:gd name="T7" fmla="*/ 233 h 282"/>
                  <a:gd name="T8" fmla="*/ 58 w 307"/>
                  <a:gd name="T9" fmla="*/ 183 h 282"/>
                  <a:gd name="T10" fmla="*/ 51 w 307"/>
                  <a:gd name="T11" fmla="*/ 154 h 282"/>
                  <a:gd name="T12" fmla="*/ 89 w 307"/>
                  <a:gd name="T13" fmla="*/ 155 h 282"/>
                  <a:gd name="T14" fmla="*/ 139 w 307"/>
                  <a:gd name="T15" fmla="*/ 153 h 282"/>
                  <a:gd name="T16" fmla="*/ 155 w 307"/>
                  <a:gd name="T17" fmla="*/ 137 h 282"/>
                  <a:gd name="T18" fmla="*/ 181 w 307"/>
                  <a:gd name="T19" fmla="*/ 118 h 282"/>
                  <a:gd name="T20" fmla="*/ 221 w 307"/>
                  <a:gd name="T21" fmla="*/ 122 h 282"/>
                  <a:gd name="T22" fmla="*/ 260 w 307"/>
                  <a:gd name="T23" fmla="*/ 101 h 282"/>
                  <a:gd name="T24" fmla="*/ 265 w 307"/>
                  <a:gd name="T25" fmla="*/ 123 h 282"/>
                  <a:gd name="T26" fmla="*/ 281 w 307"/>
                  <a:gd name="T27" fmla="*/ 132 h 282"/>
                  <a:gd name="T28" fmla="*/ 298 w 307"/>
                  <a:gd name="T29" fmla="*/ 160 h 282"/>
                  <a:gd name="T30" fmla="*/ 307 w 307"/>
                  <a:gd name="T31" fmla="*/ 154 h 282"/>
                  <a:gd name="T32" fmla="*/ 307 w 307"/>
                  <a:gd name="T33" fmla="*/ 135 h 282"/>
                  <a:gd name="T34" fmla="*/ 303 w 307"/>
                  <a:gd name="T35" fmla="*/ 106 h 282"/>
                  <a:gd name="T36" fmla="*/ 295 w 307"/>
                  <a:gd name="T37" fmla="*/ 82 h 282"/>
                  <a:gd name="T38" fmla="*/ 280 w 307"/>
                  <a:gd name="T39" fmla="*/ 64 h 282"/>
                  <a:gd name="T40" fmla="*/ 282 w 307"/>
                  <a:gd name="T41" fmla="*/ 33 h 282"/>
                  <a:gd name="T42" fmla="*/ 282 w 307"/>
                  <a:gd name="T43" fmla="*/ 16 h 282"/>
                  <a:gd name="T44" fmla="*/ 261 w 307"/>
                  <a:gd name="T45" fmla="*/ 19 h 282"/>
                  <a:gd name="T46" fmla="*/ 238 w 307"/>
                  <a:gd name="T47" fmla="*/ 19 h 282"/>
                  <a:gd name="T48" fmla="*/ 225 w 307"/>
                  <a:gd name="T49" fmla="*/ 14 h 282"/>
                  <a:gd name="T50" fmla="*/ 209 w 307"/>
                  <a:gd name="T51" fmla="*/ 0 h 282"/>
                  <a:gd name="T52" fmla="*/ 195 w 307"/>
                  <a:gd name="T53" fmla="*/ 13 h 282"/>
                  <a:gd name="T54" fmla="*/ 182 w 307"/>
                  <a:gd name="T55" fmla="*/ 19 h 282"/>
                  <a:gd name="T56" fmla="*/ 156 w 307"/>
                  <a:gd name="T57" fmla="*/ 21 h 282"/>
                  <a:gd name="T58" fmla="*/ 132 w 307"/>
                  <a:gd name="T59" fmla="*/ 26 h 282"/>
                  <a:gd name="T60" fmla="*/ 106 w 307"/>
                  <a:gd name="T61" fmla="*/ 35 h 282"/>
                  <a:gd name="T62" fmla="*/ 84 w 307"/>
                  <a:gd name="T63" fmla="*/ 49 h 282"/>
                  <a:gd name="T64" fmla="*/ 58 w 307"/>
                  <a:gd name="T65" fmla="*/ 73 h 282"/>
                  <a:gd name="T66" fmla="*/ 42 w 307"/>
                  <a:gd name="T67" fmla="*/ 78 h 282"/>
                  <a:gd name="T68" fmla="*/ 28 w 307"/>
                  <a:gd name="T69" fmla="*/ 91 h 282"/>
                  <a:gd name="T70" fmla="*/ 16 w 307"/>
                  <a:gd name="T71" fmla="*/ 103 h 282"/>
                  <a:gd name="T72" fmla="*/ 10 w 307"/>
                  <a:gd name="T73" fmla="*/ 122 h 282"/>
                  <a:gd name="T74" fmla="*/ 2 w 307"/>
                  <a:gd name="T75" fmla="*/ 143 h 282"/>
                  <a:gd name="T76" fmla="*/ 0 w 307"/>
                  <a:gd name="T77" fmla="*/ 161 h 282"/>
                  <a:gd name="T78" fmla="*/ 0 w 307"/>
                  <a:gd name="T79" fmla="*/ 200 h 282"/>
                  <a:gd name="T80" fmla="*/ 10 w 307"/>
                  <a:gd name="T81" fmla="*/ 241 h 282"/>
                  <a:gd name="T82" fmla="*/ 52 w 307"/>
                  <a:gd name="T83" fmla="*/ 282 h 2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307" h="282">
                    <a:moveTo>
                      <a:pt x="52" y="282"/>
                    </a:moveTo>
                    <a:lnTo>
                      <a:pt x="65" y="276"/>
                    </a:lnTo>
                    <a:lnTo>
                      <a:pt x="68" y="258"/>
                    </a:lnTo>
                    <a:lnTo>
                      <a:pt x="70" y="233"/>
                    </a:lnTo>
                    <a:lnTo>
                      <a:pt x="58" y="183"/>
                    </a:lnTo>
                    <a:lnTo>
                      <a:pt x="51" y="154"/>
                    </a:lnTo>
                    <a:lnTo>
                      <a:pt x="89" y="155"/>
                    </a:lnTo>
                    <a:lnTo>
                      <a:pt x="139" y="153"/>
                    </a:lnTo>
                    <a:lnTo>
                      <a:pt x="155" y="137"/>
                    </a:lnTo>
                    <a:lnTo>
                      <a:pt x="181" y="118"/>
                    </a:lnTo>
                    <a:lnTo>
                      <a:pt x="221" y="122"/>
                    </a:lnTo>
                    <a:lnTo>
                      <a:pt x="260" y="101"/>
                    </a:lnTo>
                    <a:lnTo>
                      <a:pt x="265" y="123"/>
                    </a:lnTo>
                    <a:lnTo>
                      <a:pt x="281" y="132"/>
                    </a:lnTo>
                    <a:lnTo>
                      <a:pt x="298" y="160"/>
                    </a:lnTo>
                    <a:lnTo>
                      <a:pt x="307" y="154"/>
                    </a:lnTo>
                    <a:lnTo>
                      <a:pt x="307" y="135"/>
                    </a:lnTo>
                    <a:lnTo>
                      <a:pt x="303" y="106"/>
                    </a:lnTo>
                    <a:lnTo>
                      <a:pt x="295" y="82"/>
                    </a:lnTo>
                    <a:lnTo>
                      <a:pt x="280" y="64"/>
                    </a:lnTo>
                    <a:lnTo>
                      <a:pt x="282" y="33"/>
                    </a:lnTo>
                    <a:lnTo>
                      <a:pt x="282" y="16"/>
                    </a:lnTo>
                    <a:lnTo>
                      <a:pt x="261" y="19"/>
                    </a:lnTo>
                    <a:lnTo>
                      <a:pt x="238" y="19"/>
                    </a:lnTo>
                    <a:lnTo>
                      <a:pt x="225" y="14"/>
                    </a:lnTo>
                    <a:lnTo>
                      <a:pt x="209" y="0"/>
                    </a:lnTo>
                    <a:lnTo>
                      <a:pt x="195" y="13"/>
                    </a:lnTo>
                    <a:lnTo>
                      <a:pt x="182" y="19"/>
                    </a:lnTo>
                    <a:lnTo>
                      <a:pt x="156" y="21"/>
                    </a:lnTo>
                    <a:lnTo>
                      <a:pt x="132" y="26"/>
                    </a:lnTo>
                    <a:lnTo>
                      <a:pt x="106" y="35"/>
                    </a:lnTo>
                    <a:lnTo>
                      <a:pt x="84" y="49"/>
                    </a:lnTo>
                    <a:lnTo>
                      <a:pt x="58" y="73"/>
                    </a:lnTo>
                    <a:lnTo>
                      <a:pt x="42" y="78"/>
                    </a:lnTo>
                    <a:lnTo>
                      <a:pt x="28" y="91"/>
                    </a:lnTo>
                    <a:lnTo>
                      <a:pt x="16" y="103"/>
                    </a:lnTo>
                    <a:lnTo>
                      <a:pt x="10" y="122"/>
                    </a:lnTo>
                    <a:lnTo>
                      <a:pt x="2" y="143"/>
                    </a:lnTo>
                    <a:lnTo>
                      <a:pt x="0" y="161"/>
                    </a:lnTo>
                    <a:lnTo>
                      <a:pt x="0" y="200"/>
                    </a:lnTo>
                    <a:lnTo>
                      <a:pt x="10" y="241"/>
                    </a:lnTo>
                    <a:lnTo>
                      <a:pt x="52" y="282"/>
                    </a:lnTo>
                    <a:close/>
                  </a:path>
                </a:pathLst>
              </a:custGeom>
              <a:solidFill>
                <a:srgbClr val="C06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6507" name="Freeform 187">
              <a:extLst>
                <a:ext uri="{FF2B5EF4-FFF2-40B4-BE49-F238E27FC236}">
                  <a16:creationId xmlns:a16="http://schemas.microsoft.com/office/drawing/2014/main" id="{45FBFE3D-0876-9AF7-3008-A90BBA4B138F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393" y="2047"/>
              <a:ext cx="219" cy="518"/>
            </a:xfrm>
            <a:custGeom>
              <a:avLst/>
              <a:gdLst>
                <a:gd name="T0" fmla="*/ 15 w 304"/>
                <a:gd name="T1" fmla="*/ 6 h 764"/>
                <a:gd name="T2" fmla="*/ 34 w 304"/>
                <a:gd name="T3" fmla="*/ 0 h 764"/>
                <a:gd name="T4" fmla="*/ 75 w 304"/>
                <a:gd name="T5" fmla="*/ 26 h 764"/>
                <a:gd name="T6" fmla="*/ 75 w 304"/>
                <a:gd name="T7" fmla="*/ 71 h 764"/>
                <a:gd name="T8" fmla="*/ 110 w 304"/>
                <a:gd name="T9" fmla="*/ 114 h 764"/>
                <a:gd name="T10" fmla="*/ 144 w 304"/>
                <a:gd name="T11" fmla="*/ 160 h 764"/>
                <a:gd name="T12" fmla="*/ 180 w 304"/>
                <a:gd name="T13" fmla="*/ 220 h 764"/>
                <a:gd name="T14" fmla="*/ 208 w 304"/>
                <a:gd name="T15" fmla="*/ 276 h 764"/>
                <a:gd name="T16" fmla="*/ 237 w 304"/>
                <a:gd name="T17" fmla="*/ 357 h 764"/>
                <a:gd name="T18" fmla="*/ 261 w 304"/>
                <a:gd name="T19" fmla="*/ 428 h 764"/>
                <a:gd name="T20" fmla="*/ 291 w 304"/>
                <a:gd name="T21" fmla="*/ 570 h 764"/>
                <a:gd name="T22" fmla="*/ 304 w 304"/>
                <a:gd name="T23" fmla="*/ 658 h 764"/>
                <a:gd name="T24" fmla="*/ 265 w 304"/>
                <a:gd name="T25" fmla="*/ 764 h 764"/>
                <a:gd name="T26" fmla="*/ 189 w 304"/>
                <a:gd name="T27" fmla="*/ 679 h 764"/>
                <a:gd name="T28" fmla="*/ 168 w 304"/>
                <a:gd name="T29" fmla="*/ 536 h 764"/>
                <a:gd name="T30" fmla="*/ 152 w 304"/>
                <a:gd name="T31" fmla="*/ 449 h 764"/>
                <a:gd name="T32" fmla="*/ 129 w 304"/>
                <a:gd name="T33" fmla="*/ 366 h 764"/>
                <a:gd name="T34" fmla="*/ 103 w 304"/>
                <a:gd name="T35" fmla="*/ 306 h 764"/>
                <a:gd name="T36" fmla="*/ 69 w 304"/>
                <a:gd name="T37" fmla="*/ 219 h 764"/>
                <a:gd name="T38" fmla="*/ 49 w 304"/>
                <a:gd name="T39" fmla="*/ 156 h 764"/>
                <a:gd name="T40" fmla="*/ 30 w 304"/>
                <a:gd name="T41" fmla="*/ 84 h 764"/>
                <a:gd name="T42" fmla="*/ 0 w 304"/>
                <a:gd name="T43" fmla="*/ 66 h 764"/>
                <a:gd name="T44" fmla="*/ 15 w 304"/>
                <a:gd name="T45" fmla="*/ 6 h 7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04" h="764">
                  <a:moveTo>
                    <a:pt x="15" y="6"/>
                  </a:moveTo>
                  <a:lnTo>
                    <a:pt x="34" y="0"/>
                  </a:lnTo>
                  <a:lnTo>
                    <a:pt x="75" y="26"/>
                  </a:lnTo>
                  <a:lnTo>
                    <a:pt x="75" y="71"/>
                  </a:lnTo>
                  <a:lnTo>
                    <a:pt x="110" y="114"/>
                  </a:lnTo>
                  <a:lnTo>
                    <a:pt x="144" y="160"/>
                  </a:lnTo>
                  <a:lnTo>
                    <a:pt x="180" y="220"/>
                  </a:lnTo>
                  <a:lnTo>
                    <a:pt x="208" y="276"/>
                  </a:lnTo>
                  <a:lnTo>
                    <a:pt x="237" y="357"/>
                  </a:lnTo>
                  <a:lnTo>
                    <a:pt x="261" y="428"/>
                  </a:lnTo>
                  <a:lnTo>
                    <a:pt x="291" y="570"/>
                  </a:lnTo>
                  <a:lnTo>
                    <a:pt x="304" y="658"/>
                  </a:lnTo>
                  <a:lnTo>
                    <a:pt x="265" y="764"/>
                  </a:lnTo>
                  <a:lnTo>
                    <a:pt x="189" y="679"/>
                  </a:lnTo>
                  <a:lnTo>
                    <a:pt x="168" y="536"/>
                  </a:lnTo>
                  <a:lnTo>
                    <a:pt x="152" y="449"/>
                  </a:lnTo>
                  <a:lnTo>
                    <a:pt x="129" y="366"/>
                  </a:lnTo>
                  <a:lnTo>
                    <a:pt x="103" y="306"/>
                  </a:lnTo>
                  <a:lnTo>
                    <a:pt x="69" y="219"/>
                  </a:lnTo>
                  <a:lnTo>
                    <a:pt x="49" y="156"/>
                  </a:lnTo>
                  <a:lnTo>
                    <a:pt x="30" y="84"/>
                  </a:lnTo>
                  <a:lnTo>
                    <a:pt x="0" y="66"/>
                  </a:lnTo>
                  <a:lnTo>
                    <a:pt x="15" y="6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6508" name="Group 188">
              <a:extLst>
                <a:ext uri="{FF2B5EF4-FFF2-40B4-BE49-F238E27FC236}">
                  <a16:creationId xmlns:a16="http://schemas.microsoft.com/office/drawing/2014/main" id="{D922FE73-0A45-FB09-E279-10BA3655F4F5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928" y="1942"/>
              <a:ext cx="127" cy="227"/>
              <a:chOff x="2833" y="962"/>
              <a:chExt cx="176" cy="334"/>
            </a:xfrm>
          </p:grpSpPr>
          <p:sp>
            <p:nvSpPr>
              <p:cNvPr id="56509" name="Freeform 189">
                <a:extLst>
                  <a:ext uri="{FF2B5EF4-FFF2-40B4-BE49-F238E27FC236}">
                    <a16:creationId xmlns:a16="http://schemas.microsoft.com/office/drawing/2014/main" id="{EDA1B4E4-8507-6334-4829-27B1CDD4FB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34" y="1086"/>
                <a:ext cx="175" cy="210"/>
              </a:xfrm>
              <a:custGeom>
                <a:avLst/>
                <a:gdLst>
                  <a:gd name="T0" fmla="*/ 957 w 1229"/>
                  <a:gd name="T1" fmla="*/ 1468 h 1468"/>
                  <a:gd name="T2" fmla="*/ 981 w 1229"/>
                  <a:gd name="T3" fmla="*/ 1270 h 1468"/>
                  <a:gd name="T4" fmla="*/ 1049 w 1229"/>
                  <a:gd name="T5" fmla="*/ 1164 h 1468"/>
                  <a:gd name="T6" fmla="*/ 1118 w 1229"/>
                  <a:gd name="T7" fmla="*/ 1071 h 1468"/>
                  <a:gd name="T8" fmla="*/ 1182 w 1229"/>
                  <a:gd name="T9" fmla="*/ 953 h 1468"/>
                  <a:gd name="T10" fmla="*/ 1216 w 1229"/>
                  <a:gd name="T11" fmla="*/ 854 h 1468"/>
                  <a:gd name="T12" fmla="*/ 1229 w 1229"/>
                  <a:gd name="T13" fmla="*/ 734 h 1468"/>
                  <a:gd name="T14" fmla="*/ 1202 w 1229"/>
                  <a:gd name="T15" fmla="*/ 604 h 1468"/>
                  <a:gd name="T16" fmla="*/ 1159 w 1229"/>
                  <a:gd name="T17" fmla="*/ 500 h 1468"/>
                  <a:gd name="T18" fmla="*/ 1166 w 1229"/>
                  <a:gd name="T19" fmla="*/ 405 h 1468"/>
                  <a:gd name="T20" fmla="*/ 1149 w 1229"/>
                  <a:gd name="T21" fmla="*/ 320 h 1468"/>
                  <a:gd name="T22" fmla="*/ 1125 w 1229"/>
                  <a:gd name="T23" fmla="*/ 272 h 1468"/>
                  <a:gd name="T24" fmla="*/ 1091 w 1229"/>
                  <a:gd name="T25" fmla="*/ 231 h 1468"/>
                  <a:gd name="T26" fmla="*/ 1079 w 1229"/>
                  <a:gd name="T27" fmla="*/ 204 h 1468"/>
                  <a:gd name="T28" fmla="*/ 1032 w 1229"/>
                  <a:gd name="T29" fmla="*/ 176 h 1468"/>
                  <a:gd name="T30" fmla="*/ 992 w 1229"/>
                  <a:gd name="T31" fmla="*/ 170 h 1468"/>
                  <a:gd name="T32" fmla="*/ 963 w 1229"/>
                  <a:gd name="T33" fmla="*/ 185 h 1468"/>
                  <a:gd name="T34" fmla="*/ 927 w 1229"/>
                  <a:gd name="T35" fmla="*/ 279 h 1468"/>
                  <a:gd name="T36" fmla="*/ 861 w 1229"/>
                  <a:gd name="T37" fmla="*/ 414 h 1468"/>
                  <a:gd name="T38" fmla="*/ 958 w 1229"/>
                  <a:gd name="T39" fmla="*/ 181 h 1468"/>
                  <a:gd name="T40" fmla="*/ 975 w 1229"/>
                  <a:gd name="T41" fmla="*/ 152 h 1468"/>
                  <a:gd name="T42" fmla="*/ 953 w 1229"/>
                  <a:gd name="T43" fmla="*/ 100 h 1468"/>
                  <a:gd name="T44" fmla="*/ 918 w 1229"/>
                  <a:gd name="T45" fmla="*/ 82 h 1468"/>
                  <a:gd name="T46" fmla="*/ 871 w 1229"/>
                  <a:gd name="T47" fmla="*/ 62 h 1468"/>
                  <a:gd name="T48" fmla="*/ 806 w 1229"/>
                  <a:gd name="T49" fmla="*/ 39 h 1468"/>
                  <a:gd name="T50" fmla="*/ 790 w 1229"/>
                  <a:gd name="T51" fmla="*/ 25 h 1468"/>
                  <a:gd name="T52" fmla="*/ 760 w 1229"/>
                  <a:gd name="T53" fmla="*/ 0 h 1468"/>
                  <a:gd name="T54" fmla="*/ 582 w 1229"/>
                  <a:gd name="T55" fmla="*/ 39 h 1468"/>
                  <a:gd name="T56" fmla="*/ 346 w 1229"/>
                  <a:gd name="T57" fmla="*/ 169 h 1468"/>
                  <a:gd name="T58" fmla="*/ 329 w 1229"/>
                  <a:gd name="T59" fmla="*/ 204 h 1468"/>
                  <a:gd name="T60" fmla="*/ 274 w 1229"/>
                  <a:gd name="T61" fmla="*/ 259 h 1468"/>
                  <a:gd name="T62" fmla="*/ 210 w 1229"/>
                  <a:gd name="T63" fmla="*/ 303 h 1468"/>
                  <a:gd name="T64" fmla="*/ 154 w 1229"/>
                  <a:gd name="T65" fmla="*/ 326 h 1468"/>
                  <a:gd name="T66" fmla="*/ 102 w 1229"/>
                  <a:gd name="T67" fmla="*/ 378 h 1468"/>
                  <a:gd name="T68" fmla="*/ 67 w 1229"/>
                  <a:gd name="T69" fmla="*/ 466 h 1468"/>
                  <a:gd name="T70" fmla="*/ 20 w 1229"/>
                  <a:gd name="T71" fmla="*/ 584 h 1468"/>
                  <a:gd name="T72" fmla="*/ 0 w 1229"/>
                  <a:gd name="T73" fmla="*/ 649 h 1468"/>
                  <a:gd name="T74" fmla="*/ 20 w 1229"/>
                  <a:gd name="T75" fmla="*/ 753 h 1468"/>
                  <a:gd name="T76" fmla="*/ 55 w 1229"/>
                  <a:gd name="T77" fmla="*/ 861 h 1468"/>
                  <a:gd name="T78" fmla="*/ 110 w 1229"/>
                  <a:gd name="T79" fmla="*/ 998 h 1468"/>
                  <a:gd name="T80" fmla="*/ 141 w 1229"/>
                  <a:gd name="T81" fmla="*/ 1111 h 1468"/>
                  <a:gd name="T82" fmla="*/ 218 w 1229"/>
                  <a:gd name="T83" fmla="*/ 1215 h 1468"/>
                  <a:gd name="T84" fmla="*/ 257 w 1229"/>
                  <a:gd name="T85" fmla="*/ 1233 h 1468"/>
                  <a:gd name="T86" fmla="*/ 279 w 1229"/>
                  <a:gd name="T87" fmla="*/ 1290 h 1468"/>
                  <a:gd name="T88" fmla="*/ 283 w 1229"/>
                  <a:gd name="T89" fmla="*/ 1465 h 1468"/>
                  <a:gd name="T90" fmla="*/ 957 w 1229"/>
                  <a:gd name="T91" fmla="*/ 1468 h 14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1229" h="1468">
                    <a:moveTo>
                      <a:pt x="957" y="1468"/>
                    </a:moveTo>
                    <a:lnTo>
                      <a:pt x="981" y="1270"/>
                    </a:lnTo>
                    <a:lnTo>
                      <a:pt x="1049" y="1164"/>
                    </a:lnTo>
                    <a:lnTo>
                      <a:pt x="1118" y="1071"/>
                    </a:lnTo>
                    <a:lnTo>
                      <a:pt x="1182" y="953"/>
                    </a:lnTo>
                    <a:lnTo>
                      <a:pt x="1216" y="854"/>
                    </a:lnTo>
                    <a:lnTo>
                      <a:pt x="1229" y="734"/>
                    </a:lnTo>
                    <a:lnTo>
                      <a:pt x="1202" y="604"/>
                    </a:lnTo>
                    <a:lnTo>
                      <a:pt x="1159" y="500"/>
                    </a:lnTo>
                    <a:lnTo>
                      <a:pt x="1166" y="405"/>
                    </a:lnTo>
                    <a:lnTo>
                      <a:pt x="1149" y="320"/>
                    </a:lnTo>
                    <a:lnTo>
                      <a:pt x="1125" y="272"/>
                    </a:lnTo>
                    <a:lnTo>
                      <a:pt x="1091" y="231"/>
                    </a:lnTo>
                    <a:lnTo>
                      <a:pt x="1079" y="204"/>
                    </a:lnTo>
                    <a:lnTo>
                      <a:pt x="1032" y="176"/>
                    </a:lnTo>
                    <a:lnTo>
                      <a:pt x="992" y="170"/>
                    </a:lnTo>
                    <a:lnTo>
                      <a:pt x="963" y="185"/>
                    </a:lnTo>
                    <a:lnTo>
                      <a:pt x="927" y="279"/>
                    </a:lnTo>
                    <a:lnTo>
                      <a:pt x="861" y="414"/>
                    </a:lnTo>
                    <a:lnTo>
                      <a:pt x="958" y="181"/>
                    </a:lnTo>
                    <a:lnTo>
                      <a:pt x="975" y="152"/>
                    </a:lnTo>
                    <a:lnTo>
                      <a:pt x="953" y="100"/>
                    </a:lnTo>
                    <a:lnTo>
                      <a:pt x="918" y="82"/>
                    </a:lnTo>
                    <a:lnTo>
                      <a:pt x="871" y="62"/>
                    </a:lnTo>
                    <a:lnTo>
                      <a:pt x="806" y="39"/>
                    </a:lnTo>
                    <a:lnTo>
                      <a:pt x="790" y="25"/>
                    </a:lnTo>
                    <a:lnTo>
                      <a:pt x="760" y="0"/>
                    </a:lnTo>
                    <a:lnTo>
                      <a:pt x="582" y="39"/>
                    </a:lnTo>
                    <a:lnTo>
                      <a:pt x="346" y="169"/>
                    </a:lnTo>
                    <a:lnTo>
                      <a:pt x="329" y="204"/>
                    </a:lnTo>
                    <a:lnTo>
                      <a:pt x="274" y="259"/>
                    </a:lnTo>
                    <a:lnTo>
                      <a:pt x="210" y="303"/>
                    </a:lnTo>
                    <a:lnTo>
                      <a:pt x="154" y="326"/>
                    </a:lnTo>
                    <a:lnTo>
                      <a:pt x="102" y="378"/>
                    </a:lnTo>
                    <a:lnTo>
                      <a:pt x="67" y="466"/>
                    </a:lnTo>
                    <a:lnTo>
                      <a:pt x="20" y="584"/>
                    </a:lnTo>
                    <a:lnTo>
                      <a:pt x="0" y="649"/>
                    </a:lnTo>
                    <a:lnTo>
                      <a:pt x="20" y="753"/>
                    </a:lnTo>
                    <a:lnTo>
                      <a:pt x="55" y="861"/>
                    </a:lnTo>
                    <a:lnTo>
                      <a:pt x="110" y="998"/>
                    </a:lnTo>
                    <a:lnTo>
                      <a:pt x="141" y="1111"/>
                    </a:lnTo>
                    <a:lnTo>
                      <a:pt x="218" y="1215"/>
                    </a:lnTo>
                    <a:lnTo>
                      <a:pt x="257" y="1233"/>
                    </a:lnTo>
                    <a:lnTo>
                      <a:pt x="279" y="1290"/>
                    </a:lnTo>
                    <a:lnTo>
                      <a:pt x="283" y="1465"/>
                    </a:lnTo>
                    <a:lnTo>
                      <a:pt x="957" y="1468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510" name="Freeform 190">
                <a:extLst>
                  <a:ext uri="{FF2B5EF4-FFF2-40B4-BE49-F238E27FC236}">
                    <a16:creationId xmlns:a16="http://schemas.microsoft.com/office/drawing/2014/main" id="{9AC8DDF1-8D4B-E390-2922-8ECFB3B0B0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32" y="1151"/>
                <a:ext cx="77" cy="40"/>
              </a:xfrm>
              <a:custGeom>
                <a:avLst/>
                <a:gdLst>
                  <a:gd name="T0" fmla="*/ 0 w 538"/>
                  <a:gd name="T1" fmla="*/ 0 h 275"/>
                  <a:gd name="T2" fmla="*/ 234 w 538"/>
                  <a:gd name="T3" fmla="*/ 164 h 275"/>
                  <a:gd name="T4" fmla="*/ 445 w 538"/>
                  <a:gd name="T5" fmla="*/ 246 h 275"/>
                  <a:gd name="T6" fmla="*/ 538 w 538"/>
                  <a:gd name="T7" fmla="*/ 275 h 2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38" h="275">
                    <a:moveTo>
                      <a:pt x="0" y="0"/>
                    </a:moveTo>
                    <a:lnTo>
                      <a:pt x="234" y="164"/>
                    </a:lnTo>
                    <a:lnTo>
                      <a:pt x="445" y="246"/>
                    </a:lnTo>
                    <a:lnTo>
                      <a:pt x="538" y="275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511" name="Freeform 191">
                <a:extLst>
                  <a:ext uri="{FF2B5EF4-FFF2-40B4-BE49-F238E27FC236}">
                    <a16:creationId xmlns:a16="http://schemas.microsoft.com/office/drawing/2014/main" id="{A4910799-CFF4-E042-BB9E-16EF98BFC7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5" y="1141"/>
                <a:ext cx="86" cy="91"/>
              </a:xfrm>
              <a:custGeom>
                <a:avLst/>
                <a:gdLst>
                  <a:gd name="T0" fmla="*/ 0 w 601"/>
                  <a:gd name="T1" fmla="*/ 0 h 643"/>
                  <a:gd name="T2" fmla="*/ 337 w 601"/>
                  <a:gd name="T3" fmla="*/ 180 h 643"/>
                  <a:gd name="T4" fmla="*/ 413 w 601"/>
                  <a:gd name="T5" fmla="*/ 245 h 643"/>
                  <a:gd name="T6" fmla="*/ 510 w 601"/>
                  <a:gd name="T7" fmla="*/ 360 h 643"/>
                  <a:gd name="T8" fmla="*/ 551 w 601"/>
                  <a:gd name="T9" fmla="*/ 454 h 643"/>
                  <a:gd name="T10" fmla="*/ 573 w 601"/>
                  <a:gd name="T11" fmla="*/ 534 h 643"/>
                  <a:gd name="T12" fmla="*/ 601 w 601"/>
                  <a:gd name="T13" fmla="*/ 643 h 6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01" h="643">
                    <a:moveTo>
                      <a:pt x="0" y="0"/>
                    </a:moveTo>
                    <a:lnTo>
                      <a:pt x="337" y="180"/>
                    </a:lnTo>
                    <a:lnTo>
                      <a:pt x="413" y="245"/>
                    </a:lnTo>
                    <a:lnTo>
                      <a:pt x="510" y="360"/>
                    </a:lnTo>
                    <a:lnTo>
                      <a:pt x="551" y="454"/>
                    </a:lnTo>
                    <a:lnTo>
                      <a:pt x="573" y="534"/>
                    </a:lnTo>
                    <a:lnTo>
                      <a:pt x="601" y="643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512" name="Freeform 192">
                <a:extLst>
                  <a:ext uri="{FF2B5EF4-FFF2-40B4-BE49-F238E27FC236}">
                    <a16:creationId xmlns:a16="http://schemas.microsoft.com/office/drawing/2014/main" id="{8732A21B-8364-8AF3-2F4C-155877BB88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19" y="1090"/>
                <a:ext cx="57" cy="89"/>
              </a:xfrm>
              <a:custGeom>
                <a:avLst/>
                <a:gdLst>
                  <a:gd name="T0" fmla="*/ 391 w 395"/>
                  <a:gd name="T1" fmla="*/ 139 h 623"/>
                  <a:gd name="T2" fmla="*/ 395 w 395"/>
                  <a:gd name="T3" fmla="*/ 98 h 623"/>
                  <a:gd name="T4" fmla="*/ 368 w 395"/>
                  <a:gd name="T5" fmla="*/ 42 h 623"/>
                  <a:gd name="T6" fmla="*/ 328 w 395"/>
                  <a:gd name="T7" fmla="*/ 15 h 623"/>
                  <a:gd name="T8" fmla="*/ 290 w 395"/>
                  <a:gd name="T9" fmla="*/ 0 h 623"/>
                  <a:gd name="T10" fmla="*/ 248 w 395"/>
                  <a:gd name="T11" fmla="*/ 1 h 623"/>
                  <a:gd name="T12" fmla="*/ 211 w 395"/>
                  <a:gd name="T13" fmla="*/ 10 h 623"/>
                  <a:gd name="T14" fmla="*/ 181 w 395"/>
                  <a:gd name="T15" fmla="*/ 28 h 623"/>
                  <a:gd name="T16" fmla="*/ 123 w 395"/>
                  <a:gd name="T17" fmla="*/ 167 h 623"/>
                  <a:gd name="T18" fmla="*/ 83 w 395"/>
                  <a:gd name="T19" fmla="*/ 298 h 623"/>
                  <a:gd name="T20" fmla="*/ 45 w 395"/>
                  <a:gd name="T21" fmla="*/ 401 h 623"/>
                  <a:gd name="T22" fmla="*/ 0 w 395"/>
                  <a:gd name="T23" fmla="*/ 512 h 623"/>
                  <a:gd name="T24" fmla="*/ 16 w 395"/>
                  <a:gd name="T25" fmla="*/ 581 h 623"/>
                  <a:gd name="T26" fmla="*/ 38 w 395"/>
                  <a:gd name="T27" fmla="*/ 604 h 623"/>
                  <a:gd name="T28" fmla="*/ 72 w 395"/>
                  <a:gd name="T29" fmla="*/ 623 h 623"/>
                  <a:gd name="T30" fmla="*/ 110 w 395"/>
                  <a:gd name="T31" fmla="*/ 618 h 623"/>
                  <a:gd name="T32" fmla="*/ 148 w 395"/>
                  <a:gd name="T33" fmla="*/ 602 h 623"/>
                  <a:gd name="T34" fmla="*/ 186 w 395"/>
                  <a:gd name="T35" fmla="*/ 540 h 623"/>
                  <a:gd name="T36" fmla="*/ 201 w 395"/>
                  <a:gd name="T37" fmla="*/ 453 h 623"/>
                  <a:gd name="T38" fmla="*/ 235 w 395"/>
                  <a:gd name="T39" fmla="*/ 398 h 623"/>
                  <a:gd name="T40" fmla="*/ 265 w 395"/>
                  <a:gd name="T41" fmla="*/ 332 h 623"/>
                  <a:gd name="T42" fmla="*/ 315 w 395"/>
                  <a:gd name="T43" fmla="*/ 267 h 623"/>
                  <a:gd name="T44" fmla="*/ 364 w 395"/>
                  <a:gd name="T45" fmla="*/ 183 h 623"/>
                  <a:gd name="T46" fmla="*/ 391 w 395"/>
                  <a:gd name="T47" fmla="*/ 139 h 6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5" h="623">
                    <a:moveTo>
                      <a:pt x="391" y="139"/>
                    </a:moveTo>
                    <a:lnTo>
                      <a:pt x="395" y="98"/>
                    </a:lnTo>
                    <a:lnTo>
                      <a:pt x="368" y="42"/>
                    </a:lnTo>
                    <a:lnTo>
                      <a:pt x="328" y="15"/>
                    </a:lnTo>
                    <a:lnTo>
                      <a:pt x="290" y="0"/>
                    </a:lnTo>
                    <a:lnTo>
                      <a:pt x="248" y="1"/>
                    </a:lnTo>
                    <a:lnTo>
                      <a:pt x="211" y="10"/>
                    </a:lnTo>
                    <a:lnTo>
                      <a:pt x="181" y="28"/>
                    </a:lnTo>
                    <a:lnTo>
                      <a:pt x="123" y="167"/>
                    </a:lnTo>
                    <a:lnTo>
                      <a:pt x="83" y="298"/>
                    </a:lnTo>
                    <a:lnTo>
                      <a:pt x="45" y="401"/>
                    </a:lnTo>
                    <a:lnTo>
                      <a:pt x="0" y="512"/>
                    </a:lnTo>
                    <a:lnTo>
                      <a:pt x="16" y="581"/>
                    </a:lnTo>
                    <a:lnTo>
                      <a:pt x="38" y="604"/>
                    </a:lnTo>
                    <a:lnTo>
                      <a:pt x="72" y="623"/>
                    </a:lnTo>
                    <a:lnTo>
                      <a:pt x="110" y="618"/>
                    </a:lnTo>
                    <a:lnTo>
                      <a:pt x="148" y="602"/>
                    </a:lnTo>
                    <a:lnTo>
                      <a:pt x="186" y="540"/>
                    </a:lnTo>
                    <a:lnTo>
                      <a:pt x="201" y="453"/>
                    </a:lnTo>
                    <a:lnTo>
                      <a:pt x="235" y="398"/>
                    </a:lnTo>
                    <a:lnTo>
                      <a:pt x="265" y="332"/>
                    </a:lnTo>
                    <a:lnTo>
                      <a:pt x="315" y="267"/>
                    </a:lnTo>
                    <a:lnTo>
                      <a:pt x="364" y="183"/>
                    </a:lnTo>
                    <a:lnTo>
                      <a:pt x="391" y="139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513" name="Freeform 193">
                <a:extLst>
                  <a:ext uri="{FF2B5EF4-FFF2-40B4-BE49-F238E27FC236}">
                    <a16:creationId xmlns:a16="http://schemas.microsoft.com/office/drawing/2014/main" id="{167256F9-840B-4E77-234A-2DBE6EAA4E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5" y="1154"/>
                <a:ext cx="16" cy="21"/>
              </a:xfrm>
              <a:custGeom>
                <a:avLst/>
                <a:gdLst>
                  <a:gd name="T0" fmla="*/ 16 w 114"/>
                  <a:gd name="T1" fmla="*/ 18 h 148"/>
                  <a:gd name="T2" fmla="*/ 38 w 114"/>
                  <a:gd name="T3" fmla="*/ 0 h 148"/>
                  <a:gd name="T4" fmla="*/ 77 w 114"/>
                  <a:gd name="T5" fmla="*/ 4 h 148"/>
                  <a:gd name="T6" fmla="*/ 114 w 114"/>
                  <a:gd name="T7" fmla="*/ 22 h 148"/>
                  <a:gd name="T8" fmla="*/ 114 w 114"/>
                  <a:gd name="T9" fmla="*/ 77 h 148"/>
                  <a:gd name="T10" fmla="*/ 108 w 114"/>
                  <a:gd name="T11" fmla="*/ 107 h 148"/>
                  <a:gd name="T12" fmla="*/ 92 w 114"/>
                  <a:gd name="T13" fmla="*/ 139 h 148"/>
                  <a:gd name="T14" fmla="*/ 54 w 114"/>
                  <a:gd name="T15" fmla="*/ 148 h 148"/>
                  <a:gd name="T16" fmla="*/ 35 w 114"/>
                  <a:gd name="T17" fmla="*/ 146 h 148"/>
                  <a:gd name="T18" fmla="*/ 13 w 114"/>
                  <a:gd name="T19" fmla="*/ 124 h 148"/>
                  <a:gd name="T20" fmla="*/ 0 w 114"/>
                  <a:gd name="T21" fmla="*/ 98 h 148"/>
                  <a:gd name="T22" fmla="*/ 16 w 114"/>
                  <a:gd name="T23" fmla="*/ 18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14" h="148">
                    <a:moveTo>
                      <a:pt x="16" y="18"/>
                    </a:moveTo>
                    <a:lnTo>
                      <a:pt x="38" y="0"/>
                    </a:lnTo>
                    <a:lnTo>
                      <a:pt x="77" y="4"/>
                    </a:lnTo>
                    <a:lnTo>
                      <a:pt x="114" y="22"/>
                    </a:lnTo>
                    <a:lnTo>
                      <a:pt x="114" y="77"/>
                    </a:lnTo>
                    <a:lnTo>
                      <a:pt x="108" y="107"/>
                    </a:lnTo>
                    <a:lnTo>
                      <a:pt x="92" y="139"/>
                    </a:lnTo>
                    <a:lnTo>
                      <a:pt x="54" y="148"/>
                    </a:lnTo>
                    <a:lnTo>
                      <a:pt x="35" y="146"/>
                    </a:lnTo>
                    <a:lnTo>
                      <a:pt x="13" y="124"/>
                    </a:lnTo>
                    <a:lnTo>
                      <a:pt x="0" y="98"/>
                    </a:lnTo>
                    <a:lnTo>
                      <a:pt x="16" y="18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514" name="Freeform 194">
                <a:extLst>
                  <a:ext uri="{FF2B5EF4-FFF2-40B4-BE49-F238E27FC236}">
                    <a16:creationId xmlns:a16="http://schemas.microsoft.com/office/drawing/2014/main" id="{24A4B5A4-819B-7B43-3F02-03CBF452F1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0" y="962"/>
                <a:ext cx="42" cy="155"/>
              </a:xfrm>
              <a:custGeom>
                <a:avLst/>
                <a:gdLst>
                  <a:gd name="T0" fmla="*/ 284 w 290"/>
                  <a:gd name="T1" fmla="*/ 1005 h 1090"/>
                  <a:gd name="T2" fmla="*/ 289 w 290"/>
                  <a:gd name="T3" fmla="*/ 947 h 1090"/>
                  <a:gd name="T4" fmla="*/ 290 w 290"/>
                  <a:gd name="T5" fmla="*/ 818 h 1090"/>
                  <a:gd name="T6" fmla="*/ 281 w 290"/>
                  <a:gd name="T7" fmla="*/ 691 h 1090"/>
                  <a:gd name="T8" fmla="*/ 275 w 290"/>
                  <a:gd name="T9" fmla="*/ 635 h 1090"/>
                  <a:gd name="T10" fmla="*/ 271 w 290"/>
                  <a:gd name="T11" fmla="*/ 594 h 1090"/>
                  <a:gd name="T12" fmla="*/ 271 w 290"/>
                  <a:gd name="T13" fmla="*/ 505 h 1090"/>
                  <a:gd name="T14" fmla="*/ 276 w 290"/>
                  <a:gd name="T15" fmla="*/ 406 h 1090"/>
                  <a:gd name="T16" fmla="*/ 275 w 290"/>
                  <a:gd name="T17" fmla="*/ 332 h 1090"/>
                  <a:gd name="T18" fmla="*/ 273 w 290"/>
                  <a:gd name="T19" fmla="*/ 276 h 1090"/>
                  <a:gd name="T20" fmla="*/ 262 w 290"/>
                  <a:gd name="T21" fmla="*/ 166 h 1090"/>
                  <a:gd name="T22" fmla="*/ 253 w 290"/>
                  <a:gd name="T23" fmla="*/ 88 h 1090"/>
                  <a:gd name="T24" fmla="*/ 236 w 290"/>
                  <a:gd name="T25" fmla="*/ 24 h 1090"/>
                  <a:gd name="T26" fmla="*/ 214 w 290"/>
                  <a:gd name="T27" fmla="*/ 3 h 1090"/>
                  <a:gd name="T28" fmla="*/ 186 w 290"/>
                  <a:gd name="T29" fmla="*/ 1 h 1090"/>
                  <a:gd name="T30" fmla="*/ 156 w 290"/>
                  <a:gd name="T31" fmla="*/ 0 h 1090"/>
                  <a:gd name="T32" fmla="*/ 121 w 290"/>
                  <a:gd name="T33" fmla="*/ 14 h 1090"/>
                  <a:gd name="T34" fmla="*/ 92 w 290"/>
                  <a:gd name="T35" fmla="*/ 70 h 1090"/>
                  <a:gd name="T36" fmla="*/ 85 w 290"/>
                  <a:gd name="T37" fmla="*/ 160 h 1090"/>
                  <a:gd name="T38" fmla="*/ 82 w 290"/>
                  <a:gd name="T39" fmla="*/ 264 h 1090"/>
                  <a:gd name="T40" fmla="*/ 76 w 290"/>
                  <a:gd name="T41" fmla="*/ 332 h 1090"/>
                  <a:gd name="T42" fmla="*/ 67 w 290"/>
                  <a:gd name="T43" fmla="*/ 402 h 1090"/>
                  <a:gd name="T44" fmla="*/ 68 w 290"/>
                  <a:gd name="T45" fmla="*/ 485 h 1090"/>
                  <a:gd name="T46" fmla="*/ 64 w 290"/>
                  <a:gd name="T47" fmla="*/ 580 h 1090"/>
                  <a:gd name="T48" fmla="*/ 51 w 290"/>
                  <a:gd name="T49" fmla="*/ 651 h 1090"/>
                  <a:gd name="T50" fmla="*/ 37 w 290"/>
                  <a:gd name="T51" fmla="*/ 765 h 1090"/>
                  <a:gd name="T52" fmla="*/ 19 w 290"/>
                  <a:gd name="T53" fmla="*/ 885 h 1090"/>
                  <a:gd name="T54" fmla="*/ 3 w 290"/>
                  <a:gd name="T55" fmla="*/ 986 h 1090"/>
                  <a:gd name="T56" fmla="*/ 0 w 290"/>
                  <a:gd name="T57" fmla="*/ 1090 h 1090"/>
                  <a:gd name="T58" fmla="*/ 266 w 290"/>
                  <a:gd name="T59" fmla="*/ 1085 h 1090"/>
                  <a:gd name="T60" fmla="*/ 284 w 290"/>
                  <a:gd name="T61" fmla="*/ 1005 h 10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290" h="1090">
                    <a:moveTo>
                      <a:pt x="284" y="1005"/>
                    </a:moveTo>
                    <a:lnTo>
                      <a:pt x="289" y="947"/>
                    </a:lnTo>
                    <a:lnTo>
                      <a:pt x="290" y="818"/>
                    </a:lnTo>
                    <a:lnTo>
                      <a:pt x="281" y="691"/>
                    </a:lnTo>
                    <a:lnTo>
                      <a:pt x="275" y="635"/>
                    </a:lnTo>
                    <a:lnTo>
                      <a:pt x="271" y="594"/>
                    </a:lnTo>
                    <a:lnTo>
                      <a:pt x="271" y="505"/>
                    </a:lnTo>
                    <a:lnTo>
                      <a:pt x="276" y="406"/>
                    </a:lnTo>
                    <a:lnTo>
                      <a:pt x="275" y="332"/>
                    </a:lnTo>
                    <a:lnTo>
                      <a:pt x="273" y="276"/>
                    </a:lnTo>
                    <a:lnTo>
                      <a:pt x="262" y="166"/>
                    </a:lnTo>
                    <a:lnTo>
                      <a:pt x="253" y="88"/>
                    </a:lnTo>
                    <a:lnTo>
                      <a:pt x="236" y="24"/>
                    </a:lnTo>
                    <a:lnTo>
                      <a:pt x="214" y="3"/>
                    </a:lnTo>
                    <a:lnTo>
                      <a:pt x="186" y="1"/>
                    </a:lnTo>
                    <a:lnTo>
                      <a:pt x="156" y="0"/>
                    </a:lnTo>
                    <a:lnTo>
                      <a:pt x="121" y="14"/>
                    </a:lnTo>
                    <a:lnTo>
                      <a:pt x="92" y="70"/>
                    </a:lnTo>
                    <a:lnTo>
                      <a:pt x="85" y="160"/>
                    </a:lnTo>
                    <a:lnTo>
                      <a:pt x="82" y="264"/>
                    </a:lnTo>
                    <a:lnTo>
                      <a:pt x="76" y="332"/>
                    </a:lnTo>
                    <a:lnTo>
                      <a:pt x="67" y="402"/>
                    </a:lnTo>
                    <a:lnTo>
                      <a:pt x="68" y="485"/>
                    </a:lnTo>
                    <a:lnTo>
                      <a:pt x="64" y="580"/>
                    </a:lnTo>
                    <a:lnTo>
                      <a:pt x="51" y="651"/>
                    </a:lnTo>
                    <a:lnTo>
                      <a:pt x="37" y="765"/>
                    </a:lnTo>
                    <a:lnTo>
                      <a:pt x="19" y="885"/>
                    </a:lnTo>
                    <a:lnTo>
                      <a:pt x="3" y="986"/>
                    </a:lnTo>
                    <a:lnTo>
                      <a:pt x="0" y="1090"/>
                    </a:lnTo>
                    <a:lnTo>
                      <a:pt x="266" y="1085"/>
                    </a:lnTo>
                    <a:lnTo>
                      <a:pt x="284" y="1005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515" name="Freeform 195">
                <a:extLst>
                  <a:ext uri="{FF2B5EF4-FFF2-40B4-BE49-F238E27FC236}">
                    <a16:creationId xmlns:a16="http://schemas.microsoft.com/office/drawing/2014/main" id="{849C6D92-D581-84E7-DA5D-572A4C1D18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68" y="1156"/>
                <a:ext cx="31" cy="4"/>
              </a:xfrm>
              <a:custGeom>
                <a:avLst/>
                <a:gdLst>
                  <a:gd name="T0" fmla="*/ 221 w 221"/>
                  <a:gd name="T1" fmla="*/ 14 h 28"/>
                  <a:gd name="T2" fmla="*/ 156 w 221"/>
                  <a:gd name="T3" fmla="*/ 24 h 28"/>
                  <a:gd name="T4" fmla="*/ 104 w 221"/>
                  <a:gd name="T5" fmla="*/ 28 h 28"/>
                  <a:gd name="T6" fmla="*/ 35 w 221"/>
                  <a:gd name="T7" fmla="*/ 14 h 28"/>
                  <a:gd name="T8" fmla="*/ 0 w 221"/>
                  <a:gd name="T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1" h="28">
                    <a:moveTo>
                      <a:pt x="221" y="14"/>
                    </a:moveTo>
                    <a:lnTo>
                      <a:pt x="156" y="24"/>
                    </a:lnTo>
                    <a:lnTo>
                      <a:pt x="104" y="28"/>
                    </a:lnTo>
                    <a:lnTo>
                      <a:pt x="35" y="1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516" name="Freeform 196">
                <a:extLst>
                  <a:ext uri="{FF2B5EF4-FFF2-40B4-BE49-F238E27FC236}">
                    <a16:creationId xmlns:a16="http://schemas.microsoft.com/office/drawing/2014/main" id="{50D812F4-4709-16B9-0B36-62083C9FF1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2" y="1264"/>
                <a:ext cx="26" cy="2"/>
              </a:xfrm>
              <a:custGeom>
                <a:avLst/>
                <a:gdLst>
                  <a:gd name="T0" fmla="*/ 0 w 181"/>
                  <a:gd name="T1" fmla="*/ 0 h 14"/>
                  <a:gd name="T2" fmla="*/ 70 w 181"/>
                  <a:gd name="T3" fmla="*/ 14 h 14"/>
                  <a:gd name="T4" fmla="*/ 146 w 181"/>
                  <a:gd name="T5" fmla="*/ 14 h 14"/>
                  <a:gd name="T6" fmla="*/ 181 w 181"/>
                  <a:gd name="T7" fmla="*/ 7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1" h="14">
                    <a:moveTo>
                      <a:pt x="0" y="0"/>
                    </a:moveTo>
                    <a:lnTo>
                      <a:pt x="70" y="14"/>
                    </a:lnTo>
                    <a:lnTo>
                      <a:pt x="146" y="14"/>
                    </a:lnTo>
                    <a:lnTo>
                      <a:pt x="181" y="7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517" name="Freeform 197">
                <a:extLst>
                  <a:ext uri="{FF2B5EF4-FFF2-40B4-BE49-F238E27FC236}">
                    <a16:creationId xmlns:a16="http://schemas.microsoft.com/office/drawing/2014/main" id="{B4CF5CCF-BE10-3260-DAFC-624FDBC001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8" y="1104"/>
                <a:ext cx="53" cy="72"/>
              </a:xfrm>
              <a:custGeom>
                <a:avLst/>
                <a:gdLst>
                  <a:gd name="T0" fmla="*/ 370 w 370"/>
                  <a:gd name="T1" fmla="*/ 97 h 501"/>
                  <a:gd name="T2" fmla="*/ 362 w 370"/>
                  <a:gd name="T3" fmla="*/ 159 h 501"/>
                  <a:gd name="T4" fmla="*/ 331 w 370"/>
                  <a:gd name="T5" fmla="*/ 214 h 501"/>
                  <a:gd name="T6" fmla="*/ 276 w 370"/>
                  <a:gd name="T7" fmla="*/ 266 h 501"/>
                  <a:gd name="T8" fmla="*/ 239 w 370"/>
                  <a:gd name="T9" fmla="*/ 279 h 501"/>
                  <a:gd name="T10" fmla="*/ 209 w 370"/>
                  <a:gd name="T11" fmla="*/ 294 h 501"/>
                  <a:gd name="T12" fmla="*/ 191 w 370"/>
                  <a:gd name="T13" fmla="*/ 344 h 501"/>
                  <a:gd name="T14" fmla="*/ 163 w 370"/>
                  <a:gd name="T15" fmla="*/ 414 h 501"/>
                  <a:gd name="T16" fmla="*/ 132 w 370"/>
                  <a:gd name="T17" fmla="*/ 480 h 501"/>
                  <a:gd name="T18" fmla="*/ 97 w 370"/>
                  <a:gd name="T19" fmla="*/ 501 h 501"/>
                  <a:gd name="T20" fmla="*/ 46 w 370"/>
                  <a:gd name="T21" fmla="*/ 501 h 501"/>
                  <a:gd name="T22" fmla="*/ 14 w 370"/>
                  <a:gd name="T23" fmla="*/ 486 h 501"/>
                  <a:gd name="T24" fmla="*/ 0 w 370"/>
                  <a:gd name="T25" fmla="*/ 446 h 501"/>
                  <a:gd name="T26" fmla="*/ 3 w 370"/>
                  <a:gd name="T27" fmla="*/ 401 h 501"/>
                  <a:gd name="T28" fmla="*/ 19 w 370"/>
                  <a:gd name="T29" fmla="*/ 318 h 501"/>
                  <a:gd name="T30" fmla="*/ 52 w 370"/>
                  <a:gd name="T31" fmla="*/ 251 h 501"/>
                  <a:gd name="T32" fmla="*/ 90 w 370"/>
                  <a:gd name="T33" fmla="*/ 193 h 501"/>
                  <a:gd name="T34" fmla="*/ 160 w 370"/>
                  <a:gd name="T35" fmla="*/ 69 h 501"/>
                  <a:gd name="T36" fmla="*/ 207 w 370"/>
                  <a:gd name="T37" fmla="*/ 14 h 501"/>
                  <a:gd name="T38" fmla="*/ 269 w 370"/>
                  <a:gd name="T39" fmla="*/ 0 h 501"/>
                  <a:gd name="T40" fmla="*/ 305 w 370"/>
                  <a:gd name="T41" fmla="*/ 9 h 501"/>
                  <a:gd name="T42" fmla="*/ 331 w 370"/>
                  <a:gd name="T43" fmla="*/ 28 h 501"/>
                  <a:gd name="T44" fmla="*/ 357 w 370"/>
                  <a:gd name="T45" fmla="*/ 61 h 501"/>
                  <a:gd name="T46" fmla="*/ 370 w 370"/>
                  <a:gd name="T47" fmla="*/ 97 h 5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70" h="501">
                    <a:moveTo>
                      <a:pt x="370" y="97"/>
                    </a:moveTo>
                    <a:lnTo>
                      <a:pt x="362" y="159"/>
                    </a:lnTo>
                    <a:lnTo>
                      <a:pt x="331" y="214"/>
                    </a:lnTo>
                    <a:lnTo>
                      <a:pt x="276" y="266"/>
                    </a:lnTo>
                    <a:lnTo>
                      <a:pt x="239" y="279"/>
                    </a:lnTo>
                    <a:lnTo>
                      <a:pt x="209" y="294"/>
                    </a:lnTo>
                    <a:lnTo>
                      <a:pt x="191" y="344"/>
                    </a:lnTo>
                    <a:lnTo>
                      <a:pt x="163" y="414"/>
                    </a:lnTo>
                    <a:lnTo>
                      <a:pt x="132" y="480"/>
                    </a:lnTo>
                    <a:lnTo>
                      <a:pt x="97" y="501"/>
                    </a:lnTo>
                    <a:lnTo>
                      <a:pt x="46" y="501"/>
                    </a:lnTo>
                    <a:lnTo>
                      <a:pt x="14" y="486"/>
                    </a:lnTo>
                    <a:lnTo>
                      <a:pt x="0" y="446"/>
                    </a:lnTo>
                    <a:lnTo>
                      <a:pt x="3" y="401"/>
                    </a:lnTo>
                    <a:lnTo>
                      <a:pt x="19" y="318"/>
                    </a:lnTo>
                    <a:lnTo>
                      <a:pt x="52" y="251"/>
                    </a:lnTo>
                    <a:lnTo>
                      <a:pt x="90" y="193"/>
                    </a:lnTo>
                    <a:lnTo>
                      <a:pt x="160" y="69"/>
                    </a:lnTo>
                    <a:lnTo>
                      <a:pt x="207" y="14"/>
                    </a:lnTo>
                    <a:lnTo>
                      <a:pt x="269" y="0"/>
                    </a:lnTo>
                    <a:lnTo>
                      <a:pt x="305" y="9"/>
                    </a:lnTo>
                    <a:lnTo>
                      <a:pt x="331" y="28"/>
                    </a:lnTo>
                    <a:lnTo>
                      <a:pt x="357" y="61"/>
                    </a:lnTo>
                    <a:lnTo>
                      <a:pt x="370" y="97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518" name="Freeform 198">
                <a:extLst>
                  <a:ext uri="{FF2B5EF4-FFF2-40B4-BE49-F238E27FC236}">
                    <a16:creationId xmlns:a16="http://schemas.microsoft.com/office/drawing/2014/main" id="{63460035-3749-496F-F252-C0EBD24334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48" y="1163"/>
                <a:ext cx="14" cy="17"/>
              </a:xfrm>
              <a:custGeom>
                <a:avLst/>
                <a:gdLst>
                  <a:gd name="T0" fmla="*/ 17 w 98"/>
                  <a:gd name="T1" fmla="*/ 0 h 114"/>
                  <a:gd name="T2" fmla="*/ 57 w 98"/>
                  <a:gd name="T3" fmla="*/ 0 h 114"/>
                  <a:gd name="T4" fmla="*/ 96 w 98"/>
                  <a:gd name="T5" fmla="*/ 14 h 114"/>
                  <a:gd name="T6" fmla="*/ 98 w 98"/>
                  <a:gd name="T7" fmla="*/ 59 h 114"/>
                  <a:gd name="T8" fmla="*/ 86 w 98"/>
                  <a:gd name="T9" fmla="*/ 92 h 114"/>
                  <a:gd name="T10" fmla="*/ 48 w 98"/>
                  <a:gd name="T11" fmla="*/ 114 h 114"/>
                  <a:gd name="T12" fmla="*/ 21 w 98"/>
                  <a:gd name="T13" fmla="*/ 102 h 114"/>
                  <a:gd name="T14" fmla="*/ 11 w 98"/>
                  <a:gd name="T15" fmla="*/ 83 h 114"/>
                  <a:gd name="T16" fmla="*/ 0 w 98"/>
                  <a:gd name="T17" fmla="*/ 54 h 114"/>
                  <a:gd name="T18" fmla="*/ 4 w 98"/>
                  <a:gd name="T19" fmla="*/ 16 h 114"/>
                  <a:gd name="T20" fmla="*/ 17 w 98"/>
                  <a:gd name="T21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8" h="114">
                    <a:moveTo>
                      <a:pt x="17" y="0"/>
                    </a:moveTo>
                    <a:lnTo>
                      <a:pt x="57" y="0"/>
                    </a:lnTo>
                    <a:lnTo>
                      <a:pt x="96" y="14"/>
                    </a:lnTo>
                    <a:lnTo>
                      <a:pt x="98" y="59"/>
                    </a:lnTo>
                    <a:lnTo>
                      <a:pt x="86" y="92"/>
                    </a:lnTo>
                    <a:lnTo>
                      <a:pt x="48" y="114"/>
                    </a:lnTo>
                    <a:lnTo>
                      <a:pt x="21" y="102"/>
                    </a:lnTo>
                    <a:lnTo>
                      <a:pt x="11" y="83"/>
                    </a:lnTo>
                    <a:lnTo>
                      <a:pt x="0" y="54"/>
                    </a:lnTo>
                    <a:lnTo>
                      <a:pt x="4" y="16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519" name="Freeform 199">
                <a:extLst>
                  <a:ext uri="{FF2B5EF4-FFF2-40B4-BE49-F238E27FC236}">
                    <a16:creationId xmlns:a16="http://schemas.microsoft.com/office/drawing/2014/main" id="{D2CAA601-0EE5-C640-A712-637E6AFEB5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02" y="1083"/>
                <a:ext cx="45" cy="90"/>
              </a:xfrm>
              <a:custGeom>
                <a:avLst/>
                <a:gdLst>
                  <a:gd name="T0" fmla="*/ 317 w 317"/>
                  <a:gd name="T1" fmla="*/ 90 h 626"/>
                  <a:gd name="T2" fmla="*/ 303 w 317"/>
                  <a:gd name="T3" fmla="*/ 48 h 626"/>
                  <a:gd name="T4" fmla="*/ 280 w 317"/>
                  <a:gd name="T5" fmla="*/ 18 h 626"/>
                  <a:gd name="T6" fmla="*/ 245 w 317"/>
                  <a:gd name="T7" fmla="*/ 7 h 626"/>
                  <a:gd name="T8" fmla="*/ 200 w 317"/>
                  <a:gd name="T9" fmla="*/ 0 h 626"/>
                  <a:gd name="T10" fmla="*/ 138 w 317"/>
                  <a:gd name="T11" fmla="*/ 21 h 626"/>
                  <a:gd name="T12" fmla="*/ 92 w 317"/>
                  <a:gd name="T13" fmla="*/ 49 h 626"/>
                  <a:gd name="T14" fmla="*/ 53 w 317"/>
                  <a:gd name="T15" fmla="*/ 118 h 626"/>
                  <a:gd name="T16" fmla="*/ 30 w 317"/>
                  <a:gd name="T17" fmla="*/ 277 h 626"/>
                  <a:gd name="T18" fmla="*/ 3 w 317"/>
                  <a:gd name="T19" fmla="*/ 394 h 626"/>
                  <a:gd name="T20" fmla="*/ 0 w 317"/>
                  <a:gd name="T21" fmla="*/ 512 h 626"/>
                  <a:gd name="T22" fmla="*/ 8 w 317"/>
                  <a:gd name="T23" fmla="*/ 567 h 626"/>
                  <a:gd name="T24" fmla="*/ 33 w 317"/>
                  <a:gd name="T25" fmla="*/ 608 h 626"/>
                  <a:gd name="T26" fmla="*/ 91 w 317"/>
                  <a:gd name="T27" fmla="*/ 626 h 626"/>
                  <a:gd name="T28" fmla="*/ 145 w 317"/>
                  <a:gd name="T29" fmla="*/ 601 h 626"/>
                  <a:gd name="T30" fmla="*/ 173 w 317"/>
                  <a:gd name="T31" fmla="*/ 539 h 626"/>
                  <a:gd name="T32" fmla="*/ 193 w 317"/>
                  <a:gd name="T33" fmla="*/ 436 h 626"/>
                  <a:gd name="T34" fmla="*/ 221 w 317"/>
                  <a:gd name="T35" fmla="*/ 341 h 626"/>
                  <a:gd name="T36" fmla="*/ 267 w 317"/>
                  <a:gd name="T37" fmla="*/ 253 h 626"/>
                  <a:gd name="T38" fmla="*/ 300 w 317"/>
                  <a:gd name="T39" fmla="*/ 155 h 626"/>
                  <a:gd name="T40" fmla="*/ 317 w 317"/>
                  <a:gd name="T41" fmla="*/ 90 h 6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7" h="626">
                    <a:moveTo>
                      <a:pt x="317" y="90"/>
                    </a:moveTo>
                    <a:lnTo>
                      <a:pt x="303" y="48"/>
                    </a:lnTo>
                    <a:lnTo>
                      <a:pt x="280" y="18"/>
                    </a:lnTo>
                    <a:lnTo>
                      <a:pt x="245" y="7"/>
                    </a:lnTo>
                    <a:lnTo>
                      <a:pt x="200" y="0"/>
                    </a:lnTo>
                    <a:lnTo>
                      <a:pt x="138" y="21"/>
                    </a:lnTo>
                    <a:lnTo>
                      <a:pt x="92" y="49"/>
                    </a:lnTo>
                    <a:lnTo>
                      <a:pt x="53" y="118"/>
                    </a:lnTo>
                    <a:lnTo>
                      <a:pt x="30" y="277"/>
                    </a:lnTo>
                    <a:lnTo>
                      <a:pt x="3" y="394"/>
                    </a:lnTo>
                    <a:lnTo>
                      <a:pt x="0" y="512"/>
                    </a:lnTo>
                    <a:lnTo>
                      <a:pt x="8" y="567"/>
                    </a:lnTo>
                    <a:lnTo>
                      <a:pt x="33" y="608"/>
                    </a:lnTo>
                    <a:lnTo>
                      <a:pt x="91" y="626"/>
                    </a:lnTo>
                    <a:lnTo>
                      <a:pt x="145" y="601"/>
                    </a:lnTo>
                    <a:lnTo>
                      <a:pt x="173" y="539"/>
                    </a:lnTo>
                    <a:lnTo>
                      <a:pt x="193" y="436"/>
                    </a:lnTo>
                    <a:lnTo>
                      <a:pt x="221" y="341"/>
                    </a:lnTo>
                    <a:lnTo>
                      <a:pt x="267" y="253"/>
                    </a:lnTo>
                    <a:lnTo>
                      <a:pt x="300" y="155"/>
                    </a:lnTo>
                    <a:lnTo>
                      <a:pt x="317" y="90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520" name="Freeform 200">
                <a:extLst>
                  <a:ext uri="{FF2B5EF4-FFF2-40B4-BE49-F238E27FC236}">
                    <a16:creationId xmlns:a16="http://schemas.microsoft.com/office/drawing/2014/main" id="{FA1895CE-D088-B634-19E5-AE894CA247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04" y="1147"/>
                <a:ext cx="19" cy="21"/>
              </a:xfrm>
              <a:custGeom>
                <a:avLst/>
                <a:gdLst>
                  <a:gd name="T0" fmla="*/ 131 w 132"/>
                  <a:gd name="T1" fmla="*/ 24 h 152"/>
                  <a:gd name="T2" fmla="*/ 132 w 132"/>
                  <a:gd name="T3" fmla="*/ 80 h 152"/>
                  <a:gd name="T4" fmla="*/ 113 w 132"/>
                  <a:gd name="T5" fmla="*/ 137 h 152"/>
                  <a:gd name="T6" fmla="*/ 78 w 132"/>
                  <a:gd name="T7" fmla="*/ 152 h 152"/>
                  <a:gd name="T8" fmla="*/ 26 w 132"/>
                  <a:gd name="T9" fmla="*/ 137 h 152"/>
                  <a:gd name="T10" fmla="*/ 10 w 132"/>
                  <a:gd name="T11" fmla="*/ 111 h 152"/>
                  <a:gd name="T12" fmla="*/ 2 w 132"/>
                  <a:gd name="T13" fmla="*/ 81 h 152"/>
                  <a:gd name="T14" fmla="*/ 0 w 132"/>
                  <a:gd name="T15" fmla="*/ 39 h 152"/>
                  <a:gd name="T16" fmla="*/ 22 w 132"/>
                  <a:gd name="T17" fmla="*/ 10 h 152"/>
                  <a:gd name="T18" fmla="*/ 92 w 132"/>
                  <a:gd name="T19" fmla="*/ 0 h 152"/>
                  <a:gd name="T20" fmla="*/ 131 w 132"/>
                  <a:gd name="T21" fmla="*/ 24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2" h="152">
                    <a:moveTo>
                      <a:pt x="131" y="24"/>
                    </a:moveTo>
                    <a:lnTo>
                      <a:pt x="132" y="80"/>
                    </a:lnTo>
                    <a:lnTo>
                      <a:pt x="113" y="137"/>
                    </a:lnTo>
                    <a:lnTo>
                      <a:pt x="78" y="152"/>
                    </a:lnTo>
                    <a:lnTo>
                      <a:pt x="26" y="137"/>
                    </a:lnTo>
                    <a:lnTo>
                      <a:pt x="10" y="111"/>
                    </a:lnTo>
                    <a:lnTo>
                      <a:pt x="2" y="81"/>
                    </a:lnTo>
                    <a:lnTo>
                      <a:pt x="0" y="39"/>
                    </a:lnTo>
                    <a:lnTo>
                      <a:pt x="22" y="10"/>
                    </a:lnTo>
                    <a:lnTo>
                      <a:pt x="92" y="0"/>
                    </a:lnTo>
                    <a:lnTo>
                      <a:pt x="131" y="24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521" name="Freeform 201">
                <a:extLst>
                  <a:ext uri="{FF2B5EF4-FFF2-40B4-BE49-F238E27FC236}">
                    <a16:creationId xmlns:a16="http://schemas.microsoft.com/office/drawing/2014/main" id="{851D9FAD-2CE3-F039-0AEF-7FF794A813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33" y="1089"/>
                <a:ext cx="83" cy="135"/>
              </a:xfrm>
              <a:custGeom>
                <a:avLst/>
                <a:gdLst>
                  <a:gd name="T0" fmla="*/ 242 w 578"/>
                  <a:gd name="T1" fmla="*/ 117 h 941"/>
                  <a:gd name="T2" fmla="*/ 326 w 578"/>
                  <a:gd name="T3" fmla="*/ 97 h 941"/>
                  <a:gd name="T4" fmla="*/ 381 w 578"/>
                  <a:gd name="T5" fmla="*/ 62 h 941"/>
                  <a:gd name="T6" fmla="*/ 450 w 578"/>
                  <a:gd name="T7" fmla="*/ 21 h 941"/>
                  <a:gd name="T8" fmla="*/ 526 w 578"/>
                  <a:gd name="T9" fmla="*/ 0 h 941"/>
                  <a:gd name="T10" fmla="*/ 554 w 578"/>
                  <a:gd name="T11" fmla="*/ 10 h 941"/>
                  <a:gd name="T12" fmla="*/ 574 w 578"/>
                  <a:gd name="T13" fmla="*/ 33 h 941"/>
                  <a:gd name="T14" fmla="*/ 578 w 578"/>
                  <a:gd name="T15" fmla="*/ 71 h 941"/>
                  <a:gd name="T16" fmla="*/ 567 w 578"/>
                  <a:gd name="T17" fmla="*/ 117 h 941"/>
                  <a:gd name="T18" fmla="*/ 557 w 578"/>
                  <a:gd name="T19" fmla="*/ 158 h 941"/>
                  <a:gd name="T20" fmla="*/ 526 w 578"/>
                  <a:gd name="T21" fmla="*/ 207 h 941"/>
                  <a:gd name="T22" fmla="*/ 454 w 578"/>
                  <a:gd name="T23" fmla="*/ 276 h 941"/>
                  <a:gd name="T24" fmla="*/ 402 w 578"/>
                  <a:gd name="T25" fmla="*/ 311 h 941"/>
                  <a:gd name="T26" fmla="*/ 360 w 578"/>
                  <a:gd name="T27" fmla="*/ 331 h 941"/>
                  <a:gd name="T28" fmla="*/ 367 w 578"/>
                  <a:gd name="T29" fmla="*/ 407 h 941"/>
                  <a:gd name="T30" fmla="*/ 374 w 578"/>
                  <a:gd name="T31" fmla="*/ 477 h 941"/>
                  <a:gd name="T32" fmla="*/ 367 w 578"/>
                  <a:gd name="T33" fmla="*/ 580 h 941"/>
                  <a:gd name="T34" fmla="*/ 353 w 578"/>
                  <a:gd name="T35" fmla="*/ 642 h 941"/>
                  <a:gd name="T36" fmla="*/ 347 w 578"/>
                  <a:gd name="T37" fmla="*/ 705 h 941"/>
                  <a:gd name="T38" fmla="*/ 315 w 578"/>
                  <a:gd name="T39" fmla="*/ 769 h 941"/>
                  <a:gd name="T40" fmla="*/ 287 w 578"/>
                  <a:gd name="T41" fmla="*/ 815 h 941"/>
                  <a:gd name="T42" fmla="*/ 235 w 578"/>
                  <a:gd name="T43" fmla="*/ 859 h 941"/>
                  <a:gd name="T44" fmla="*/ 187 w 578"/>
                  <a:gd name="T45" fmla="*/ 899 h 941"/>
                  <a:gd name="T46" fmla="*/ 135 w 578"/>
                  <a:gd name="T47" fmla="*/ 926 h 941"/>
                  <a:gd name="T48" fmla="*/ 97 w 578"/>
                  <a:gd name="T49" fmla="*/ 941 h 941"/>
                  <a:gd name="T50" fmla="*/ 62 w 578"/>
                  <a:gd name="T51" fmla="*/ 865 h 941"/>
                  <a:gd name="T52" fmla="*/ 42 w 578"/>
                  <a:gd name="T53" fmla="*/ 787 h 941"/>
                  <a:gd name="T54" fmla="*/ 7 w 578"/>
                  <a:gd name="T55" fmla="*/ 670 h 941"/>
                  <a:gd name="T56" fmla="*/ 0 w 578"/>
                  <a:gd name="T57" fmla="*/ 615 h 941"/>
                  <a:gd name="T58" fmla="*/ 28 w 578"/>
                  <a:gd name="T59" fmla="*/ 525 h 941"/>
                  <a:gd name="T60" fmla="*/ 55 w 578"/>
                  <a:gd name="T61" fmla="*/ 401 h 941"/>
                  <a:gd name="T62" fmla="*/ 90 w 578"/>
                  <a:gd name="T63" fmla="*/ 242 h 941"/>
                  <a:gd name="T64" fmla="*/ 124 w 578"/>
                  <a:gd name="T65" fmla="*/ 166 h 941"/>
                  <a:gd name="T66" fmla="*/ 187 w 578"/>
                  <a:gd name="T67" fmla="*/ 131 h 941"/>
                  <a:gd name="T68" fmla="*/ 242 w 578"/>
                  <a:gd name="T69" fmla="*/ 117 h 9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578" h="941">
                    <a:moveTo>
                      <a:pt x="242" y="117"/>
                    </a:moveTo>
                    <a:lnTo>
                      <a:pt x="326" y="97"/>
                    </a:lnTo>
                    <a:lnTo>
                      <a:pt x="381" y="62"/>
                    </a:lnTo>
                    <a:lnTo>
                      <a:pt x="450" y="21"/>
                    </a:lnTo>
                    <a:lnTo>
                      <a:pt x="526" y="0"/>
                    </a:lnTo>
                    <a:lnTo>
                      <a:pt x="554" y="10"/>
                    </a:lnTo>
                    <a:lnTo>
                      <a:pt x="574" y="33"/>
                    </a:lnTo>
                    <a:lnTo>
                      <a:pt x="578" y="71"/>
                    </a:lnTo>
                    <a:lnTo>
                      <a:pt x="567" y="117"/>
                    </a:lnTo>
                    <a:lnTo>
                      <a:pt x="557" y="158"/>
                    </a:lnTo>
                    <a:lnTo>
                      <a:pt x="526" y="207"/>
                    </a:lnTo>
                    <a:lnTo>
                      <a:pt x="454" y="276"/>
                    </a:lnTo>
                    <a:lnTo>
                      <a:pt x="402" y="311"/>
                    </a:lnTo>
                    <a:lnTo>
                      <a:pt x="360" y="331"/>
                    </a:lnTo>
                    <a:lnTo>
                      <a:pt x="367" y="407"/>
                    </a:lnTo>
                    <a:lnTo>
                      <a:pt x="374" y="477"/>
                    </a:lnTo>
                    <a:lnTo>
                      <a:pt x="367" y="580"/>
                    </a:lnTo>
                    <a:lnTo>
                      <a:pt x="353" y="642"/>
                    </a:lnTo>
                    <a:lnTo>
                      <a:pt x="347" y="705"/>
                    </a:lnTo>
                    <a:lnTo>
                      <a:pt x="315" y="769"/>
                    </a:lnTo>
                    <a:lnTo>
                      <a:pt x="287" y="815"/>
                    </a:lnTo>
                    <a:lnTo>
                      <a:pt x="235" y="859"/>
                    </a:lnTo>
                    <a:lnTo>
                      <a:pt x="187" y="899"/>
                    </a:lnTo>
                    <a:lnTo>
                      <a:pt x="135" y="926"/>
                    </a:lnTo>
                    <a:lnTo>
                      <a:pt x="97" y="941"/>
                    </a:lnTo>
                    <a:lnTo>
                      <a:pt x="62" y="865"/>
                    </a:lnTo>
                    <a:lnTo>
                      <a:pt x="42" y="787"/>
                    </a:lnTo>
                    <a:lnTo>
                      <a:pt x="7" y="670"/>
                    </a:lnTo>
                    <a:lnTo>
                      <a:pt x="0" y="615"/>
                    </a:lnTo>
                    <a:lnTo>
                      <a:pt x="28" y="525"/>
                    </a:lnTo>
                    <a:lnTo>
                      <a:pt x="55" y="401"/>
                    </a:lnTo>
                    <a:lnTo>
                      <a:pt x="90" y="242"/>
                    </a:lnTo>
                    <a:lnTo>
                      <a:pt x="124" y="166"/>
                    </a:lnTo>
                    <a:lnTo>
                      <a:pt x="187" y="131"/>
                    </a:lnTo>
                    <a:lnTo>
                      <a:pt x="242" y="117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522" name="Freeform 202">
                <a:extLst>
                  <a:ext uri="{FF2B5EF4-FFF2-40B4-BE49-F238E27FC236}">
                    <a16:creationId xmlns:a16="http://schemas.microsoft.com/office/drawing/2014/main" id="{DFEA8417-97D0-A1B9-0281-2F0066F707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3" y="1090"/>
                <a:ext cx="30" cy="21"/>
              </a:xfrm>
              <a:custGeom>
                <a:avLst/>
                <a:gdLst>
                  <a:gd name="T0" fmla="*/ 0 w 210"/>
                  <a:gd name="T1" fmla="*/ 83 h 149"/>
                  <a:gd name="T2" fmla="*/ 27 w 210"/>
                  <a:gd name="T3" fmla="*/ 135 h 149"/>
                  <a:gd name="T4" fmla="*/ 55 w 210"/>
                  <a:gd name="T5" fmla="*/ 149 h 149"/>
                  <a:gd name="T6" fmla="*/ 120 w 210"/>
                  <a:gd name="T7" fmla="*/ 132 h 149"/>
                  <a:gd name="T8" fmla="*/ 182 w 210"/>
                  <a:gd name="T9" fmla="*/ 104 h 149"/>
                  <a:gd name="T10" fmla="*/ 207 w 210"/>
                  <a:gd name="T11" fmla="*/ 83 h 149"/>
                  <a:gd name="T12" fmla="*/ 210 w 210"/>
                  <a:gd name="T13" fmla="*/ 31 h 149"/>
                  <a:gd name="T14" fmla="*/ 189 w 210"/>
                  <a:gd name="T15" fmla="*/ 0 h 149"/>
                  <a:gd name="T16" fmla="*/ 141 w 210"/>
                  <a:gd name="T17" fmla="*/ 4 h 149"/>
                  <a:gd name="T18" fmla="*/ 103 w 210"/>
                  <a:gd name="T19" fmla="*/ 20 h 149"/>
                  <a:gd name="T20" fmla="*/ 62 w 210"/>
                  <a:gd name="T21" fmla="*/ 41 h 149"/>
                  <a:gd name="T22" fmla="*/ 0 w 210"/>
                  <a:gd name="T23" fmla="*/ 83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10" h="149">
                    <a:moveTo>
                      <a:pt x="0" y="83"/>
                    </a:moveTo>
                    <a:lnTo>
                      <a:pt x="27" y="135"/>
                    </a:lnTo>
                    <a:lnTo>
                      <a:pt x="55" y="149"/>
                    </a:lnTo>
                    <a:lnTo>
                      <a:pt x="120" y="132"/>
                    </a:lnTo>
                    <a:lnTo>
                      <a:pt x="182" y="104"/>
                    </a:lnTo>
                    <a:lnTo>
                      <a:pt x="207" y="83"/>
                    </a:lnTo>
                    <a:lnTo>
                      <a:pt x="210" y="31"/>
                    </a:lnTo>
                    <a:lnTo>
                      <a:pt x="189" y="0"/>
                    </a:lnTo>
                    <a:lnTo>
                      <a:pt x="141" y="4"/>
                    </a:lnTo>
                    <a:lnTo>
                      <a:pt x="103" y="20"/>
                    </a:lnTo>
                    <a:lnTo>
                      <a:pt x="62" y="41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523" name="Freeform 203">
                <a:extLst>
                  <a:ext uri="{FF2B5EF4-FFF2-40B4-BE49-F238E27FC236}">
                    <a16:creationId xmlns:a16="http://schemas.microsoft.com/office/drawing/2014/main" id="{7D8C338E-0663-81E9-F18D-22B97BEF8C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74" y="1146"/>
                <a:ext cx="1" cy="6"/>
              </a:xfrm>
              <a:custGeom>
                <a:avLst/>
                <a:gdLst>
                  <a:gd name="T0" fmla="*/ 7 w 7"/>
                  <a:gd name="T1" fmla="*/ 42 h 42"/>
                  <a:gd name="T2" fmla="*/ 7 w 7"/>
                  <a:gd name="T3" fmla="*/ 18 h 42"/>
                  <a:gd name="T4" fmla="*/ 0 w 7"/>
                  <a:gd name="T5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42">
                    <a:moveTo>
                      <a:pt x="7" y="42"/>
                    </a:moveTo>
                    <a:lnTo>
                      <a:pt x="7" y="18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6524" name="AutoShape 204">
            <a:extLst>
              <a:ext uri="{FF2B5EF4-FFF2-40B4-BE49-F238E27FC236}">
                <a16:creationId xmlns:a16="http://schemas.microsoft.com/office/drawing/2014/main" id="{4E77D3DA-9EB7-C2E8-F764-1F649B6D74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3886200"/>
            <a:ext cx="4114800" cy="1143000"/>
          </a:xfrm>
          <a:prstGeom prst="cloudCallout">
            <a:avLst>
              <a:gd name="adj1" fmla="val -65009"/>
              <a:gd name="adj2" fmla="val 65417"/>
            </a:avLst>
          </a:prstGeom>
          <a:gradFill rotWithShape="0">
            <a:gsLst>
              <a:gs pos="0">
                <a:srgbClr val="CCFF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Take it easy!  We just have to </a:t>
            </a:r>
            <a:r>
              <a:rPr kumimoji="1" lang="en-US" altLang="zh-CN" sz="20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linearize</a:t>
            </a: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 it …</a:t>
            </a:r>
          </a:p>
        </p:txBody>
      </p:sp>
      <p:sp>
        <p:nvSpPr>
          <p:cNvPr id="56525" name="Rectangle 205">
            <a:extLst>
              <a:ext uri="{FF2B5EF4-FFF2-40B4-BE49-F238E27FC236}">
                <a16:creationId xmlns:a16="http://schemas.microsoft.com/office/drawing/2014/main" id="{8667D4EE-70A7-A57B-08F5-A53083B3D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800600"/>
            <a:ext cx="1676400" cy="1676400"/>
          </a:xfrm>
          <a:prstGeom prst="rect">
            <a:avLst/>
          </a:prstGeom>
          <a:solidFill>
            <a:srgbClr val="FFFFCC"/>
          </a:solidFill>
          <a:ln w="9525">
            <a:solidFill>
              <a:srgbClr val="FFFF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526" name="Rectangle 206">
            <a:extLst>
              <a:ext uri="{FF2B5EF4-FFF2-40B4-BE49-F238E27FC236}">
                <a16:creationId xmlns:a16="http://schemas.microsoft.com/office/drawing/2014/main" id="{41EB8D60-9587-BB3C-7975-67B9F9F95B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4876800"/>
            <a:ext cx="2514600" cy="1676400"/>
          </a:xfrm>
          <a:prstGeom prst="rect">
            <a:avLst/>
          </a:prstGeom>
          <a:solidFill>
            <a:srgbClr val="FFFFCC"/>
          </a:solidFill>
          <a:ln w="9525">
            <a:solidFill>
              <a:srgbClr val="FFFF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6527" name="Group 207">
            <a:extLst>
              <a:ext uri="{FF2B5EF4-FFF2-40B4-BE49-F238E27FC236}">
                <a16:creationId xmlns:a16="http://schemas.microsoft.com/office/drawing/2014/main" id="{70937164-D51B-A572-EC97-28890B91A599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4114800"/>
            <a:ext cx="6553200" cy="1066800"/>
            <a:chOff x="480" y="1296"/>
            <a:chExt cx="4128" cy="672"/>
          </a:xfrm>
        </p:grpSpPr>
        <p:sp>
          <p:nvSpPr>
            <p:cNvPr id="56528" name="Text Box 208">
              <a:extLst>
                <a:ext uri="{FF2B5EF4-FFF2-40B4-BE49-F238E27FC236}">
                  <a16:creationId xmlns:a16="http://schemas.microsoft.com/office/drawing/2014/main" id="{F04BE323-ADD7-B279-ADAE-02A0BBE78F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1296"/>
              <a:ext cx="41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线性化</a:t>
              </a: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000" b="1">
                  <a:solidFill>
                    <a:srgbClr val="008000"/>
                  </a:solidFill>
                  <a:ea typeface="楷体_GB2312" pitchFamily="49" charset="-122"/>
                </a:rPr>
                <a:t>/* linearization */</a:t>
              </a: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：令                          ，则</a:t>
              </a:r>
            </a:p>
          </p:txBody>
        </p:sp>
        <p:graphicFrame>
          <p:nvGraphicFramePr>
            <p:cNvPr id="56529" name="Object 209">
              <a:extLst>
                <a:ext uri="{FF2B5EF4-FFF2-40B4-BE49-F238E27FC236}">
                  <a16:creationId xmlns:a16="http://schemas.microsoft.com/office/drawing/2014/main" id="{702E23B8-70F4-D5C6-26C7-F6837D0F90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1296"/>
            <a:ext cx="1104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977760" imgH="380880" progId="Equation.DSMT4">
                    <p:embed/>
                  </p:oleObj>
                </mc:Choice>
                <mc:Fallback>
                  <p:oleObj name="Equation" r:id="rId7" imgW="977760" imgH="380880" progId="Equation.DSMT4">
                    <p:embed/>
                    <p:pic>
                      <p:nvPicPr>
                        <p:cNvPr id="0" name="Object 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296"/>
                          <a:ext cx="1104" cy="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6530" name="Group 210">
              <a:extLst>
                <a:ext uri="{FF2B5EF4-FFF2-40B4-BE49-F238E27FC236}">
                  <a16:creationId xmlns:a16="http://schemas.microsoft.com/office/drawing/2014/main" id="{B3BBF874-00B5-0486-5E66-134600A148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4" y="1673"/>
              <a:ext cx="1029" cy="284"/>
              <a:chOff x="1890" y="2969"/>
              <a:chExt cx="1029" cy="284"/>
            </a:xfrm>
          </p:grpSpPr>
          <p:sp>
            <p:nvSpPr>
              <p:cNvPr id="56531" name="Rectangle 211">
                <a:extLst>
                  <a:ext uri="{FF2B5EF4-FFF2-40B4-BE49-F238E27FC236}">
                    <a16:creationId xmlns:a16="http://schemas.microsoft.com/office/drawing/2014/main" id="{4B82F4F5-EC82-E454-CA44-2B4899F59B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7" y="2994"/>
                <a:ext cx="252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kumimoji="1" lang="en-US" altLang="zh-CN" sz="27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b</a:t>
                </a:r>
                <a:r>
                  <a:rPr kumimoji="1" lang="en-US" altLang="zh-CN" sz="27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X</a:t>
                </a:r>
                <a:endParaRPr kumimoji="1" lang="en-US" altLang="zh-CN" sz="28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6532" name="Rectangle 212">
                <a:extLst>
                  <a:ext uri="{FF2B5EF4-FFF2-40B4-BE49-F238E27FC236}">
                    <a16:creationId xmlns:a16="http://schemas.microsoft.com/office/drawing/2014/main" id="{7C4CA89F-6ECA-6588-D9A3-21FEFC5666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8" y="2994"/>
                <a:ext cx="108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kumimoji="1" lang="en-US" altLang="zh-CN" sz="27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a</a:t>
                </a:r>
                <a:endParaRPr kumimoji="1"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6533" name="Rectangle 213">
                <a:extLst>
                  <a:ext uri="{FF2B5EF4-FFF2-40B4-BE49-F238E27FC236}">
                    <a16:creationId xmlns:a16="http://schemas.microsoft.com/office/drawing/2014/main" id="{11E0A1F5-C63F-D49E-061E-ABE9143C19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0" y="2994"/>
                <a:ext cx="132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kumimoji="1" lang="en-US" altLang="zh-CN" sz="27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Y</a:t>
                </a:r>
                <a:endParaRPr kumimoji="1" lang="en-US" altLang="zh-CN" sz="28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6534" name="Rectangle 214">
                <a:extLst>
                  <a:ext uri="{FF2B5EF4-FFF2-40B4-BE49-F238E27FC236}">
                    <a16:creationId xmlns:a16="http://schemas.microsoft.com/office/drawing/2014/main" id="{BAE21C1D-38B0-D1EC-19E9-A0E7807505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8" y="2969"/>
                <a:ext cx="119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kumimoji="1" lang="en-US" altLang="zh-CN" sz="2700" b="1">
                    <a:solidFill>
                      <a:srgbClr val="000000"/>
                    </a:solidFill>
                    <a:latin typeface="Symbol" panose="05050102010706020507" pitchFamily="18" charset="2"/>
                    <a:ea typeface="楷体_GB2312" pitchFamily="49" charset="-122"/>
                  </a:rPr>
                  <a:t>+</a:t>
                </a:r>
                <a:endParaRPr kumimoji="1" lang="en-US" altLang="zh-CN" sz="28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6535" name="Rectangle 215">
                <a:extLst>
                  <a:ext uri="{FF2B5EF4-FFF2-40B4-BE49-F238E27FC236}">
                    <a16:creationId xmlns:a16="http://schemas.microsoft.com/office/drawing/2014/main" id="{BF5BB22B-46CA-3879-4CB7-150E62CCCD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8" y="2969"/>
                <a:ext cx="1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kumimoji="1" lang="en-US" altLang="zh-CN" sz="2600" b="1">
                    <a:solidFill>
                      <a:srgbClr val="000000"/>
                    </a:solidFill>
                    <a:latin typeface="Symbol" panose="05050102010706020507" pitchFamily="18" charset="2"/>
                    <a:ea typeface="楷体_GB2312" pitchFamily="49" charset="-122"/>
                    <a:sym typeface="Symbol" panose="05050102010706020507" pitchFamily="18" charset="2"/>
                  </a:rPr>
                  <a:t></a:t>
                </a:r>
              </a:p>
            </p:txBody>
          </p:sp>
        </p:grpSp>
        <p:sp>
          <p:nvSpPr>
            <p:cNvPr id="56536" name="Text Box 216">
              <a:extLst>
                <a:ext uri="{FF2B5EF4-FFF2-40B4-BE49-F238E27FC236}">
                  <a16:creationId xmlns:a16="http://schemas.microsoft.com/office/drawing/2014/main" id="{65B00EAD-F9DE-45F5-44E6-CFC23766BD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1680"/>
              <a:ext cx="16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就是个</a:t>
              </a:r>
              <a:r>
                <a:rPr kumimoji="1"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线性问题</a:t>
              </a:r>
            </a:p>
          </p:txBody>
        </p:sp>
      </p:grpSp>
      <p:grpSp>
        <p:nvGrpSpPr>
          <p:cNvPr id="56537" name="Group 217">
            <a:extLst>
              <a:ext uri="{FF2B5EF4-FFF2-40B4-BE49-F238E27FC236}">
                <a16:creationId xmlns:a16="http://schemas.microsoft.com/office/drawing/2014/main" id="{4BA3696B-7254-AB18-DDD0-9106AE877622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5410200"/>
            <a:ext cx="5257800" cy="457200"/>
            <a:chOff x="1344" y="3482"/>
            <a:chExt cx="3312" cy="288"/>
          </a:xfrm>
        </p:grpSpPr>
        <p:sp>
          <p:nvSpPr>
            <p:cNvPr id="56538" name="Text Box 218">
              <a:extLst>
                <a:ext uri="{FF2B5EF4-FFF2-40B4-BE49-F238E27FC236}">
                  <a16:creationId xmlns:a16="http://schemas.microsoft.com/office/drawing/2014/main" id="{09E507C8-033E-EF90-FB94-A6D0AFFA47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3482"/>
              <a:ext cx="33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将            化为             后易解 </a:t>
              </a:r>
              <a:r>
                <a:rPr kumimoji="1"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和</a:t>
              </a:r>
              <a:r>
                <a:rPr kumimoji="1"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。</a:t>
              </a:r>
            </a:p>
          </p:txBody>
        </p:sp>
        <p:sp>
          <p:nvSpPr>
            <p:cNvPr id="56539" name="Rectangle 219">
              <a:extLst>
                <a:ext uri="{FF2B5EF4-FFF2-40B4-BE49-F238E27FC236}">
                  <a16:creationId xmlns:a16="http://schemas.microsoft.com/office/drawing/2014/main" id="{CBAF3283-3B17-B8D2-B6BF-BA6C9266AD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3" y="3523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1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540" name="Rectangle 220">
              <a:extLst>
                <a:ext uri="{FF2B5EF4-FFF2-40B4-BE49-F238E27FC236}">
                  <a16:creationId xmlns:a16="http://schemas.microsoft.com/office/drawing/2014/main" id="{BF938EE3-3175-77FC-A3F8-345EAD783F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2" y="3523"/>
              <a:ext cx="4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1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541" name="Rectangle 221">
              <a:extLst>
                <a:ext uri="{FF2B5EF4-FFF2-40B4-BE49-F238E27FC236}">
                  <a16:creationId xmlns:a16="http://schemas.microsoft.com/office/drawing/2014/main" id="{E73949BD-E998-BF09-4B45-3FB864BEFD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6" y="3523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1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542" name="Rectangle 222">
              <a:extLst>
                <a:ext uri="{FF2B5EF4-FFF2-40B4-BE49-F238E27FC236}">
                  <a16:creationId xmlns:a16="http://schemas.microsoft.com/office/drawing/2014/main" id="{F53835AC-9F00-1D65-1289-B3A97FDB6D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4" y="3627"/>
              <a:ext cx="2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2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543" name="Rectangle 223">
              <a:extLst>
                <a:ext uri="{FF2B5EF4-FFF2-40B4-BE49-F238E27FC236}">
                  <a16:creationId xmlns:a16="http://schemas.microsoft.com/office/drawing/2014/main" id="{1A69F8CE-8FBC-DFD2-E941-7897C43F65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6" y="3627"/>
              <a:ext cx="2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2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544" name="Rectangle 224">
              <a:extLst>
                <a:ext uri="{FF2B5EF4-FFF2-40B4-BE49-F238E27FC236}">
                  <a16:creationId xmlns:a16="http://schemas.microsoft.com/office/drawing/2014/main" id="{6BB75AFF-EA78-ABB3-9E34-86C1BF66B1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5" y="3523"/>
              <a:ext cx="103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1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545" name="Rectangle 225">
              <a:extLst>
                <a:ext uri="{FF2B5EF4-FFF2-40B4-BE49-F238E27FC236}">
                  <a16:creationId xmlns:a16="http://schemas.microsoft.com/office/drawing/2014/main" id="{29C38465-DF0C-6AE9-E4BF-9A586EA4A5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7" y="3523"/>
              <a:ext cx="11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1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546" name="Rectangle 226">
              <a:extLst>
                <a:ext uri="{FF2B5EF4-FFF2-40B4-BE49-F238E27FC236}">
                  <a16:creationId xmlns:a16="http://schemas.microsoft.com/office/drawing/2014/main" id="{CCF91675-334D-90FD-EE59-78D751D620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3" y="3523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1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547" name="Rectangle 227">
              <a:extLst>
                <a:ext uri="{FF2B5EF4-FFF2-40B4-BE49-F238E27FC236}">
                  <a16:creationId xmlns:a16="http://schemas.microsoft.com/office/drawing/2014/main" id="{2CF78E42-F9AB-FD97-362B-E643D4126C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9" y="3523"/>
              <a:ext cx="4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1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548" name="Rectangle 228">
              <a:extLst>
                <a:ext uri="{FF2B5EF4-FFF2-40B4-BE49-F238E27FC236}">
                  <a16:creationId xmlns:a16="http://schemas.microsoft.com/office/drawing/2014/main" id="{46404040-9E98-FAC2-80CF-5E11382312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6" y="3523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1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549" name="Rectangle 229">
              <a:extLst>
                <a:ext uri="{FF2B5EF4-FFF2-40B4-BE49-F238E27FC236}">
                  <a16:creationId xmlns:a16="http://schemas.microsoft.com/office/drawing/2014/main" id="{2F86162C-15FC-B26A-3E7F-741626A949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4" y="3627"/>
              <a:ext cx="2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2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550" name="Rectangle 230">
              <a:extLst>
                <a:ext uri="{FF2B5EF4-FFF2-40B4-BE49-F238E27FC236}">
                  <a16:creationId xmlns:a16="http://schemas.microsoft.com/office/drawing/2014/main" id="{E59590BC-BC1C-95B8-D92F-8E4A538848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3" y="3627"/>
              <a:ext cx="2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2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551" name="Rectangle 231">
              <a:extLst>
                <a:ext uri="{FF2B5EF4-FFF2-40B4-BE49-F238E27FC236}">
                  <a16:creationId xmlns:a16="http://schemas.microsoft.com/office/drawing/2014/main" id="{163FB14D-4C3F-42F7-B99D-0DE3D26677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9" y="3523"/>
              <a:ext cx="7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1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552" name="Rectangle 232">
              <a:extLst>
                <a:ext uri="{FF2B5EF4-FFF2-40B4-BE49-F238E27FC236}">
                  <a16:creationId xmlns:a16="http://schemas.microsoft.com/office/drawing/2014/main" id="{6A4DA241-3AB0-A0B2-8C3B-5001D5A342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7" y="3523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1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56554" name="Rectangle 234">
            <a:extLst>
              <a:ext uri="{FF2B5EF4-FFF2-40B4-BE49-F238E27FC236}">
                <a16:creationId xmlns:a16="http://schemas.microsoft.com/office/drawing/2014/main" id="{A02FA191-A7B2-9F58-6AA3-603C34021C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5163" y="20638"/>
            <a:ext cx="33988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</a:rPr>
              <a:t>§5 </a:t>
            </a:r>
            <a:r>
              <a:rPr kumimoji="1" lang="en-US" altLang="zh-CN">
                <a:latin typeface="Times New Roman" panose="02020603050405020304" pitchFamily="18" charset="0"/>
              </a:rPr>
              <a:t> </a:t>
            </a:r>
            <a:r>
              <a:rPr kumimoji="1" lang="en-US" altLang="zh-CN">
                <a:ea typeface="楷体_GB2312" pitchFamily="49" charset="-122"/>
              </a:rPr>
              <a:t>Discrete L-S approximating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563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63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63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4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6" dur="500"/>
                                        <p:tgtEl>
                                          <p:spTgt spid="564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56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5" dur="500"/>
                                        <p:tgtEl>
                                          <p:spTgt spid="565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56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56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65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65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autoUpdateAnimBg="0"/>
      <p:bldP spid="56339" grpId="0" animBg="1" autoUpdateAnimBg="0"/>
      <p:bldP spid="56475" grpId="0" animBg="1" autoUpdateAnimBg="0"/>
      <p:bldP spid="56524" grpId="0" animBg="1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93" name="Group 77">
            <a:extLst>
              <a:ext uri="{FF2B5EF4-FFF2-40B4-BE49-F238E27FC236}">
                <a16:creationId xmlns:a16="http://schemas.microsoft.com/office/drawing/2014/main" id="{D5EBD5FE-8227-1FE7-DC33-7794972A744D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381000"/>
            <a:ext cx="4768850" cy="1011238"/>
            <a:chOff x="432" y="240"/>
            <a:chExt cx="3004" cy="637"/>
          </a:xfrm>
        </p:grpSpPr>
        <p:pic>
          <p:nvPicPr>
            <p:cNvPr id="9265" name="Picture 49">
              <a:extLst>
                <a:ext uri="{FF2B5EF4-FFF2-40B4-BE49-F238E27FC236}">
                  <a16:creationId xmlns:a16="http://schemas.microsoft.com/office/drawing/2014/main" id="{83815E54-7571-2E6C-8AFB-F568F8139DD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240"/>
              <a:ext cx="354" cy="6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266" name="Text Box 50">
              <a:extLst>
                <a:ext uri="{FF2B5EF4-FFF2-40B4-BE49-F238E27FC236}">
                  <a16:creationId xmlns:a16="http://schemas.microsoft.com/office/drawing/2014/main" id="{65294D87-24AC-7F89-E79E-8911F5554F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336"/>
              <a:ext cx="13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方案二：</a:t>
              </a: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设</a:t>
              </a:r>
            </a:p>
          </p:txBody>
        </p:sp>
        <p:sp>
          <p:nvSpPr>
            <p:cNvPr id="9280" name="Rectangle 64">
              <a:extLst>
                <a:ext uri="{FF2B5EF4-FFF2-40B4-BE49-F238E27FC236}">
                  <a16:creationId xmlns:a16="http://schemas.microsoft.com/office/drawing/2014/main" id="{C51F1AD2-EBD6-7A5D-564F-2D699F05AE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2" y="343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6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281" name="Rectangle 65">
              <a:extLst>
                <a:ext uri="{FF2B5EF4-FFF2-40B4-BE49-F238E27FC236}">
                  <a16:creationId xmlns:a16="http://schemas.microsoft.com/office/drawing/2014/main" id="{517CC613-03C8-AD97-2335-E6F4EEC2FC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8" y="343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6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282" name="Rectangle 66">
              <a:extLst>
                <a:ext uri="{FF2B5EF4-FFF2-40B4-BE49-F238E27FC236}">
                  <a16:creationId xmlns:a16="http://schemas.microsoft.com/office/drawing/2014/main" id="{DD7587C0-22C5-11D0-5CB5-F5C18D7CE9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6" y="360"/>
              <a:ext cx="9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7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e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283" name="Rectangle 67">
              <a:extLst>
                <a:ext uri="{FF2B5EF4-FFF2-40B4-BE49-F238E27FC236}">
                  <a16:creationId xmlns:a16="http://schemas.microsoft.com/office/drawing/2014/main" id="{E6CC9746-956A-E401-62FA-3D3BC5DCC4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4" y="360"/>
              <a:ext cx="108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7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endPara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284" name="Rectangle 68">
              <a:extLst>
                <a:ext uri="{FF2B5EF4-FFF2-40B4-BE49-F238E27FC236}">
                  <a16:creationId xmlns:a16="http://schemas.microsoft.com/office/drawing/2014/main" id="{F0F2EF85-8B44-E18B-9C3A-DD6C2F38E7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7" y="360"/>
              <a:ext cx="108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7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285" name="Rectangle 69">
              <a:extLst>
                <a:ext uri="{FF2B5EF4-FFF2-40B4-BE49-F238E27FC236}">
                  <a16:creationId xmlns:a16="http://schemas.microsoft.com/office/drawing/2014/main" id="{C8F87323-BA7B-AD5F-18C6-020A5C5C86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5" y="360"/>
              <a:ext cx="132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7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286" name="Rectangle 70">
              <a:extLst>
                <a:ext uri="{FF2B5EF4-FFF2-40B4-BE49-F238E27FC236}">
                  <a16:creationId xmlns:a16="http://schemas.microsoft.com/office/drawing/2014/main" id="{B5F52C8A-02B1-60F3-9335-48E284AB73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2" y="360"/>
              <a:ext cx="9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7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287" name="Rectangle 71">
              <a:extLst>
                <a:ext uri="{FF2B5EF4-FFF2-40B4-BE49-F238E27FC236}">
                  <a16:creationId xmlns:a16="http://schemas.microsoft.com/office/drawing/2014/main" id="{C8588846-3B25-F73A-D92B-518286616E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7" y="342"/>
              <a:ext cx="3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6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/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288" name="Rectangle 72">
              <a:extLst>
                <a:ext uri="{FF2B5EF4-FFF2-40B4-BE49-F238E27FC236}">
                  <a16:creationId xmlns:a16="http://schemas.microsoft.com/office/drawing/2014/main" id="{C78B6E7E-F275-F405-027C-804C598014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8" y="360"/>
              <a:ext cx="72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7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289" name="Rectangle 73">
              <a:extLst>
                <a:ext uri="{FF2B5EF4-FFF2-40B4-BE49-F238E27FC236}">
                  <a16:creationId xmlns:a16="http://schemas.microsoft.com/office/drawing/2014/main" id="{EA2D766B-D84A-99D1-A80E-DD1D7C559C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0" y="360"/>
              <a:ext cx="72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7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290" name="Rectangle 74">
              <a:extLst>
                <a:ext uri="{FF2B5EF4-FFF2-40B4-BE49-F238E27FC236}">
                  <a16:creationId xmlns:a16="http://schemas.microsoft.com/office/drawing/2014/main" id="{FC96120C-2195-D7B6-FB90-3A96597766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8" y="330"/>
              <a:ext cx="7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6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-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291" name="Rectangle 75">
              <a:extLst>
                <a:ext uri="{FF2B5EF4-FFF2-40B4-BE49-F238E27FC236}">
                  <a16:creationId xmlns:a16="http://schemas.microsoft.com/office/drawing/2014/main" id="{45239608-E04F-B596-3479-20F2941551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6" y="336"/>
              <a:ext cx="119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7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292" name="Rectangle 76">
              <a:extLst>
                <a:ext uri="{FF2B5EF4-FFF2-40B4-BE49-F238E27FC236}">
                  <a16:creationId xmlns:a16="http://schemas.microsoft.com/office/drawing/2014/main" id="{38AF8F4E-3DAF-5229-DDB2-1F22C0038E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336"/>
              <a:ext cx="1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6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  <a:sym typeface="Symbol" panose="05050102010706020507" pitchFamily="18" charset="2"/>
                </a:rPr>
                <a:t></a:t>
              </a:r>
            </a:p>
          </p:txBody>
        </p:sp>
      </p:grpSp>
      <p:sp>
        <p:nvSpPr>
          <p:cNvPr id="9294" name="Text Box 78">
            <a:extLst>
              <a:ext uri="{FF2B5EF4-FFF2-40B4-BE49-F238E27FC236}">
                <a16:creationId xmlns:a16="http://schemas.microsoft.com/office/drawing/2014/main" id="{39014D5D-1689-F00F-16EB-487DE88087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6096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&gt; 0,  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&gt; 0 )</a:t>
            </a:r>
            <a:endParaRPr kumimoji="1" lang="en-US" altLang="zh-CN" sz="2400" b="1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9310" name="Group 94">
            <a:extLst>
              <a:ext uri="{FF2B5EF4-FFF2-40B4-BE49-F238E27FC236}">
                <a16:creationId xmlns:a16="http://schemas.microsoft.com/office/drawing/2014/main" id="{E14D69B3-AC78-EE9F-62C6-E034979A42C2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1125538"/>
            <a:ext cx="6248400" cy="685800"/>
            <a:chOff x="864" y="720"/>
            <a:chExt cx="3936" cy="432"/>
          </a:xfrm>
        </p:grpSpPr>
        <p:sp>
          <p:nvSpPr>
            <p:cNvPr id="9296" name="Text Box 80">
              <a:extLst>
                <a:ext uri="{FF2B5EF4-FFF2-40B4-BE49-F238E27FC236}">
                  <a16:creationId xmlns:a16="http://schemas.microsoft.com/office/drawing/2014/main" id="{16D3B4DB-3E8F-8EE2-82D9-409E4A4A63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768"/>
              <a:ext cx="39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线性化：</a:t>
              </a: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由                             可做变换</a:t>
              </a:r>
            </a:p>
          </p:txBody>
        </p:sp>
        <p:grpSp>
          <p:nvGrpSpPr>
            <p:cNvPr id="9309" name="Group 93">
              <a:extLst>
                <a:ext uri="{FF2B5EF4-FFF2-40B4-BE49-F238E27FC236}">
                  <a16:creationId xmlns:a16="http://schemas.microsoft.com/office/drawing/2014/main" id="{2F3745BF-776A-4D70-8B78-407157AF82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48" y="720"/>
              <a:ext cx="1203" cy="432"/>
              <a:chOff x="1948" y="720"/>
              <a:chExt cx="1203" cy="432"/>
            </a:xfrm>
          </p:grpSpPr>
          <p:sp>
            <p:nvSpPr>
              <p:cNvPr id="9298" name="Line 82">
                <a:extLst>
                  <a:ext uri="{FF2B5EF4-FFF2-40B4-BE49-F238E27FC236}">
                    <a16:creationId xmlns:a16="http://schemas.microsoft.com/office/drawing/2014/main" id="{A943305E-6ECE-D421-A6CC-4595E99ABD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99" y="933"/>
                <a:ext cx="152" cy="1"/>
              </a:xfrm>
              <a:prstGeom prst="line">
                <a:avLst/>
              </a:prstGeom>
              <a:noFill/>
              <a:ln w="17526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99" name="Rectangle 83">
                <a:extLst>
                  <a:ext uri="{FF2B5EF4-FFF2-40B4-BE49-F238E27FC236}">
                    <a16:creationId xmlns:a16="http://schemas.microsoft.com/office/drawing/2014/main" id="{96C02764-F253-20F7-86F4-566BEE4282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912"/>
                <a:ext cx="10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kumimoji="1" lang="en-US" altLang="zh-CN" sz="25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x</a:t>
                </a:r>
                <a:endParaRPr kumimoji="1" lang="en-US" altLang="zh-CN" sz="28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9300" name="Rectangle 84">
                <a:extLst>
                  <a:ext uri="{FF2B5EF4-FFF2-40B4-BE49-F238E27FC236}">
                    <a16:creationId xmlns:a16="http://schemas.microsoft.com/office/drawing/2014/main" id="{D0997381-B5F1-5B1D-084F-DE6E061F9F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720"/>
                <a:ext cx="10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kumimoji="1" lang="en-US" altLang="zh-CN" sz="25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b</a:t>
                </a:r>
                <a:endParaRPr kumimoji="1"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9301" name="Rectangle 85">
                <a:extLst>
                  <a:ext uri="{FF2B5EF4-FFF2-40B4-BE49-F238E27FC236}">
                    <a16:creationId xmlns:a16="http://schemas.microsoft.com/office/drawing/2014/main" id="{6D0B77F3-1CEC-84EE-4E81-E9B95BED2B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4" y="805"/>
                <a:ext cx="10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kumimoji="1" lang="en-US" altLang="zh-CN" sz="25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a</a:t>
                </a:r>
                <a:endParaRPr kumimoji="1"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9302" name="Rectangle 86">
                <a:extLst>
                  <a:ext uri="{FF2B5EF4-FFF2-40B4-BE49-F238E27FC236}">
                    <a16:creationId xmlns:a16="http://schemas.microsoft.com/office/drawing/2014/main" id="{BB142AB3-A4ED-5021-4061-91C8DC065D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1" y="805"/>
                <a:ext cx="89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kumimoji="1" lang="en-US" altLang="zh-CN" sz="25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y</a:t>
                </a:r>
                <a:endParaRPr kumimoji="1" lang="en-US" altLang="zh-CN" sz="28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9303" name="Rectangle 87">
                <a:extLst>
                  <a:ext uri="{FF2B5EF4-FFF2-40B4-BE49-F238E27FC236}">
                    <a16:creationId xmlns:a16="http://schemas.microsoft.com/office/drawing/2014/main" id="{967CA3B7-2C63-B407-EA06-3AD65DEA52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42" y="782"/>
                <a:ext cx="11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kumimoji="1" lang="en-US" altLang="zh-CN" sz="2500" b="1">
                    <a:solidFill>
                      <a:srgbClr val="000000"/>
                    </a:solidFill>
                    <a:latin typeface="Symbol" panose="05050102010706020507" pitchFamily="18" charset="2"/>
                    <a:ea typeface="楷体_GB2312" pitchFamily="49" charset="-122"/>
                  </a:rPr>
                  <a:t>-</a:t>
                </a:r>
                <a:endParaRPr kumimoji="1" lang="en-US" altLang="zh-CN" sz="28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9304" name="Rectangle 88">
                <a:extLst>
                  <a:ext uri="{FF2B5EF4-FFF2-40B4-BE49-F238E27FC236}">
                    <a16:creationId xmlns:a16="http://schemas.microsoft.com/office/drawing/2014/main" id="{48A62366-6546-B954-B5E3-549DCC4C9B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8" y="782"/>
                <a:ext cx="1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kumimoji="1" lang="en-US" altLang="zh-CN" sz="2600" b="1">
                    <a:solidFill>
                      <a:srgbClr val="000000"/>
                    </a:solidFill>
                    <a:latin typeface="Symbol" panose="05050102010706020507" pitchFamily="18" charset="2"/>
                    <a:ea typeface="楷体_GB2312" pitchFamily="49" charset="-122"/>
                    <a:sym typeface="Symbol" panose="05050102010706020507" pitchFamily="18" charset="2"/>
                  </a:rPr>
                  <a:t></a:t>
                </a:r>
              </a:p>
            </p:txBody>
          </p:sp>
          <p:sp>
            <p:nvSpPr>
              <p:cNvPr id="9305" name="Rectangle 89">
                <a:extLst>
                  <a:ext uri="{FF2B5EF4-FFF2-40B4-BE49-F238E27FC236}">
                    <a16:creationId xmlns:a16="http://schemas.microsoft.com/office/drawing/2014/main" id="{AF675FC4-E336-00CF-3829-C815963488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2" y="805"/>
                <a:ext cx="167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kumimoji="1" lang="en-US" altLang="zh-CN" sz="25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ln</a:t>
                </a:r>
                <a:endParaRPr kumimoji="1" lang="en-US" altLang="zh-CN" sz="28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9306" name="Rectangle 90">
                <a:extLst>
                  <a:ext uri="{FF2B5EF4-FFF2-40B4-BE49-F238E27FC236}">
                    <a16:creationId xmlns:a16="http://schemas.microsoft.com/office/drawing/2014/main" id="{4034B11F-2D17-278B-F010-24E98C024F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8" y="805"/>
                <a:ext cx="167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kumimoji="1" lang="en-US" altLang="zh-CN" sz="25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ln</a:t>
                </a:r>
                <a:endParaRPr kumimoji="1" lang="en-US" altLang="zh-CN" sz="28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</p:grpSp>
      <p:grpSp>
        <p:nvGrpSpPr>
          <p:cNvPr id="9332" name="Group 116">
            <a:extLst>
              <a:ext uri="{FF2B5EF4-FFF2-40B4-BE49-F238E27FC236}">
                <a16:creationId xmlns:a16="http://schemas.microsoft.com/office/drawing/2014/main" id="{F1E68B7E-4658-0D31-6552-46CBF918496B}"/>
              </a:ext>
            </a:extLst>
          </p:cNvPr>
          <p:cNvGrpSpPr>
            <a:grpSpLocks/>
          </p:cNvGrpSpPr>
          <p:nvPr/>
        </p:nvGrpSpPr>
        <p:grpSpPr bwMode="auto">
          <a:xfrm>
            <a:off x="1400175" y="1860550"/>
            <a:ext cx="5772150" cy="669925"/>
            <a:chOff x="882" y="1172"/>
            <a:chExt cx="3636" cy="422"/>
          </a:xfrm>
        </p:grpSpPr>
        <p:sp>
          <p:nvSpPr>
            <p:cNvPr id="9312" name="Line 96">
              <a:extLst>
                <a:ext uri="{FF2B5EF4-FFF2-40B4-BE49-F238E27FC236}">
                  <a16:creationId xmlns:a16="http://schemas.microsoft.com/office/drawing/2014/main" id="{7F532C50-BD61-B21D-BDD0-FEDC59EEB5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3" y="1398"/>
              <a:ext cx="175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3" name="Rectangle 97">
              <a:extLst>
                <a:ext uri="{FF2B5EF4-FFF2-40B4-BE49-F238E27FC236}">
                  <a16:creationId xmlns:a16="http://schemas.microsoft.com/office/drawing/2014/main" id="{1F0BEBF1-3DA0-DE5A-A19D-F56CA545D6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2" y="1263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314" name="Rectangle 98">
              <a:extLst>
                <a:ext uri="{FF2B5EF4-FFF2-40B4-BE49-F238E27FC236}">
                  <a16:creationId xmlns:a16="http://schemas.microsoft.com/office/drawing/2014/main" id="{22F400CA-294C-3642-7D1C-E38EAF88F9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9" y="1263"/>
              <a:ext cx="1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315" name="Rectangle 99">
              <a:extLst>
                <a:ext uri="{FF2B5EF4-FFF2-40B4-BE49-F238E27FC236}">
                  <a16:creationId xmlns:a16="http://schemas.microsoft.com/office/drawing/2014/main" id="{41F9EB38-1C46-B44B-3A28-46139A7765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0" y="1263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endPara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316" name="Rectangle 100">
              <a:extLst>
                <a:ext uri="{FF2B5EF4-FFF2-40B4-BE49-F238E27FC236}">
                  <a16:creationId xmlns:a16="http://schemas.microsoft.com/office/drawing/2014/main" id="{23DEB05C-2776-D5CB-56F5-D0C75910B6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8" y="1263"/>
              <a:ext cx="1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endPara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317" name="Rectangle 101">
              <a:extLst>
                <a:ext uri="{FF2B5EF4-FFF2-40B4-BE49-F238E27FC236}">
                  <a16:creationId xmlns:a16="http://schemas.microsoft.com/office/drawing/2014/main" id="{4A5FC5B0-E0AB-3B01-6FAE-90A6EF33AC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344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318" name="Rectangle 102">
              <a:extLst>
                <a:ext uri="{FF2B5EF4-FFF2-40B4-BE49-F238E27FC236}">
                  <a16:creationId xmlns:a16="http://schemas.microsoft.com/office/drawing/2014/main" id="{2696C4D4-CB3F-72CC-FDD3-8E55DD844A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9" y="1263"/>
              <a:ext cx="266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319" name="Rectangle 103">
              <a:extLst>
                <a:ext uri="{FF2B5EF4-FFF2-40B4-BE49-F238E27FC236}">
                  <a16:creationId xmlns:a16="http://schemas.microsoft.com/office/drawing/2014/main" id="{C487A72E-7A25-6DE3-41D6-D072B48676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4" y="1263"/>
              <a:ext cx="211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320" name="Rectangle 104">
              <a:extLst>
                <a:ext uri="{FF2B5EF4-FFF2-40B4-BE49-F238E27FC236}">
                  <a16:creationId xmlns:a16="http://schemas.microsoft.com/office/drawing/2014/main" id="{88583CB4-E539-698A-84D3-4975F6EDEA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2" y="1263"/>
              <a:ext cx="252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321" name="Rectangle 105">
              <a:extLst>
                <a:ext uri="{FF2B5EF4-FFF2-40B4-BE49-F238E27FC236}">
                  <a16:creationId xmlns:a16="http://schemas.microsoft.com/office/drawing/2014/main" id="{D62B2346-D217-357F-1F4D-7E7AACBCC0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3" y="1239"/>
              <a:ext cx="285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6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-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322" name="Rectangle 106">
              <a:extLst>
                <a:ext uri="{FF2B5EF4-FFF2-40B4-BE49-F238E27FC236}">
                  <a16:creationId xmlns:a16="http://schemas.microsoft.com/office/drawing/2014/main" id="{6CAB2E20-8ED9-EA6F-A98C-CA4020C49A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1" y="1239"/>
              <a:ext cx="285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6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323" name="Rectangle 107">
              <a:extLst>
                <a:ext uri="{FF2B5EF4-FFF2-40B4-BE49-F238E27FC236}">
                  <a16:creationId xmlns:a16="http://schemas.microsoft.com/office/drawing/2014/main" id="{A9920557-BC3B-6EBF-C56F-7BA0957964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9" y="1239"/>
              <a:ext cx="285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6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324" name="Rectangle 108">
              <a:extLst>
                <a:ext uri="{FF2B5EF4-FFF2-40B4-BE49-F238E27FC236}">
                  <a16:creationId xmlns:a16="http://schemas.microsoft.com/office/drawing/2014/main" id="{C443C8D8-AAFE-FD5F-DD04-87D6523556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7" y="1239"/>
              <a:ext cx="285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6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325" name="Rectangle 109">
              <a:extLst>
                <a:ext uri="{FF2B5EF4-FFF2-40B4-BE49-F238E27FC236}">
                  <a16:creationId xmlns:a16="http://schemas.microsoft.com/office/drawing/2014/main" id="{49A523C8-3F6C-0D4B-86BB-3F94FE21B6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9" y="1239"/>
              <a:ext cx="285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6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326" name="Rectangle 110">
              <a:extLst>
                <a:ext uri="{FF2B5EF4-FFF2-40B4-BE49-F238E27FC236}">
                  <a16:creationId xmlns:a16="http://schemas.microsoft.com/office/drawing/2014/main" id="{3081F317-3A95-2117-BCC7-9AFDA38B72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1" y="1263"/>
              <a:ext cx="167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327" name="Rectangle 111">
              <a:extLst>
                <a:ext uri="{FF2B5EF4-FFF2-40B4-BE49-F238E27FC236}">
                  <a16:creationId xmlns:a16="http://schemas.microsoft.com/office/drawing/2014/main" id="{9E1D0FE0-501D-BCCF-82F5-DDFC38062A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7" y="1263"/>
              <a:ext cx="17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ln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328" name="Rectangle 112">
              <a:extLst>
                <a:ext uri="{FF2B5EF4-FFF2-40B4-BE49-F238E27FC236}">
                  <a16:creationId xmlns:a16="http://schemas.microsoft.com/office/drawing/2014/main" id="{161DB632-7ADC-780A-496D-B317AC7308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8" y="1263"/>
              <a:ext cx="167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329" name="Rectangle 113">
              <a:extLst>
                <a:ext uri="{FF2B5EF4-FFF2-40B4-BE49-F238E27FC236}">
                  <a16:creationId xmlns:a16="http://schemas.microsoft.com/office/drawing/2014/main" id="{11E844AB-C33A-16CB-7825-00AFC009F9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0" y="1172"/>
              <a:ext cx="229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330" name="Rectangle 114">
              <a:extLst>
                <a:ext uri="{FF2B5EF4-FFF2-40B4-BE49-F238E27FC236}">
                  <a16:creationId xmlns:a16="http://schemas.microsoft.com/office/drawing/2014/main" id="{C971FB87-76A2-6229-8DE2-E9D199C57B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9" y="1263"/>
              <a:ext cx="167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331" name="Rectangle 115">
              <a:extLst>
                <a:ext uri="{FF2B5EF4-FFF2-40B4-BE49-F238E27FC236}">
                  <a16:creationId xmlns:a16="http://schemas.microsoft.com/office/drawing/2014/main" id="{CCD5D4DD-A23A-AC4B-5A19-AB81881175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7" y="1263"/>
              <a:ext cx="17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ln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9343" name="Group 127">
            <a:extLst>
              <a:ext uri="{FF2B5EF4-FFF2-40B4-BE49-F238E27FC236}">
                <a16:creationId xmlns:a16="http://schemas.microsoft.com/office/drawing/2014/main" id="{1927F8B2-91A2-D67D-5E96-5E6F6ABFAA79}"/>
              </a:ext>
            </a:extLst>
          </p:cNvPr>
          <p:cNvGrpSpPr>
            <a:grpSpLocks/>
          </p:cNvGrpSpPr>
          <p:nvPr/>
        </p:nvGrpSpPr>
        <p:grpSpPr bwMode="auto">
          <a:xfrm>
            <a:off x="2051050" y="2565400"/>
            <a:ext cx="4467225" cy="468313"/>
            <a:chOff x="834" y="2969"/>
            <a:chExt cx="2814" cy="295"/>
          </a:xfrm>
        </p:grpSpPr>
        <p:grpSp>
          <p:nvGrpSpPr>
            <p:cNvPr id="9336" name="Group 120">
              <a:extLst>
                <a:ext uri="{FF2B5EF4-FFF2-40B4-BE49-F238E27FC236}">
                  <a16:creationId xmlns:a16="http://schemas.microsoft.com/office/drawing/2014/main" id="{AE2FE189-4212-5471-C4EB-B94B255658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4" y="2969"/>
              <a:ext cx="1065" cy="284"/>
              <a:chOff x="1890" y="2969"/>
              <a:chExt cx="1065" cy="284"/>
            </a:xfrm>
          </p:grpSpPr>
          <p:sp>
            <p:nvSpPr>
              <p:cNvPr id="9337" name="Rectangle 121">
                <a:extLst>
                  <a:ext uri="{FF2B5EF4-FFF2-40B4-BE49-F238E27FC236}">
                    <a16:creationId xmlns:a16="http://schemas.microsoft.com/office/drawing/2014/main" id="{809E8875-D8C2-619D-5BD4-4682EA1E0D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7" y="2994"/>
                <a:ext cx="288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kumimoji="1" lang="en-US" altLang="zh-CN" sz="27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B</a:t>
                </a:r>
                <a:r>
                  <a:rPr kumimoji="1" lang="en-US" altLang="zh-CN" sz="27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X</a:t>
                </a:r>
                <a:endParaRPr kumimoji="1" lang="en-US" altLang="zh-CN" sz="28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9338" name="Rectangle 122">
                <a:extLst>
                  <a:ext uri="{FF2B5EF4-FFF2-40B4-BE49-F238E27FC236}">
                    <a16:creationId xmlns:a16="http://schemas.microsoft.com/office/drawing/2014/main" id="{A8652528-E246-0CAF-2DEF-4B3AF80AA2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8" y="2994"/>
                <a:ext cx="144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kumimoji="1" lang="en-US" altLang="zh-CN" sz="27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A</a:t>
                </a:r>
                <a:endParaRPr kumimoji="1"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9339" name="Rectangle 123">
                <a:extLst>
                  <a:ext uri="{FF2B5EF4-FFF2-40B4-BE49-F238E27FC236}">
                    <a16:creationId xmlns:a16="http://schemas.microsoft.com/office/drawing/2014/main" id="{7B26C383-42E7-29EE-605C-F2C2274278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0" y="2994"/>
                <a:ext cx="132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kumimoji="1" lang="en-US" altLang="zh-CN" sz="27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Y</a:t>
                </a:r>
                <a:endParaRPr kumimoji="1" lang="en-US" altLang="zh-CN" sz="28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9340" name="Rectangle 124">
                <a:extLst>
                  <a:ext uri="{FF2B5EF4-FFF2-40B4-BE49-F238E27FC236}">
                    <a16:creationId xmlns:a16="http://schemas.microsoft.com/office/drawing/2014/main" id="{98F9E4FC-7D1C-8568-B71E-A4A65D3449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8" y="2969"/>
                <a:ext cx="119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kumimoji="1" lang="en-US" altLang="zh-CN" sz="2700" b="1">
                    <a:solidFill>
                      <a:srgbClr val="000000"/>
                    </a:solidFill>
                    <a:latin typeface="Symbol" panose="05050102010706020507" pitchFamily="18" charset="2"/>
                    <a:ea typeface="楷体_GB2312" pitchFamily="49" charset="-122"/>
                  </a:rPr>
                  <a:t>+</a:t>
                </a:r>
                <a:endParaRPr kumimoji="1" lang="en-US" altLang="zh-CN" sz="28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9341" name="Rectangle 125">
                <a:extLst>
                  <a:ext uri="{FF2B5EF4-FFF2-40B4-BE49-F238E27FC236}">
                    <a16:creationId xmlns:a16="http://schemas.microsoft.com/office/drawing/2014/main" id="{EDFCA398-6B6F-BB39-92D1-A4C5087EAE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8" y="2969"/>
                <a:ext cx="1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kumimoji="1" lang="en-US" altLang="zh-CN" sz="2600" b="1">
                    <a:solidFill>
                      <a:srgbClr val="000000"/>
                    </a:solidFill>
                    <a:latin typeface="Symbol" panose="05050102010706020507" pitchFamily="18" charset="2"/>
                    <a:ea typeface="楷体_GB2312" pitchFamily="49" charset="-122"/>
                    <a:sym typeface="Symbol" panose="05050102010706020507" pitchFamily="18" charset="2"/>
                  </a:rPr>
                  <a:t></a:t>
                </a:r>
              </a:p>
            </p:txBody>
          </p:sp>
        </p:grpSp>
        <p:sp>
          <p:nvSpPr>
            <p:cNvPr id="9342" name="Text Box 126">
              <a:extLst>
                <a:ext uri="{FF2B5EF4-FFF2-40B4-BE49-F238E27FC236}">
                  <a16:creationId xmlns:a16="http://schemas.microsoft.com/office/drawing/2014/main" id="{8733FEDB-25D7-222B-A281-1C7CBE341C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2976"/>
              <a:ext cx="16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就是个</a:t>
              </a:r>
              <a:r>
                <a:rPr kumimoji="1"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线性问题</a:t>
              </a:r>
            </a:p>
          </p:txBody>
        </p:sp>
      </p:grpSp>
      <p:grpSp>
        <p:nvGrpSpPr>
          <p:cNvPr id="9344" name="Group 128">
            <a:extLst>
              <a:ext uri="{FF2B5EF4-FFF2-40B4-BE49-F238E27FC236}">
                <a16:creationId xmlns:a16="http://schemas.microsoft.com/office/drawing/2014/main" id="{F99C9DC4-A379-AF5C-B3FB-7982F58D9AB1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3200400"/>
            <a:ext cx="5257800" cy="457200"/>
            <a:chOff x="1344" y="3482"/>
            <a:chExt cx="3312" cy="288"/>
          </a:xfrm>
        </p:grpSpPr>
        <p:sp>
          <p:nvSpPr>
            <p:cNvPr id="9345" name="Text Box 129">
              <a:extLst>
                <a:ext uri="{FF2B5EF4-FFF2-40B4-BE49-F238E27FC236}">
                  <a16:creationId xmlns:a16="http://schemas.microsoft.com/office/drawing/2014/main" id="{95776146-0387-C604-8AD4-8C137D6453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3482"/>
              <a:ext cx="33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将            化为             后易解 </a:t>
              </a:r>
              <a:r>
                <a:rPr kumimoji="1"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和</a:t>
              </a:r>
              <a:r>
                <a:rPr kumimoji="1"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kumimoji="1" lang="en-US" altLang="zh-CN" sz="24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346" name="Rectangle 130">
              <a:extLst>
                <a:ext uri="{FF2B5EF4-FFF2-40B4-BE49-F238E27FC236}">
                  <a16:creationId xmlns:a16="http://schemas.microsoft.com/office/drawing/2014/main" id="{C4B5C8E8-7C64-E7A6-DC5D-53A705477F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3" y="3523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1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347" name="Rectangle 131">
              <a:extLst>
                <a:ext uri="{FF2B5EF4-FFF2-40B4-BE49-F238E27FC236}">
                  <a16:creationId xmlns:a16="http://schemas.microsoft.com/office/drawing/2014/main" id="{D5C3DD74-954B-019D-41BF-BB417526F7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2" y="3523"/>
              <a:ext cx="4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1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348" name="Rectangle 132">
              <a:extLst>
                <a:ext uri="{FF2B5EF4-FFF2-40B4-BE49-F238E27FC236}">
                  <a16:creationId xmlns:a16="http://schemas.microsoft.com/office/drawing/2014/main" id="{B9ED5C20-E60C-54DB-26C9-800BDA3E7A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6" y="3523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1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349" name="Rectangle 133">
              <a:extLst>
                <a:ext uri="{FF2B5EF4-FFF2-40B4-BE49-F238E27FC236}">
                  <a16:creationId xmlns:a16="http://schemas.microsoft.com/office/drawing/2014/main" id="{FA54D2F6-7A53-59A8-08D4-F7CF3330BC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4" y="3627"/>
              <a:ext cx="2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2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350" name="Rectangle 134">
              <a:extLst>
                <a:ext uri="{FF2B5EF4-FFF2-40B4-BE49-F238E27FC236}">
                  <a16:creationId xmlns:a16="http://schemas.microsoft.com/office/drawing/2014/main" id="{65EE823A-2C85-2F02-9E58-CC81E52D13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6" y="3627"/>
              <a:ext cx="2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2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351" name="Rectangle 135">
              <a:extLst>
                <a:ext uri="{FF2B5EF4-FFF2-40B4-BE49-F238E27FC236}">
                  <a16:creationId xmlns:a16="http://schemas.microsoft.com/office/drawing/2014/main" id="{C5196311-37D0-20BD-BEE7-FCDEC4C3C9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5" y="3523"/>
              <a:ext cx="103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1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352" name="Rectangle 136">
              <a:extLst>
                <a:ext uri="{FF2B5EF4-FFF2-40B4-BE49-F238E27FC236}">
                  <a16:creationId xmlns:a16="http://schemas.microsoft.com/office/drawing/2014/main" id="{2606B430-F0B2-D8F3-3F36-16C7C9EB4D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7" y="3523"/>
              <a:ext cx="11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1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353" name="Rectangle 137">
              <a:extLst>
                <a:ext uri="{FF2B5EF4-FFF2-40B4-BE49-F238E27FC236}">
                  <a16:creationId xmlns:a16="http://schemas.microsoft.com/office/drawing/2014/main" id="{C72681B8-6B11-6E33-2104-A41F747DB2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3" y="3523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1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354" name="Rectangle 138">
              <a:extLst>
                <a:ext uri="{FF2B5EF4-FFF2-40B4-BE49-F238E27FC236}">
                  <a16:creationId xmlns:a16="http://schemas.microsoft.com/office/drawing/2014/main" id="{A51F73E3-F908-5987-781C-AE7A241FA8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9" y="3523"/>
              <a:ext cx="4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1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355" name="Rectangle 139">
              <a:extLst>
                <a:ext uri="{FF2B5EF4-FFF2-40B4-BE49-F238E27FC236}">
                  <a16:creationId xmlns:a16="http://schemas.microsoft.com/office/drawing/2014/main" id="{C9D4C629-7F52-AE78-F365-A655BEBCE9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6" y="3523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1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356" name="Rectangle 140">
              <a:extLst>
                <a:ext uri="{FF2B5EF4-FFF2-40B4-BE49-F238E27FC236}">
                  <a16:creationId xmlns:a16="http://schemas.microsoft.com/office/drawing/2014/main" id="{EA922148-D0AB-9B5E-8E8E-A394F895FE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4" y="3627"/>
              <a:ext cx="2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2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357" name="Rectangle 141">
              <a:extLst>
                <a:ext uri="{FF2B5EF4-FFF2-40B4-BE49-F238E27FC236}">
                  <a16:creationId xmlns:a16="http://schemas.microsoft.com/office/drawing/2014/main" id="{180F3AFE-4C25-7AD5-6AB4-1E8FB13582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3" y="3627"/>
              <a:ext cx="2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2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358" name="Rectangle 142">
              <a:extLst>
                <a:ext uri="{FF2B5EF4-FFF2-40B4-BE49-F238E27FC236}">
                  <a16:creationId xmlns:a16="http://schemas.microsoft.com/office/drawing/2014/main" id="{0873F0FB-14F3-8C9D-7FCC-AE69E7F48B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9" y="3523"/>
              <a:ext cx="7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1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359" name="Rectangle 143">
              <a:extLst>
                <a:ext uri="{FF2B5EF4-FFF2-40B4-BE49-F238E27FC236}">
                  <a16:creationId xmlns:a16="http://schemas.microsoft.com/office/drawing/2014/main" id="{0A504E42-017F-F688-916A-288CC05C9C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7" y="3523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1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9360" name="AutoShape 144">
            <a:extLst>
              <a:ext uri="{FF2B5EF4-FFF2-40B4-BE49-F238E27FC236}">
                <a16:creationId xmlns:a16="http://schemas.microsoft.com/office/drawing/2014/main" id="{B9B2A728-B6BD-E4B2-73E6-3002DC1814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3962400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361" name="Object 145">
            <a:extLst>
              <a:ext uri="{FF2B5EF4-FFF2-40B4-BE49-F238E27FC236}">
                <a16:creationId xmlns:a16="http://schemas.microsoft.com/office/drawing/2014/main" id="{E73E9560-0365-4517-0C13-37402E59D5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3733800"/>
          <a:ext cx="47720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70000" imgH="228600" progId="Equation.DSMT4">
                  <p:embed/>
                </p:oleObj>
              </mc:Choice>
              <mc:Fallback>
                <p:oleObj name="Equation" r:id="rId7" imgW="2070000" imgH="228600" progId="Equation.DSMT4">
                  <p:embed/>
                  <p:pic>
                    <p:nvPicPr>
                      <p:cNvPr id="0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733800"/>
                        <a:ext cx="47720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62" name="AutoShape 146">
            <a:extLst>
              <a:ext uri="{FF2B5EF4-FFF2-40B4-BE49-F238E27FC236}">
                <a16:creationId xmlns:a16="http://schemas.microsoft.com/office/drawing/2014/main" id="{83B11732-B962-905C-CA03-935CD490A6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800600"/>
            <a:ext cx="2514600" cy="106680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rgbClr val="FFFFFF"/>
              </a:gs>
              <a:gs pos="100000">
                <a:srgbClr val="FFFFCC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HW: p.85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86</a:t>
            </a:r>
          </a:p>
          <a:p>
            <a:pPr algn="ctr" eaLnBrk="1" hangingPunct="1"/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#7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#8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#10</a:t>
            </a:r>
          </a:p>
        </p:txBody>
      </p:sp>
      <p:sp>
        <p:nvSpPr>
          <p:cNvPr id="9364" name="Rectangle 148">
            <a:extLst>
              <a:ext uri="{FF2B5EF4-FFF2-40B4-BE49-F238E27FC236}">
                <a16:creationId xmlns:a16="http://schemas.microsoft.com/office/drawing/2014/main" id="{982A7A48-FFB8-2941-45D8-769D3949DF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5163" y="20638"/>
            <a:ext cx="33988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</a:rPr>
              <a:t>§5 </a:t>
            </a:r>
            <a:r>
              <a:rPr kumimoji="1" lang="en-US" altLang="zh-CN">
                <a:latin typeface="Times New Roman" panose="02020603050405020304" pitchFamily="18" charset="0"/>
              </a:rPr>
              <a:t> </a:t>
            </a:r>
            <a:r>
              <a:rPr kumimoji="1" lang="en-US" altLang="zh-CN">
                <a:ea typeface="楷体_GB2312" pitchFamily="49" charset="-122"/>
              </a:rPr>
              <a:t>Discrete L-S approximating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2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2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3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3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93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93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94" grpId="0" autoUpdateAnimBg="0"/>
      <p:bldP spid="9362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84" name="Object 8">
            <a:extLst>
              <a:ext uri="{FF2B5EF4-FFF2-40B4-BE49-F238E27FC236}">
                <a16:creationId xmlns:a16="http://schemas.microsoft.com/office/drawing/2014/main" id="{1B9875E3-213F-8E87-A4A8-E072B1FE08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762000"/>
          <a:ext cx="351631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342720" progId="Equation.DSMT4">
                  <p:embed/>
                </p:oleObj>
              </mc:Choice>
              <mc:Fallback>
                <p:oleObj name="Equation" r:id="rId4" imgW="2057400" imgH="342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762000"/>
                        <a:ext cx="3516313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791" name="Group 15">
            <a:extLst>
              <a:ext uri="{FF2B5EF4-FFF2-40B4-BE49-F238E27FC236}">
                <a16:creationId xmlns:a16="http://schemas.microsoft.com/office/drawing/2014/main" id="{B1001688-01AB-D39B-5499-56C47F164F44}"/>
              </a:ext>
            </a:extLst>
          </p:cNvPr>
          <p:cNvGrpSpPr>
            <a:grpSpLocks/>
          </p:cNvGrpSpPr>
          <p:nvPr/>
        </p:nvGrpSpPr>
        <p:grpSpPr bwMode="auto">
          <a:xfrm>
            <a:off x="422275" y="1295400"/>
            <a:ext cx="6264275" cy="457200"/>
            <a:chOff x="320" y="925"/>
            <a:chExt cx="3946" cy="288"/>
          </a:xfrm>
        </p:grpSpPr>
        <p:sp>
          <p:nvSpPr>
            <p:cNvPr id="75790" name="Rectangle 14">
              <a:extLst>
                <a:ext uri="{FF2B5EF4-FFF2-40B4-BE49-F238E27FC236}">
                  <a16:creationId xmlns:a16="http://schemas.microsoft.com/office/drawing/2014/main" id="{02AF9500-2439-D187-7E64-40A1202BD0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" y="925"/>
              <a:ext cx="39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则称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f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与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g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在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[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, 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]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上带权     正交，若函数族</a:t>
              </a:r>
            </a:p>
          </p:txBody>
        </p:sp>
        <p:graphicFrame>
          <p:nvGraphicFramePr>
            <p:cNvPr id="75783" name="Object 7">
              <a:extLst>
                <a:ext uri="{FF2B5EF4-FFF2-40B4-BE49-F238E27FC236}">
                  <a16:creationId xmlns:a16="http://schemas.microsoft.com/office/drawing/2014/main" id="{F3CE7744-4830-98D8-91A0-3D7CE071D6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80" y="944"/>
            <a:ext cx="39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55320" imgH="203040" progId="Equation.DSMT4">
                    <p:embed/>
                  </p:oleObj>
                </mc:Choice>
                <mc:Fallback>
                  <p:oleObj name="Equation" r:id="rId6" imgW="35532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0" y="944"/>
                          <a:ext cx="398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5782" name="Object 6">
            <a:extLst>
              <a:ext uri="{FF2B5EF4-FFF2-40B4-BE49-F238E27FC236}">
                <a16:creationId xmlns:a16="http://schemas.microsoft.com/office/drawing/2014/main" id="{5B88DDD9-FA2E-BD87-381E-650D1AF6E3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1752600"/>
          <a:ext cx="29638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228600" progId="Equation.DSMT4">
                  <p:embed/>
                </p:oleObj>
              </mc:Choice>
              <mc:Fallback>
                <p:oleObj name="Equation" r:id="rId8" imgW="16635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752600"/>
                        <a:ext cx="29638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922" name="Group 146">
            <a:extLst>
              <a:ext uri="{FF2B5EF4-FFF2-40B4-BE49-F238E27FC236}">
                <a16:creationId xmlns:a16="http://schemas.microsoft.com/office/drawing/2014/main" id="{934F7C96-C1E5-1B3D-EFC0-701047FA9234}"/>
              </a:ext>
            </a:extLst>
          </p:cNvPr>
          <p:cNvGrpSpPr>
            <a:grpSpLocks/>
          </p:cNvGrpSpPr>
          <p:nvPr/>
        </p:nvGrpSpPr>
        <p:grpSpPr bwMode="auto">
          <a:xfrm>
            <a:off x="368300" y="3048000"/>
            <a:ext cx="8610600" cy="822325"/>
            <a:chOff x="336" y="2016"/>
            <a:chExt cx="5424" cy="518"/>
          </a:xfrm>
        </p:grpSpPr>
        <p:sp>
          <p:nvSpPr>
            <p:cNvPr id="75786" name="Rectangle 10">
              <a:extLst>
                <a:ext uri="{FF2B5EF4-FFF2-40B4-BE49-F238E27FC236}">
                  <a16:creationId xmlns:a16="http://schemas.microsoft.com/office/drawing/2014/main" id="{8B5AD900-990F-B3CF-96E0-AD36BC9574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016"/>
              <a:ext cx="542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就称   是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[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, 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]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上带权    的正交函数族；若     ，就称之为标准正交函数族。</a:t>
              </a:r>
            </a:p>
          </p:txBody>
        </p:sp>
        <p:graphicFrame>
          <p:nvGraphicFramePr>
            <p:cNvPr id="75780" name="Object 4">
              <a:extLst>
                <a:ext uri="{FF2B5EF4-FFF2-40B4-BE49-F238E27FC236}">
                  <a16:creationId xmlns:a16="http://schemas.microsoft.com/office/drawing/2014/main" id="{597D345D-E7BA-A1B1-690F-6CACA85CC4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4" y="2056"/>
            <a:ext cx="318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17362" imgH="228501" progId="Equation.DSMT4">
                    <p:embed/>
                  </p:oleObj>
                </mc:Choice>
                <mc:Fallback>
                  <p:oleObj name="Equation" r:id="rId10" imgW="317362" imgH="228501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" y="2056"/>
                          <a:ext cx="318" cy="2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79" name="Object 3">
              <a:extLst>
                <a:ext uri="{FF2B5EF4-FFF2-40B4-BE49-F238E27FC236}">
                  <a16:creationId xmlns:a16="http://schemas.microsoft.com/office/drawing/2014/main" id="{AE91CCAD-66F7-229F-809F-EB7A1A0F13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2" y="2040"/>
            <a:ext cx="39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55320" imgH="203040" progId="Equation.DSMT4">
                    <p:embed/>
                  </p:oleObj>
                </mc:Choice>
                <mc:Fallback>
                  <p:oleObj name="Equation" r:id="rId12" imgW="355320" imgH="2030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2040"/>
                          <a:ext cx="398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78" name="Object 2">
              <a:extLst>
                <a:ext uri="{FF2B5EF4-FFF2-40B4-BE49-F238E27FC236}">
                  <a16:creationId xmlns:a16="http://schemas.microsoft.com/office/drawing/2014/main" id="{BC5B7917-D3E0-FE81-6404-EE59F9D5FC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2072"/>
            <a:ext cx="43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44240" imgH="228600" progId="Equation.DSMT4">
                    <p:embed/>
                  </p:oleObj>
                </mc:Choice>
                <mc:Fallback>
                  <p:oleObj name="Equation" r:id="rId13" imgW="44424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072"/>
                          <a:ext cx="439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855" name="Group 79">
            <a:extLst>
              <a:ext uri="{FF2B5EF4-FFF2-40B4-BE49-F238E27FC236}">
                <a16:creationId xmlns:a16="http://schemas.microsoft.com/office/drawing/2014/main" id="{33616B79-5207-E2F0-BF4E-B0780AEE117E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404813"/>
            <a:ext cx="5084763" cy="498475"/>
            <a:chOff x="336" y="240"/>
            <a:chExt cx="3203" cy="314"/>
          </a:xfrm>
        </p:grpSpPr>
        <p:sp>
          <p:nvSpPr>
            <p:cNvPr id="75789" name="Rectangle 13">
              <a:extLst>
                <a:ext uri="{FF2B5EF4-FFF2-40B4-BE49-F238E27FC236}">
                  <a16:creationId xmlns:a16="http://schemas.microsoft.com/office/drawing/2014/main" id="{2587E85C-06DD-CF37-FF75-508F8B18B4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9" y="248"/>
              <a:ext cx="24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若                ，满足</a:t>
              </a:r>
            </a:p>
          </p:txBody>
        </p:sp>
        <p:graphicFrame>
          <p:nvGraphicFramePr>
            <p:cNvPr id="75785" name="Object 9">
              <a:extLst>
                <a:ext uri="{FF2B5EF4-FFF2-40B4-BE49-F238E27FC236}">
                  <a16:creationId xmlns:a16="http://schemas.microsoft.com/office/drawing/2014/main" id="{2D04A004-39B8-217D-CBA5-C8E84D0246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288"/>
            <a:ext cx="1533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307880" imgH="203040" progId="Equation.DSMT4">
                    <p:embed/>
                  </p:oleObj>
                </mc:Choice>
                <mc:Fallback>
                  <p:oleObj name="Equation" r:id="rId15" imgW="1307880" imgH="2030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88"/>
                          <a:ext cx="1533" cy="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88" name="AutoShape 12">
              <a:extLst>
                <a:ext uri="{FF2B5EF4-FFF2-40B4-BE49-F238E27FC236}">
                  <a16:creationId xmlns:a16="http://schemas.microsoft.com/office/drawing/2014/main" id="{F0FD6E73-C885-C5C1-93BA-74D6379485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40"/>
              <a:ext cx="528" cy="314"/>
            </a:xfrm>
            <a:prstGeom prst="roundRect">
              <a:avLst>
                <a:gd name="adj" fmla="val 16667"/>
              </a:avLst>
            </a:prstGeom>
            <a:blipFill dpi="0" rotWithShape="0">
              <a:blip r:embed="rId17"/>
              <a:srcRect/>
              <a:tile tx="0" ty="0" sx="100000" sy="100000" flip="none" algn="tl"/>
            </a:blipFill>
            <a:ln w="9525">
              <a:round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201600" prstMaterial="legacyMatte">
              <a:bevelT w="13500" h="13500" prst="angle"/>
              <a:bevelB w="13500" h="13500" prst="angle"/>
              <a:extrusionClr>
                <a:srgbClr val="CCFFFF"/>
              </a:extrusionClr>
              <a:contourClr>
                <a:srgbClr val="CC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ctr" eaLnBrk="1" hangingPunct="1"/>
              <a:r>
                <a:rPr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定义</a:t>
              </a:r>
            </a:p>
          </p:txBody>
        </p:sp>
      </p:grpSp>
      <p:grpSp>
        <p:nvGrpSpPr>
          <p:cNvPr id="75856" name="Group 80">
            <a:extLst>
              <a:ext uri="{FF2B5EF4-FFF2-40B4-BE49-F238E27FC236}">
                <a16:creationId xmlns:a16="http://schemas.microsoft.com/office/drawing/2014/main" id="{77A56ADE-F367-F268-06CE-632EA4399829}"/>
              </a:ext>
            </a:extLst>
          </p:cNvPr>
          <p:cNvGrpSpPr>
            <a:grpSpLocks/>
          </p:cNvGrpSpPr>
          <p:nvPr/>
        </p:nvGrpSpPr>
        <p:grpSpPr bwMode="auto">
          <a:xfrm>
            <a:off x="384175" y="2057400"/>
            <a:ext cx="6740525" cy="987425"/>
            <a:chOff x="242" y="1344"/>
            <a:chExt cx="4246" cy="622"/>
          </a:xfrm>
        </p:grpSpPr>
        <p:graphicFrame>
          <p:nvGraphicFramePr>
            <p:cNvPr id="75781" name="Object 5">
              <a:extLst>
                <a:ext uri="{FF2B5EF4-FFF2-40B4-BE49-F238E27FC236}">
                  <a16:creationId xmlns:a16="http://schemas.microsoft.com/office/drawing/2014/main" id="{9B2D4669-093B-77D0-9BFC-8439466781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1440"/>
            <a:ext cx="3480" cy="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213000" imgH="482400" progId="Equation.DSMT4">
                    <p:embed/>
                  </p:oleObj>
                </mc:Choice>
                <mc:Fallback>
                  <p:oleObj name="Equation" r:id="rId18" imgW="3213000" imgH="482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440"/>
                          <a:ext cx="3480" cy="5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92" name="Rectangle 16">
              <a:extLst>
                <a:ext uri="{FF2B5EF4-FFF2-40B4-BE49-F238E27FC236}">
                  <a16:creationId xmlns:a16="http://schemas.microsoft.com/office/drawing/2014/main" id="{90D0B0E5-6DD3-992F-BE29-5A1A7E7B6C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" y="1344"/>
              <a:ext cx="9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满足关系 </a:t>
              </a:r>
            </a:p>
          </p:txBody>
        </p:sp>
      </p:grpSp>
      <p:grpSp>
        <p:nvGrpSpPr>
          <p:cNvPr id="75854" name="Group 78">
            <a:extLst>
              <a:ext uri="{FF2B5EF4-FFF2-40B4-BE49-F238E27FC236}">
                <a16:creationId xmlns:a16="http://schemas.microsoft.com/office/drawing/2014/main" id="{D10595FA-34A8-818D-DDE1-AF95BFA3D67D}"/>
              </a:ext>
            </a:extLst>
          </p:cNvPr>
          <p:cNvGrpSpPr>
            <a:grpSpLocks/>
          </p:cNvGrpSpPr>
          <p:nvPr/>
        </p:nvGrpSpPr>
        <p:grpSpPr bwMode="auto">
          <a:xfrm>
            <a:off x="330200" y="3789363"/>
            <a:ext cx="8445500" cy="2635250"/>
            <a:chOff x="200" y="2496"/>
            <a:chExt cx="5320" cy="1660"/>
          </a:xfrm>
        </p:grpSpPr>
        <p:sp>
          <p:nvSpPr>
            <p:cNvPr id="75804" name="Rectangle 28">
              <a:extLst>
                <a:ext uri="{FF2B5EF4-FFF2-40B4-BE49-F238E27FC236}">
                  <a16:creationId xmlns:a16="http://schemas.microsoft.com/office/drawing/2014/main" id="{CB341260-FFEC-886A-1BF1-90503EF960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" y="3470"/>
              <a:ext cx="10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而对    时</a:t>
              </a:r>
            </a:p>
          </p:txBody>
        </p:sp>
        <p:sp>
          <p:nvSpPr>
            <p:cNvPr id="75795" name="Rectangle 19">
              <a:extLst>
                <a:ext uri="{FF2B5EF4-FFF2-40B4-BE49-F238E27FC236}">
                  <a16:creationId xmlns:a16="http://schemas.microsoft.com/office/drawing/2014/main" id="{CCEC7709-A4F9-AE56-6931-46CE1A74A1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" y="2832"/>
              <a:ext cx="36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就是在区间       上的</a:t>
              </a:r>
              <a:r>
                <a:rPr kumimoji="1" lang="zh-CN" altLang="en-US" sz="24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正交函数族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，因为</a:t>
              </a:r>
            </a:p>
          </p:txBody>
        </p:sp>
        <p:graphicFrame>
          <p:nvGraphicFramePr>
            <p:cNvPr id="75801" name="Object 25">
              <a:extLst>
                <a:ext uri="{FF2B5EF4-FFF2-40B4-BE49-F238E27FC236}">
                  <a16:creationId xmlns:a16="http://schemas.microsoft.com/office/drawing/2014/main" id="{88966196-63E7-A1ED-8774-DC38BFFCFF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3504"/>
            <a:ext cx="432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68280" imgH="203040" progId="Equation.DSMT4">
                    <p:embed/>
                  </p:oleObj>
                </mc:Choice>
                <mc:Fallback>
                  <p:oleObj name="Equation" r:id="rId20" imgW="368280" imgH="20304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504"/>
                          <a:ext cx="432" cy="2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96" name="Object 20">
              <a:extLst>
                <a:ext uri="{FF2B5EF4-FFF2-40B4-BE49-F238E27FC236}">
                  <a16:creationId xmlns:a16="http://schemas.microsoft.com/office/drawing/2014/main" id="{BC11808C-0470-34DB-BE6B-34D45345C2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2558"/>
            <a:ext cx="239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031840" imgH="203040" progId="Equation.DSMT4">
                    <p:embed/>
                  </p:oleObj>
                </mc:Choice>
                <mc:Fallback>
                  <p:oleObj name="Equation" r:id="rId22" imgW="2031840" imgH="20304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558"/>
                          <a:ext cx="2394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97" name="Object 21">
              <a:extLst>
                <a:ext uri="{FF2B5EF4-FFF2-40B4-BE49-F238E27FC236}">
                  <a16:creationId xmlns:a16="http://schemas.microsoft.com/office/drawing/2014/main" id="{23C8E3C8-FF4E-65B0-576B-823A5562D3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80" y="2880"/>
            <a:ext cx="64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495000" imgH="203040" progId="Equation.DSMT4">
                    <p:embed/>
                  </p:oleObj>
                </mc:Choice>
                <mc:Fallback>
                  <p:oleObj name="Equation" r:id="rId24" imgW="495000" imgH="20304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0" y="2880"/>
                          <a:ext cx="640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98" name="Object 22">
              <a:extLst>
                <a:ext uri="{FF2B5EF4-FFF2-40B4-BE49-F238E27FC236}">
                  <a16:creationId xmlns:a16="http://schemas.microsoft.com/office/drawing/2014/main" id="{AC3B87F1-68EB-95A2-DC57-1F236E060F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69" y="2823"/>
            <a:ext cx="1651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307880" imgH="342720" progId="Equation.DSMT4">
                    <p:embed/>
                  </p:oleObj>
                </mc:Choice>
                <mc:Fallback>
                  <p:oleObj name="Equation" r:id="rId26" imgW="1307880" imgH="34272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9" y="2823"/>
                          <a:ext cx="1651" cy="3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99" name="Object 23">
              <a:extLst>
                <a:ext uri="{FF2B5EF4-FFF2-40B4-BE49-F238E27FC236}">
                  <a16:creationId xmlns:a16="http://schemas.microsoft.com/office/drawing/2014/main" id="{AA28A954-3410-E96D-4A6C-4633C42301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3182"/>
            <a:ext cx="4797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4330440" imgH="342720" progId="Equation.DSMT4">
                    <p:embed/>
                  </p:oleObj>
                </mc:Choice>
                <mc:Fallback>
                  <p:oleObj name="Equation" r:id="rId28" imgW="4330440" imgH="34272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3182"/>
                          <a:ext cx="4797" cy="3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00" name="Object 24">
              <a:extLst>
                <a:ext uri="{FF2B5EF4-FFF2-40B4-BE49-F238E27FC236}">
                  <a16:creationId xmlns:a16="http://schemas.microsoft.com/office/drawing/2014/main" id="{E33969CD-E3E8-0FC8-ADA8-E39E01DCC0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3518"/>
            <a:ext cx="926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812520" imgH="203040" progId="Equation.DSMT4">
                    <p:embed/>
                  </p:oleObj>
                </mc:Choice>
                <mc:Fallback>
                  <p:oleObj name="Equation" r:id="rId30" imgW="812520" imgH="20304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518"/>
                          <a:ext cx="926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02" name="Object 26">
              <a:extLst>
                <a:ext uri="{FF2B5EF4-FFF2-40B4-BE49-F238E27FC236}">
                  <a16:creationId xmlns:a16="http://schemas.microsoft.com/office/drawing/2014/main" id="{956229A9-EB2F-0204-FAB7-FF99DC03DE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3758"/>
            <a:ext cx="4848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4431960" imgH="342720" progId="Equation.DSMT4">
                    <p:embed/>
                  </p:oleObj>
                </mc:Choice>
                <mc:Fallback>
                  <p:oleObj name="Equation" r:id="rId32" imgW="4431960" imgH="34272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3758"/>
                          <a:ext cx="4848" cy="3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803" name="Rectangle 27">
              <a:extLst>
                <a:ext uri="{FF2B5EF4-FFF2-40B4-BE49-F238E27FC236}">
                  <a16:creationId xmlns:a16="http://schemas.microsoft.com/office/drawing/2014/main" id="{CDFA1073-45C7-7F97-33B7-31F2AF5492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" y="2496"/>
              <a:ext cx="16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例如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  三角函数族</a:t>
              </a:r>
            </a:p>
          </p:txBody>
        </p:sp>
      </p:grpSp>
      <p:grpSp>
        <p:nvGrpSpPr>
          <p:cNvPr id="75918" name="Group 142">
            <a:extLst>
              <a:ext uri="{FF2B5EF4-FFF2-40B4-BE49-F238E27FC236}">
                <a16:creationId xmlns:a16="http://schemas.microsoft.com/office/drawing/2014/main" id="{5EFCF3CF-B020-5DE7-6867-EAA6DE948EB9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2852738"/>
            <a:ext cx="6477000" cy="3200400"/>
            <a:chOff x="864" y="1824"/>
            <a:chExt cx="4080" cy="2016"/>
          </a:xfrm>
        </p:grpSpPr>
        <p:sp>
          <p:nvSpPr>
            <p:cNvPr id="75857" name="AutoShape 81">
              <a:extLst>
                <a:ext uri="{FF2B5EF4-FFF2-40B4-BE49-F238E27FC236}">
                  <a16:creationId xmlns:a16="http://schemas.microsoft.com/office/drawing/2014/main" id="{1F0E0FDC-3740-E0FF-C6EE-E376032BFD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1824"/>
              <a:ext cx="4080" cy="2016"/>
            </a:xfrm>
            <a:prstGeom prst="cloudCallout">
              <a:avLst>
                <a:gd name="adj1" fmla="val 37181"/>
                <a:gd name="adj2" fmla="val -94593"/>
              </a:avLst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/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75862" name="Group 86">
              <a:extLst>
                <a:ext uri="{FF2B5EF4-FFF2-40B4-BE49-F238E27FC236}">
                  <a16:creationId xmlns:a16="http://schemas.microsoft.com/office/drawing/2014/main" id="{338C9D1F-DDBE-8717-35A7-76BD27BA00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2256"/>
              <a:ext cx="3744" cy="1208"/>
              <a:chOff x="1680" y="2592"/>
              <a:chExt cx="3744" cy="1208"/>
            </a:xfrm>
          </p:grpSpPr>
          <p:sp>
            <p:nvSpPr>
              <p:cNvPr id="75859" name="Rectangle 83">
                <a:extLst>
                  <a:ext uri="{FF2B5EF4-FFF2-40B4-BE49-F238E27FC236}">
                    <a16:creationId xmlns:a16="http://schemas.microsoft.com/office/drawing/2014/main" id="{C2CBB040-5127-0DD7-3736-243EC39890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0" y="2592"/>
                <a:ext cx="3744" cy="12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indent="574675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65175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955675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zh-CN" altLang="en-US" b="1">
                    <a:latin typeface="楷体_GB2312" pitchFamily="49" charset="-122"/>
                    <a:ea typeface="楷体_GB2312" pitchFamily="49" charset="-122"/>
                  </a:rPr>
                  <a:t>在  空间中任一向量都可用它的一组</a:t>
                </a:r>
              </a:p>
              <a:p>
                <a:pPr algn="just"/>
                <a:r>
                  <a:rPr lang="zh-CN" altLang="en-US" b="1">
                    <a:latin typeface="楷体_GB2312" pitchFamily="49" charset="-122"/>
                    <a:ea typeface="楷体_GB2312" pitchFamily="49" charset="-122"/>
                  </a:rPr>
                  <a:t>线性无关的基表示，对内积空间的任一元素            也同样可用线性无关的基表示，此时相应地有</a:t>
                </a:r>
                <a:r>
                  <a:rPr lang="en-US" altLang="zh-CN" b="1">
                    <a:ea typeface="楷体_GB2312" pitchFamily="49" charset="-122"/>
                  </a:rPr>
                  <a:t>…</a:t>
                </a:r>
                <a:r>
                  <a:rPr lang="en-US" altLang="zh-CN" b="1">
                    <a:latin typeface="楷体_GB2312" pitchFamily="49" charset="-122"/>
                    <a:ea typeface="楷体_GB2312" pitchFamily="49" charset="-122"/>
                  </a:rPr>
                  <a:t>.</a:t>
                </a:r>
              </a:p>
              <a:p>
                <a:endParaRPr lang="en-US" altLang="zh-CN" b="1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aphicFrame>
            <p:nvGraphicFramePr>
              <p:cNvPr id="75860" name="Object 84">
                <a:extLst>
                  <a:ext uri="{FF2B5EF4-FFF2-40B4-BE49-F238E27FC236}">
                    <a16:creationId xmlns:a16="http://schemas.microsoft.com/office/drawing/2014/main" id="{A2BED3A9-8725-71B7-6EB2-3A16D8DFB08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74" y="2640"/>
              <a:ext cx="222" cy="1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4" imgW="228600" imgH="190440" progId="Equation.DSMT4">
                      <p:embed/>
                    </p:oleObj>
                  </mc:Choice>
                  <mc:Fallback>
                    <p:oleObj name="Equation" r:id="rId34" imgW="228600" imgH="190440" progId="Equation.DSMT4">
                      <p:embed/>
                      <p:pic>
                        <p:nvPicPr>
                          <p:cNvPr id="0" name="Object 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74" y="2640"/>
                            <a:ext cx="222" cy="185"/>
                          </a:xfrm>
                          <a:prstGeom prst="rect">
                            <a:avLst/>
                          </a:prstGeom>
                          <a:solidFill>
                            <a:srgbClr val="CCECFF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5861" name="Object 85">
                <a:extLst>
                  <a:ext uri="{FF2B5EF4-FFF2-40B4-BE49-F238E27FC236}">
                    <a16:creationId xmlns:a16="http://schemas.microsoft.com/office/drawing/2014/main" id="{BC0F9857-BC98-B68B-967B-1E65A8EEEF0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04" y="3120"/>
              <a:ext cx="100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6" imgW="939600" imgH="203040" progId="Equation.DSMT4">
                      <p:embed/>
                    </p:oleObj>
                  </mc:Choice>
                  <mc:Fallback>
                    <p:oleObj name="Equation" r:id="rId36" imgW="939600" imgH="203040" progId="Equation.DSMT4">
                      <p:embed/>
                      <p:pic>
                        <p:nvPicPr>
                          <p:cNvPr id="0" name="Object 8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4" y="3120"/>
                            <a:ext cx="1008" cy="216"/>
                          </a:xfrm>
                          <a:prstGeom prst="rect">
                            <a:avLst/>
                          </a:prstGeom>
                          <a:solidFill>
                            <a:srgbClr val="CCECFF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5864" name="Group 88">
            <a:extLst>
              <a:ext uri="{FF2B5EF4-FFF2-40B4-BE49-F238E27FC236}">
                <a16:creationId xmlns:a16="http://schemas.microsoft.com/office/drawing/2014/main" id="{3B6E8BA6-BA17-4E46-D0D6-5BDE8F600FAF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7162800" y="1066800"/>
            <a:ext cx="1593850" cy="1631950"/>
            <a:chOff x="2051" y="1696"/>
            <a:chExt cx="1004" cy="1028"/>
          </a:xfrm>
        </p:grpSpPr>
        <p:sp>
          <p:nvSpPr>
            <p:cNvPr id="75865" name="Freeform 89">
              <a:extLst>
                <a:ext uri="{FF2B5EF4-FFF2-40B4-BE49-F238E27FC236}">
                  <a16:creationId xmlns:a16="http://schemas.microsoft.com/office/drawing/2014/main" id="{89B05A06-B7BD-692E-508D-1100A33A5531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261" y="1981"/>
              <a:ext cx="467" cy="582"/>
            </a:xfrm>
            <a:custGeom>
              <a:avLst/>
              <a:gdLst>
                <a:gd name="T0" fmla="*/ 38 w 648"/>
                <a:gd name="T1" fmla="*/ 148 h 858"/>
                <a:gd name="T2" fmla="*/ 89 w 648"/>
                <a:gd name="T3" fmla="*/ 103 h 858"/>
                <a:gd name="T4" fmla="*/ 292 w 648"/>
                <a:gd name="T5" fmla="*/ 40 h 858"/>
                <a:gd name="T6" fmla="*/ 418 w 648"/>
                <a:gd name="T7" fmla="*/ 7 h 858"/>
                <a:gd name="T8" fmla="*/ 463 w 648"/>
                <a:gd name="T9" fmla="*/ 0 h 858"/>
                <a:gd name="T10" fmla="*/ 526 w 648"/>
                <a:gd name="T11" fmla="*/ 97 h 858"/>
                <a:gd name="T12" fmla="*/ 559 w 648"/>
                <a:gd name="T13" fmla="*/ 206 h 858"/>
                <a:gd name="T14" fmla="*/ 577 w 648"/>
                <a:gd name="T15" fmla="*/ 309 h 858"/>
                <a:gd name="T16" fmla="*/ 577 w 648"/>
                <a:gd name="T17" fmla="*/ 495 h 858"/>
                <a:gd name="T18" fmla="*/ 648 w 648"/>
                <a:gd name="T19" fmla="*/ 678 h 858"/>
                <a:gd name="T20" fmla="*/ 640 w 648"/>
                <a:gd name="T21" fmla="*/ 763 h 858"/>
                <a:gd name="T22" fmla="*/ 545 w 648"/>
                <a:gd name="T23" fmla="*/ 813 h 858"/>
                <a:gd name="T24" fmla="*/ 299 w 648"/>
                <a:gd name="T25" fmla="*/ 858 h 858"/>
                <a:gd name="T26" fmla="*/ 210 w 648"/>
                <a:gd name="T27" fmla="*/ 807 h 858"/>
                <a:gd name="T28" fmla="*/ 153 w 648"/>
                <a:gd name="T29" fmla="*/ 660 h 858"/>
                <a:gd name="T30" fmla="*/ 108 w 648"/>
                <a:gd name="T31" fmla="*/ 499 h 858"/>
                <a:gd name="T32" fmla="*/ 25 w 648"/>
                <a:gd name="T33" fmla="*/ 416 h 858"/>
                <a:gd name="T34" fmla="*/ 6 w 648"/>
                <a:gd name="T35" fmla="*/ 328 h 858"/>
                <a:gd name="T36" fmla="*/ 0 w 648"/>
                <a:gd name="T37" fmla="*/ 219 h 858"/>
                <a:gd name="T38" fmla="*/ 38 w 648"/>
                <a:gd name="T39" fmla="*/ 148 h 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648" h="858">
                  <a:moveTo>
                    <a:pt x="38" y="148"/>
                  </a:moveTo>
                  <a:lnTo>
                    <a:pt x="89" y="103"/>
                  </a:lnTo>
                  <a:lnTo>
                    <a:pt x="292" y="40"/>
                  </a:lnTo>
                  <a:lnTo>
                    <a:pt x="418" y="7"/>
                  </a:lnTo>
                  <a:lnTo>
                    <a:pt x="463" y="0"/>
                  </a:lnTo>
                  <a:lnTo>
                    <a:pt x="526" y="97"/>
                  </a:lnTo>
                  <a:lnTo>
                    <a:pt x="559" y="206"/>
                  </a:lnTo>
                  <a:lnTo>
                    <a:pt x="577" y="309"/>
                  </a:lnTo>
                  <a:lnTo>
                    <a:pt x="577" y="495"/>
                  </a:lnTo>
                  <a:lnTo>
                    <a:pt x="648" y="678"/>
                  </a:lnTo>
                  <a:lnTo>
                    <a:pt x="640" y="763"/>
                  </a:lnTo>
                  <a:lnTo>
                    <a:pt x="545" y="813"/>
                  </a:lnTo>
                  <a:lnTo>
                    <a:pt x="299" y="858"/>
                  </a:lnTo>
                  <a:lnTo>
                    <a:pt x="210" y="807"/>
                  </a:lnTo>
                  <a:lnTo>
                    <a:pt x="153" y="660"/>
                  </a:lnTo>
                  <a:lnTo>
                    <a:pt x="108" y="499"/>
                  </a:lnTo>
                  <a:lnTo>
                    <a:pt x="25" y="416"/>
                  </a:lnTo>
                  <a:lnTo>
                    <a:pt x="6" y="328"/>
                  </a:lnTo>
                  <a:lnTo>
                    <a:pt x="0" y="219"/>
                  </a:lnTo>
                  <a:lnTo>
                    <a:pt x="38" y="148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5866" name="Group 90">
              <a:extLst>
                <a:ext uri="{FF2B5EF4-FFF2-40B4-BE49-F238E27FC236}">
                  <a16:creationId xmlns:a16="http://schemas.microsoft.com/office/drawing/2014/main" id="{533CC27F-2B95-E438-5758-B437312AB77B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441" y="2029"/>
              <a:ext cx="511" cy="637"/>
              <a:chOff x="2308" y="1206"/>
              <a:chExt cx="710" cy="940"/>
            </a:xfrm>
          </p:grpSpPr>
          <p:sp>
            <p:nvSpPr>
              <p:cNvPr id="75867" name="Freeform 91">
                <a:extLst>
                  <a:ext uri="{FF2B5EF4-FFF2-40B4-BE49-F238E27FC236}">
                    <a16:creationId xmlns:a16="http://schemas.microsoft.com/office/drawing/2014/main" id="{981506D2-768F-0EA7-0496-8BEFBEB4BE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1206"/>
                <a:ext cx="710" cy="940"/>
              </a:xfrm>
              <a:custGeom>
                <a:avLst/>
                <a:gdLst>
                  <a:gd name="T0" fmla="*/ 0 w 710"/>
                  <a:gd name="T1" fmla="*/ 58 h 940"/>
                  <a:gd name="T2" fmla="*/ 39 w 710"/>
                  <a:gd name="T3" fmla="*/ 113 h 940"/>
                  <a:gd name="T4" fmla="*/ 90 w 710"/>
                  <a:gd name="T5" fmla="*/ 197 h 940"/>
                  <a:gd name="T6" fmla="*/ 141 w 710"/>
                  <a:gd name="T7" fmla="*/ 307 h 940"/>
                  <a:gd name="T8" fmla="*/ 182 w 710"/>
                  <a:gd name="T9" fmla="*/ 415 h 940"/>
                  <a:gd name="T10" fmla="*/ 211 w 710"/>
                  <a:gd name="T11" fmla="*/ 503 h 940"/>
                  <a:gd name="T12" fmla="*/ 261 w 710"/>
                  <a:gd name="T13" fmla="*/ 685 h 940"/>
                  <a:gd name="T14" fmla="*/ 276 w 710"/>
                  <a:gd name="T15" fmla="*/ 741 h 940"/>
                  <a:gd name="T16" fmla="*/ 297 w 710"/>
                  <a:gd name="T17" fmla="*/ 777 h 940"/>
                  <a:gd name="T18" fmla="*/ 315 w 710"/>
                  <a:gd name="T19" fmla="*/ 807 h 940"/>
                  <a:gd name="T20" fmla="*/ 455 w 710"/>
                  <a:gd name="T21" fmla="*/ 901 h 940"/>
                  <a:gd name="T22" fmla="*/ 507 w 710"/>
                  <a:gd name="T23" fmla="*/ 940 h 940"/>
                  <a:gd name="T24" fmla="*/ 500 w 710"/>
                  <a:gd name="T25" fmla="*/ 844 h 940"/>
                  <a:gd name="T26" fmla="*/ 477 w 710"/>
                  <a:gd name="T27" fmla="*/ 766 h 940"/>
                  <a:gd name="T28" fmla="*/ 450 w 710"/>
                  <a:gd name="T29" fmla="*/ 684 h 940"/>
                  <a:gd name="T30" fmla="*/ 387 w 710"/>
                  <a:gd name="T31" fmla="*/ 583 h 940"/>
                  <a:gd name="T32" fmla="*/ 347 w 710"/>
                  <a:gd name="T33" fmla="*/ 472 h 940"/>
                  <a:gd name="T34" fmla="*/ 328 w 710"/>
                  <a:gd name="T35" fmla="*/ 307 h 940"/>
                  <a:gd name="T36" fmla="*/ 411 w 710"/>
                  <a:gd name="T37" fmla="*/ 371 h 940"/>
                  <a:gd name="T38" fmla="*/ 488 w 710"/>
                  <a:gd name="T39" fmla="*/ 423 h 940"/>
                  <a:gd name="T40" fmla="*/ 564 w 710"/>
                  <a:gd name="T41" fmla="*/ 448 h 940"/>
                  <a:gd name="T42" fmla="*/ 614 w 710"/>
                  <a:gd name="T43" fmla="*/ 460 h 940"/>
                  <a:gd name="T44" fmla="*/ 653 w 710"/>
                  <a:gd name="T45" fmla="*/ 454 h 940"/>
                  <a:gd name="T46" fmla="*/ 678 w 710"/>
                  <a:gd name="T47" fmla="*/ 423 h 940"/>
                  <a:gd name="T48" fmla="*/ 704 w 710"/>
                  <a:gd name="T49" fmla="*/ 335 h 940"/>
                  <a:gd name="T50" fmla="*/ 710 w 710"/>
                  <a:gd name="T51" fmla="*/ 271 h 940"/>
                  <a:gd name="T52" fmla="*/ 710 w 710"/>
                  <a:gd name="T53" fmla="*/ 163 h 940"/>
                  <a:gd name="T54" fmla="*/ 710 w 710"/>
                  <a:gd name="T55" fmla="*/ 73 h 940"/>
                  <a:gd name="T56" fmla="*/ 595 w 710"/>
                  <a:gd name="T57" fmla="*/ 76 h 940"/>
                  <a:gd name="T58" fmla="*/ 545 w 710"/>
                  <a:gd name="T59" fmla="*/ 64 h 940"/>
                  <a:gd name="T60" fmla="*/ 538 w 710"/>
                  <a:gd name="T61" fmla="*/ 166 h 940"/>
                  <a:gd name="T62" fmla="*/ 526 w 710"/>
                  <a:gd name="T63" fmla="*/ 198 h 940"/>
                  <a:gd name="T64" fmla="*/ 450 w 710"/>
                  <a:gd name="T65" fmla="*/ 160 h 940"/>
                  <a:gd name="T66" fmla="*/ 398 w 710"/>
                  <a:gd name="T67" fmla="*/ 116 h 940"/>
                  <a:gd name="T68" fmla="*/ 302 w 710"/>
                  <a:gd name="T69" fmla="*/ 64 h 940"/>
                  <a:gd name="T70" fmla="*/ 233 w 710"/>
                  <a:gd name="T71" fmla="*/ 19 h 940"/>
                  <a:gd name="T72" fmla="*/ 171 w 710"/>
                  <a:gd name="T73" fmla="*/ 0 h 940"/>
                  <a:gd name="T74" fmla="*/ 94 w 710"/>
                  <a:gd name="T75" fmla="*/ 31 h 940"/>
                  <a:gd name="T76" fmla="*/ 0 w 710"/>
                  <a:gd name="T77" fmla="*/ 58 h 9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710" h="940">
                    <a:moveTo>
                      <a:pt x="0" y="58"/>
                    </a:moveTo>
                    <a:lnTo>
                      <a:pt x="39" y="113"/>
                    </a:lnTo>
                    <a:lnTo>
                      <a:pt x="90" y="197"/>
                    </a:lnTo>
                    <a:lnTo>
                      <a:pt x="141" y="307"/>
                    </a:lnTo>
                    <a:lnTo>
                      <a:pt x="182" y="415"/>
                    </a:lnTo>
                    <a:lnTo>
                      <a:pt x="211" y="503"/>
                    </a:lnTo>
                    <a:lnTo>
                      <a:pt x="261" y="685"/>
                    </a:lnTo>
                    <a:lnTo>
                      <a:pt x="276" y="741"/>
                    </a:lnTo>
                    <a:lnTo>
                      <a:pt x="297" y="777"/>
                    </a:lnTo>
                    <a:lnTo>
                      <a:pt x="315" y="807"/>
                    </a:lnTo>
                    <a:lnTo>
                      <a:pt x="455" y="901"/>
                    </a:lnTo>
                    <a:lnTo>
                      <a:pt x="507" y="940"/>
                    </a:lnTo>
                    <a:lnTo>
                      <a:pt x="500" y="844"/>
                    </a:lnTo>
                    <a:lnTo>
                      <a:pt x="477" y="766"/>
                    </a:lnTo>
                    <a:lnTo>
                      <a:pt x="450" y="684"/>
                    </a:lnTo>
                    <a:lnTo>
                      <a:pt x="387" y="583"/>
                    </a:lnTo>
                    <a:lnTo>
                      <a:pt x="347" y="472"/>
                    </a:lnTo>
                    <a:lnTo>
                      <a:pt x="328" y="307"/>
                    </a:lnTo>
                    <a:lnTo>
                      <a:pt x="411" y="371"/>
                    </a:lnTo>
                    <a:lnTo>
                      <a:pt x="488" y="423"/>
                    </a:lnTo>
                    <a:lnTo>
                      <a:pt x="564" y="448"/>
                    </a:lnTo>
                    <a:lnTo>
                      <a:pt x="614" y="460"/>
                    </a:lnTo>
                    <a:lnTo>
                      <a:pt x="653" y="454"/>
                    </a:lnTo>
                    <a:lnTo>
                      <a:pt x="678" y="423"/>
                    </a:lnTo>
                    <a:lnTo>
                      <a:pt x="704" y="335"/>
                    </a:lnTo>
                    <a:lnTo>
                      <a:pt x="710" y="271"/>
                    </a:lnTo>
                    <a:lnTo>
                      <a:pt x="710" y="163"/>
                    </a:lnTo>
                    <a:lnTo>
                      <a:pt x="710" y="73"/>
                    </a:lnTo>
                    <a:lnTo>
                      <a:pt x="595" y="76"/>
                    </a:lnTo>
                    <a:lnTo>
                      <a:pt x="545" y="64"/>
                    </a:lnTo>
                    <a:lnTo>
                      <a:pt x="538" y="166"/>
                    </a:lnTo>
                    <a:lnTo>
                      <a:pt x="526" y="198"/>
                    </a:lnTo>
                    <a:lnTo>
                      <a:pt x="450" y="160"/>
                    </a:lnTo>
                    <a:lnTo>
                      <a:pt x="398" y="116"/>
                    </a:lnTo>
                    <a:lnTo>
                      <a:pt x="302" y="64"/>
                    </a:lnTo>
                    <a:lnTo>
                      <a:pt x="233" y="19"/>
                    </a:lnTo>
                    <a:lnTo>
                      <a:pt x="171" y="0"/>
                    </a:lnTo>
                    <a:lnTo>
                      <a:pt x="94" y="31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68" name="Freeform 92">
                <a:extLst>
                  <a:ext uri="{FF2B5EF4-FFF2-40B4-BE49-F238E27FC236}">
                    <a16:creationId xmlns:a16="http://schemas.microsoft.com/office/drawing/2014/main" id="{944185A2-6547-B135-2313-3643FF826F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55" y="1252"/>
                <a:ext cx="199" cy="569"/>
              </a:xfrm>
              <a:custGeom>
                <a:avLst/>
                <a:gdLst>
                  <a:gd name="T0" fmla="*/ 0 w 199"/>
                  <a:gd name="T1" fmla="*/ 0 h 569"/>
                  <a:gd name="T2" fmla="*/ 87 w 199"/>
                  <a:gd name="T3" fmla="*/ 39 h 569"/>
                  <a:gd name="T4" fmla="*/ 79 w 199"/>
                  <a:gd name="T5" fmla="*/ 107 h 569"/>
                  <a:gd name="T6" fmla="*/ 134 w 199"/>
                  <a:gd name="T7" fmla="*/ 110 h 569"/>
                  <a:gd name="T8" fmla="*/ 169 w 199"/>
                  <a:gd name="T9" fmla="*/ 233 h 569"/>
                  <a:gd name="T10" fmla="*/ 189 w 199"/>
                  <a:gd name="T11" fmla="*/ 366 h 569"/>
                  <a:gd name="T12" fmla="*/ 197 w 199"/>
                  <a:gd name="T13" fmla="*/ 492 h 569"/>
                  <a:gd name="T14" fmla="*/ 199 w 199"/>
                  <a:gd name="T15" fmla="*/ 569 h 5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9" h="569">
                    <a:moveTo>
                      <a:pt x="0" y="0"/>
                    </a:moveTo>
                    <a:lnTo>
                      <a:pt x="87" y="39"/>
                    </a:lnTo>
                    <a:lnTo>
                      <a:pt x="79" y="107"/>
                    </a:lnTo>
                    <a:lnTo>
                      <a:pt x="134" y="110"/>
                    </a:lnTo>
                    <a:lnTo>
                      <a:pt x="169" y="233"/>
                    </a:lnTo>
                    <a:lnTo>
                      <a:pt x="189" y="366"/>
                    </a:lnTo>
                    <a:lnTo>
                      <a:pt x="197" y="492"/>
                    </a:lnTo>
                    <a:lnTo>
                      <a:pt x="199" y="569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5869" name="Freeform 93">
              <a:extLst>
                <a:ext uri="{FF2B5EF4-FFF2-40B4-BE49-F238E27FC236}">
                  <a16:creationId xmlns:a16="http://schemas.microsoft.com/office/drawing/2014/main" id="{0119595E-4BE9-01A0-27FA-835CADBA0B51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406" y="1975"/>
              <a:ext cx="154" cy="119"/>
            </a:xfrm>
            <a:custGeom>
              <a:avLst/>
              <a:gdLst>
                <a:gd name="T0" fmla="*/ 19 w 213"/>
                <a:gd name="T1" fmla="*/ 56 h 176"/>
                <a:gd name="T2" fmla="*/ 0 w 213"/>
                <a:gd name="T3" fmla="*/ 85 h 176"/>
                <a:gd name="T4" fmla="*/ 92 w 213"/>
                <a:gd name="T5" fmla="*/ 176 h 176"/>
                <a:gd name="T6" fmla="*/ 122 w 213"/>
                <a:gd name="T7" fmla="*/ 69 h 176"/>
                <a:gd name="T8" fmla="*/ 213 w 213"/>
                <a:gd name="T9" fmla="*/ 122 h 176"/>
                <a:gd name="T10" fmla="*/ 209 w 213"/>
                <a:gd name="T11" fmla="*/ 30 h 176"/>
                <a:gd name="T12" fmla="*/ 153 w 213"/>
                <a:gd name="T13" fmla="*/ 0 h 176"/>
                <a:gd name="T14" fmla="*/ 19 w 213"/>
                <a:gd name="T15" fmla="*/ 56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3" h="176">
                  <a:moveTo>
                    <a:pt x="19" y="56"/>
                  </a:moveTo>
                  <a:lnTo>
                    <a:pt x="0" y="85"/>
                  </a:lnTo>
                  <a:lnTo>
                    <a:pt x="92" y="176"/>
                  </a:lnTo>
                  <a:lnTo>
                    <a:pt x="122" y="69"/>
                  </a:lnTo>
                  <a:lnTo>
                    <a:pt x="213" y="122"/>
                  </a:lnTo>
                  <a:lnTo>
                    <a:pt x="209" y="30"/>
                  </a:lnTo>
                  <a:lnTo>
                    <a:pt x="153" y="0"/>
                  </a:lnTo>
                  <a:lnTo>
                    <a:pt x="19" y="56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5870" name="Group 94">
              <a:extLst>
                <a:ext uri="{FF2B5EF4-FFF2-40B4-BE49-F238E27FC236}">
                  <a16:creationId xmlns:a16="http://schemas.microsoft.com/office/drawing/2014/main" id="{D19A8B4A-6CFC-C242-6940-8A3872EEEEC5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051" y="1977"/>
              <a:ext cx="454" cy="747"/>
              <a:chOff x="1799" y="1328"/>
              <a:chExt cx="630" cy="1101"/>
            </a:xfrm>
          </p:grpSpPr>
          <p:grpSp>
            <p:nvGrpSpPr>
              <p:cNvPr id="75871" name="Group 95">
                <a:extLst>
                  <a:ext uri="{FF2B5EF4-FFF2-40B4-BE49-F238E27FC236}">
                    <a16:creationId xmlns:a16="http://schemas.microsoft.com/office/drawing/2014/main" id="{21512257-BE0E-461B-0A41-DE3015C20A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8" y="1328"/>
                <a:ext cx="461" cy="1101"/>
                <a:chOff x="1968" y="1328"/>
                <a:chExt cx="461" cy="1101"/>
              </a:xfrm>
            </p:grpSpPr>
            <p:sp>
              <p:nvSpPr>
                <p:cNvPr id="75872" name="Freeform 96">
                  <a:extLst>
                    <a:ext uri="{FF2B5EF4-FFF2-40B4-BE49-F238E27FC236}">
                      <a16:creationId xmlns:a16="http://schemas.microsoft.com/office/drawing/2014/main" id="{2B0AB9BD-8869-E62B-DF22-F95D9D30B0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8" y="1328"/>
                  <a:ext cx="461" cy="1101"/>
                </a:xfrm>
                <a:custGeom>
                  <a:avLst/>
                  <a:gdLst>
                    <a:gd name="T0" fmla="*/ 322 w 461"/>
                    <a:gd name="T1" fmla="*/ 1065 h 1101"/>
                    <a:gd name="T2" fmla="*/ 398 w 461"/>
                    <a:gd name="T3" fmla="*/ 1019 h 1101"/>
                    <a:gd name="T4" fmla="*/ 430 w 461"/>
                    <a:gd name="T5" fmla="*/ 916 h 1101"/>
                    <a:gd name="T6" fmla="*/ 454 w 461"/>
                    <a:gd name="T7" fmla="*/ 823 h 1101"/>
                    <a:gd name="T8" fmla="*/ 461 w 461"/>
                    <a:gd name="T9" fmla="*/ 720 h 1101"/>
                    <a:gd name="T10" fmla="*/ 434 w 461"/>
                    <a:gd name="T11" fmla="*/ 608 h 1101"/>
                    <a:gd name="T12" fmla="*/ 416 w 461"/>
                    <a:gd name="T13" fmla="*/ 516 h 1101"/>
                    <a:gd name="T14" fmla="*/ 392 w 461"/>
                    <a:gd name="T15" fmla="*/ 410 h 1101"/>
                    <a:gd name="T16" fmla="*/ 363 w 461"/>
                    <a:gd name="T17" fmla="*/ 331 h 1101"/>
                    <a:gd name="T18" fmla="*/ 315 w 461"/>
                    <a:gd name="T19" fmla="*/ 236 h 1101"/>
                    <a:gd name="T20" fmla="*/ 276 w 461"/>
                    <a:gd name="T21" fmla="*/ 149 h 1101"/>
                    <a:gd name="T22" fmla="*/ 207 w 461"/>
                    <a:gd name="T23" fmla="*/ 45 h 1101"/>
                    <a:gd name="T24" fmla="*/ 169 w 461"/>
                    <a:gd name="T25" fmla="*/ 0 h 1101"/>
                    <a:gd name="T26" fmla="*/ 124 w 461"/>
                    <a:gd name="T27" fmla="*/ 33 h 1101"/>
                    <a:gd name="T28" fmla="*/ 77 w 461"/>
                    <a:gd name="T29" fmla="*/ 76 h 1101"/>
                    <a:gd name="T30" fmla="*/ 13 w 461"/>
                    <a:gd name="T31" fmla="*/ 134 h 1101"/>
                    <a:gd name="T32" fmla="*/ 7 w 461"/>
                    <a:gd name="T33" fmla="*/ 153 h 1101"/>
                    <a:gd name="T34" fmla="*/ 0 w 461"/>
                    <a:gd name="T35" fmla="*/ 187 h 1101"/>
                    <a:gd name="T36" fmla="*/ 19 w 461"/>
                    <a:gd name="T37" fmla="*/ 247 h 1101"/>
                    <a:gd name="T38" fmla="*/ 45 w 461"/>
                    <a:gd name="T39" fmla="*/ 321 h 1101"/>
                    <a:gd name="T40" fmla="*/ 115 w 461"/>
                    <a:gd name="T41" fmla="*/ 457 h 1101"/>
                    <a:gd name="T42" fmla="*/ 141 w 461"/>
                    <a:gd name="T43" fmla="*/ 573 h 1101"/>
                    <a:gd name="T44" fmla="*/ 150 w 461"/>
                    <a:gd name="T45" fmla="*/ 661 h 1101"/>
                    <a:gd name="T46" fmla="*/ 153 w 461"/>
                    <a:gd name="T47" fmla="*/ 728 h 1101"/>
                    <a:gd name="T48" fmla="*/ 153 w 461"/>
                    <a:gd name="T49" fmla="*/ 843 h 1101"/>
                    <a:gd name="T50" fmla="*/ 141 w 461"/>
                    <a:gd name="T51" fmla="*/ 1024 h 1101"/>
                    <a:gd name="T52" fmla="*/ 141 w 461"/>
                    <a:gd name="T53" fmla="*/ 1086 h 1101"/>
                    <a:gd name="T54" fmla="*/ 162 w 461"/>
                    <a:gd name="T55" fmla="*/ 1095 h 1101"/>
                    <a:gd name="T56" fmla="*/ 224 w 461"/>
                    <a:gd name="T57" fmla="*/ 1101 h 1101"/>
                    <a:gd name="T58" fmla="*/ 269 w 461"/>
                    <a:gd name="T59" fmla="*/ 1088 h 1101"/>
                    <a:gd name="T60" fmla="*/ 322 w 461"/>
                    <a:gd name="T61" fmla="*/ 1065 h 1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461" h="1101">
                      <a:moveTo>
                        <a:pt x="322" y="1065"/>
                      </a:moveTo>
                      <a:lnTo>
                        <a:pt x="398" y="1019"/>
                      </a:lnTo>
                      <a:lnTo>
                        <a:pt x="430" y="916"/>
                      </a:lnTo>
                      <a:lnTo>
                        <a:pt x="454" y="823"/>
                      </a:lnTo>
                      <a:lnTo>
                        <a:pt x="461" y="720"/>
                      </a:lnTo>
                      <a:lnTo>
                        <a:pt x="434" y="608"/>
                      </a:lnTo>
                      <a:lnTo>
                        <a:pt x="416" y="516"/>
                      </a:lnTo>
                      <a:lnTo>
                        <a:pt x="392" y="410"/>
                      </a:lnTo>
                      <a:lnTo>
                        <a:pt x="363" y="331"/>
                      </a:lnTo>
                      <a:lnTo>
                        <a:pt x="315" y="236"/>
                      </a:lnTo>
                      <a:lnTo>
                        <a:pt x="276" y="149"/>
                      </a:lnTo>
                      <a:lnTo>
                        <a:pt x="207" y="45"/>
                      </a:lnTo>
                      <a:lnTo>
                        <a:pt x="169" y="0"/>
                      </a:lnTo>
                      <a:lnTo>
                        <a:pt x="124" y="33"/>
                      </a:lnTo>
                      <a:lnTo>
                        <a:pt x="77" y="76"/>
                      </a:lnTo>
                      <a:lnTo>
                        <a:pt x="13" y="134"/>
                      </a:lnTo>
                      <a:lnTo>
                        <a:pt x="7" y="153"/>
                      </a:lnTo>
                      <a:lnTo>
                        <a:pt x="0" y="187"/>
                      </a:lnTo>
                      <a:lnTo>
                        <a:pt x="19" y="247"/>
                      </a:lnTo>
                      <a:lnTo>
                        <a:pt x="45" y="321"/>
                      </a:lnTo>
                      <a:lnTo>
                        <a:pt x="115" y="457"/>
                      </a:lnTo>
                      <a:lnTo>
                        <a:pt x="141" y="573"/>
                      </a:lnTo>
                      <a:lnTo>
                        <a:pt x="150" y="661"/>
                      </a:lnTo>
                      <a:lnTo>
                        <a:pt x="153" y="728"/>
                      </a:lnTo>
                      <a:lnTo>
                        <a:pt x="153" y="843"/>
                      </a:lnTo>
                      <a:lnTo>
                        <a:pt x="141" y="1024"/>
                      </a:lnTo>
                      <a:lnTo>
                        <a:pt x="141" y="1086"/>
                      </a:lnTo>
                      <a:lnTo>
                        <a:pt x="162" y="1095"/>
                      </a:lnTo>
                      <a:lnTo>
                        <a:pt x="224" y="1101"/>
                      </a:lnTo>
                      <a:lnTo>
                        <a:pt x="269" y="1088"/>
                      </a:lnTo>
                      <a:lnTo>
                        <a:pt x="322" y="1065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873" name="Freeform 97">
                  <a:extLst>
                    <a:ext uri="{FF2B5EF4-FFF2-40B4-BE49-F238E27FC236}">
                      <a16:creationId xmlns:a16="http://schemas.microsoft.com/office/drawing/2014/main" id="{F47E7865-F400-E4D0-E434-C504472CDD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85" y="1371"/>
                  <a:ext cx="325" cy="620"/>
                </a:xfrm>
                <a:custGeom>
                  <a:avLst/>
                  <a:gdLst>
                    <a:gd name="T0" fmla="*/ 0 w 325"/>
                    <a:gd name="T1" fmla="*/ 0 h 620"/>
                    <a:gd name="T2" fmla="*/ 44 w 325"/>
                    <a:gd name="T3" fmla="*/ 144 h 620"/>
                    <a:gd name="T4" fmla="*/ 119 w 325"/>
                    <a:gd name="T5" fmla="*/ 125 h 620"/>
                    <a:gd name="T6" fmla="*/ 71 w 325"/>
                    <a:gd name="T7" fmla="*/ 200 h 620"/>
                    <a:gd name="T8" fmla="*/ 119 w 325"/>
                    <a:gd name="T9" fmla="*/ 255 h 620"/>
                    <a:gd name="T10" fmla="*/ 172 w 325"/>
                    <a:gd name="T11" fmla="*/ 341 h 620"/>
                    <a:gd name="T12" fmla="*/ 235 w 325"/>
                    <a:gd name="T13" fmla="*/ 440 h 620"/>
                    <a:gd name="T14" fmla="*/ 289 w 325"/>
                    <a:gd name="T15" fmla="*/ 535 h 620"/>
                    <a:gd name="T16" fmla="*/ 325 w 325"/>
                    <a:gd name="T17" fmla="*/ 620 h 6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25" h="620">
                      <a:moveTo>
                        <a:pt x="0" y="0"/>
                      </a:moveTo>
                      <a:lnTo>
                        <a:pt x="44" y="144"/>
                      </a:lnTo>
                      <a:lnTo>
                        <a:pt x="119" y="125"/>
                      </a:lnTo>
                      <a:lnTo>
                        <a:pt x="71" y="200"/>
                      </a:lnTo>
                      <a:lnTo>
                        <a:pt x="119" y="255"/>
                      </a:lnTo>
                      <a:lnTo>
                        <a:pt x="172" y="341"/>
                      </a:lnTo>
                      <a:lnTo>
                        <a:pt x="235" y="440"/>
                      </a:lnTo>
                      <a:lnTo>
                        <a:pt x="289" y="535"/>
                      </a:lnTo>
                      <a:lnTo>
                        <a:pt x="325" y="62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5874" name="Group 98">
                <a:extLst>
                  <a:ext uri="{FF2B5EF4-FFF2-40B4-BE49-F238E27FC236}">
                    <a16:creationId xmlns:a16="http://schemas.microsoft.com/office/drawing/2014/main" id="{2E3A4B08-E135-43D7-ED80-387FA7757AA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99" y="1444"/>
                <a:ext cx="549" cy="922"/>
                <a:chOff x="1799" y="1444"/>
                <a:chExt cx="549" cy="922"/>
              </a:xfrm>
            </p:grpSpPr>
            <p:sp>
              <p:nvSpPr>
                <p:cNvPr id="75875" name="Freeform 99">
                  <a:extLst>
                    <a:ext uri="{FF2B5EF4-FFF2-40B4-BE49-F238E27FC236}">
                      <a16:creationId xmlns:a16="http://schemas.microsoft.com/office/drawing/2014/main" id="{F69E0E2B-97B0-5772-1FBA-8364B88A99A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4" y="2152"/>
                  <a:ext cx="204" cy="214"/>
                </a:xfrm>
                <a:custGeom>
                  <a:avLst/>
                  <a:gdLst>
                    <a:gd name="T0" fmla="*/ 63 w 204"/>
                    <a:gd name="T1" fmla="*/ 0 h 214"/>
                    <a:gd name="T2" fmla="*/ 102 w 204"/>
                    <a:gd name="T3" fmla="*/ 28 h 214"/>
                    <a:gd name="T4" fmla="*/ 142 w 204"/>
                    <a:gd name="T5" fmla="*/ 29 h 214"/>
                    <a:gd name="T6" fmla="*/ 176 w 204"/>
                    <a:gd name="T7" fmla="*/ 37 h 214"/>
                    <a:gd name="T8" fmla="*/ 192 w 204"/>
                    <a:gd name="T9" fmla="*/ 50 h 214"/>
                    <a:gd name="T10" fmla="*/ 196 w 204"/>
                    <a:gd name="T11" fmla="*/ 66 h 214"/>
                    <a:gd name="T12" fmla="*/ 189 w 204"/>
                    <a:gd name="T13" fmla="*/ 95 h 214"/>
                    <a:gd name="T14" fmla="*/ 204 w 204"/>
                    <a:gd name="T15" fmla="*/ 115 h 214"/>
                    <a:gd name="T16" fmla="*/ 203 w 204"/>
                    <a:gd name="T17" fmla="*/ 143 h 214"/>
                    <a:gd name="T18" fmla="*/ 187 w 204"/>
                    <a:gd name="T19" fmla="*/ 160 h 214"/>
                    <a:gd name="T20" fmla="*/ 175 w 204"/>
                    <a:gd name="T21" fmla="*/ 181 h 214"/>
                    <a:gd name="T22" fmla="*/ 147 w 204"/>
                    <a:gd name="T23" fmla="*/ 191 h 214"/>
                    <a:gd name="T24" fmla="*/ 129 w 204"/>
                    <a:gd name="T25" fmla="*/ 214 h 214"/>
                    <a:gd name="T26" fmla="*/ 95 w 204"/>
                    <a:gd name="T27" fmla="*/ 210 h 214"/>
                    <a:gd name="T28" fmla="*/ 75 w 204"/>
                    <a:gd name="T29" fmla="*/ 197 h 214"/>
                    <a:gd name="T30" fmla="*/ 56 w 204"/>
                    <a:gd name="T31" fmla="*/ 176 h 214"/>
                    <a:gd name="T32" fmla="*/ 44 w 204"/>
                    <a:gd name="T33" fmla="*/ 127 h 214"/>
                    <a:gd name="T34" fmla="*/ 0 w 204"/>
                    <a:gd name="T35" fmla="*/ 83 h 214"/>
                    <a:gd name="T36" fmla="*/ 63 w 204"/>
                    <a:gd name="T37" fmla="*/ 0 h 2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204" h="214">
                      <a:moveTo>
                        <a:pt x="63" y="0"/>
                      </a:moveTo>
                      <a:lnTo>
                        <a:pt x="102" y="28"/>
                      </a:lnTo>
                      <a:lnTo>
                        <a:pt x="142" y="29"/>
                      </a:lnTo>
                      <a:lnTo>
                        <a:pt x="176" y="37"/>
                      </a:lnTo>
                      <a:lnTo>
                        <a:pt x="192" y="50"/>
                      </a:lnTo>
                      <a:lnTo>
                        <a:pt x="196" y="66"/>
                      </a:lnTo>
                      <a:lnTo>
                        <a:pt x="189" y="95"/>
                      </a:lnTo>
                      <a:lnTo>
                        <a:pt x="204" y="115"/>
                      </a:lnTo>
                      <a:lnTo>
                        <a:pt x="203" y="143"/>
                      </a:lnTo>
                      <a:lnTo>
                        <a:pt x="187" y="160"/>
                      </a:lnTo>
                      <a:lnTo>
                        <a:pt x="175" y="181"/>
                      </a:lnTo>
                      <a:lnTo>
                        <a:pt x="147" y="191"/>
                      </a:lnTo>
                      <a:lnTo>
                        <a:pt x="129" y="214"/>
                      </a:lnTo>
                      <a:lnTo>
                        <a:pt x="95" y="210"/>
                      </a:lnTo>
                      <a:lnTo>
                        <a:pt x="75" y="197"/>
                      </a:lnTo>
                      <a:lnTo>
                        <a:pt x="56" y="176"/>
                      </a:lnTo>
                      <a:lnTo>
                        <a:pt x="44" y="127"/>
                      </a:lnTo>
                      <a:lnTo>
                        <a:pt x="0" y="83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876" name="Freeform 100">
                  <a:extLst>
                    <a:ext uri="{FF2B5EF4-FFF2-40B4-BE49-F238E27FC236}">
                      <a16:creationId xmlns:a16="http://schemas.microsoft.com/office/drawing/2014/main" id="{FD234435-B0C4-E84E-5420-CD1EBB2FAC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16" y="2142"/>
                  <a:ext cx="121" cy="137"/>
                </a:xfrm>
                <a:custGeom>
                  <a:avLst/>
                  <a:gdLst>
                    <a:gd name="T0" fmla="*/ 91 w 121"/>
                    <a:gd name="T1" fmla="*/ 0 h 137"/>
                    <a:gd name="T2" fmla="*/ 121 w 121"/>
                    <a:gd name="T3" fmla="*/ 20 h 137"/>
                    <a:gd name="T4" fmla="*/ 105 w 121"/>
                    <a:gd name="T5" fmla="*/ 52 h 137"/>
                    <a:gd name="T6" fmla="*/ 75 w 121"/>
                    <a:gd name="T7" fmla="*/ 92 h 137"/>
                    <a:gd name="T8" fmla="*/ 33 w 121"/>
                    <a:gd name="T9" fmla="*/ 137 h 137"/>
                    <a:gd name="T10" fmla="*/ 0 w 121"/>
                    <a:gd name="T11" fmla="*/ 97 h 137"/>
                    <a:gd name="T12" fmla="*/ 91 w 121"/>
                    <a:gd name="T13" fmla="*/ 0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21" h="137">
                      <a:moveTo>
                        <a:pt x="91" y="0"/>
                      </a:moveTo>
                      <a:lnTo>
                        <a:pt x="121" y="20"/>
                      </a:lnTo>
                      <a:lnTo>
                        <a:pt x="105" y="52"/>
                      </a:lnTo>
                      <a:lnTo>
                        <a:pt x="75" y="92"/>
                      </a:lnTo>
                      <a:lnTo>
                        <a:pt x="33" y="137"/>
                      </a:lnTo>
                      <a:lnTo>
                        <a:pt x="0" y="97"/>
                      </a:lnTo>
                      <a:lnTo>
                        <a:pt x="9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877" name="Freeform 101">
                  <a:extLst>
                    <a:ext uri="{FF2B5EF4-FFF2-40B4-BE49-F238E27FC236}">
                      <a16:creationId xmlns:a16="http://schemas.microsoft.com/office/drawing/2014/main" id="{C1046DD2-92E7-2A59-5FB5-98D5CAB9D9A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99" y="1444"/>
                  <a:ext cx="444" cy="840"/>
                </a:xfrm>
                <a:custGeom>
                  <a:avLst/>
                  <a:gdLst>
                    <a:gd name="T0" fmla="*/ 133 w 444"/>
                    <a:gd name="T1" fmla="*/ 64 h 840"/>
                    <a:gd name="T2" fmla="*/ 107 w 444"/>
                    <a:gd name="T3" fmla="*/ 118 h 840"/>
                    <a:gd name="T4" fmla="*/ 61 w 444"/>
                    <a:gd name="T5" fmla="*/ 196 h 840"/>
                    <a:gd name="T6" fmla="*/ 46 w 444"/>
                    <a:gd name="T7" fmla="*/ 258 h 840"/>
                    <a:gd name="T8" fmla="*/ 22 w 444"/>
                    <a:gd name="T9" fmla="*/ 329 h 840"/>
                    <a:gd name="T10" fmla="*/ 5 w 444"/>
                    <a:gd name="T11" fmla="*/ 447 h 840"/>
                    <a:gd name="T12" fmla="*/ 0 w 444"/>
                    <a:gd name="T13" fmla="*/ 510 h 840"/>
                    <a:gd name="T14" fmla="*/ 14 w 444"/>
                    <a:gd name="T15" fmla="*/ 526 h 840"/>
                    <a:gd name="T16" fmla="*/ 56 w 444"/>
                    <a:gd name="T17" fmla="*/ 583 h 840"/>
                    <a:gd name="T18" fmla="*/ 106 w 444"/>
                    <a:gd name="T19" fmla="*/ 644 h 840"/>
                    <a:gd name="T20" fmla="*/ 163 w 444"/>
                    <a:gd name="T21" fmla="*/ 698 h 840"/>
                    <a:gd name="T22" fmla="*/ 318 w 444"/>
                    <a:gd name="T23" fmla="*/ 840 h 840"/>
                    <a:gd name="T24" fmla="*/ 389 w 444"/>
                    <a:gd name="T25" fmla="*/ 753 h 840"/>
                    <a:gd name="T26" fmla="*/ 444 w 444"/>
                    <a:gd name="T27" fmla="*/ 683 h 840"/>
                    <a:gd name="T28" fmla="*/ 297 w 444"/>
                    <a:gd name="T29" fmla="*/ 556 h 840"/>
                    <a:gd name="T30" fmla="*/ 248 w 444"/>
                    <a:gd name="T31" fmla="*/ 519 h 840"/>
                    <a:gd name="T32" fmla="*/ 218 w 444"/>
                    <a:gd name="T33" fmla="*/ 486 h 840"/>
                    <a:gd name="T34" fmla="*/ 193 w 444"/>
                    <a:gd name="T35" fmla="*/ 471 h 840"/>
                    <a:gd name="T36" fmla="*/ 232 w 444"/>
                    <a:gd name="T37" fmla="*/ 368 h 840"/>
                    <a:gd name="T38" fmla="*/ 255 w 444"/>
                    <a:gd name="T39" fmla="*/ 288 h 840"/>
                    <a:gd name="T40" fmla="*/ 267 w 444"/>
                    <a:gd name="T41" fmla="*/ 252 h 840"/>
                    <a:gd name="T42" fmla="*/ 280 w 444"/>
                    <a:gd name="T43" fmla="*/ 213 h 840"/>
                    <a:gd name="T44" fmla="*/ 286 w 444"/>
                    <a:gd name="T45" fmla="*/ 167 h 840"/>
                    <a:gd name="T46" fmla="*/ 286 w 444"/>
                    <a:gd name="T47" fmla="*/ 123 h 840"/>
                    <a:gd name="T48" fmla="*/ 286 w 444"/>
                    <a:gd name="T49" fmla="*/ 88 h 840"/>
                    <a:gd name="T50" fmla="*/ 280 w 444"/>
                    <a:gd name="T51" fmla="*/ 52 h 840"/>
                    <a:gd name="T52" fmla="*/ 258 w 444"/>
                    <a:gd name="T53" fmla="*/ 24 h 840"/>
                    <a:gd name="T54" fmla="*/ 229 w 444"/>
                    <a:gd name="T55" fmla="*/ 5 h 840"/>
                    <a:gd name="T56" fmla="*/ 208 w 444"/>
                    <a:gd name="T57" fmla="*/ 0 h 840"/>
                    <a:gd name="T58" fmla="*/ 169 w 444"/>
                    <a:gd name="T59" fmla="*/ 25 h 840"/>
                    <a:gd name="T60" fmla="*/ 133 w 444"/>
                    <a:gd name="T61" fmla="*/ 64 h 8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444" h="840">
                      <a:moveTo>
                        <a:pt x="133" y="64"/>
                      </a:moveTo>
                      <a:lnTo>
                        <a:pt x="107" y="118"/>
                      </a:lnTo>
                      <a:lnTo>
                        <a:pt x="61" y="196"/>
                      </a:lnTo>
                      <a:lnTo>
                        <a:pt x="46" y="258"/>
                      </a:lnTo>
                      <a:lnTo>
                        <a:pt x="22" y="329"/>
                      </a:lnTo>
                      <a:lnTo>
                        <a:pt x="5" y="447"/>
                      </a:lnTo>
                      <a:lnTo>
                        <a:pt x="0" y="510"/>
                      </a:lnTo>
                      <a:lnTo>
                        <a:pt x="14" y="526"/>
                      </a:lnTo>
                      <a:lnTo>
                        <a:pt x="56" y="583"/>
                      </a:lnTo>
                      <a:lnTo>
                        <a:pt x="106" y="644"/>
                      </a:lnTo>
                      <a:lnTo>
                        <a:pt x="163" y="698"/>
                      </a:lnTo>
                      <a:lnTo>
                        <a:pt x="318" y="840"/>
                      </a:lnTo>
                      <a:lnTo>
                        <a:pt x="389" y="753"/>
                      </a:lnTo>
                      <a:lnTo>
                        <a:pt x="444" y="683"/>
                      </a:lnTo>
                      <a:lnTo>
                        <a:pt x="297" y="556"/>
                      </a:lnTo>
                      <a:lnTo>
                        <a:pt x="248" y="519"/>
                      </a:lnTo>
                      <a:lnTo>
                        <a:pt x="218" y="486"/>
                      </a:lnTo>
                      <a:lnTo>
                        <a:pt x="193" y="471"/>
                      </a:lnTo>
                      <a:lnTo>
                        <a:pt x="232" y="368"/>
                      </a:lnTo>
                      <a:lnTo>
                        <a:pt x="255" y="288"/>
                      </a:lnTo>
                      <a:lnTo>
                        <a:pt x="267" y="252"/>
                      </a:lnTo>
                      <a:lnTo>
                        <a:pt x="280" y="213"/>
                      </a:lnTo>
                      <a:lnTo>
                        <a:pt x="286" y="167"/>
                      </a:lnTo>
                      <a:lnTo>
                        <a:pt x="286" y="123"/>
                      </a:lnTo>
                      <a:lnTo>
                        <a:pt x="286" y="88"/>
                      </a:lnTo>
                      <a:lnTo>
                        <a:pt x="280" y="52"/>
                      </a:lnTo>
                      <a:lnTo>
                        <a:pt x="258" y="24"/>
                      </a:lnTo>
                      <a:lnTo>
                        <a:pt x="229" y="5"/>
                      </a:lnTo>
                      <a:lnTo>
                        <a:pt x="208" y="0"/>
                      </a:lnTo>
                      <a:lnTo>
                        <a:pt x="169" y="25"/>
                      </a:lnTo>
                      <a:lnTo>
                        <a:pt x="133" y="64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5878" name="Group 102">
              <a:extLst>
                <a:ext uri="{FF2B5EF4-FFF2-40B4-BE49-F238E27FC236}">
                  <a16:creationId xmlns:a16="http://schemas.microsoft.com/office/drawing/2014/main" id="{625BEFAA-822E-60A4-5271-5DD58603298B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327" y="1696"/>
              <a:ext cx="255" cy="314"/>
              <a:chOff x="1947" y="869"/>
              <a:chExt cx="355" cy="463"/>
            </a:xfrm>
          </p:grpSpPr>
          <p:grpSp>
            <p:nvGrpSpPr>
              <p:cNvPr id="75879" name="Group 103">
                <a:extLst>
                  <a:ext uri="{FF2B5EF4-FFF2-40B4-BE49-F238E27FC236}">
                    <a16:creationId xmlns:a16="http://schemas.microsoft.com/office/drawing/2014/main" id="{B574CD2A-4C1E-7049-4327-E5AED00B4E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82" y="1005"/>
                <a:ext cx="305" cy="220"/>
                <a:chOff x="1982" y="1005"/>
                <a:chExt cx="305" cy="220"/>
              </a:xfrm>
            </p:grpSpPr>
            <p:sp>
              <p:nvSpPr>
                <p:cNvPr id="75880" name="Freeform 104">
                  <a:extLst>
                    <a:ext uri="{FF2B5EF4-FFF2-40B4-BE49-F238E27FC236}">
                      <a16:creationId xmlns:a16="http://schemas.microsoft.com/office/drawing/2014/main" id="{E9FDC553-1F55-3356-3BC1-5EC48D77C1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4" y="1005"/>
                  <a:ext cx="43" cy="100"/>
                </a:xfrm>
                <a:custGeom>
                  <a:avLst/>
                  <a:gdLst>
                    <a:gd name="T0" fmla="*/ 0 w 43"/>
                    <a:gd name="T1" fmla="*/ 11 h 100"/>
                    <a:gd name="T2" fmla="*/ 7 w 43"/>
                    <a:gd name="T3" fmla="*/ 0 h 100"/>
                    <a:gd name="T4" fmla="*/ 21 w 43"/>
                    <a:gd name="T5" fmla="*/ 0 h 100"/>
                    <a:gd name="T6" fmla="*/ 27 w 43"/>
                    <a:gd name="T7" fmla="*/ 7 h 100"/>
                    <a:gd name="T8" fmla="*/ 33 w 43"/>
                    <a:gd name="T9" fmla="*/ 19 h 100"/>
                    <a:gd name="T10" fmla="*/ 38 w 43"/>
                    <a:gd name="T11" fmla="*/ 44 h 100"/>
                    <a:gd name="T12" fmla="*/ 43 w 43"/>
                    <a:gd name="T13" fmla="*/ 76 h 100"/>
                    <a:gd name="T14" fmla="*/ 43 w 43"/>
                    <a:gd name="T15" fmla="*/ 100 h 100"/>
                    <a:gd name="T16" fmla="*/ 32 w 43"/>
                    <a:gd name="T17" fmla="*/ 100 h 100"/>
                    <a:gd name="T18" fmla="*/ 0 w 43"/>
                    <a:gd name="T19" fmla="*/ 11 h 1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43" h="100">
                      <a:moveTo>
                        <a:pt x="0" y="11"/>
                      </a:moveTo>
                      <a:lnTo>
                        <a:pt x="7" y="0"/>
                      </a:lnTo>
                      <a:lnTo>
                        <a:pt x="21" y="0"/>
                      </a:lnTo>
                      <a:lnTo>
                        <a:pt x="27" y="7"/>
                      </a:lnTo>
                      <a:lnTo>
                        <a:pt x="33" y="19"/>
                      </a:lnTo>
                      <a:lnTo>
                        <a:pt x="38" y="44"/>
                      </a:lnTo>
                      <a:lnTo>
                        <a:pt x="43" y="76"/>
                      </a:lnTo>
                      <a:lnTo>
                        <a:pt x="43" y="100"/>
                      </a:lnTo>
                      <a:lnTo>
                        <a:pt x="32" y="100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881" name="Freeform 105">
                  <a:extLst>
                    <a:ext uri="{FF2B5EF4-FFF2-40B4-BE49-F238E27FC236}">
                      <a16:creationId xmlns:a16="http://schemas.microsoft.com/office/drawing/2014/main" id="{D8051442-326B-CE92-350B-42AF9A8550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82" y="1143"/>
                  <a:ext cx="73" cy="82"/>
                </a:xfrm>
                <a:custGeom>
                  <a:avLst/>
                  <a:gdLst>
                    <a:gd name="T0" fmla="*/ 17 w 73"/>
                    <a:gd name="T1" fmla="*/ 0 h 82"/>
                    <a:gd name="T2" fmla="*/ 4 w 73"/>
                    <a:gd name="T3" fmla="*/ 7 h 82"/>
                    <a:gd name="T4" fmla="*/ 0 w 73"/>
                    <a:gd name="T5" fmla="*/ 16 h 82"/>
                    <a:gd name="T6" fmla="*/ 4 w 73"/>
                    <a:gd name="T7" fmla="*/ 29 h 82"/>
                    <a:gd name="T8" fmla="*/ 14 w 73"/>
                    <a:gd name="T9" fmla="*/ 43 h 82"/>
                    <a:gd name="T10" fmla="*/ 25 w 73"/>
                    <a:gd name="T11" fmla="*/ 56 h 82"/>
                    <a:gd name="T12" fmla="*/ 46 w 73"/>
                    <a:gd name="T13" fmla="*/ 77 h 82"/>
                    <a:gd name="T14" fmla="*/ 60 w 73"/>
                    <a:gd name="T15" fmla="*/ 82 h 82"/>
                    <a:gd name="T16" fmla="*/ 73 w 73"/>
                    <a:gd name="T17" fmla="*/ 72 h 82"/>
                    <a:gd name="T18" fmla="*/ 17 w 73"/>
                    <a:gd name="T19" fmla="*/ 0 h 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73" h="82">
                      <a:moveTo>
                        <a:pt x="17" y="0"/>
                      </a:moveTo>
                      <a:lnTo>
                        <a:pt x="4" y="7"/>
                      </a:lnTo>
                      <a:lnTo>
                        <a:pt x="0" y="16"/>
                      </a:lnTo>
                      <a:lnTo>
                        <a:pt x="4" y="29"/>
                      </a:lnTo>
                      <a:lnTo>
                        <a:pt x="14" y="43"/>
                      </a:lnTo>
                      <a:lnTo>
                        <a:pt x="25" y="56"/>
                      </a:lnTo>
                      <a:lnTo>
                        <a:pt x="46" y="77"/>
                      </a:lnTo>
                      <a:lnTo>
                        <a:pt x="60" y="82"/>
                      </a:lnTo>
                      <a:lnTo>
                        <a:pt x="73" y="72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5882" name="Freeform 106">
                <a:extLst>
                  <a:ext uri="{FF2B5EF4-FFF2-40B4-BE49-F238E27FC236}">
                    <a16:creationId xmlns:a16="http://schemas.microsoft.com/office/drawing/2014/main" id="{B36FB3FB-D2BF-76A4-E724-FA1E5B55D2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2" y="919"/>
                <a:ext cx="340" cy="413"/>
              </a:xfrm>
              <a:custGeom>
                <a:avLst/>
                <a:gdLst>
                  <a:gd name="T0" fmla="*/ 30 w 340"/>
                  <a:gd name="T1" fmla="*/ 59 h 413"/>
                  <a:gd name="T2" fmla="*/ 13 w 340"/>
                  <a:gd name="T3" fmla="*/ 82 h 413"/>
                  <a:gd name="T4" fmla="*/ 4 w 340"/>
                  <a:gd name="T5" fmla="*/ 111 h 413"/>
                  <a:gd name="T6" fmla="*/ 0 w 340"/>
                  <a:gd name="T7" fmla="*/ 145 h 413"/>
                  <a:gd name="T8" fmla="*/ 5 w 340"/>
                  <a:gd name="T9" fmla="*/ 173 h 413"/>
                  <a:gd name="T10" fmla="*/ 17 w 340"/>
                  <a:gd name="T11" fmla="*/ 199 h 413"/>
                  <a:gd name="T12" fmla="*/ 37 w 340"/>
                  <a:gd name="T13" fmla="*/ 222 h 413"/>
                  <a:gd name="T14" fmla="*/ 54 w 340"/>
                  <a:gd name="T15" fmla="*/ 247 h 413"/>
                  <a:gd name="T16" fmla="*/ 71 w 340"/>
                  <a:gd name="T17" fmla="*/ 282 h 413"/>
                  <a:gd name="T18" fmla="*/ 90 w 340"/>
                  <a:gd name="T19" fmla="*/ 323 h 413"/>
                  <a:gd name="T20" fmla="*/ 109 w 340"/>
                  <a:gd name="T21" fmla="*/ 356 h 413"/>
                  <a:gd name="T22" fmla="*/ 128 w 340"/>
                  <a:gd name="T23" fmla="*/ 375 h 413"/>
                  <a:gd name="T24" fmla="*/ 149 w 340"/>
                  <a:gd name="T25" fmla="*/ 387 h 413"/>
                  <a:gd name="T26" fmla="*/ 185 w 340"/>
                  <a:gd name="T27" fmla="*/ 403 h 413"/>
                  <a:gd name="T28" fmla="*/ 222 w 340"/>
                  <a:gd name="T29" fmla="*/ 413 h 413"/>
                  <a:gd name="T30" fmla="*/ 247 w 340"/>
                  <a:gd name="T31" fmla="*/ 410 h 413"/>
                  <a:gd name="T32" fmla="*/ 268 w 340"/>
                  <a:gd name="T33" fmla="*/ 406 h 413"/>
                  <a:gd name="T34" fmla="*/ 304 w 340"/>
                  <a:gd name="T35" fmla="*/ 393 h 413"/>
                  <a:gd name="T36" fmla="*/ 319 w 340"/>
                  <a:gd name="T37" fmla="*/ 379 h 413"/>
                  <a:gd name="T38" fmla="*/ 326 w 340"/>
                  <a:gd name="T39" fmla="*/ 360 h 413"/>
                  <a:gd name="T40" fmla="*/ 337 w 340"/>
                  <a:gd name="T41" fmla="*/ 319 h 413"/>
                  <a:gd name="T42" fmla="*/ 340 w 340"/>
                  <a:gd name="T43" fmla="*/ 288 h 413"/>
                  <a:gd name="T44" fmla="*/ 340 w 340"/>
                  <a:gd name="T45" fmla="*/ 251 h 413"/>
                  <a:gd name="T46" fmla="*/ 335 w 340"/>
                  <a:gd name="T47" fmla="*/ 224 h 413"/>
                  <a:gd name="T48" fmla="*/ 326 w 340"/>
                  <a:gd name="T49" fmla="*/ 194 h 413"/>
                  <a:gd name="T50" fmla="*/ 310 w 340"/>
                  <a:gd name="T51" fmla="*/ 152 h 413"/>
                  <a:gd name="T52" fmla="*/ 291 w 340"/>
                  <a:gd name="T53" fmla="*/ 121 h 413"/>
                  <a:gd name="T54" fmla="*/ 282 w 340"/>
                  <a:gd name="T55" fmla="*/ 86 h 413"/>
                  <a:gd name="T56" fmla="*/ 264 w 340"/>
                  <a:gd name="T57" fmla="*/ 46 h 413"/>
                  <a:gd name="T58" fmla="*/ 244 w 340"/>
                  <a:gd name="T59" fmla="*/ 25 h 413"/>
                  <a:gd name="T60" fmla="*/ 224 w 340"/>
                  <a:gd name="T61" fmla="*/ 13 h 413"/>
                  <a:gd name="T62" fmla="*/ 186 w 340"/>
                  <a:gd name="T63" fmla="*/ 1 h 413"/>
                  <a:gd name="T64" fmla="*/ 160 w 340"/>
                  <a:gd name="T65" fmla="*/ 0 h 413"/>
                  <a:gd name="T66" fmla="*/ 122 w 340"/>
                  <a:gd name="T67" fmla="*/ 7 h 413"/>
                  <a:gd name="T68" fmla="*/ 87 w 340"/>
                  <a:gd name="T69" fmla="*/ 19 h 413"/>
                  <a:gd name="T70" fmla="*/ 52 w 340"/>
                  <a:gd name="T71" fmla="*/ 41 h 413"/>
                  <a:gd name="T72" fmla="*/ 30 w 340"/>
                  <a:gd name="T73" fmla="*/ 59 h 4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340" h="413">
                    <a:moveTo>
                      <a:pt x="30" y="59"/>
                    </a:moveTo>
                    <a:lnTo>
                      <a:pt x="13" y="82"/>
                    </a:lnTo>
                    <a:lnTo>
                      <a:pt x="4" y="111"/>
                    </a:lnTo>
                    <a:lnTo>
                      <a:pt x="0" y="145"/>
                    </a:lnTo>
                    <a:lnTo>
                      <a:pt x="5" y="173"/>
                    </a:lnTo>
                    <a:lnTo>
                      <a:pt x="17" y="199"/>
                    </a:lnTo>
                    <a:lnTo>
                      <a:pt x="37" y="222"/>
                    </a:lnTo>
                    <a:lnTo>
                      <a:pt x="54" y="247"/>
                    </a:lnTo>
                    <a:lnTo>
                      <a:pt x="71" y="282"/>
                    </a:lnTo>
                    <a:lnTo>
                      <a:pt x="90" y="323"/>
                    </a:lnTo>
                    <a:lnTo>
                      <a:pt x="109" y="356"/>
                    </a:lnTo>
                    <a:lnTo>
                      <a:pt x="128" y="375"/>
                    </a:lnTo>
                    <a:lnTo>
                      <a:pt x="149" y="387"/>
                    </a:lnTo>
                    <a:lnTo>
                      <a:pt x="185" y="403"/>
                    </a:lnTo>
                    <a:lnTo>
                      <a:pt x="222" y="413"/>
                    </a:lnTo>
                    <a:lnTo>
                      <a:pt x="247" y="410"/>
                    </a:lnTo>
                    <a:lnTo>
                      <a:pt x="268" y="406"/>
                    </a:lnTo>
                    <a:lnTo>
                      <a:pt x="304" y="393"/>
                    </a:lnTo>
                    <a:lnTo>
                      <a:pt x="319" y="379"/>
                    </a:lnTo>
                    <a:lnTo>
                      <a:pt x="326" y="360"/>
                    </a:lnTo>
                    <a:lnTo>
                      <a:pt x="337" y="319"/>
                    </a:lnTo>
                    <a:lnTo>
                      <a:pt x="340" y="288"/>
                    </a:lnTo>
                    <a:lnTo>
                      <a:pt x="340" y="251"/>
                    </a:lnTo>
                    <a:lnTo>
                      <a:pt x="335" y="224"/>
                    </a:lnTo>
                    <a:lnTo>
                      <a:pt x="326" y="194"/>
                    </a:lnTo>
                    <a:lnTo>
                      <a:pt x="310" y="152"/>
                    </a:lnTo>
                    <a:lnTo>
                      <a:pt x="291" y="121"/>
                    </a:lnTo>
                    <a:lnTo>
                      <a:pt x="282" y="86"/>
                    </a:lnTo>
                    <a:lnTo>
                      <a:pt x="264" y="46"/>
                    </a:lnTo>
                    <a:lnTo>
                      <a:pt x="244" y="25"/>
                    </a:lnTo>
                    <a:lnTo>
                      <a:pt x="224" y="13"/>
                    </a:lnTo>
                    <a:lnTo>
                      <a:pt x="186" y="1"/>
                    </a:lnTo>
                    <a:lnTo>
                      <a:pt x="160" y="0"/>
                    </a:lnTo>
                    <a:lnTo>
                      <a:pt x="122" y="7"/>
                    </a:lnTo>
                    <a:lnTo>
                      <a:pt x="87" y="19"/>
                    </a:lnTo>
                    <a:lnTo>
                      <a:pt x="52" y="41"/>
                    </a:lnTo>
                    <a:lnTo>
                      <a:pt x="30" y="59"/>
                    </a:lnTo>
                    <a:close/>
                  </a:path>
                </a:pathLst>
              </a:custGeom>
              <a:solidFill>
                <a:srgbClr val="FFE0C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5883" name="Group 107">
                <a:extLst>
                  <a:ext uri="{FF2B5EF4-FFF2-40B4-BE49-F238E27FC236}">
                    <a16:creationId xmlns:a16="http://schemas.microsoft.com/office/drawing/2014/main" id="{80AF4E41-B5E8-0F25-5F75-F27F7E59802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97" y="1009"/>
                <a:ext cx="257" cy="143"/>
                <a:chOff x="1997" y="1009"/>
                <a:chExt cx="257" cy="143"/>
              </a:xfrm>
            </p:grpSpPr>
            <p:sp>
              <p:nvSpPr>
                <p:cNvPr id="75884" name="Freeform 108">
                  <a:extLst>
                    <a:ext uri="{FF2B5EF4-FFF2-40B4-BE49-F238E27FC236}">
                      <a16:creationId xmlns:a16="http://schemas.microsoft.com/office/drawing/2014/main" id="{A32E1FF0-B62B-00B6-EF5B-BC52BF3BFA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22" y="1074"/>
                  <a:ext cx="19" cy="21"/>
                </a:xfrm>
                <a:custGeom>
                  <a:avLst/>
                  <a:gdLst>
                    <a:gd name="T0" fmla="*/ 0 w 19"/>
                    <a:gd name="T1" fmla="*/ 12 h 21"/>
                    <a:gd name="T2" fmla="*/ 6 w 19"/>
                    <a:gd name="T3" fmla="*/ 4 h 21"/>
                    <a:gd name="T4" fmla="*/ 17 w 19"/>
                    <a:gd name="T5" fmla="*/ 0 h 21"/>
                    <a:gd name="T6" fmla="*/ 19 w 19"/>
                    <a:gd name="T7" fmla="*/ 11 h 21"/>
                    <a:gd name="T8" fmla="*/ 10 w 19"/>
                    <a:gd name="T9" fmla="*/ 11 h 21"/>
                    <a:gd name="T10" fmla="*/ 3 w 19"/>
                    <a:gd name="T11" fmla="*/ 21 h 21"/>
                    <a:gd name="T12" fmla="*/ 0 w 19"/>
                    <a:gd name="T13" fmla="*/ 12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9" h="21">
                      <a:moveTo>
                        <a:pt x="0" y="12"/>
                      </a:moveTo>
                      <a:lnTo>
                        <a:pt x="6" y="4"/>
                      </a:lnTo>
                      <a:lnTo>
                        <a:pt x="17" y="0"/>
                      </a:lnTo>
                      <a:lnTo>
                        <a:pt x="19" y="11"/>
                      </a:lnTo>
                      <a:lnTo>
                        <a:pt x="10" y="11"/>
                      </a:lnTo>
                      <a:lnTo>
                        <a:pt x="3" y="21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885" name="Freeform 109">
                  <a:extLst>
                    <a:ext uri="{FF2B5EF4-FFF2-40B4-BE49-F238E27FC236}">
                      <a16:creationId xmlns:a16="http://schemas.microsoft.com/office/drawing/2014/main" id="{9C544EC9-D9F6-706A-1E85-F29543C106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97" y="1128"/>
                  <a:ext cx="37" cy="24"/>
                </a:xfrm>
                <a:custGeom>
                  <a:avLst/>
                  <a:gdLst>
                    <a:gd name="T0" fmla="*/ 31 w 37"/>
                    <a:gd name="T1" fmla="*/ 0 h 24"/>
                    <a:gd name="T2" fmla="*/ 37 w 37"/>
                    <a:gd name="T3" fmla="*/ 13 h 24"/>
                    <a:gd name="T4" fmla="*/ 6 w 37"/>
                    <a:gd name="T5" fmla="*/ 24 h 24"/>
                    <a:gd name="T6" fmla="*/ 0 w 37"/>
                    <a:gd name="T7" fmla="*/ 18 h 24"/>
                    <a:gd name="T8" fmla="*/ 31 w 37"/>
                    <a:gd name="T9" fmla="*/ 0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7" h="24">
                      <a:moveTo>
                        <a:pt x="31" y="0"/>
                      </a:moveTo>
                      <a:lnTo>
                        <a:pt x="37" y="13"/>
                      </a:lnTo>
                      <a:lnTo>
                        <a:pt x="6" y="24"/>
                      </a:lnTo>
                      <a:lnTo>
                        <a:pt x="0" y="18"/>
                      </a:lnTo>
                      <a:lnTo>
                        <a:pt x="31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886" name="Freeform 110">
                  <a:extLst>
                    <a:ext uri="{FF2B5EF4-FFF2-40B4-BE49-F238E27FC236}">
                      <a16:creationId xmlns:a16="http://schemas.microsoft.com/office/drawing/2014/main" id="{A6839EC3-872D-91E7-F9FC-547B3245BD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21" y="1009"/>
                  <a:ext cx="33" cy="24"/>
                </a:xfrm>
                <a:custGeom>
                  <a:avLst/>
                  <a:gdLst>
                    <a:gd name="T0" fmla="*/ 0 w 33"/>
                    <a:gd name="T1" fmla="*/ 13 h 24"/>
                    <a:gd name="T2" fmla="*/ 7 w 33"/>
                    <a:gd name="T3" fmla="*/ 24 h 24"/>
                    <a:gd name="T4" fmla="*/ 33 w 33"/>
                    <a:gd name="T5" fmla="*/ 6 h 24"/>
                    <a:gd name="T6" fmla="*/ 30 w 33"/>
                    <a:gd name="T7" fmla="*/ 0 h 24"/>
                    <a:gd name="T8" fmla="*/ 0 w 33"/>
                    <a:gd name="T9" fmla="*/ 13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3" h="24">
                      <a:moveTo>
                        <a:pt x="0" y="13"/>
                      </a:moveTo>
                      <a:lnTo>
                        <a:pt x="7" y="24"/>
                      </a:lnTo>
                      <a:lnTo>
                        <a:pt x="33" y="6"/>
                      </a:lnTo>
                      <a:lnTo>
                        <a:pt x="30" y="0"/>
                      </a:lnTo>
                      <a:lnTo>
                        <a:pt x="0" y="13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5887" name="Group 111">
                <a:extLst>
                  <a:ext uri="{FF2B5EF4-FFF2-40B4-BE49-F238E27FC236}">
                    <a16:creationId xmlns:a16="http://schemas.microsoft.com/office/drawing/2014/main" id="{DF44E254-4F56-6E5F-AA2F-CDC863E045D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27" y="1019"/>
                <a:ext cx="218" cy="158"/>
                <a:chOff x="2027" y="1019"/>
                <a:chExt cx="218" cy="158"/>
              </a:xfrm>
            </p:grpSpPr>
            <p:sp>
              <p:nvSpPr>
                <p:cNvPr id="75888" name="Freeform 112">
                  <a:extLst>
                    <a:ext uri="{FF2B5EF4-FFF2-40B4-BE49-F238E27FC236}">
                      <a16:creationId xmlns:a16="http://schemas.microsoft.com/office/drawing/2014/main" id="{EC316030-5CC6-A5C8-31C8-13A9636DBF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7" y="1077"/>
                  <a:ext cx="110" cy="100"/>
                </a:xfrm>
                <a:custGeom>
                  <a:avLst/>
                  <a:gdLst>
                    <a:gd name="T0" fmla="*/ 0 w 110"/>
                    <a:gd name="T1" fmla="*/ 51 h 100"/>
                    <a:gd name="T2" fmla="*/ 90 w 110"/>
                    <a:gd name="T3" fmla="*/ 0 h 100"/>
                    <a:gd name="T4" fmla="*/ 105 w 110"/>
                    <a:gd name="T5" fmla="*/ 26 h 100"/>
                    <a:gd name="T6" fmla="*/ 110 w 110"/>
                    <a:gd name="T7" fmla="*/ 44 h 100"/>
                    <a:gd name="T8" fmla="*/ 109 w 110"/>
                    <a:gd name="T9" fmla="*/ 63 h 100"/>
                    <a:gd name="T10" fmla="*/ 101 w 110"/>
                    <a:gd name="T11" fmla="*/ 75 h 100"/>
                    <a:gd name="T12" fmla="*/ 89 w 110"/>
                    <a:gd name="T13" fmla="*/ 85 h 100"/>
                    <a:gd name="T14" fmla="*/ 71 w 110"/>
                    <a:gd name="T15" fmla="*/ 92 h 100"/>
                    <a:gd name="T16" fmla="*/ 60 w 110"/>
                    <a:gd name="T17" fmla="*/ 99 h 100"/>
                    <a:gd name="T18" fmla="*/ 49 w 110"/>
                    <a:gd name="T19" fmla="*/ 100 h 100"/>
                    <a:gd name="T20" fmla="*/ 35 w 110"/>
                    <a:gd name="T21" fmla="*/ 98 h 100"/>
                    <a:gd name="T22" fmla="*/ 25 w 110"/>
                    <a:gd name="T23" fmla="*/ 91 h 100"/>
                    <a:gd name="T24" fmla="*/ 18 w 110"/>
                    <a:gd name="T25" fmla="*/ 83 h 100"/>
                    <a:gd name="T26" fmla="*/ 14 w 110"/>
                    <a:gd name="T27" fmla="*/ 75 h 100"/>
                    <a:gd name="T28" fmla="*/ 6 w 110"/>
                    <a:gd name="T29" fmla="*/ 60 h 100"/>
                    <a:gd name="T30" fmla="*/ 0 w 110"/>
                    <a:gd name="T31" fmla="*/ 51 h 1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10" h="100">
                      <a:moveTo>
                        <a:pt x="0" y="51"/>
                      </a:moveTo>
                      <a:lnTo>
                        <a:pt x="90" y="0"/>
                      </a:lnTo>
                      <a:lnTo>
                        <a:pt x="105" y="26"/>
                      </a:lnTo>
                      <a:lnTo>
                        <a:pt x="110" y="44"/>
                      </a:lnTo>
                      <a:lnTo>
                        <a:pt x="109" y="63"/>
                      </a:lnTo>
                      <a:lnTo>
                        <a:pt x="101" y="75"/>
                      </a:lnTo>
                      <a:lnTo>
                        <a:pt x="89" y="85"/>
                      </a:lnTo>
                      <a:lnTo>
                        <a:pt x="71" y="92"/>
                      </a:lnTo>
                      <a:lnTo>
                        <a:pt x="60" y="99"/>
                      </a:lnTo>
                      <a:lnTo>
                        <a:pt x="49" y="100"/>
                      </a:lnTo>
                      <a:lnTo>
                        <a:pt x="35" y="98"/>
                      </a:lnTo>
                      <a:lnTo>
                        <a:pt x="25" y="91"/>
                      </a:lnTo>
                      <a:lnTo>
                        <a:pt x="18" y="83"/>
                      </a:lnTo>
                      <a:lnTo>
                        <a:pt x="14" y="75"/>
                      </a:lnTo>
                      <a:lnTo>
                        <a:pt x="6" y="60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889" name="Oval 113">
                  <a:extLst>
                    <a:ext uri="{FF2B5EF4-FFF2-40B4-BE49-F238E27FC236}">
                      <a16:creationId xmlns:a16="http://schemas.microsoft.com/office/drawing/2014/main" id="{4EAC2F63-FB23-706A-776A-BFB6DB81D1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77" y="1122"/>
                  <a:ext cx="19" cy="18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890" name="Freeform 114">
                  <a:extLst>
                    <a:ext uri="{FF2B5EF4-FFF2-40B4-BE49-F238E27FC236}">
                      <a16:creationId xmlns:a16="http://schemas.microsoft.com/office/drawing/2014/main" id="{74394BD4-0119-A102-C4CA-6848113A3A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34" y="1019"/>
                  <a:ext cx="111" cy="99"/>
                </a:xfrm>
                <a:custGeom>
                  <a:avLst/>
                  <a:gdLst>
                    <a:gd name="T0" fmla="*/ 0 w 111"/>
                    <a:gd name="T1" fmla="*/ 50 h 99"/>
                    <a:gd name="T2" fmla="*/ 92 w 111"/>
                    <a:gd name="T3" fmla="*/ 0 h 99"/>
                    <a:gd name="T4" fmla="*/ 105 w 111"/>
                    <a:gd name="T5" fmla="*/ 28 h 99"/>
                    <a:gd name="T6" fmla="*/ 111 w 111"/>
                    <a:gd name="T7" fmla="*/ 45 h 99"/>
                    <a:gd name="T8" fmla="*/ 108 w 111"/>
                    <a:gd name="T9" fmla="*/ 62 h 99"/>
                    <a:gd name="T10" fmla="*/ 101 w 111"/>
                    <a:gd name="T11" fmla="*/ 73 h 99"/>
                    <a:gd name="T12" fmla="*/ 88 w 111"/>
                    <a:gd name="T13" fmla="*/ 84 h 99"/>
                    <a:gd name="T14" fmla="*/ 73 w 111"/>
                    <a:gd name="T15" fmla="*/ 92 h 99"/>
                    <a:gd name="T16" fmla="*/ 61 w 111"/>
                    <a:gd name="T17" fmla="*/ 97 h 99"/>
                    <a:gd name="T18" fmla="*/ 48 w 111"/>
                    <a:gd name="T19" fmla="*/ 99 h 99"/>
                    <a:gd name="T20" fmla="*/ 36 w 111"/>
                    <a:gd name="T21" fmla="*/ 97 h 99"/>
                    <a:gd name="T22" fmla="*/ 25 w 111"/>
                    <a:gd name="T23" fmla="*/ 90 h 99"/>
                    <a:gd name="T24" fmla="*/ 19 w 111"/>
                    <a:gd name="T25" fmla="*/ 84 h 99"/>
                    <a:gd name="T26" fmla="*/ 14 w 111"/>
                    <a:gd name="T27" fmla="*/ 74 h 99"/>
                    <a:gd name="T28" fmla="*/ 6 w 111"/>
                    <a:gd name="T29" fmla="*/ 60 h 99"/>
                    <a:gd name="T30" fmla="*/ 0 w 111"/>
                    <a:gd name="T31" fmla="*/ 5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11" h="99">
                      <a:moveTo>
                        <a:pt x="0" y="50"/>
                      </a:moveTo>
                      <a:lnTo>
                        <a:pt x="92" y="0"/>
                      </a:lnTo>
                      <a:lnTo>
                        <a:pt x="105" y="28"/>
                      </a:lnTo>
                      <a:lnTo>
                        <a:pt x="111" y="45"/>
                      </a:lnTo>
                      <a:lnTo>
                        <a:pt x="108" y="62"/>
                      </a:lnTo>
                      <a:lnTo>
                        <a:pt x="101" y="73"/>
                      </a:lnTo>
                      <a:lnTo>
                        <a:pt x="88" y="84"/>
                      </a:lnTo>
                      <a:lnTo>
                        <a:pt x="73" y="92"/>
                      </a:lnTo>
                      <a:lnTo>
                        <a:pt x="61" y="97"/>
                      </a:lnTo>
                      <a:lnTo>
                        <a:pt x="48" y="99"/>
                      </a:lnTo>
                      <a:lnTo>
                        <a:pt x="36" y="97"/>
                      </a:lnTo>
                      <a:lnTo>
                        <a:pt x="25" y="90"/>
                      </a:lnTo>
                      <a:lnTo>
                        <a:pt x="19" y="84"/>
                      </a:lnTo>
                      <a:lnTo>
                        <a:pt x="14" y="74"/>
                      </a:lnTo>
                      <a:lnTo>
                        <a:pt x="6" y="60"/>
                      </a:lnTo>
                      <a:lnTo>
                        <a:pt x="0" y="50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891" name="Oval 115">
                  <a:extLst>
                    <a:ext uri="{FF2B5EF4-FFF2-40B4-BE49-F238E27FC236}">
                      <a16:creationId xmlns:a16="http://schemas.microsoft.com/office/drawing/2014/main" id="{3B7B0124-8412-5D90-5344-87D0A670A5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4" y="1064"/>
                  <a:ext cx="19" cy="18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5892" name="Freeform 116">
                <a:extLst>
                  <a:ext uri="{FF2B5EF4-FFF2-40B4-BE49-F238E27FC236}">
                    <a16:creationId xmlns:a16="http://schemas.microsoft.com/office/drawing/2014/main" id="{EA112AF3-6E7F-00E9-C40C-AB5B90CF2E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41" y="1182"/>
                <a:ext cx="110" cy="89"/>
              </a:xfrm>
              <a:custGeom>
                <a:avLst/>
                <a:gdLst>
                  <a:gd name="T0" fmla="*/ 0 w 110"/>
                  <a:gd name="T1" fmla="*/ 46 h 89"/>
                  <a:gd name="T2" fmla="*/ 17 w 110"/>
                  <a:gd name="T3" fmla="*/ 46 h 89"/>
                  <a:gd name="T4" fmla="*/ 32 w 110"/>
                  <a:gd name="T5" fmla="*/ 43 h 89"/>
                  <a:gd name="T6" fmla="*/ 50 w 110"/>
                  <a:gd name="T7" fmla="*/ 38 h 89"/>
                  <a:gd name="T8" fmla="*/ 66 w 110"/>
                  <a:gd name="T9" fmla="*/ 33 h 89"/>
                  <a:gd name="T10" fmla="*/ 83 w 110"/>
                  <a:gd name="T11" fmla="*/ 21 h 89"/>
                  <a:gd name="T12" fmla="*/ 93 w 110"/>
                  <a:gd name="T13" fmla="*/ 12 h 89"/>
                  <a:gd name="T14" fmla="*/ 103 w 110"/>
                  <a:gd name="T15" fmla="*/ 0 h 89"/>
                  <a:gd name="T16" fmla="*/ 109 w 110"/>
                  <a:gd name="T17" fmla="*/ 24 h 89"/>
                  <a:gd name="T18" fmla="*/ 110 w 110"/>
                  <a:gd name="T19" fmla="*/ 33 h 89"/>
                  <a:gd name="T20" fmla="*/ 110 w 110"/>
                  <a:gd name="T21" fmla="*/ 51 h 89"/>
                  <a:gd name="T22" fmla="*/ 106 w 110"/>
                  <a:gd name="T23" fmla="*/ 63 h 89"/>
                  <a:gd name="T24" fmla="*/ 98 w 110"/>
                  <a:gd name="T25" fmla="*/ 76 h 89"/>
                  <a:gd name="T26" fmla="*/ 88 w 110"/>
                  <a:gd name="T27" fmla="*/ 84 h 89"/>
                  <a:gd name="T28" fmla="*/ 76 w 110"/>
                  <a:gd name="T29" fmla="*/ 88 h 89"/>
                  <a:gd name="T30" fmla="*/ 62 w 110"/>
                  <a:gd name="T31" fmla="*/ 89 h 89"/>
                  <a:gd name="T32" fmla="*/ 49 w 110"/>
                  <a:gd name="T33" fmla="*/ 88 h 89"/>
                  <a:gd name="T34" fmla="*/ 37 w 110"/>
                  <a:gd name="T35" fmla="*/ 82 h 89"/>
                  <a:gd name="T36" fmla="*/ 31 w 110"/>
                  <a:gd name="T37" fmla="*/ 80 h 89"/>
                  <a:gd name="T38" fmla="*/ 19 w 110"/>
                  <a:gd name="T39" fmla="*/ 72 h 89"/>
                  <a:gd name="T40" fmla="*/ 11 w 110"/>
                  <a:gd name="T41" fmla="*/ 57 h 89"/>
                  <a:gd name="T42" fmla="*/ 0 w 110"/>
                  <a:gd name="T43" fmla="*/ 46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10" h="89">
                    <a:moveTo>
                      <a:pt x="0" y="46"/>
                    </a:moveTo>
                    <a:lnTo>
                      <a:pt x="17" y="46"/>
                    </a:lnTo>
                    <a:lnTo>
                      <a:pt x="32" y="43"/>
                    </a:lnTo>
                    <a:lnTo>
                      <a:pt x="50" y="38"/>
                    </a:lnTo>
                    <a:lnTo>
                      <a:pt x="66" y="33"/>
                    </a:lnTo>
                    <a:lnTo>
                      <a:pt x="83" y="21"/>
                    </a:lnTo>
                    <a:lnTo>
                      <a:pt x="93" y="12"/>
                    </a:lnTo>
                    <a:lnTo>
                      <a:pt x="103" y="0"/>
                    </a:lnTo>
                    <a:lnTo>
                      <a:pt x="109" y="24"/>
                    </a:lnTo>
                    <a:lnTo>
                      <a:pt x="110" y="33"/>
                    </a:lnTo>
                    <a:lnTo>
                      <a:pt x="110" y="51"/>
                    </a:lnTo>
                    <a:lnTo>
                      <a:pt x="106" y="63"/>
                    </a:lnTo>
                    <a:lnTo>
                      <a:pt x="98" y="76"/>
                    </a:lnTo>
                    <a:lnTo>
                      <a:pt x="88" y="84"/>
                    </a:lnTo>
                    <a:lnTo>
                      <a:pt x="76" y="88"/>
                    </a:lnTo>
                    <a:lnTo>
                      <a:pt x="62" y="89"/>
                    </a:lnTo>
                    <a:lnTo>
                      <a:pt x="49" y="88"/>
                    </a:lnTo>
                    <a:lnTo>
                      <a:pt x="37" y="82"/>
                    </a:lnTo>
                    <a:lnTo>
                      <a:pt x="31" y="80"/>
                    </a:lnTo>
                    <a:lnTo>
                      <a:pt x="19" y="72"/>
                    </a:lnTo>
                    <a:lnTo>
                      <a:pt x="11" y="57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93" name="Freeform 117">
                <a:extLst>
                  <a:ext uri="{FF2B5EF4-FFF2-40B4-BE49-F238E27FC236}">
                    <a16:creationId xmlns:a16="http://schemas.microsoft.com/office/drawing/2014/main" id="{107E8F38-96DD-2C8E-00BA-5A6DC6183F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49" y="1152"/>
                <a:ext cx="57" cy="32"/>
              </a:xfrm>
              <a:custGeom>
                <a:avLst/>
                <a:gdLst>
                  <a:gd name="T0" fmla="*/ 0 w 57"/>
                  <a:gd name="T1" fmla="*/ 32 h 32"/>
                  <a:gd name="T2" fmla="*/ 17 w 57"/>
                  <a:gd name="T3" fmla="*/ 31 h 32"/>
                  <a:gd name="T4" fmla="*/ 24 w 57"/>
                  <a:gd name="T5" fmla="*/ 28 h 32"/>
                  <a:gd name="T6" fmla="*/ 33 w 57"/>
                  <a:gd name="T7" fmla="*/ 25 h 32"/>
                  <a:gd name="T8" fmla="*/ 43 w 57"/>
                  <a:gd name="T9" fmla="*/ 19 h 32"/>
                  <a:gd name="T10" fmla="*/ 49 w 57"/>
                  <a:gd name="T11" fmla="*/ 10 h 32"/>
                  <a:gd name="T12" fmla="*/ 57 w 57"/>
                  <a:gd name="T13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7" h="32">
                    <a:moveTo>
                      <a:pt x="0" y="32"/>
                    </a:moveTo>
                    <a:lnTo>
                      <a:pt x="17" y="31"/>
                    </a:lnTo>
                    <a:lnTo>
                      <a:pt x="24" y="28"/>
                    </a:lnTo>
                    <a:lnTo>
                      <a:pt x="33" y="25"/>
                    </a:lnTo>
                    <a:lnTo>
                      <a:pt x="43" y="19"/>
                    </a:lnTo>
                    <a:lnTo>
                      <a:pt x="49" y="10"/>
                    </a:lnTo>
                    <a:lnTo>
                      <a:pt x="57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94" name="Freeform 118">
                <a:extLst>
                  <a:ext uri="{FF2B5EF4-FFF2-40B4-BE49-F238E27FC236}">
                    <a16:creationId xmlns:a16="http://schemas.microsoft.com/office/drawing/2014/main" id="{D330E313-13A5-C83E-9C31-3CE383D7A6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47" y="869"/>
                <a:ext cx="307" cy="282"/>
              </a:xfrm>
              <a:custGeom>
                <a:avLst/>
                <a:gdLst>
                  <a:gd name="T0" fmla="*/ 52 w 307"/>
                  <a:gd name="T1" fmla="*/ 282 h 282"/>
                  <a:gd name="T2" fmla="*/ 65 w 307"/>
                  <a:gd name="T3" fmla="*/ 276 h 282"/>
                  <a:gd name="T4" fmla="*/ 68 w 307"/>
                  <a:gd name="T5" fmla="*/ 258 h 282"/>
                  <a:gd name="T6" fmla="*/ 70 w 307"/>
                  <a:gd name="T7" fmla="*/ 233 h 282"/>
                  <a:gd name="T8" fmla="*/ 58 w 307"/>
                  <a:gd name="T9" fmla="*/ 183 h 282"/>
                  <a:gd name="T10" fmla="*/ 51 w 307"/>
                  <a:gd name="T11" fmla="*/ 154 h 282"/>
                  <a:gd name="T12" fmla="*/ 89 w 307"/>
                  <a:gd name="T13" fmla="*/ 155 h 282"/>
                  <a:gd name="T14" fmla="*/ 139 w 307"/>
                  <a:gd name="T15" fmla="*/ 153 h 282"/>
                  <a:gd name="T16" fmla="*/ 155 w 307"/>
                  <a:gd name="T17" fmla="*/ 137 h 282"/>
                  <a:gd name="T18" fmla="*/ 181 w 307"/>
                  <a:gd name="T19" fmla="*/ 118 h 282"/>
                  <a:gd name="T20" fmla="*/ 221 w 307"/>
                  <a:gd name="T21" fmla="*/ 122 h 282"/>
                  <a:gd name="T22" fmla="*/ 260 w 307"/>
                  <a:gd name="T23" fmla="*/ 101 h 282"/>
                  <a:gd name="T24" fmla="*/ 265 w 307"/>
                  <a:gd name="T25" fmla="*/ 123 h 282"/>
                  <a:gd name="T26" fmla="*/ 281 w 307"/>
                  <a:gd name="T27" fmla="*/ 132 h 282"/>
                  <a:gd name="T28" fmla="*/ 298 w 307"/>
                  <a:gd name="T29" fmla="*/ 160 h 282"/>
                  <a:gd name="T30" fmla="*/ 307 w 307"/>
                  <a:gd name="T31" fmla="*/ 154 h 282"/>
                  <a:gd name="T32" fmla="*/ 307 w 307"/>
                  <a:gd name="T33" fmla="*/ 135 h 282"/>
                  <a:gd name="T34" fmla="*/ 303 w 307"/>
                  <a:gd name="T35" fmla="*/ 106 h 282"/>
                  <a:gd name="T36" fmla="*/ 295 w 307"/>
                  <a:gd name="T37" fmla="*/ 82 h 282"/>
                  <a:gd name="T38" fmla="*/ 280 w 307"/>
                  <a:gd name="T39" fmla="*/ 64 h 282"/>
                  <a:gd name="T40" fmla="*/ 282 w 307"/>
                  <a:gd name="T41" fmla="*/ 33 h 282"/>
                  <a:gd name="T42" fmla="*/ 282 w 307"/>
                  <a:gd name="T43" fmla="*/ 16 h 282"/>
                  <a:gd name="T44" fmla="*/ 261 w 307"/>
                  <a:gd name="T45" fmla="*/ 19 h 282"/>
                  <a:gd name="T46" fmla="*/ 238 w 307"/>
                  <a:gd name="T47" fmla="*/ 19 h 282"/>
                  <a:gd name="T48" fmla="*/ 225 w 307"/>
                  <a:gd name="T49" fmla="*/ 14 h 282"/>
                  <a:gd name="T50" fmla="*/ 209 w 307"/>
                  <a:gd name="T51" fmla="*/ 0 h 282"/>
                  <a:gd name="T52" fmla="*/ 195 w 307"/>
                  <a:gd name="T53" fmla="*/ 13 h 282"/>
                  <a:gd name="T54" fmla="*/ 182 w 307"/>
                  <a:gd name="T55" fmla="*/ 19 h 282"/>
                  <a:gd name="T56" fmla="*/ 156 w 307"/>
                  <a:gd name="T57" fmla="*/ 21 h 282"/>
                  <a:gd name="T58" fmla="*/ 132 w 307"/>
                  <a:gd name="T59" fmla="*/ 26 h 282"/>
                  <a:gd name="T60" fmla="*/ 106 w 307"/>
                  <a:gd name="T61" fmla="*/ 35 h 282"/>
                  <a:gd name="T62" fmla="*/ 84 w 307"/>
                  <a:gd name="T63" fmla="*/ 49 h 282"/>
                  <a:gd name="T64" fmla="*/ 58 w 307"/>
                  <a:gd name="T65" fmla="*/ 73 h 282"/>
                  <a:gd name="T66" fmla="*/ 42 w 307"/>
                  <a:gd name="T67" fmla="*/ 78 h 282"/>
                  <a:gd name="T68" fmla="*/ 28 w 307"/>
                  <a:gd name="T69" fmla="*/ 91 h 282"/>
                  <a:gd name="T70" fmla="*/ 16 w 307"/>
                  <a:gd name="T71" fmla="*/ 103 h 282"/>
                  <a:gd name="T72" fmla="*/ 10 w 307"/>
                  <a:gd name="T73" fmla="*/ 122 h 282"/>
                  <a:gd name="T74" fmla="*/ 2 w 307"/>
                  <a:gd name="T75" fmla="*/ 143 h 282"/>
                  <a:gd name="T76" fmla="*/ 0 w 307"/>
                  <a:gd name="T77" fmla="*/ 161 h 282"/>
                  <a:gd name="T78" fmla="*/ 0 w 307"/>
                  <a:gd name="T79" fmla="*/ 200 h 282"/>
                  <a:gd name="T80" fmla="*/ 10 w 307"/>
                  <a:gd name="T81" fmla="*/ 241 h 282"/>
                  <a:gd name="T82" fmla="*/ 52 w 307"/>
                  <a:gd name="T83" fmla="*/ 282 h 2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307" h="282">
                    <a:moveTo>
                      <a:pt x="52" y="282"/>
                    </a:moveTo>
                    <a:lnTo>
                      <a:pt x="65" y="276"/>
                    </a:lnTo>
                    <a:lnTo>
                      <a:pt x="68" y="258"/>
                    </a:lnTo>
                    <a:lnTo>
                      <a:pt x="70" y="233"/>
                    </a:lnTo>
                    <a:lnTo>
                      <a:pt x="58" y="183"/>
                    </a:lnTo>
                    <a:lnTo>
                      <a:pt x="51" y="154"/>
                    </a:lnTo>
                    <a:lnTo>
                      <a:pt x="89" y="155"/>
                    </a:lnTo>
                    <a:lnTo>
                      <a:pt x="139" y="153"/>
                    </a:lnTo>
                    <a:lnTo>
                      <a:pt x="155" y="137"/>
                    </a:lnTo>
                    <a:lnTo>
                      <a:pt x="181" y="118"/>
                    </a:lnTo>
                    <a:lnTo>
                      <a:pt x="221" y="122"/>
                    </a:lnTo>
                    <a:lnTo>
                      <a:pt x="260" y="101"/>
                    </a:lnTo>
                    <a:lnTo>
                      <a:pt x="265" y="123"/>
                    </a:lnTo>
                    <a:lnTo>
                      <a:pt x="281" y="132"/>
                    </a:lnTo>
                    <a:lnTo>
                      <a:pt x="298" y="160"/>
                    </a:lnTo>
                    <a:lnTo>
                      <a:pt x="307" y="154"/>
                    </a:lnTo>
                    <a:lnTo>
                      <a:pt x="307" y="135"/>
                    </a:lnTo>
                    <a:lnTo>
                      <a:pt x="303" y="106"/>
                    </a:lnTo>
                    <a:lnTo>
                      <a:pt x="295" y="82"/>
                    </a:lnTo>
                    <a:lnTo>
                      <a:pt x="280" y="64"/>
                    </a:lnTo>
                    <a:lnTo>
                      <a:pt x="282" y="33"/>
                    </a:lnTo>
                    <a:lnTo>
                      <a:pt x="282" y="16"/>
                    </a:lnTo>
                    <a:lnTo>
                      <a:pt x="261" y="19"/>
                    </a:lnTo>
                    <a:lnTo>
                      <a:pt x="238" y="19"/>
                    </a:lnTo>
                    <a:lnTo>
                      <a:pt x="225" y="14"/>
                    </a:lnTo>
                    <a:lnTo>
                      <a:pt x="209" y="0"/>
                    </a:lnTo>
                    <a:lnTo>
                      <a:pt x="195" y="13"/>
                    </a:lnTo>
                    <a:lnTo>
                      <a:pt x="182" y="19"/>
                    </a:lnTo>
                    <a:lnTo>
                      <a:pt x="156" y="21"/>
                    </a:lnTo>
                    <a:lnTo>
                      <a:pt x="132" y="26"/>
                    </a:lnTo>
                    <a:lnTo>
                      <a:pt x="106" y="35"/>
                    </a:lnTo>
                    <a:lnTo>
                      <a:pt x="84" y="49"/>
                    </a:lnTo>
                    <a:lnTo>
                      <a:pt x="58" y="73"/>
                    </a:lnTo>
                    <a:lnTo>
                      <a:pt x="42" y="78"/>
                    </a:lnTo>
                    <a:lnTo>
                      <a:pt x="28" y="91"/>
                    </a:lnTo>
                    <a:lnTo>
                      <a:pt x="16" y="103"/>
                    </a:lnTo>
                    <a:lnTo>
                      <a:pt x="10" y="122"/>
                    </a:lnTo>
                    <a:lnTo>
                      <a:pt x="2" y="143"/>
                    </a:lnTo>
                    <a:lnTo>
                      <a:pt x="0" y="161"/>
                    </a:lnTo>
                    <a:lnTo>
                      <a:pt x="0" y="200"/>
                    </a:lnTo>
                    <a:lnTo>
                      <a:pt x="10" y="241"/>
                    </a:lnTo>
                    <a:lnTo>
                      <a:pt x="52" y="282"/>
                    </a:lnTo>
                    <a:close/>
                  </a:path>
                </a:pathLst>
              </a:custGeom>
              <a:solidFill>
                <a:srgbClr val="C06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5895" name="Freeform 119">
              <a:extLst>
                <a:ext uri="{FF2B5EF4-FFF2-40B4-BE49-F238E27FC236}">
                  <a16:creationId xmlns:a16="http://schemas.microsoft.com/office/drawing/2014/main" id="{EA8D8300-E769-D455-F019-7DB07279FA8C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393" y="2047"/>
              <a:ext cx="219" cy="518"/>
            </a:xfrm>
            <a:custGeom>
              <a:avLst/>
              <a:gdLst>
                <a:gd name="T0" fmla="*/ 15 w 304"/>
                <a:gd name="T1" fmla="*/ 6 h 764"/>
                <a:gd name="T2" fmla="*/ 34 w 304"/>
                <a:gd name="T3" fmla="*/ 0 h 764"/>
                <a:gd name="T4" fmla="*/ 75 w 304"/>
                <a:gd name="T5" fmla="*/ 26 h 764"/>
                <a:gd name="T6" fmla="*/ 75 w 304"/>
                <a:gd name="T7" fmla="*/ 71 h 764"/>
                <a:gd name="T8" fmla="*/ 110 w 304"/>
                <a:gd name="T9" fmla="*/ 114 h 764"/>
                <a:gd name="T10" fmla="*/ 144 w 304"/>
                <a:gd name="T11" fmla="*/ 160 h 764"/>
                <a:gd name="T12" fmla="*/ 180 w 304"/>
                <a:gd name="T13" fmla="*/ 220 h 764"/>
                <a:gd name="T14" fmla="*/ 208 w 304"/>
                <a:gd name="T15" fmla="*/ 276 h 764"/>
                <a:gd name="T16" fmla="*/ 237 w 304"/>
                <a:gd name="T17" fmla="*/ 357 h 764"/>
                <a:gd name="T18" fmla="*/ 261 w 304"/>
                <a:gd name="T19" fmla="*/ 428 h 764"/>
                <a:gd name="T20" fmla="*/ 291 w 304"/>
                <a:gd name="T21" fmla="*/ 570 h 764"/>
                <a:gd name="T22" fmla="*/ 304 w 304"/>
                <a:gd name="T23" fmla="*/ 658 h 764"/>
                <a:gd name="T24" fmla="*/ 265 w 304"/>
                <a:gd name="T25" fmla="*/ 764 h 764"/>
                <a:gd name="T26" fmla="*/ 189 w 304"/>
                <a:gd name="T27" fmla="*/ 679 h 764"/>
                <a:gd name="T28" fmla="*/ 168 w 304"/>
                <a:gd name="T29" fmla="*/ 536 h 764"/>
                <a:gd name="T30" fmla="*/ 152 w 304"/>
                <a:gd name="T31" fmla="*/ 449 h 764"/>
                <a:gd name="T32" fmla="*/ 129 w 304"/>
                <a:gd name="T33" fmla="*/ 366 h 764"/>
                <a:gd name="T34" fmla="*/ 103 w 304"/>
                <a:gd name="T35" fmla="*/ 306 h 764"/>
                <a:gd name="T36" fmla="*/ 69 w 304"/>
                <a:gd name="T37" fmla="*/ 219 h 764"/>
                <a:gd name="T38" fmla="*/ 49 w 304"/>
                <a:gd name="T39" fmla="*/ 156 h 764"/>
                <a:gd name="T40" fmla="*/ 30 w 304"/>
                <a:gd name="T41" fmla="*/ 84 h 764"/>
                <a:gd name="T42" fmla="*/ 0 w 304"/>
                <a:gd name="T43" fmla="*/ 66 h 764"/>
                <a:gd name="T44" fmla="*/ 15 w 304"/>
                <a:gd name="T45" fmla="*/ 6 h 7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04" h="764">
                  <a:moveTo>
                    <a:pt x="15" y="6"/>
                  </a:moveTo>
                  <a:lnTo>
                    <a:pt x="34" y="0"/>
                  </a:lnTo>
                  <a:lnTo>
                    <a:pt x="75" y="26"/>
                  </a:lnTo>
                  <a:lnTo>
                    <a:pt x="75" y="71"/>
                  </a:lnTo>
                  <a:lnTo>
                    <a:pt x="110" y="114"/>
                  </a:lnTo>
                  <a:lnTo>
                    <a:pt x="144" y="160"/>
                  </a:lnTo>
                  <a:lnTo>
                    <a:pt x="180" y="220"/>
                  </a:lnTo>
                  <a:lnTo>
                    <a:pt x="208" y="276"/>
                  </a:lnTo>
                  <a:lnTo>
                    <a:pt x="237" y="357"/>
                  </a:lnTo>
                  <a:lnTo>
                    <a:pt x="261" y="428"/>
                  </a:lnTo>
                  <a:lnTo>
                    <a:pt x="291" y="570"/>
                  </a:lnTo>
                  <a:lnTo>
                    <a:pt x="304" y="658"/>
                  </a:lnTo>
                  <a:lnTo>
                    <a:pt x="265" y="764"/>
                  </a:lnTo>
                  <a:lnTo>
                    <a:pt x="189" y="679"/>
                  </a:lnTo>
                  <a:lnTo>
                    <a:pt x="168" y="536"/>
                  </a:lnTo>
                  <a:lnTo>
                    <a:pt x="152" y="449"/>
                  </a:lnTo>
                  <a:lnTo>
                    <a:pt x="129" y="366"/>
                  </a:lnTo>
                  <a:lnTo>
                    <a:pt x="103" y="306"/>
                  </a:lnTo>
                  <a:lnTo>
                    <a:pt x="69" y="219"/>
                  </a:lnTo>
                  <a:lnTo>
                    <a:pt x="49" y="156"/>
                  </a:lnTo>
                  <a:lnTo>
                    <a:pt x="30" y="84"/>
                  </a:lnTo>
                  <a:lnTo>
                    <a:pt x="0" y="66"/>
                  </a:lnTo>
                  <a:lnTo>
                    <a:pt x="15" y="6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5896" name="Group 120">
              <a:extLst>
                <a:ext uri="{FF2B5EF4-FFF2-40B4-BE49-F238E27FC236}">
                  <a16:creationId xmlns:a16="http://schemas.microsoft.com/office/drawing/2014/main" id="{7A2A9350-9B52-7F05-0648-31510D36A73C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928" y="1942"/>
              <a:ext cx="127" cy="227"/>
              <a:chOff x="2833" y="962"/>
              <a:chExt cx="176" cy="334"/>
            </a:xfrm>
          </p:grpSpPr>
          <p:sp>
            <p:nvSpPr>
              <p:cNvPr id="75897" name="Freeform 121">
                <a:extLst>
                  <a:ext uri="{FF2B5EF4-FFF2-40B4-BE49-F238E27FC236}">
                    <a16:creationId xmlns:a16="http://schemas.microsoft.com/office/drawing/2014/main" id="{EA843FC7-93D8-A4E4-59A5-1E8A8640E5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34" y="1086"/>
                <a:ext cx="175" cy="210"/>
              </a:xfrm>
              <a:custGeom>
                <a:avLst/>
                <a:gdLst>
                  <a:gd name="T0" fmla="*/ 957 w 1229"/>
                  <a:gd name="T1" fmla="*/ 1468 h 1468"/>
                  <a:gd name="T2" fmla="*/ 981 w 1229"/>
                  <a:gd name="T3" fmla="*/ 1270 h 1468"/>
                  <a:gd name="T4" fmla="*/ 1049 w 1229"/>
                  <a:gd name="T5" fmla="*/ 1164 h 1468"/>
                  <a:gd name="T6" fmla="*/ 1118 w 1229"/>
                  <a:gd name="T7" fmla="*/ 1071 h 1468"/>
                  <a:gd name="T8" fmla="*/ 1182 w 1229"/>
                  <a:gd name="T9" fmla="*/ 953 h 1468"/>
                  <a:gd name="T10" fmla="*/ 1216 w 1229"/>
                  <a:gd name="T11" fmla="*/ 854 h 1468"/>
                  <a:gd name="T12" fmla="*/ 1229 w 1229"/>
                  <a:gd name="T13" fmla="*/ 734 h 1468"/>
                  <a:gd name="T14" fmla="*/ 1202 w 1229"/>
                  <a:gd name="T15" fmla="*/ 604 h 1468"/>
                  <a:gd name="T16" fmla="*/ 1159 w 1229"/>
                  <a:gd name="T17" fmla="*/ 500 h 1468"/>
                  <a:gd name="T18" fmla="*/ 1166 w 1229"/>
                  <a:gd name="T19" fmla="*/ 405 h 1468"/>
                  <a:gd name="T20" fmla="*/ 1149 w 1229"/>
                  <a:gd name="T21" fmla="*/ 320 h 1468"/>
                  <a:gd name="T22" fmla="*/ 1125 w 1229"/>
                  <a:gd name="T23" fmla="*/ 272 h 1468"/>
                  <a:gd name="T24" fmla="*/ 1091 w 1229"/>
                  <a:gd name="T25" fmla="*/ 231 h 1468"/>
                  <a:gd name="T26" fmla="*/ 1079 w 1229"/>
                  <a:gd name="T27" fmla="*/ 204 h 1468"/>
                  <a:gd name="T28" fmla="*/ 1032 w 1229"/>
                  <a:gd name="T29" fmla="*/ 176 h 1468"/>
                  <a:gd name="T30" fmla="*/ 992 w 1229"/>
                  <a:gd name="T31" fmla="*/ 170 h 1468"/>
                  <a:gd name="T32" fmla="*/ 963 w 1229"/>
                  <a:gd name="T33" fmla="*/ 185 h 1468"/>
                  <a:gd name="T34" fmla="*/ 927 w 1229"/>
                  <a:gd name="T35" fmla="*/ 279 h 1468"/>
                  <a:gd name="T36" fmla="*/ 861 w 1229"/>
                  <a:gd name="T37" fmla="*/ 414 h 1468"/>
                  <a:gd name="T38" fmla="*/ 958 w 1229"/>
                  <a:gd name="T39" fmla="*/ 181 h 1468"/>
                  <a:gd name="T40" fmla="*/ 975 w 1229"/>
                  <a:gd name="T41" fmla="*/ 152 h 1468"/>
                  <a:gd name="T42" fmla="*/ 953 w 1229"/>
                  <a:gd name="T43" fmla="*/ 100 h 1468"/>
                  <a:gd name="T44" fmla="*/ 918 w 1229"/>
                  <a:gd name="T45" fmla="*/ 82 h 1468"/>
                  <a:gd name="T46" fmla="*/ 871 w 1229"/>
                  <a:gd name="T47" fmla="*/ 62 h 1468"/>
                  <a:gd name="T48" fmla="*/ 806 w 1229"/>
                  <a:gd name="T49" fmla="*/ 39 h 1468"/>
                  <a:gd name="T50" fmla="*/ 790 w 1229"/>
                  <a:gd name="T51" fmla="*/ 25 h 1468"/>
                  <a:gd name="T52" fmla="*/ 760 w 1229"/>
                  <a:gd name="T53" fmla="*/ 0 h 1468"/>
                  <a:gd name="T54" fmla="*/ 582 w 1229"/>
                  <a:gd name="T55" fmla="*/ 39 h 1468"/>
                  <a:gd name="T56" fmla="*/ 346 w 1229"/>
                  <a:gd name="T57" fmla="*/ 169 h 1468"/>
                  <a:gd name="T58" fmla="*/ 329 w 1229"/>
                  <a:gd name="T59" fmla="*/ 204 h 1468"/>
                  <a:gd name="T60" fmla="*/ 274 w 1229"/>
                  <a:gd name="T61" fmla="*/ 259 h 1468"/>
                  <a:gd name="T62" fmla="*/ 210 w 1229"/>
                  <a:gd name="T63" fmla="*/ 303 h 1468"/>
                  <a:gd name="T64" fmla="*/ 154 w 1229"/>
                  <a:gd name="T65" fmla="*/ 326 h 1468"/>
                  <a:gd name="T66" fmla="*/ 102 w 1229"/>
                  <a:gd name="T67" fmla="*/ 378 h 1468"/>
                  <a:gd name="T68" fmla="*/ 67 w 1229"/>
                  <a:gd name="T69" fmla="*/ 466 h 1468"/>
                  <a:gd name="T70" fmla="*/ 20 w 1229"/>
                  <a:gd name="T71" fmla="*/ 584 h 1468"/>
                  <a:gd name="T72" fmla="*/ 0 w 1229"/>
                  <a:gd name="T73" fmla="*/ 649 h 1468"/>
                  <a:gd name="T74" fmla="*/ 20 w 1229"/>
                  <a:gd name="T75" fmla="*/ 753 h 1468"/>
                  <a:gd name="T76" fmla="*/ 55 w 1229"/>
                  <a:gd name="T77" fmla="*/ 861 h 1468"/>
                  <a:gd name="T78" fmla="*/ 110 w 1229"/>
                  <a:gd name="T79" fmla="*/ 998 h 1468"/>
                  <a:gd name="T80" fmla="*/ 141 w 1229"/>
                  <a:gd name="T81" fmla="*/ 1111 h 1468"/>
                  <a:gd name="T82" fmla="*/ 218 w 1229"/>
                  <a:gd name="T83" fmla="*/ 1215 h 1468"/>
                  <a:gd name="T84" fmla="*/ 257 w 1229"/>
                  <a:gd name="T85" fmla="*/ 1233 h 1468"/>
                  <a:gd name="T86" fmla="*/ 279 w 1229"/>
                  <a:gd name="T87" fmla="*/ 1290 h 1468"/>
                  <a:gd name="T88" fmla="*/ 283 w 1229"/>
                  <a:gd name="T89" fmla="*/ 1465 h 1468"/>
                  <a:gd name="T90" fmla="*/ 957 w 1229"/>
                  <a:gd name="T91" fmla="*/ 1468 h 14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1229" h="1468">
                    <a:moveTo>
                      <a:pt x="957" y="1468"/>
                    </a:moveTo>
                    <a:lnTo>
                      <a:pt x="981" y="1270"/>
                    </a:lnTo>
                    <a:lnTo>
                      <a:pt x="1049" y="1164"/>
                    </a:lnTo>
                    <a:lnTo>
                      <a:pt x="1118" y="1071"/>
                    </a:lnTo>
                    <a:lnTo>
                      <a:pt x="1182" y="953"/>
                    </a:lnTo>
                    <a:lnTo>
                      <a:pt x="1216" y="854"/>
                    </a:lnTo>
                    <a:lnTo>
                      <a:pt x="1229" y="734"/>
                    </a:lnTo>
                    <a:lnTo>
                      <a:pt x="1202" y="604"/>
                    </a:lnTo>
                    <a:lnTo>
                      <a:pt x="1159" y="500"/>
                    </a:lnTo>
                    <a:lnTo>
                      <a:pt x="1166" y="405"/>
                    </a:lnTo>
                    <a:lnTo>
                      <a:pt x="1149" y="320"/>
                    </a:lnTo>
                    <a:lnTo>
                      <a:pt x="1125" y="272"/>
                    </a:lnTo>
                    <a:lnTo>
                      <a:pt x="1091" y="231"/>
                    </a:lnTo>
                    <a:lnTo>
                      <a:pt x="1079" y="204"/>
                    </a:lnTo>
                    <a:lnTo>
                      <a:pt x="1032" y="176"/>
                    </a:lnTo>
                    <a:lnTo>
                      <a:pt x="992" y="170"/>
                    </a:lnTo>
                    <a:lnTo>
                      <a:pt x="963" y="185"/>
                    </a:lnTo>
                    <a:lnTo>
                      <a:pt x="927" y="279"/>
                    </a:lnTo>
                    <a:lnTo>
                      <a:pt x="861" y="414"/>
                    </a:lnTo>
                    <a:lnTo>
                      <a:pt x="958" y="181"/>
                    </a:lnTo>
                    <a:lnTo>
                      <a:pt x="975" y="152"/>
                    </a:lnTo>
                    <a:lnTo>
                      <a:pt x="953" y="100"/>
                    </a:lnTo>
                    <a:lnTo>
                      <a:pt x="918" y="82"/>
                    </a:lnTo>
                    <a:lnTo>
                      <a:pt x="871" y="62"/>
                    </a:lnTo>
                    <a:lnTo>
                      <a:pt x="806" y="39"/>
                    </a:lnTo>
                    <a:lnTo>
                      <a:pt x="790" y="25"/>
                    </a:lnTo>
                    <a:lnTo>
                      <a:pt x="760" y="0"/>
                    </a:lnTo>
                    <a:lnTo>
                      <a:pt x="582" y="39"/>
                    </a:lnTo>
                    <a:lnTo>
                      <a:pt x="346" y="169"/>
                    </a:lnTo>
                    <a:lnTo>
                      <a:pt x="329" y="204"/>
                    </a:lnTo>
                    <a:lnTo>
                      <a:pt x="274" y="259"/>
                    </a:lnTo>
                    <a:lnTo>
                      <a:pt x="210" y="303"/>
                    </a:lnTo>
                    <a:lnTo>
                      <a:pt x="154" y="326"/>
                    </a:lnTo>
                    <a:lnTo>
                      <a:pt x="102" y="378"/>
                    </a:lnTo>
                    <a:lnTo>
                      <a:pt x="67" y="466"/>
                    </a:lnTo>
                    <a:lnTo>
                      <a:pt x="20" y="584"/>
                    </a:lnTo>
                    <a:lnTo>
                      <a:pt x="0" y="649"/>
                    </a:lnTo>
                    <a:lnTo>
                      <a:pt x="20" y="753"/>
                    </a:lnTo>
                    <a:lnTo>
                      <a:pt x="55" y="861"/>
                    </a:lnTo>
                    <a:lnTo>
                      <a:pt x="110" y="998"/>
                    </a:lnTo>
                    <a:lnTo>
                      <a:pt x="141" y="1111"/>
                    </a:lnTo>
                    <a:lnTo>
                      <a:pt x="218" y="1215"/>
                    </a:lnTo>
                    <a:lnTo>
                      <a:pt x="257" y="1233"/>
                    </a:lnTo>
                    <a:lnTo>
                      <a:pt x="279" y="1290"/>
                    </a:lnTo>
                    <a:lnTo>
                      <a:pt x="283" y="1465"/>
                    </a:lnTo>
                    <a:lnTo>
                      <a:pt x="957" y="1468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98" name="Freeform 122">
                <a:extLst>
                  <a:ext uri="{FF2B5EF4-FFF2-40B4-BE49-F238E27FC236}">
                    <a16:creationId xmlns:a16="http://schemas.microsoft.com/office/drawing/2014/main" id="{7998F268-A27F-8C76-DC5E-84DEF56035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32" y="1151"/>
                <a:ext cx="77" cy="40"/>
              </a:xfrm>
              <a:custGeom>
                <a:avLst/>
                <a:gdLst>
                  <a:gd name="T0" fmla="*/ 0 w 538"/>
                  <a:gd name="T1" fmla="*/ 0 h 275"/>
                  <a:gd name="T2" fmla="*/ 234 w 538"/>
                  <a:gd name="T3" fmla="*/ 164 h 275"/>
                  <a:gd name="T4" fmla="*/ 445 w 538"/>
                  <a:gd name="T5" fmla="*/ 246 h 275"/>
                  <a:gd name="T6" fmla="*/ 538 w 538"/>
                  <a:gd name="T7" fmla="*/ 275 h 2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38" h="275">
                    <a:moveTo>
                      <a:pt x="0" y="0"/>
                    </a:moveTo>
                    <a:lnTo>
                      <a:pt x="234" y="164"/>
                    </a:lnTo>
                    <a:lnTo>
                      <a:pt x="445" y="246"/>
                    </a:lnTo>
                    <a:lnTo>
                      <a:pt x="538" y="275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99" name="Freeform 123">
                <a:extLst>
                  <a:ext uri="{FF2B5EF4-FFF2-40B4-BE49-F238E27FC236}">
                    <a16:creationId xmlns:a16="http://schemas.microsoft.com/office/drawing/2014/main" id="{BF7DCBAD-D133-D309-A1AD-C8D3E2A08A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5" y="1141"/>
                <a:ext cx="86" cy="91"/>
              </a:xfrm>
              <a:custGeom>
                <a:avLst/>
                <a:gdLst>
                  <a:gd name="T0" fmla="*/ 0 w 601"/>
                  <a:gd name="T1" fmla="*/ 0 h 643"/>
                  <a:gd name="T2" fmla="*/ 337 w 601"/>
                  <a:gd name="T3" fmla="*/ 180 h 643"/>
                  <a:gd name="T4" fmla="*/ 413 w 601"/>
                  <a:gd name="T5" fmla="*/ 245 h 643"/>
                  <a:gd name="T6" fmla="*/ 510 w 601"/>
                  <a:gd name="T7" fmla="*/ 360 h 643"/>
                  <a:gd name="T8" fmla="*/ 551 w 601"/>
                  <a:gd name="T9" fmla="*/ 454 h 643"/>
                  <a:gd name="T10" fmla="*/ 573 w 601"/>
                  <a:gd name="T11" fmla="*/ 534 h 643"/>
                  <a:gd name="T12" fmla="*/ 601 w 601"/>
                  <a:gd name="T13" fmla="*/ 643 h 6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01" h="643">
                    <a:moveTo>
                      <a:pt x="0" y="0"/>
                    </a:moveTo>
                    <a:lnTo>
                      <a:pt x="337" y="180"/>
                    </a:lnTo>
                    <a:lnTo>
                      <a:pt x="413" y="245"/>
                    </a:lnTo>
                    <a:lnTo>
                      <a:pt x="510" y="360"/>
                    </a:lnTo>
                    <a:lnTo>
                      <a:pt x="551" y="454"/>
                    </a:lnTo>
                    <a:lnTo>
                      <a:pt x="573" y="534"/>
                    </a:lnTo>
                    <a:lnTo>
                      <a:pt x="601" y="643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00" name="Freeform 124">
                <a:extLst>
                  <a:ext uri="{FF2B5EF4-FFF2-40B4-BE49-F238E27FC236}">
                    <a16:creationId xmlns:a16="http://schemas.microsoft.com/office/drawing/2014/main" id="{F01B3824-BBBB-5E97-B140-1491C36027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19" y="1090"/>
                <a:ext cx="57" cy="89"/>
              </a:xfrm>
              <a:custGeom>
                <a:avLst/>
                <a:gdLst>
                  <a:gd name="T0" fmla="*/ 391 w 395"/>
                  <a:gd name="T1" fmla="*/ 139 h 623"/>
                  <a:gd name="T2" fmla="*/ 395 w 395"/>
                  <a:gd name="T3" fmla="*/ 98 h 623"/>
                  <a:gd name="T4" fmla="*/ 368 w 395"/>
                  <a:gd name="T5" fmla="*/ 42 h 623"/>
                  <a:gd name="T6" fmla="*/ 328 w 395"/>
                  <a:gd name="T7" fmla="*/ 15 h 623"/>
                  <a:gd name="T8" fmla="*/ 290 w 395"/>
                  <a:gd name="T9" fmla="*/ 0 h 623"/>
                  <a:gd name="T10" fmla="*/ 248 w 395"/>
                  <a:gd name="T11" fmla="*/ 1 h 623"/>
                  <a:gd name="T12" fmla="*/ 211 w 395"/>
                  <a:gd name="T13" fmla="*/ 10 h 623"/>
                  <a:gd name="T14" fmla="*/ 181 w 395"/>
                  <a:gd name="T15" fmla="*/ 28 h 623"/>
                  <a:gd name="T16" fmla="*/ 123 w 395"/>
                  <a:gd name="T17" fmla="*/ 167 h 623"/>
                  <a:gd name="T18" fmla="*/ 83 w 395"/>
                  <a:gd name="T19" fmla="*/ 298 h 623"/>
                  <a:gd name="T20" fmla="*/ 45 w 395"/>
                  <a:gd name="T21" fmla="*/ 401 h 623"/>
                  <a:gd name="T22" fmla="*/ 0 w 395"/>
                  <a:gd name="T23" fmla="*/ 512 h 623"/>
                  <a:gd name="T24" fmla="*/ 16 w 395"/>
                  <a:gd name="T25" fmla="*/ 581 h 623"/>
                  <a:gd name="T26" fmla="*/ 38 w 395"/>
                  <a:gd name="T27" fmla="*/ 604 h 623"/>
                  <a:gd name="T28" fmla="*/ 72 w 395"/>
                  <a:gd name="T29" fmla="*/ 623 h 623"/>
                  <a:gd name="T30" fmla="*/ 110 w 395"/>
                  <a:gd name="T31" fmla="*/ 618 h 623"/>
                  <a:gd name="T32" fmla="*/ 148 w 395"/>
                  <a:gd name="T33" fmla="*/ 602 h 623"/>
                  <a:gd name="T34" fmla="*/ 186 w 395"/>
                  <a:gd name="T35" fmla="*/ 540 h 623"/>
                  <a:gd name="T36" fmla="*/ 201 w 395"/>
                  <a:gd name="T37" fmla="*/ 453 h 623"/>
                  <a:gd name="T38" fmla="*/ 235 w 395"/>
                  <a:gd name="T39" fmla="*/ 398 h 623"/>
                  <a:gd name="T40" fmla="*/ 265 w 395"/>
                  <a:gd name="T41" fmla="*/ 332 h 623"/>
                  <a:gd name="T42" fmla="*/ 315 w 395"/>
                  <a:gd name="T43" fmla="*/ 267 h 623"/>
                  <a:gd name="T44" fmla="*/ 364 w 395"/>
                  <a:gd name="T45" fmla="*/ 183 h 623"/>
                  <a:gd name="T46" fmla="*/ 391 w 395"/>
                  <a:gd name="T47" fmla="*/ 139 h 6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5" h="623">
                    <a:moveTo>
                      <a:pt x="391" y="139"/>
                    </a:moveTo>
                    <a:lnTo>
                      <a:pt x="395" y="98"/>
                    </a:lnTo>
                    <a:lnTo>
                      <a:pt x="368" y="42"/>
                    </a:lnTo>
                    <a:lnTo>
                      <a:pt x="328" y="15"/>
                    </a:lnTo>
                    <a:lnTo>
                      <a:pt x="290" y="0"/>
                    </a:lnTo>
                    <a:lnTo>
                      <a:pt x="248" y="1"/>
                    </a:lnTo>
                    <a:lnTo>
                      <a:pt x="211" y="10"/>
                    </a:lnTo>
                    <a:lnTo>
                      <a:pt x="181" y="28"/>
                    </a:lnTo>
                    <a:lnTo>
                      <a:pt x="123" y="167"/>
                    </a:lnTo>
                    <a:lnTo>
                      <a:pt x="83" y="298"/>
                    </a:lnTo>
                    <a:lnTo>
                      <a:pt x="45" y="401"/>
                    </a:lnTo>
                    <a:lnTo>
                      <a:pt x="0" y="512"/>
                    </a:lnTo>
                    <a:lnTo>
                      <a:pt x="16" y="581"/>
                    </a:lnTo>
                    <a:lnTo>
                      <a:pt x="38" y="604"/>
                    </a:lnTo>
                    <a:lnTo>
                      <a:pt x="72" y="623"/>
                    </a:lnTo>
                    <a:lnTo>
                      <a:pt x="110" y="618"/>
                    </a:lnTo>
                    <a:lnTo>
                      <a:pt x="148" y="602"/>
                    </a:lnTo>
                    <a:lnTo>
                      <a:pt x="186" y="540"/>
                    </a:lnTo>
                    <a:lnTo>
                      <a:pt x="201" y="453"/>
                    </a:lnTo>
                    <a:lnTo>
                      <a:pt x="235" y="398"/>
                    </a:lnTo>
                    <a:lnTo>
                      <a:pt x="265" y="332"/>
                    </a:lnTo>
                    <a:lnTo>
                      <a:pt x="315" y="267"/>
                    </a:lnTo>
                    <a:lnTo>
                      <a:pt x="364" y="183"/>
                    </a:lnTo>
                    <a:lnTo>
                      <a:pt x="391" y="139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01" name="Freeform 125">
                <a:extLst>
                  <a:ext uri="{FF2B5EF4-FFF2-40B4-BE49-F238E27FC236}">
                    <a16:creationId xmlns:a16="http://schemas.microsoft.com/office/drawing/2014/main" id="{CBA96496-B9C4-2407-7A4B-8F85747F95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5" y="1154"/>
                <a:ext cx="16" cy="21"/>
              </a:xfrm>
              <a:custGeom>
                <a:avLst/>
                <a:gdLst>
                  <a:gd name="T0" fmla="*/ 16 w 114"/>
                  <a:gd name="T1" fmla="*/ 18 h 148"/>
                  <a:gd name="T2" fmla="*/ 38 w 114"/>
                  <a:gd name="T3" fmla="*/ 0 h 148"/>
                  <a:gd name="T4" fmla="*/ 77 w 114"/>
                  <a:gd name="T5" fmla="*/ 4 h 148"/>
                  <a:gd name="T6" fmla="*/ 114 w 114"/>
                  <a:gd name="T7" fmla="*/ 22 h 148"/>
                  <a:gd name="T8" fmla="*/ 114 w 114"/>
                  <a:gd name="T9" fmla="*/ 77 h 148"/>
                  <a:gd name="T10" fmla="*/ 108 w 114"/>
                  <a:gd name="T11" fmla="*/ 107 h 148"/>
                  <a:gd name="T12" fmla="*/ 92 w 114"/>
                  <a:gd name="T13" fmla="*/ 139 h 148"/>
                  <a:gd name="T14" fmla="*/ 54 w 114"/>
                  <a:gd name="T15" fmla="*/ 148 h 148"/>
                  <a:gd name="T16" fmla="*/ 35 w 114"/>
                  <a:gd name="T17" fmla="*/ 146 h 148"/>
                  <a:gd name="T18" fmla="*/ 13 w 114"/>
                  <a:gd name="T19" fmla="*/ 124 h 148"/>
                  <a:gd name="T20" fmla="*/ 0 w 114"/>
                  <a:gd name="T21" fmla="*/ 98 h 148"/>
                  <a:gd name="T22" fmla="*/ 16 w 114"/>
                  <a:gd name="T23" fmla="*/ 18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14" h="148">
                    <a:moveTo>
                      <a:pt x="16" y="18"/>
                    </a:moveTo>
                    <a:lnTo>
                      <a:pt x="38" y="0"/>
                    </a:lnTo>
                    <a:lnTo>
                      <a:pt x="77" y="4"/>
                    </a:lnTo>
                    <a:lnTo>
                      <a:pt x="114" y="22"/>
                    </a:lnTo>
                    <a:lnTo>
                      <a:pt x="114" y="77"/>
                    </a:lnTo>
                    <a:lnTo>
                      <a:pt x="108" y="107"/>
                    </a:lnTo>
                    <a:lnTo>
                      <a:pt x="92" y="139"/>
                    </a:lnTo>
                    <a:lnTo>
                      <a:pt x="54" y="148"/>
                    </a:lnTo>
                    <a:lnTo>
                      <a:pt x="35" y="146"/>
                    </a:lnTo>
                    <a:lnTo>
                      <a:pt x="13" y="124"/>
                    </a:lnTo>
                    <a:lnTo>
                      <a:pt x="0" y="98"/>
                    </a:lnTo>
                    <a:lnTo>
                      <a:pt x="16" y="18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02" name="Freeform 126">
                <a:extLst>
                  <a:ext uri="{FF2B5EF4-FFF2-40B4-BE49-F238E27FC236}">
                    <a16:creationId xmlns:a16="http://schemas.microsoft.com/office/drawing/2014/main" id="{C9375537-5EBF-0F6A-4EB4-F0626EB32F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0" y="962"/>
                <a:ext cx="42" cy="155"/>
              </a:xfrm>
              <a:custGeom>
                <a:avLst/>
                <a:gdLst>
                  <a:gd name="T0" fmla="*/ 284 w 290"/>
                  <a:gd name="T1" fmla="*/ 1005 h 1090"/>
                  <a:gd name="T2" fmla="*/ 289 w 290"/>
                  <a:gd name="T3" fmla="*/ 947 h 1090"/>
                  <a:gd name="T4" fmla="*/ 290 w 290"/>
                  <a:gd name="T5" fmla="*/ 818 h 1090"/>
                  <a:gd name="T6" fmla="*/ 281 w 290"/>
                  <a:gd name="T7" fmla="*/ 691 h 1090"/>
                  <a:gd name="T8" fmla="*/ 275 w 290"/>
                  <a:gd name="T9" fmla="*/ 635 h 1090"/>
                  <a:gd name="T10" fmla="*/ 271 w 290"/>
                  <a:gd name="T11" fmla="*/ 594 h 1090"/>
                  <a:gd name="T12" fmla="*/ 271 w 290"/>
                  <a:gd name="T13" fmla="*/ 505 h 1090"/>
                  <a:gd name="T14" fmla="*/ 276 w 290"/>
                  <a:gd name="T15" fmla="*/ 406 h 1090"/>
                  <a:gd name="T16" fmla="*/ 275 w 290"/>
                  <a:gd name="T17" fmla="*/ 332 h 1090"/>
                  <a:gd name="T18" fmla="*/ 273 w 290"/>
                  <a:gd name="T19" fmla="*/ 276 h 1090"/>
                  <a:gd name="T20" fmla="*/ 262 w 290"/>
                  <a:gd name="T21" fmla="*/ 166 h 1090"/>
                  <a:gd name="T22" fmla="*/ 253 w 290"/>
                  <a:gd name="T23" fmla="*/ 88 h 1090"/>
                  <a:gd name="T24" fmla="*/ 236 w 290"/>
                  <a:gd name="T25" fmla="*/ 24 h 1090"/>
                  <a:gd name="T26" fmla="*/ 214 w 290"/>
                  <a:gd name="T27" fmla="*/ 3 h 1090"/>
                  <a:gd name="T28" fmla="*/ 186 w 290"/>
                  <a:gd name="T29" fmla="*/ 1 h 1090"/>
                  <a:gd name="T30" fmla="*/ 156 w 290"/>
                  <a:gd name="T31" fmla="*/ 0 h 1090"/>
                  <a:gd name="T32" fmla="*/ 121 w 290"/>
                  <a:gd name="T33" fmla="*/ 14 h 1090"/>
                  <a:gd name="T34" fmla="*/ 92 w 290"/>
                  <a:gd name="T35" fmla="*/ 70 h 1090"/>
                  <a:gd name="T36" fmla="*/ 85 w 290"/>
                  <a:gd name="T37" fmla="*/ 160 h 1090"/>
                  <a:gd name="T38" fmla="*/ 82 w 290"/>
                  <a:gd name="T39" fmla="*/ 264 h 1090"/>
                  <a:gd name="T40" fmla="*/ 76 w 290"/>
                  <a:gd name="T41" fmla="*/ 332 h 1090"/>
                  <a:gd name="T42" fmla="*/ 67 w 290"/>
                  <a:gd name="T43" fmla="*/ 402 h 1090"/>
                  <a:gd name="T44" fmla="*/ 68 w 290"/>
                  <a:gd name="T45" fmla="*/ 485 h 1090"/>
                  <a:gd name="T46" fmla="*/ 64 w 290"/>
                  <a:gd name="T47" fmla="*/ 580 h 1090"/>
                  <a:gd name="T48" fmla="*/ 51 w 290"/>
                  <a:gd name="T49" fmla="*/ 651 h 1090"/>
                  <a:gd name="T50" fmla="*/ 37 w 290"/>
                  <a:gd name="T51" fmla="*/ 765 h 1090"/>
                  <a:gd name="T52" fmla="*/ 19 w 290"/>
                  <a:gd name="T53" fmla="*/ 885 h 1090"/>
                  <a:gd name="T54" fmla="*/ 3 w 290"/>
                  <a:gd name="T55" fmla="*/ 986 h 1090"/>
                  <a:gd name="T56" fmla="*/ 0 w 290"/>
                  <a:gd name="T57" fmla="*/ 1090 h 1090"/>
                  <a:gd name="T58" fmla="*/ 266 w 290"/>
                  <a:gd name="T59" fmla="*/ 1085 h 1090"/>
                  <a:gd name="T60" fmla="*/ 284 w 290"/>
                  <a:gd name="T61" fmla="*/ 1005 h 10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290" h="1090">
                    <a:moveTo>
                      <a:pt x="284" y="1005"/>
                    </a:moveTo>
                    <a:lnTo>
                      <a:pt x="289" y="947"/>
                    </a:lnTo>
                    <a:lnTo>
                      <a:pt x="290" y="818"/>
                    </a:lnTo>
                    <a:lnTo>
                      <a:pt x="281" y="691"/>
                    </a:lnTo>
                    <a:lnTo>
                      <a:pt x="275" y="635"/>
                    </a:lnTo>
                    <a:lnTo>
                      <a:pt x="271" y="594"/>
                    </a:lnTo>
                    <a:lnTo>
                      <a:pt x="271" y="505"/>
                    </a:lnTo>
                    <a:lnTo>
                      <a:pt x="276" y="406"/>
                    </a:lnTo>
                    <a:lnTo>
                      <a:pt x="275" y="332"/>
                    </a:lnTo>
                    <a:lnTo>
                      <a:pt x="273" y="276"/>
                    </a:lnTo>
                    <a:lnTo>
                      <a:pt x="262" y="166"/>
                    </a:lnTo>
                    <a:lnTo>
                      <a:pt x="253" y="88"/>
                    </a:lnTo>
                    <a:lnTo>
                      <a:pt x="236" y="24"/>
                    </a:lnTo>
                    <a:lnTo>
                      <a:pt x="214" y="3"/>
                    </a:lnTo>
                    <a:lnTo>
                      <a:pt x="186" y="1"/>
                    </a:lnTo>
                    <a:lnTo>
                      <a:pt x="156" y="0"/>
                    </a:lnTo>
                    <a:lnTo>
                      <a:pt x="121" y="14"/>
                    </a:lnTo>
                    <a:lnTo>
                      <a:pt x="92" y="70"/>
                    </a:lnTo>
                    <a:lnTo>
                      <a:pt x="85" y="160"/>
                    </a:lnTo>
                    <a:lnTo>
                      <a:pt x="82" y="264"/>
                    </a:lnTo>
                    <a:lnTo>
                      <a:pt x="76" y="332"/>
                    </a:lnTo>
                    <a:lnTo>
                      <a:pt x="67" y="402"/>
                    </a:lnTo>
                    <a:lnTo>
                      <a:pt x="68" y="485"/>
                    </a:lnTo>
                    <a:lnTo>
                      <a:pt x="64" y="580"/>
                    </a:lnTo>
                    <a:lnTo>
                      <a:pt x="51" y="651"/>
                    </a:lnTo>
                    <a:lnTo>
                      <a:pt x="37" y="765"/>
                    </a:lnTo>
                    <a:lnTo>
                      <a:pt x="19" y="885"/>
                    </a:lnTo>
                    <a:lnTo>
                      <a:pt x="3" y="986"/>
                    </a:lnTo>
                    <a:lnTo>
                      <a:pt x="0" y="1090"/>
                    </a:lnTo>
                    <a:lnTo>
                      <a:pt x="266" y="1085"/>
                    </a:lnTo>
                    <a:lnTo>
                      <a:pt x="284" y="1005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03" name="Freeform 127">
                <a:extLst>
                  <a:ext uri="{FF2B5EF4-FFF2-40B4-BE49-F238E27FC236}">
                    <a16:creationId xmlns:a16="http://schemas.microsoft.com/office/drawing/2014/main" id="{FDDEF3F5-DC91-F3C1-BFEF-7FB6FEFF3D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68" y="1156"/>
                <a:ext cx="31" cy="4"/>
              </a:xfrm>
              <a:custGeom>
                <a:avLst/>
                <a:gdLst>
                  <a:gd name="T0" fmla="*/ 221 w 221"/>
                  <a:gd name="T1" fmla="*/ 14 h 28"/>
                  <a:gd name="T2" fmla="*/ 156 w 221"/>
                  <a:gd name="T3" fmla="*/ 24 h 28"/>
                  <a:gd name="T4" fmla="*/ 104 w 221"/>
                  <a:gd name="T5" fmla="*/ 28 h 28"/>
                  <a:gd name="T6" fmla="*/ 35 w 221"/>
                  <a:gd name="T7" fmla="*/ 14 h 28"/>
                  <a:gd name="T8" fmla="*/ 0 w 221"/>
                  <a:gd name="T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1" h="28">
                    <a:moveTo>
                      <a:pt x="221" y="14"/>
                    </a:moveTo>
                    <a:lnTo>
                      <a:pt x="156" y="24"/>
                    </a:lnTo>
                    <a:lnTo>
                      <a:pt x="104" y="28"/>
                    </a:lnTo>
                    <a:lnTo>
                      <a:pt x="35" y="1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04" name="Freeform 128">
                <a:extLst>
                  <a:ext uri="{FF2B5EF4-FFF2-40B4-BE49-F238E27FC236}">
                    <a16:creationId xmlns:a16="http://schemas.microsoft.com/office/drawing/2014/main" id="{1E462404-7FFC-76A8-1FF7-1CDE2DEFA6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2" y="1264"/>
                <a:ext cx="26" cy="2"/>
              </a:xfrm>
              <a:custGeom>
                <a:avLst/>
                <a:gdLst>
                  <a:gd name="T0" fmla="*/ 0 w 181"/>
                  <a:gd name="T1" fmla="*/ 0 h 14"/>
                  <a:gd name="T2" fmla="*/ 70 w 181"/>
                  <a:gd name="T3" fmla="*/ 14 h 14"/>
                  <a:gd name="T4" fmla="*/ 146 w 181"/>
                  <a:gd name="T5" fmla="*/ 14 h 14"/>
                  <a:gd name="T6" fmla="*/ 181 w 181"/>
                  <a:gd name="T7" fmla="*/ 7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1" h="14">
                    <a:moveTo>
                      <a:pt x="0" y="0"/>
                    </a:moveTo>
                    <a:lnTo>
                      <a:pt x="70" y="14"/>
                    </a:lnTo>
                    <a:lnTo>
                      <a:pt x="146" y="14"/>
                    </a:lnTo>
                    <a:lnTo>
                      <a:pt x="181" y="7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05" name="Freeform 129">
                <a:extLst>
                  <a:ext uri="{FF2B5EF4-FFF2-40B4-BE49-F238E27FC236}">
                    <a16:creationId xmlns:a16="http://schemas.microsoft.com/office/drawing/2014/main" id="{C26632B9-554F-34E8-0832-18C407F18D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8" y="1104"/>
                <a:ext cx="53" cy="72"/>
              </a:xfrm>
              <a:custGeom>
                <a:avLst/>
                <a:gdLst>
                  <a:gd name="T0" fmla="*/ 370 w 370"/>
                  <a:gd name="T1" fmla="*/ 97 h 501"/>
                  <a:gd name="T2" fmla="*/ 362 w 370"/>
                  <a:gd name="T3" fmla="*/ 159 h 501"/>
                  <a:gd name="T4" fmla="*/ 331 w 370"/>
                  <a:gd name="T5" fmla="*/ 214 h 501"/>
                  <a:gd name="T6" fmla="*/ 276 w 370"/>
                  <a:gd name="T7" fmla="*/ 266 h 501"/>
                  <a:gd name="T8" fmla="*/ 239 w 370"/>
                  <a:gd name="T9" fmla="*/ 279 h 501"/>
                  <a:gd name="T10" fmla="*/ 209 w 370"/>
                  <a:gd name="T11" fmla="*/ 294 h 501"/>
                  <a:gd name="T12" fmla="*/ 191 w 370"/>
                  <a:gd name="T13" fmla="*/ 344 h 501"/>
                  <a:gd name="T14" fmla="*/ 163 w 370"/>
                  <a:gd name="T15" fmla="*/ 414 h 501"/>
                  <a:gd name="T16" fmla="*/ 132 w 370"/>
                  <a:gd name="T17" fmla="*/ 480 h 501"/>
                  <a:gd name="T18" fmla="*/ 97 w 370"/>
                  <a:gd name="T19" fmla="*/ 501 h 501"/>
                  <a:gd name="T20" fmla="*/ 46 w 370"/>
                  <a:gd name="T21" fmla="*/ 501 h 501"/>
                  <a:gd name="T22" fmla="*/ 14 w 370"/>
                  <a:gd name="T23" fmla="*/ 486 h 501"/>
                  <a:gd name="T24" fmla="*/ 0 w 370"/>
                  <a:gd name="T25" fmla="*/ 446 h 501"/>
                  <a:gd name="T26" fmla="*/ 3 w 370"/>
                  <a:gd name="T27" fmla="*/ 401 h 501"/>
                  <a:gd name="T28" fmla="*/ 19 w 370"/>
                  <a:gd name="T29" fmla="*/ 318 h 501"/>
                  <a:gd name="T30" fmla="*/ 52 w 370"/>
                  <a:gd name="T31" fmla="*/ 251 h 501"/>
                  <a:gd name="T32" fmla="*/ 90 w 370"/>
                  <a:gd name="T33" fmla="*/ 193 h 501"/>
                  <a:gd name="T34" fmla="*/ 160 w 370"/>
                  <a:gd name="T35" fmla="*/ 69 h 501"/>
                  <a:gd name="T36" fmla="*/ 207 w 370"/>
                  <a:gd name="T37" fmla="*/ 14 h 501"/>
                  <a:gd name="T38" fmla="*/ 269 w 370"/>
                  <a:gd name="T39" fmla="*/ 0 h 501"/>
                  <a:gd name="T40" fmla="*/ 305 w 370"/>
                  <a:gd name="T41" fmla="*/ 9 h 501"/>
                  <a:gd name="T42" fmla="*/ 331 w 370"/>
                  <a:gd name="T43" fmla="*/ 28 h 501"/>
                  <a:gd name="T44" fmla="*/ 357 w 370"/>
                  <a:gd name="T45" fmla="*/ 61 h 501"/>
                  <a:gd name="T46" fmla="*/ 370 w 370"/>
                  <a:gd name="T47" fmla="*/ 97 h 5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70" h="501">
                    <a:moveTo>
                      <a:pt x="370" y="97"/>
                    </a:moveTo>
                    <a:lnTo>
                      <a:pt x="362" y="159"/>
                    </a:lnTo>
                    <a:lnTo>
                      <a:pt x="331" y="214"/>
                    </a:lnTo>
                    <a:lnTo>
                      <a:pt x="276" y="266"/>
                    </a:lnTo>
                    <a:lnTo>
                      <a:pt x="239" y="279"/>
                    </a:lnTo>
                    <a:lnTo>
                      <a:pt x="209" y="294"/>
                    </a:lnTo>
                    <a:lnTo>
                      <a:pt x="191" y="344"/>
                    </a:lnTo>
                    <a:lnTo>
                      <a:pt x="163" y="414"/>
                    </a:lnTo>
                    <a:lnTo>
                      <a:pt x="132" y="480"/>
                    </a:lnTo>
                    <a:lnTo>
                      <a:pt x="97" y="501"/>
                    </a:lnTo>
                    <a:lnTo>
                      <a:pt x="46" y="501"/>
                    </a:lnTo>
                    <a:lnTo>
                      <a:pt x="14" y="486"/>
                    </a:lnTo>
                    <a:lnTo>
                      <a:pt x="0" y="446"/>
                    </a:lnTo>
                    <a:lnTo>
                      <a:pt x="3" y="401"/>
                    </a:lnTo>
                    <a:lnTo>
                      <a:pt x="19" y="318"/>
                    </a:lnTo>
                    <a:lnTo>
                      <a:pt x="52" y="251"/>
                    </a:lnTo>
                    <a:lnTo>
                      <a:pt x="90" y="193"/>
                    </a:lnTo>
                    <a:lnTo>
                      <a:pt x="160" y="69"/>
                    </a:lnTo>
                    <a:lnTo>
                      <a:pt x="207" y="14"/>
                    </a:lnTo>
                    <a:lnTo>
                      <a:pt x="269" y="0"/>
                    </a:lnTo>
                    <a:lnTo>
                      <a:pt x="305" y="9"/>
                    </a:lnTo>
                    <a:lnTo>
                      <a:pt x="331" y="28"/>
                    </a:lnTo>
                    <a:lnTo>
                      <a:pt x="357" y="61"/>
                    </a:lnTo>
                    <a:lnTo>
                      <a:pt x="370" y="97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06" name="Freeform 130">
                <a:extLst>
                  <a:ext uri="{FF2B5EF4-FFF2-40B4-BE49-F238E27FC236}">
                    <a16:creationId xmlns:a16="http://schemas.microsoft.com/office/drawing/2014/main" id="{1401D11A-27A7-4DB7-00F9-4655EE0A6F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48" y="1163"/>
                <a:ext cx="14" cy="17"/>
              </a:xfrm>
              <a:custGeom>
                <a:avLst/>
                <a:gdLst>
                  <a:gd name="T0" fmla="*/ 17 w 98"/>
                  <a:gd name="T1" fmla="*/ 0 h 114"/>
                  <a:gd name="T2" fmla="*/ 57 w 98"/>
                  <a:gd name="T3" fmla="*/ 0 h 114"/>
                  <a:gd name="T4" fmla="*/ 96 w 98"/>
                  <a:gd name="T5" fmla="*/ 14 h 114"/>
                  <a:gd name="T6" fmla="*/ 98 w 98"/>
                  <a:gd name="T7" fmla="*/ 59 h 114"/>
                  <a:gd name="T8" fmla="*/ 86 w 98"/>
                  <a:gd name="T9" fmla="*/ 92 h 114"/>
                  <a:gd name="T10" fmla="*/ 48 w 98"/>
                  <a:gd name="T11" fmla="*/ 114 h 114"/>
                  <a:gd name="T12" fmla="*/ 21 w 98"/>
                  <a:gd name="T13" fmla="*/ 102 h 114"/>
                  <a:gd name="T14" fmla="*/ 11 w 98"/>
                  <a:gd name="T15" fmla="*/ 83 h 114"/>
                  <a:gd name="T16" fmla="*/ 0 w 98"/>
                  <a:gd name="T17" fmla="*/ 54 h 114"/>
                  <a:gd name="T18" fmla="*/ 4 w 98"/>
                  <a:gd name="T19" fmla="*/ 16 h 114"/>
                  <a:gd name="T20" fmla="*/ 17 w 98"/>
                  <a:gd name="T21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8" h="114">
                    <a:moveTo>
                      <a:pt x="17" y="0"/>
                    </a:moveTo>
                    <a:lnTo>
                      <a:pt x="57" y="0"/>
                    </a:lnTo>
                    <a:lnTo>
                      <a:pt x="96" y="14"/>
                    </a:lnTo>
                    <a:lnTo>
                      <a:pt x="98" y="59"/>
                    </a:lnTo>
                    <a:lnTo>
                      <a:pt x="86" y="92"/>
                    </a:lnTo>
                    <a:lnTo>
                      <a:pt x="48" y="114"/>
                    </a:lnTo>
                    <a:lnTo>
                      <a:pt x="21" y="102"/>
                    </a:lnTo>
                    <a:lnTo>
                      <a:pt x="11" y="83"/>
                    </a:lnTo>
                    <a:lnTo>
                      <a:pt x="0" y="54"/>
                    </a:lnTo>
                    <a:lnTo>
                      <a:pt x="4" y="16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07" name="Freeform 131">
                <a:extLst>
                  <a:ext uri="{FF2B5EF4-FFF2-40B4-BE49-F238E27FC236}">
                    <a16:creationId xmlns:a16="http://schemas.microsoft.com/office/drawing/2014/main" id="{8D2501D5-9649-95AE-0831-BB668F7A2A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02" y="1083"/>
                <a:ext cx="45" cy="90"/>
              </a:xfrm>
              <a:custGeom>
                <a:avLst/>
                <a:gdLst>
                  <a:gd name="T0" fmla="*/ 317 w 317"/>
                  <a:gd name="T1" fmla="*/ 90 h 626"/>
                  <a:gd name="T2" fmla="*/ 303 w 317"/>
                  <a:gd name="T3" fmla="*/ 48 h 626"/>
                  <a:gd name="T4" fmla="*/ 280 w 317"/>
                  <a:gd name="T5" fmla="*/ 18 h 626"/>
                  <a:gd name="T6" fmla="*/ 245 w 317"/>
                  <a:gd name="T7" fmla="*/ 7 h 626"/>
                  <a:gd name="T8" fmla="*/ 200 w 317"/>
                  <a:gd name="T9" fmla="*/ 0 h 626"/>
                  <a:gd name="T10" fmla="*/ 138 w 317"/>
                  <a:gd name="T11" fmla="*/ 21 h 626"/>
                  <a:gd name="T12" fmla="*/ 92 w 317"/>
                  <a:gd name="T13" fmla="*/ 49 h 626"/>
                  <a:gd name="T14" fmla="*/ 53 w 317"/>
                  <a:gd name="T15" fmla="*/ 118 h 626"/>
                  <a:gd name="T16" fmla="*/ 30 w 317"/>
                  <a:gd name="T17" fmla="*/ 277 h 626"/>
                  <a:gd name="T18" fmla="*/ 3 w 317"/>
                  <a:gd name="T19" fmla="*/ 394 h 626"/>
                  <a:gd name="T20" fmla="*/ 0 w 317"/>
                  <a:gd name="T21" fmla="*/ 512 h 626"/>
                  <a:gd name="T22" fmla="*/ 8 w 317"/>
                  <a:gd name="T23" fmla="*/ 567 h 626"/>
                  <a:gd name="T24" fmla="*/ 33 w 317"/>
                  <a:gd name="T25" fmla="*/ 608 h 626"/>
                  <a:gd name="T26" fmla="*/ 91 w 317"/>
                  <a:gd name="T27" fmla="*/ 626 h 626"/>
                  <a:gd name="T28" fmla="*/ 145 w 317"/>
                  <a:gd name="T29" fmla="*/ 601 h 626"/>
                  <a:gd name="T30" fmla="*/ 173 w 317"/>
                  <a:gd name="T31" fmla="*/ 539 h 626"/>
                  <a:gd name="T32" fmla="*/ 193 w 317"/>
                  <a:gd name="T33" fmla="*/ 436 h 626"/>
                  <a:gd name="T34" fmla="*/ 221 w 317"/>
                  <a:gd name="T35" fmla="*/ 341 h 626"/>
                  <a:gd name="T36" fmla="*/ 267 w 317"/>
                  <a:gd name="T37" fmla="*/ 253 h 626"/>
                  <a:gd name="T38" fmla="*/ 300 w 317"/>
                  <a:gd name="T39" fmla="*/ 155 h 626"/>
                  <a:gd name="T40" fmla="*/ 317 w 317"/>
                  <a:gd name="T41" fmla="*/ 90 h 6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7" h="626">
                    <a:moveTo>
                      <a:pt x="317" y="90"/>
                    </a:moveTo>
                    <a:lnTo>
                      <a:pt x="303" y="48"/>
                    </a:lnTo>
                    <a:lnTo>
                      <a:pt x="280" y="18"/>
                    </a:lnTo>
                    <a:lnTo>
                      <a:pt x="245" y="7"/>
                    </a:lnTo>
                    <a:lnTo>
                      <a:pt x="200" y="0"/>
                    </a:lnTo>
                    <a:lnTo>
                      <a:pt x="138" y="21"/>
                    </a:lnTo>
                    <a:lnTo>
                      <a:pt x="92" y="49"/>
                    </a:lnTo>
                    <a:lnTo>
                      <a:pt x="53" y="118"/>
                    </a:lnTo>
                    <a:lnTo>
                      <a:pt x="30" y="277"/>
                    </a:lnTo>
                    <a:lnTo>
                      <a:pt x="3" y="394"/>
                    </a:lnTo>
                    <a:lnTo>
                      <a:pt x="0" y="512"/>
                    </a:lnTo>
                    <a:lnTo>
                      <a:pt x="8" y="567"/>
                    </a:lnTo>
                    <a:lnTo>
                      <a:pt x="33" y="608"/>
                    </a:lnTo>
                    <a:lnTo>
                      <a:pt x="91" y="626"/>
                    </a:lnTo>
                    <a:lnTo>
                      <a:pt x="145" y="601"/>
                    </a:lnTo>
                    <a:lnTo>
                      <a:pt x="173" y="539"/>
                    </a:lnTo>
                    <a:lnTo>
                      <a:pt x="193" y="436"/>
                    </a:lnTo>
                    <a:lnTo>
                      <a:pt x="221" y="341"/>
                    </a:lnTo>
                    <a:lnTo>
                      <a:pt x="267" y="253"/>
                    </a:lnTo>
                    <a:lnTo>
                      <a:pt x="300" y="155"/>
                    </a:lnTo>
                    <a:lnTo>
                      <a:pt x="317" y="90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08" name="Freeform 132">
                <a:extLst>
                  <a:ext uri="{FF2B5EF4-FFF2-40B4-BE49-F238E27FC236}">
                    <a16:creationId xmlns:a16="http://schemas.microsoft.com/office/drawing/2014/main" id="{67DC6775-A916-C570-8587-6EDD185A20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04" y="1147"/>
                <a:ext cx="19" cy="21"/>
              </a:xfrm>
              <a:custGeom>
                <a:avLst/>
                <a:gdLst>
                  <a:gd name="T0" fmla="*/ 131 w 132"/>
                  <a:gd name="T1" fmla="*/ 24 h 152"/>
                  <a:gd name="T2" fmla="*/ 132 w 132"/>
                  <a:gd name="T3" fmla="*/ 80 h 152"/>
                  <a:gd name="T4" fmla="*/ 113 w 132"/>
                  <a:gd name="T5" fmla="*/ 137 h 152"/>
                  <a:gd name="T6" fmla="*/ 78 w 132"/>
                  <a:gd name="T7" fmla="*/ 152 h 152"/>
                  <a:gd name="T8" fmla="*/ 26 w 132"/>
                  <a:gd name="T9" fmla="*/ 137 h 152"/>
                  <a:gd name="T10" fmla="*/ 10 w 132"/>
                  <a:gd name="T11" fmla="*/ 111 h 152"/>
                  <a:gd name="T12" fmla="*/ 2 w 132"/>
                  <a:gd name="T13" fmla="*/ 81 h 152"/>
                  <a:gd name="T14" fmla="*/ 0 w 132"/>
                  <a:gd name="T15" fmla="*/ 39 h 152"/>
                  <a:gd name="T16" fmla="*/ 22 w 132"/>
                  <a:gd name="T17" fmla="*/ 10 h 152"/>
                  <a:gd name="T18" fmla="*/ 92 w 132"/>
                  <a:gd name="T19" fmla="*/ 0 h 152"/>
                  <a:gd name="T20" fmla="*/ 131 w 132"/>
                  <a:gd name="T21" fmla="*/ 24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2" h="152">
                    <a:moveTo>
                      <a:pt x="131" y="24"/>
                    </a:moveTo>
                    <a:lnTo>
                      <a:pt x="132" y="80"/>
                    </a:lnTo>
                    <a:lnTo>
                      <a:pt x="113" y="137"/>
                    </a:lnTo>
                    <a:lnTo>
                      <a:pt x="78" y="152"/>
                    </a:lnTo>
                    <a:lnTo>
                      <a:pt x="26" y="137"/>
                    </a:lnTo>
                    <a:lnTo>
                      <a:pt x="10" y="111"/>
                    </a:lnTo>
                    <a:lnTo>
                      <a:pt x="2" y="81"/>
                    </a:lnTo>
                    <a:lnTo>
                      <a:pt x="0" y="39"/>
                    </a:lnTo>
                    <a:lnTo>
                      <a:pt x="22" y="10"/>
                    </a:lnTo>
                    <a:lnTo>
                      <a:pt x="92" y="0"/>
                    </a:lnTo>
                    <a:lnTo>
                      <a:pt x="131" y="24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09" name="Freeform 133">
                <a:extLst>
                  <a:ext uri="{FF2B5EF4-FFF2-40B4-BE49-F238E27FC236}">
                    <a16:creationId xmlns:a16="http://schemas.microsoft.com/office/drawing/2014/main" id="{00BC789D-B054-3159-0B0B-8896556DB6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33" y="1089"/>
                <a:ext cx="83" cy="135"/>
              </a:xfrm>
              <a:custGeom>
                <a:avLst/>
                <a:gdLst>
                  <a:gd name="T0" fmla="*/ 242 w 578"/>
                  <a:gd name="T1" fmla="*/ 117 h 941"/>
                  <a:gd name="T2" fmla="*/ 326 w 578"/>
                  <a:gd name="T3" fmla="*/ 97 h 941"/>
                  <a:gd name="T4" fmla="*/ 381 w 578"/>
                  <a:gd name="T5" fmla="*/ 62 h 941"/>
                  <a:gd name="T6" fmla="*/ 450 w 578"/>
                  <a:gd name="T7" fmla="*/ 21 h 941"/>
                  <a:gd name="T8" fmla="*/ 526 w 578"/>
                  <a:gd name="T9" fmla="*/ 0 h 941"/>
                  <a:gd name="T10" fmla="*/ 554 w 578"/>
                  <a:gd name="T11" fmla="*/ 10 h 941"/>
                  <a:gd name="T12" fmla="*/ 574 w 578"/>
                  <a:gd name="T13" fmla="*/ 33 h 941"/>
                  <a:gd name="T14" fmla="*/ 578 w 578"/>
                  <a:gd name="T15" fmla="*/ 71 h 941"/>
                  <a:gd name="T16" fmla="*/ 567 w 578"/>
                  <a:gd name="T17" fmla="*/ 117 h 941"/>
                  <a:gd name="T18" fmla="*/ 557 w 578"/>
                  <a:gd name="T19" fmla="*/ 158 h 941"/>
                  <a:gd name="T20" fmla="*/ 526 w 578"/>
                  <a:gd name="T21" fmla="*/ 207 h 941"/>
                  <a:gd name="T22" fmla="*/ 454 w 578"/>
                  <a:gd name="T23" fmla="*/ 276 h 941"/>
                  <a:gd name="T24" fmla="*/ 402 w 578"/>
                  <a:gd name="T25" fmla="*/ 311 h 941"/>
                  <a:gd name="T26" fmla="*/ 360 w 578"/>
                  <a:gd name="T27" fmla="*/ 331 h 941"/>
                  <a:gd name="T28" fmla="*/ 367 w 578"/>
                  <a:gd name="T29" fmla="*/ 407 h 941"/>
                  <a:gd name="T30" fmla="*/ 374 w 578"/>
                  <a:gd name="T31" fmla="*/ 477 h 941"/>
                  <a:gd name="T32" fmla="*/ 367 w 578"/>
                  <a:gd name="T33" fmla="*/ 580 h 941"/>
                  <a:gd name="T34" fmla="*/ 353 w 578"/>
                  <a:gd name="T35" fmla="*/ 642 h 941"/>
                  <a:gd name="T36" fmla="*/ 347 w 578"/>
                  <a:gd name="T37" fmla="*/ 705 h 941"/>
                  <a:gd name="T38" fmla="*/ 315 w 578"/>
                  <a:gd name="T39" fmla="*/ 769 h 941"/>
                  <a:gd name="T40" fmla="*/ 287 w 578"/>
                  <a:gd name="T41" fmla="*/ 815 h 941"/>
                  <a:gd name="T42" fmla="*/ 235 w 578"/>
                  <a:gd name="T43" fmla="*/ 859 h 941"/>
                  <a:gd name="T44" fmla="*/ 187 w 578"/>
                  <a:gd name="T45" fmla="*/ 899 h 941"/>
                  <a:gd name="T46" fmla="*/ 135 w 578"/>
                  <a:gd name="T47" fmla="*/ 926 h 941"/>
                  <a:gd name="T48" fmla="*/ 97 w 578"/>
                  <a:gd name="T49" fmla="*/ 941 h 941"/>
                  <a:gd name="T50" fmla="*/ 62 w 578"/>
                  <a:gd name="T51" fmla="*/ 865 h 941"/>
                  <a:gd name="T52" fmla="*/ 42 w 578"/>
                  <a:gd name="T53" fmla="*/ 787 h 941"/>
                  <a:gd name="T54" fmla="*/ 7 w 578"/>
                  <a:gd name="T55" fmla="*/ 670 h 941"/>
                  <a:gd name="T56" fmla="*/ 0 w 578"/>
                  <a:gd name="T57" fmla="*/ 615 h 941"/>
                  <a:gd name="T58" fmla="*/ 28 w 578"/>
                  <a:gd name="T59" fmla="*/ 525 h 941"/>
                  <a:gd name="T60" fmla="*/ 55 w 578"/>
                  <a:gd name="T61" fmla="*/ 401 h 941"/>
                  <a:gd name="T62" fmla="*/ 90 w 578"/>
                  <a:gd name="T63" fmla="*/ 242 h 941"/>
                  <a:gd name="T64" fmla="*/ 124 w 578"/>
                  <a:gd name="T65" fmla="*/ 166 h 941"/>
                  <a:gd name="T66" fmla="*/ 187 w 578"/>
                  <a:gd name="T67" fmla="*/ 131 h 941"/>
                  <a:gd name="T68" fmla="*/ 242 w 578"/>
                  <a:gd name="T69" fmla="*/ 117 h 9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578" h="941">
                    <a:moveTo>
                      <a:pt x="242" y="117"/>
                    </a:moveTo>
                    <a:lnTo>
                      <a:pt x="326" y="97"/>
                    </a:lnTo>
                    <a:lnTo>
                      <a:pt x="381" y="62"/>
                    </a:lnTo>
                    <a:lnTo>
                      <a:pt x="450" y="21"/>
                    </a:lnTo>
                    <a:lnTo>
                      <a:pt x="526" y="0"/>
                    </a:lnTo>
                    <a:lnTo>
                      <a:pt x="554" y="10"/>
                    </a:lnTo>
                    <a:lnTo>
                      <a:pt x="574" y="33"/>
                    </a:lnTo>
                    <a:lnTo>
                      <a:pt x="578" y="71"/>
                    </a:lnTo>
                    <a:lnTo>
                      <a:pt x="567" y="117"/>
                    </a:lnTo>
                    <a:lnTo>
                      <a:pt x="557" y="158"/>
                    </a:lnTo>
                    <a:lnTo>
                      <a:pt x="526" y="207"/>
                    </a:lnTo>
                    <a:lnTo>
                      <a:pt x="454" y="276"/>
                    </a:lnTo>
                    <a:lnTo>
                      <a:pt x="402" y="311"/>
                    </a:lnTo>
                    <a:lnTo>
                      <a:pt x="360" y="331"/>
                    </a:lnTo>
                    <a:lnTo>
                      <a:pt x="367" y="407"/>
                    </a:lnTo>
                    <a:lnTo>
                      <a:pt x="374" y="477"/>
                    </a:lnTo>
                    <a:lnTo>
                      <a:pt x="367" y="580"/>
                    </a:lnTo>
                    <a:lnTo>
                      <a:pt x="353" y="642"/>
                    </a:lnTo>
                    <a:lnTo>
                      <a:pt x="347" y="705"/>
                    </a:lnTo>
                    <a:lnTo>
                      <a:pt x="315" y="769"/>
                    </a:lnTo>
                    <a:lnTo>
                      <a:pt x="287" y="815"/>
                    </a:lnTo>
                    <a:lnTo>
                      <a:pt x="235" y="859"/>
                    </a:lnTo>
                    <a:lnTo>
                      <a:pt x="187" y="899"/>
                    </a:lnTo>
                    <a:lnTo>
                      <a:pt x="135" y="926"/>
                    </a:lnTo>
                    <a:lnTo>
                      <a:pt x="97" y="941"/>
                    </a:lnTo>
                    <a:lnTo>
                      <a:pt x="62" y="865"/>
                    </a:lnTo>
                    <a:lnTo>
                      <a:pt x="42" y="787"/>
                    </a:lnTo>
                    <a:lnTo>
                      <a:pt x="7" y="670"/>
                    </a:lnTo>
                    <a:lnTo>
                      <a:pt x="0" y="615"/>
                    </a:lnTo>
                    <a:lnTo>
                      <a:pt x="28" y="525"/>
                    </a:lnTo>
                    <a:lnTo>
                      <a:pt x="55" y="401"/>
                    </a:lnTo>
                    <a:lnTo>
                      <a:pt x="90" y="242"/>
                    </a:lnTo>
                    <a:lnTo>
                      <a:pt x="124" y="166"/>
                    </a:lnTo>
                    <a:lnTo>
                      <a:pt x="187" y="131"/>
                    </a:lnTo>
                    <a:lnTo>
                      <a:pt x="242" y="117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10" name="Freeform 134">
                <a:extLst>
                  <a:ext uri="{FF2B5EF4-FFF2-40B4-BE49-F238E27FC236}">
                    <a16:creationId xmlns:a16="http://schemas.microsoft.com/office/drawing/2014/main" id="{D99A9982-6F84-29E7-A538-9A9267296E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3" y="1090"/>
                <a:ext cx="30" cy="21"/>
              </a:xfrm>
              <a:custGeom>
                <a:avLst/>
                <a:gdLst>
                  <a:gd name="T0" fmla="*/ 0 w 210"/>
                  <a:gd name="T1" fmla="*/ 83 h 149"/>
                  <a:gd name="T2" fmla="*/ 27 w 210"/>
                  <a:gd name="T3" fmla="*/ 135 h 149"/>
                  <a:gd name="T4" fmla="*/ 55 w 210"/>
                  <a:gd name="T5" fmla="*/ 149 h 149"/>
                  <a:gd name="T6" fmla="*/ 120 w 210"/>
                  <a:gd name="T7" fmla="*/ 132 h 149"/>
                  <a:gd name="T8" fmla="*/ 182 w 210"/>
                  <a:gd name="T9" fmla="*/ 104 h 149"/>
                  <a:gd name="T10" fmla="*/ 207 w 210"/>
                  <a:gd name="T11" fmla="*/ 83 h 149"/>
                  <a:gd name="T12" fmla="*/ 210 w 210"/>
                  <a:gd name="T13" fmla="*/ 31 h 149"/>
                  <a:gd name="T14" fmla="*/ 189 w 210"/>
                  <a:gd name="T15" fmla="*/ 0 h 149"/>
                  <a:gd name="T16" fmla="*/ 141 w 210"/>
                  <a:gd name="T17" fmla="*/ 4 h 149"/>
                  <a:gd name="T18" fmla="*/ 103 w 210"/>
                  <a:gd name="T19" fmla="*/ 20 h 149"/>
                  <a:gd name="T20" fmla="*/ 62 w 210"/>
                  <a:gd name="T21" fmla="*/ 41 h 149"/>
                  <a:gd name="T22" fmla="*/ 0 w 210"/>
                  <a:gd name="T23" fmla="*/ 83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10" h="149">
                    <a:moveTo>
                      <a:pt x="0" y="83"/>
                    </a:moveTo>
                    <a:lnTo>
                      <a:pt x="27" y="135"/>
                    </a:lnTo>
                    <a:lnTo>
                      <a:pt x="55" y="149"/>
                    </a:lnTo>
                    <a:lnTo>
                      <a:pt x="120" y="132"/>
                    </a:lnTo>
                    <a:lnTo>
                      <a:pt x="182" y="104"/>
                    </a:lnTo>
                    <a:lnTo>
                      <a:pt x="207" y="83"/>
                    </a:lnTo>
                    <a:lnTo>
                      <a:pt x="210" y="31"/>
                    </a:lnTo>
                    <a:lnTo>
                      <a:pt x="189" y="0"/>
                    </a:lnTo>
                    <a:lnTo>
                      <a:pt x="141" y="4"/>
                    </a:lnTo>
                    <a:lnTo>
                      <a:pt x="103" y="20"/>
                    </a:lnTo>
                    <a:lnTo>
                      <a:pt x="62" y="41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11" name="Freeform 135">
                <a:extLst>
                  <a:ext uri="{FF2B5EF4-FFF2-40B4-BE49-F238E27FC236}">
                    <a16:creationId xmlns:a16="http://schemas.microsoft.com/office/drawing/2014/main" id="{FF7CEE0C-CCBC-B6CF-0D28-1856CAF7C8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74" y="1146"/>
                <a:ext cx="1" cy="6"/>
              </a:xfrm>
              <a:custGeom>
                <a:avLst/>
                <a:gdLst>
                  <a:gd name="T0" fmla="*/ 7 w 7"/>
                  <a:gd name="T1" fmla="*/ 42 h 42"/>
                  <a:gd name="T2" fmla="*/ 7 w 7"/>
                  <a:gd name="T3" fmla="*/ 18 h 42"/>
                  <a:gd name="T4" fmla="*/ 0 w 7"/>
                  <a:gd name="T5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42">
                    <a:moveTo>
                      <a:pt x="7" y="42"/>
                    </a:moveTo>
                    <a:lnTo>
                      <a:pt x="7" y="18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75920" name="Group 144">
            <a:extLst>
              <a:ext uri="{FF2B5EF4-FFF2-40B4-BE49-F238E27FC236}">
                <a16:creationId xmlns:a16="http://schemas.microsoft.com/office/drawing/2014/main" id="{B57C8B3B-4A9C-51F5-E62B-AD806B9A3AE4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685800"/>
            <a:ext cx="4540250" cy="2286000"/>
            <a:chOff x="960" y="432"/>
            <a:chExt cx="2784" cy="1440"/>
          </a:xfrm>
        </p:grpSpPr>
        <p:sp>
          <p:nvSpPr>
            <p:cNvPr id="75912" name="AutoShape 136">
              <a:extLst>
                <a:ext uri="{FF2B5EF4-FFF2-40B4-BE49-F238E27FC236}">
                  <a16:creationId xmlns:a16="http://schemas.microsoft.com/office/drawing/2014/main" id="{BF5FC2C6-37AE-1EAF-1CAB-50B42EE899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432"/>
              <a:ext cx="2784" cy="1440"/>
            </a:xfrm>
            <a:prstGeom prst="cloudCallout">
              <a:avLst>
                <a:gd name="adj1" fmla="val 76759"/>
                <a:gd name="adj2" fmla="val -14375"/>
              </a:avLst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/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75919" name="Group 143">
              <a:extLst>
                <a:ext uri="{FF2B5EF4-FFF2-40B4-BE49-F238E27FC236}">
                  <a16:creationId xmlns:a16="http://schemas.microsoft.com/office/drawing/2014/main" id="{62D3C764-78B3-DE36-22C1-26DBA303FA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6" y="643"/>
              <a:ext cx="2496" cy="787"/>
              <a:chOff x="1056" y="643"/>
              <a:chExt cx="2496" cy="787"/>
            </a:xfrm>
          </p:grpSpPr>
          <p:graphicFrame>
            <p:nvGraphicFramePr>
              <p:cNvPr id="75913" name="Object 137">
                <a:extLst>
                  <a:ext uri="{FF2B5EF4-FFF2-40B4-BE49-F238E27FC236}">
                    <a16:creationId xmlns:a16="http://schemas.microsoft.com/office/drawing/2014/main" id="{0200177E-30EA-9077-F14D-81D4C7722BB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36" y="643"/>
              <a:ext cx="1680" cy="2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8" imgW="1511280" imgH="241200" progId="Equation.DSMT4">
                      <p:embed/>
                    </p:oleObj>
                  </mc:Choice>
                  <mc:Fallback>
                    <p:oleObj name="Equation" r:id="rId38" imgW="1511280" imgH="241200" progId="Equation.DSMT4">
                      <p:embed/>
                      <p:pic>
                        <p:nvPicPr>
                          <p:cNvPr id="0" name="Object 1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643"/>
                            <a:ext cx="1680" cy="269"/>
                          </a:xfrm>
                          <a:prstGeom prst="rect">
                            <a:avLst/>
                          </a:prstGeom>
                          <a:solidFill>
                            <a:srgbClr val="CCEC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5914" name="Rectangle 138">
                <a:extLst>
                  <a:ext uri="{FF2B5EF4-FFF2-40B4-BE49-F238E27FC236}">
                    <a16:creationId xmlns:a16="http://schemas.microsoft.com/office/drawing/2014/main" id="{6ABD2A6F-0682-3FCD-E53C-167DA0B3B4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912"/>
                <a:ext cx="2496" cy="518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1" hangingPunct="1"/>
                <a:r>
                  <a:rPr kumimoji="1" lang="zh-CN" altLang="en-US" sz="2400" b="1">
                    <a:latin typeface="楷体_GB2312" pitchFamily="49" charset="-122"/>
                    <a:ea typeface="楷体_GB2312" pitchFamily="49" charset="-122"/>
                  </a:rPr>
                  <a:t>在</a:t>
                </a:r>
                <a:r>
                  <a:rPr kumimoji="1" lang="en-US" altLang="zh-CN" sz="2400" b="1" i="1">
                    <a:latin typeface="Times New Roman" panose="02020603050405020304" pitchFamily="18" charset="0"/>
                    <a:ea typeface="楷体_GB2312" pitchFamily="49" charset="-122"/>
                  </a:rPr>
                  <a:t>n</a:t>
                </a:r>
                <a:r>
                  <a:rPr kumimoji="1" lang="zh-CN" altLang="en-US" sz="2400" b="1">
                    <a:latin typeface="楷体_GB2312" pitchFamily="49" charset="-122"/>
                    <a:ea typeface="楷体_GB2312" pitchFamily="49" charset="-122"/>
                  </a:rPr>
                  <a:t>维空间中两个向量正交的定义也可推广到内积空间。</a:t>
                </a:r>
              </a:p>
            </p:txBody>
          </p:sp>
        </p:grpSp>
      </p:grpSp>
      <p:sp>
        <p:nvSpPr>
          <p:cNvPr id="75924" name="Rectangle 148">
            <a:extLst>
              <a:ext uri="{FF2B5EF4-FFF2-40B4-BE49-F238E27FC236}">
                <a16:creationId xmlns:a16="http://schemas.microsoft.com/office/drawing/2014/main" id="{9E4E09AE-A5C4-2023-3124-38C26E431F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9988" y="-76200"/>
            <a:ext cx="2894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b="1">
                <a:latin typeface="楷体_GB2312" pitchFamily="49" charset="-122"/>
                <a:ea typeface="楷体_GB2312" pitchFamily="49" charset="-122"/>
              </a:rPr>
              <a:t>§1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>
                <a:ea typeface="楷体_GB2312" pitchFamily="49" charset="-122"/>
              </a:rPr>
              <a:t>Inner product space</a:t>
            </a:r>
            <a:endParaRPr kumimoji="1" lang="en-US" altLang="zh-CN">
              <a:solidFill>
                <a:srgbClr val="008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759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58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57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58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5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5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758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759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855" name="Group 31">
            <a:extLst>
              <a:ext uri="{FF2B5EF4-FFF2-40B4-BE49-F238E27FC236}">
                <a16:creationId xmlns:a16="http://schemas.microsoft.com/office/drawing/2014/main" id="{305EEE85-CF1C-ADC8-A16C-5001EBD194EF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349250"/>
            <a:ext cx="8367712" cy="3159125"/>
            <a:chOff x="328" y="220"/>
            <a:chExt cx="5192" cy="1990"/>
          </a:xfrm>
        </p:grpSpPr>
        <p:grpSp>
          <p:nvGrpSpPr>
            <p:cNvPr id="77840" name="Group 16">
              <a:extLst>
                <a:ext uri="{FF2B5EF4-FFF2-40B4-BE49-F238E27FC236}">
                  <a16:creationId xmlns:a16="http://schemas.microsoft.com/office/drawing/2014/main" id="{6440B0CE-FECA-6F29-8712-AAA7F4965D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8" y="220"/>
              <a:ext cx="5192" cy="1990"/>
              <a:chOff x="328" y="220"/>
              <a:chExt cx="5192" cy="1990"/>
            </a:xfrm>
          </p:grpSpPr>
          <p:grpSp>
            <p:nvGrpSpPr>
              <p:cNvPr id="77837" name="Group 13">
                <a:extLst>
                  <a:ext uri="{FF2B5EF4-FFF2-40B4-BE49-F238E27FC236}">
                    <a16:creationId xmlns:a16="http://schemas.microsoft.com/office/drawing/2014/main" id="{97B29C52-AAF8-1244-BF48-5D4F33514D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8" y="220"/>
                <a:ext cx="5192" cy="1990"/>
                <a:chOff x="336" y="2544"/>
                <a:chExt cx="5136" cy="1990"/>
              </a:xfrm>
            </p:grpSpPr>
            <p:sp>
              <p:nvSpPr>
                <p:cNvPr id="77838" name="Text Box 14">
                  <a:extLst>
                    <a:ext uri="{FF2B5EF4-FFF2-40B4-BE49-F238E27FC236}">
                      <a16:creationId xmlns:a16="http://schemas.microsoft.com/office/drawing/2014/main" id="{C343BEEA-1F19-0D8D-57DD-E71A3F3F9E0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6" y="2544"/>
                  <a:ext cx="5136" cy="199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just" eaLnBrk="1" hangingPunct="1">
                    <a:lnSpc>
                      <a:spcPct val="140000"/>
                    </a:lnSpc>
                  </a:pPr>
                  <a:r>
                    <a:rPr kumimoji="1" lang="zh-CN" altLang="en-US" sz="2400" b="1">
                      <a:latin typeface="Times New Roman" panose="02020603050405020304" pitchFamily="18" charset="0"/>
                      <a:ea typeface="楷体_GB2312" pitchFamily="49" charset="-122"/>
                    </a:rPr>
                    <a:t>　　　</a:t>
                  </a:r>
                  <a:r>
                    <a:rPr kumimoji="1" lang="zh-CN" altLang="en-US" sz="2400" b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线性无关</a:t>
                  </a:r>
                  <a:r>
                    <a:rPr kumimoji="1" lang="en-US" altLang="zh-CN" sz="2000" b="1">
                      <a:solidFill>
                        <a:srgbClr val="008000"/>
                      </a:solidFill>
                      <a:ea typeface="楷体_GB2312" pitchFamily="49" charset="-122"/>
                    </a:rPr>
                    <a:t>/* linearly independent */</a:t>
                  </a:r>
                  <a:r>
                    <a:rPr kumimoji="1" lang="zh-CN" altLang="en-US" sz="2400" b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函数族</a:t>
                  </a:r>
                  <a:r>
                    <a:rPr kumimoji="1" lang="en-US" altLang="zh-CN" sz="2400" b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{ </a:t>
                  </a:r>
                  <a:r>
                    <a:rPr kumimoji="1" lang="en-US" altLang="zh-CN"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  <a:sym typeface="Symbol" panose="05050102010706020507" pitchFamily="18" charset="2"/>
                    </a:rPr>
                    <a:t></a:t>
                  </a:r>
                  <a:r>
                    <a:rPr kumimoji="1" lang="en-US" altLang="zh-CN" sz="2400" b="1" baseline="-2500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  <a:sym typeface="Symbol" panose="05050102010706020507" pitchFamily="18" charset="2"/>
                    </a:rPr>
                    <a:t>0</a:t>
                  </a:r>
                  <a:r>
                    <a:rPr kumimoji="1" lang="en-US" altLang="zh-CN" sz="2400" b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  <a:sym typeface="Symbol" panose="05050102010706020507" pitchFamily="18" charset="2"/>
                    </a:rPr>
                    <a:t>(</a:t>
                  </a:r>
                  <a:r>
                    <a:rPr kumimoji="1" lang="en-US" altLang="zh-CN"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  <a:sym typeface="Symbol" panose="05050102010706020507" pitchFamily="18" charset="2"/>
                    </a:rPr>
                    <a:t>x</a:t>
                  </a:r>
                  <a:r>
                    <a:rPr kumimoji="1" lang="en-US" altLang="zh-CN" sz="2400" b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  <a:sym typeface="Symbol" panose="05050102010706020507" pitchFamily="18" charset="2"/>
                    </a:rPr>
                    <a:t>), </a:t>
                  </a:r>
                  <a:r>
                    <a:rPr kumimoji="1" lang="en-US" altLang="zh-CN"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  <a:sym typeface="Symbol" panose="05050102010706020507" pitchFamily="18" charset="2"/>
                    </a:rPr>
                    <a:t></a:t>
                  </a:r>
                  <a:r>
                    <a:rPr kumimoji="1" lang="en-US" altLang="zh-CN" sz="2400" b="1" baseline="-2500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  <a:sym typeface="Symbol" panose="05050102010706020507" pitchFamily="18" charset="2"/>
                    </a:rPr>
                    <a:t>1</a:t>
                  </a:r>
                  <a:r>
                    <a:rPr kumimoji="1" lang="en-US" altLang="zh-CN" sz="2400" b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  <a:sym typeface="Symbol" panose="05050102010706020507" pitchFamily="18" charset="2"/>
                    </a:rPr>
                    <a:t>(</a:t>
                  </a:r>
                  <a:r>
                    <a:rPr kumimoji="1" lang="en-US" altLang="zh-CN"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  <a:sym typeface="Symbol" panose="05050102010706020507" pitchFamily="18" charset="2"/>
                    </a:rPr>
                    <a:t>x</a:t>
                  </a:r>
                  <a:r>
                    <a:rPr kumimoji="1" lang="en-US" altLang="zh-CN" sz="2400" b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  <a:sym typeface="Symbol" panose="05050102010706020507" pitchFamily="18" charset="2"/>
                    </a:rPr>
                    <a:t>), … , </a:t>
                  </a:r>
                  <a:r>
                    <a:rPr kumimoji="1" lang="en-US" altLang="zh-CN"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  <a:sym typeface="Symbol" panose="05050102010706020507" pitchFamily="18" charset="2"/>
                    </a:rPr>
                    <a:t></a:t>
                  </a:r>
                  <a:r>
                    <a:rPr kumimoji="1" lang="en-US" altLang="zh-CN" sz="2400" b="1" i="1" baseline="-2500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  <a:sym typeface="Symbol" panose="05050102010706020507" pitchFamily="18" charset="2"/>
                    </a:rPr>
                    <a:t>n</a:t>
                  </a:r>
                  <a:r>
                    <a:rPr kumimoji="1" lang="en-US" altLang="zh-CN" sz="2400" b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  <a:sym typeface="Symbol" panose="05050102010706020507" pitchFamily="18" charset="2"/>
                    </a:rPr>
                    <a:t>(</a:t>
                  </a:r>
                  <a:r>
                    <a:rPr kumimoji="1" lang="en-US" altLang="zh-CN"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  <a:sym typeface="Symbol" panose="05050102010706020507" pitchFamily="18" charset="2"/>
                    </a:rPr>
                    <a:t>x</a:t>
                  </a:r>
                  <a:r>
                    <a:rPr kumimoji="1" lang="en-US" altLang="zh-CN" sz="2400" b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  <a:sym typeface="Symbol" panose="05050102010706020507" pitchFamily="18" charset="2"/>
                    </a:rPr>
                    <a:t>), …</a:t>
                  </a:r>
                  <a:r>
                    <a:rPr kumimoji="1" lang="en-US" altLang="zh-CN" sz="2400" b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 } </a:t>
                  </a:r>
                  <a:r>
                    <a:rPr kumimoji="1" lang="zh-CN" altLang="en-US" sz="2400" b="1">
                      <a:latin typeface="Times New Roman" panose="02020603050405020304" pitchFamily="18" charset="0"/>
                      <a:ea typeface="楷体_GB2312" pitchFamily="49" charset="-122"/>
                    </a:rPr>
                    <a:t>满足条件：其中任意函数的线性组合</a:t>
                  </a:r>
                </a:p>
                <a:p>
                  <a:pPr algn="just" eaLnBrk="1" hangingPunct="1">
                    <a:lnSpc>
                      <a:spcPct val="140000"/>
                    </a:lnSpc>
                  </a:pPr>
                  <a:r>
                    <a:rPr kumimoji="1" lang="zh-CN" altLang="en-US" sz="2400" b="1">
                      <a:latin typeface="Times New Roman" panose="02020603050405020304" pitchFamily="18" charset="0"/>
                      <a:ea typeface="楷体_GB2312" pitchFamily="49" charset="-122"/>
                    </a:rPr>
                    <a:t>                                                                 </a:t>
                  </a:r>
                  <a:r>
                    <a:rPr kumimoji="1" lang="zh-CN" altLang="en-US" sz="2400" b="1">
                      <a:latin typeface="Times New Roman" panose="02020603050405020304" pitchFamily="18" charset="0"/>
                      <a:ea typeface="楷体_GB2312" pitchFamily="49" charset="-122"/>
                      <a:sym typeface="Symbol" panose="05050102010706020507" pitchFamily="18" charset="2"/>
                    </a:rPr>
                    <a:t>    对任意 </a:t>
                  </a:r>
                  <a:r>
                    <a:rPr kumimoji="1" lang="en-US" altLang="zh-CN" sz="2400" b="1" i="1">
                      <a:latin typeface="Times New Roman" panose="02020603050405020304" pitchFamily="18" charset="0"/>
                      <a:ea typeface="楷体_GB2312" pitchFamily="49" charset="-122"/>
                      <a:sym typeface="Symbol" panose="05050102010706020507" pitchFamily="18" charset="2"/>
                    </a:rPr>
                    <a:t>x</a:t>
                  </a:r>
                  <a:r>
                    <a:rPr kumimoji="1" lang="en-US" altLang="zh-CN" sz="2400" b="1">
                      <a:latin typeface="Times New Roman" panose="02020603050405020304" pitchFamily="18" charset="0"/>
                      <a:ea typeface="楷体_GB2312" pitchFamily="49" charset="-122"/>
                      <a:sym typeface="Symbol" panose="05050102010706020507" pitchFamily="18" charset="2"/>
                    </a:rPr>
                    <a:t></a:t>
                  </a:r>
                  <a:r>
                    <a:rPr kumimoji="1" lang="en-US" altLang="zh-CN" sz="2400" b="1">
                      <a:latin typeface="Times New Roman" panose="02020603050405020304" pitchFamily="18" charset="0"/>
                      <a:ea typeface="楷体_GB2312" pitchFamily="49" charset="-122"/>
                    </a:rPr>
                    <a:t>[</a:t>
                  </a:r>
                  <a:r>
                    <a:rPr kumimoji="1" lang="en-US" altLang="zh-CN" sz="2400" b="1" i="1">
                      <a:latin typeface="Times New Roman" panose="02020603050405020304" pitchFamily="18" charset="0"/>
                      <a:ea typeface="楷体_GB2312" pitchFamily="49" charset="-122"/>
                    </a:rPr>
                    <a:t>a</a:t>
                  </a:r>
                  <a:r>
                    <a:rPr kumimoji="1" lang="en-US" altLang="zh-CN" sz="2400" b="1">
                      <a:latin typeface="Times New Roman" panose="02020603050405020304" pitchFamily="18" charset="0"/>
                      <a:ea typeface="楷体_GB2312" pitchFamily="49" charset="-122"/>
                    </a:rPr>
                    <a:t>, </a:t>
                  </a:r>
                  <a:r>
                    <a:rPr kumimoji="1" lang="en-US" altLang="zh-CN" sz="2400" b="1" i="1">
                      <a:latin typeface="Times New Roman" panose="02020603050405020304" pitchFamily="18" charset="0"/>
                      <a:ea typeface="楷体_GB2312" pitchFamily="49" charset="-122"/>
                    </a:rPr>
                    <a:t>b</a:t>
                  </a:r>
                  <a:r>
                    <a:rPr kumimoji="1" lang="en-US" altLang="zh-CN" sz="2400" b="1">
                      <a:latin typeface="Times New Roman" panose="02020603050405020304" pitchFamily="18" charset="0"/>
                      <a:ea typeface="楷体_GB2312" pitchFamily="49" charset="-122"/>
                    </a:rPr>
                    <a:t>]</a:t>
                  </a:r>
                  <a:r>
                    <a:rPr kumimoji="1" lang="zh-CN" altLang="en-US" sz="2400" b="1">
                      <a:latin typeface="Times New Roman" panose="02020603050405020304" pitchFamily="18" charset="0"/>
                      <a:ea typeface="楷体_GB2312" pitchFamily="49" charset="-122"/>
                    </a:rPr>
                    <a:t>成立</a:t>
                  </a:r>
                </a:p>
                <a:p>
                  <a:pPr algn="just" eaLnBrk="1" hangingPunct="1">
                    <a:lnSpc>
                      <a:spcPct val="140000"/>
                    </a:lnSpc>
                  </a:pPr>
                  <a:r>
                    <a:rPr kumimoji="1" lang="zh-CN" altLang="en-US" sz="2400" b="1">
                      <a:latin typeface="Times New Roman" panose="02020603050405020304" pitchFamily="18" charset="0"/>
                      <a:ea typeface="楷体_GB2312" pitchFamily="49" charset="-122"/>
                    </a:rPr>
                    <a:t>当且仅当                               </a:t>
                  </a:r>
                  <a:r>
                    <a:rPr kumimoji="1" lang="zh-CN" altLang="en-US" sz="2400" b="1">
                      <a:latin typeface="楷体_GB2312" pitchFamily="49" charset="-122"/>
                      <a:ea typeface="楷体_GB2312" pitchFamily="49" charset="-122"/>
                    </a:rPr>
                    <a:t>时成立，则称在</a:t>
                  </a:r>
                  <a:r>
                    <a:rPr kumimoji="1" lang="en-US" altLang="zh-CN" sz="2400" b="1">
                      <a:latin typeface="楷体_GB2312" pitchFamily="49" charset="-122"/>
                      <a:ea typeface="楷体_GB2312" pitchFamily="49" charset="-122"/>
                    </a:rPr>
                    <a:t>[</a:t>
                  </a:r>
                  <a:r>
                    <a:rPr kumimoji="1" lang="en-US" altLang="zh-CN" sz="2400" b="1" i="1">
                      <a:latin typeface="Times New Roman" panose="02020603050405020304" pitchFamily="18" charset="0"/>
                      <a:ea typeface="楷体_GB2312" pitchFamily="49" charset="-122"/>
                    </a:rPr>
                    <a:t>a</a:t>
                  </a:r>
                  <a:r>
                    <a:rPr kumimoji="1" lang="en-US" altLang="zh-CN" sz="2400" b="1">
                      <a:latin typeface="Times New Roman" panose="02020603050405020304" pitchFamily="18" charset="0"/>
                      <a:ea typeface="楷体_GB2312" pitchFamily="49" charset="-122"/>
                    </a:rPr>
                    <a:t>, </a:t>
                  </a:r>
                  <a:r>
                    <a:rPr kumimoji="1" lang="en-US" altLang="zh-CN" sz="2400" b="1" i="1">
                      <a:latin typeface="Times New Roman" panose="02020603050405020304" pitchFamily="18" charset="0"/>
                      <a:ea typeface="楷体_GB2312" pitchFamily="49" charset="-122"/>
                    </a:rPr>
                    <a:t>b</a:t>
                  </a:r>
                  <a:r>
                    <a:rPr kumimoji="1" lang="en-US" altLang="zh-CN" sz="2400" b="1">
                      <a:latin typeface="楷体_GB2312" pitchFamily="49" charset="-122"/>
                      <a:ea typeface="楷体_GB2312" pitchFamily="49" charset="-122"/>
                    </a:rPr>
                    <a:t>]</a:t>
                  </a:r>
                  <a:r>
                    <a:rPr kumimoji="1" lang="zh-CN" altLang="en-US" sz="2400" b="1">
                      <a:latin typeface="楷体_GB2312" pitchFamily="49" charset="-122"/>
                      <a:ea typeface="楷体_GB2312" pitchFamily="49" charset="-122"/>
                    </a:rPr>
                    <a:t>上是</a:t>
                  </a:r>
                  <a:r>
                    <a:rPr kumimoji="1" lang="zh-CN" altLang="en-US" sz="2400" b="1">
                      <a:solidFill>
                        <a:srgbClr val="0000FF"/>
                      </a:solidFill>
                      <a:latin typeface="楷体_GB2312" pitchFamily="49" charset="-122"/>
                      <a:ea typeface="楷体_GB2312" pitchFamily="49" charset="-122"/>
                    </a:rPr>
                    <a:t>线性无关</a:t>
                  </a:r>
                  <a:r>
                    <a:rPr kumimoji="1" lang="zh-CN" altLang="en-US" sz="2400" b="1">
                      <a:latin typeface="楷体_GB2312" pitchFamily="49" charset="-122"/>
                      <a:ea typeface="楷体_GB2312" pitchFamily="49" charset="-122"/>
                    </a:rPr>
                    <a:t>的，若函数族            中的任何有限个  线性无关，则称</a:t>
                  </a:r>
                  <a:r>
                    <a:rPr kumimoji="1" lang="en-US" altLang="zh-CN" sz="2400" b="1">
                      <a:latin typeface="楷体_GB2312" pitchFamily="49" charset="-122"/>
                      <a:ea typeface="楷体_GB2312" pitchFamily="49" charset="-122"/>
                    </a:rPr>
                    <a:t>{   }</a:t>
                  </a:r>
                  <a:r>
                    <a:rPr kumimoji="1" lang="zh-CN" altLang="en-US" sz="2400" b="1">
                      <a:latin typeface="楷体_GB2312" pitchFamily="49" charset="-122"/>
                      <a:ea typeface="楷体_GB2312" pitchFamily="49" charset="-122"/>
                    </a:rPr>
                    <a:t>为</a:t>
                  </a:r>
                  <a:r>
                    <a:rPr kumimoji="1" lang="zh-CN" altLang="en-US" sz="2400" b="1">
                      <a:solidFill>
                        <a:srgbClr val="0000FF"/>
                      </a:solidFill>
                      <a:latin typeface="楷体_GB2312" pitchFamily="49" charset="-122"/>
                      <a:ea typeface="楷体_GB2312" pitchFamily="49" charset="-122"/>
                    </a:rPr>
                    <a:t>线性无关函数族</a:t>
                  </a:r>
                  <a:r>
                    <a:rPr kumimoji="1" lang="zh-CN" altLang="en-US" sz="2400" b="1">
                      <a:latin typeface="楷体_GB2312" pitchFamily="49" charset="-122"/>
                      <a:ea typeface="楷体_GB2312" pitchFamily="49" charset="-122"/>
                    </a:rPr>
                    <a:t>。</a:t>
                  </a:r>
                </a:p>
              </p:txBody>
            </p:sp>
            <p:sp>
              <p:nvSpPr>
                <p:cNvPr id="77839" name="AutoShape 15">
                  <a:extLst>
                    <a:ext uri="{FF2B5EF4-FFF2-40B4-BE49-F238E27FC236}">
                      <a16:creationId xmlns:a16="http://schemas.microsoft.com/office/drawing/2014/main" id="{29627786-69DC-2287-7E67-73931EB2E5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2" y="2640"/>
                  <a:ext cx="528" cy="314"/>
                </a:xfrm>
                <a:prstGeom prst="roundRect">
                  <a:avLst>
                    <a:gd name="adj" fmla="val 16667"/>
                  </a:avLst>
                </a:pr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round/>
                  <a:headEnd/>
                  <a:tailEnd/>
                </a:ln>
                <a:effectLst/>
                <a:scene3d>
                  <a:camera prst="legacyObliqueTopLeft"/>
                  <a:lightRig rig="legacyFlat3" dir="t"/>
                </a:scene3d>
                <a:sp3d extrusionH="201600" prstMaterial="legacyMatte">
                  <a:bevelT w="13500" h="13500" prst="angle"/>
                  <a:bevelB w="13500" h="13500" prst="angle"/>
                  <a:extrusionClr>
                    <a:srgbClr val="CCFFFF"/>
                  </a:extrusionClr>
                  <a:contourClr>
                    <a:srgbClr val="CCFFFF"/>
                  </a:contourClr>
                </a:sp3d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flatTx/>
                </a:bodyPr>
                <a:lstStyle/>
                <a:p>
                  <a:pPr algn="ctr" eaLnBrk="1" hangingPunct="1"/>
                  <a:r>
                    <a:rPr lang="zh-CN" altLang="en-US" sz="2800" b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定义</a:t>
                  </a:r>
                </a:p>
              </p:txBody>
            </p:sp>
          </p:grpSp>
          <p:graphicFrame>
            <p:nvGraphicFramePr>
              <p:cNvPr id="77828" name="Object 4">
                <a:extLst>
                  <a:ext uri="{FF2B5EF4-FFF2-40B4-BE49-F238E27FC236}">
                    <a16:creationId xmlns:a16="http://schemas.microsoft.com/office/drawing/2014/main" id="{83098B3A-0426-EBEE-6FF9-746267E26C9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76" y="1632"/>
              <a:ext cx="1118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066680" imgH="228600" progId="Equation.DSMT4">
                      <p:embed/>
                    </p:oleObj>
                  </mc:Choice>
                  <mc:Fallback>
                    <p:oleObj name="Equation" r:id="rId5" imgW="1066680" imgH="228600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6" y="1632"/>
                            <a:ext cx="1118" cy="23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7827" name="Object 3">
                <a:extLst>
                  <a:ext uri="{FF2B5EF4-FFF2-40B4-BE49-F238E27FC236}">
                    <a16:creationId xmlns:a16="http://schemas.microsoft.com/office/drawing/2014/main" id="{7B08389D-6B05-6898-3B19-9B7C53A11D3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64" y="1600"/>
              <a:ext cx="208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90500" imgH="228600" progId="Equation.DSMT4">
                      <p:embed/>
                    </p:oleObj>
                  </mc:Choice>
                  <mc:Fallback>
                    <p:oleObj name="Equation" r:id="rId7" imgW="190500" imgH="22860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4" y="1600"/>
                            <a:ext cx="208" cy="2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7826" name="Object 2">
                <a:extLst>
                  <a:ext uri="{FF2B5EF4-FFF2-40B4-BE49-F238E27FC236}">
                    <a16:creationId xmlns:a16="http://schemas.microsoft.com/office/drawing/2014/main" id="{9573A5CF-FBE7-51A2-9206-CD435956ED0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36" y="1928"/>
              <a:ext cx="208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90440" imgH="228600" progId="Equation.DSMT4">
                      <p:embed/>
                    </p:oleObj>
                  </mc:Choice>
                  <mc:Fallback>
                    <p:oleObj name="Equation" r:id="rId9" imgW="190440" imgH="228600" progId="Equation.DSMT4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6" y="1928"/>
                            <a:ext cx="208" cy="2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7831" name="Object 7">
              <a:extLst>
                <a:ext uri="{FF2B5EF4-FFF2-40B4-BE49-F238E27FC236}">
                  <a16:creationId xmlns:a16="http://schemas.microsoft.com/office/drawing/2014/main" id="{8D698C1C-93A2-9A1F-50A4-74B592911E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" y="976"/>
            <a:ext cx="3346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476440" imgH="228600" progId="Equation.DSMT4">
                    <p:embed/>
                  </p:oleObj>
                </mc:Choice>
                <mc:Fallback>
                  <p:oleObj name="Equation" r:id="rId11" imgW="247644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" y="976"/>
                          <a:ext cx="3346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0" name="Object 6">
              <a:extLst>
                <a:ext uri="{FF2B5EF4-FFF2-40B4-BE49-F238E27FC236}">
                  <a16:creationId xmlns:a16="http://schemas.microsoft.com/office/drawing/2014/main" id="{6A1AA65F-943A-38BA-997B-BFBAD10736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1296"/>
            <a:ext cx="1482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6800" imgH="228600" progId="Equation.DSMT4">
                    <p:embed/>
                  </p:oleObj>
                </mc:Choice>
                <mc:Fallback>
                  <p:oleObj name="Equation" r:id="rId13" imgW="139680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296"/>
                          <a:ext cx="1482" cy="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7843" name="Group 19">
            <a:extLst>
              <a:ext uri="{FF2B5EF4-FFF2-40B4-BE49-F238E27FC236}">
                <a16:creationId xmlns:a16="http://schemas.microsoft.com/office/drawing/2014/main" id="{45E92F02-366D-665A-06AD-9737DC00E793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3594100"/>
            <a:ext cx="8458200" cy="457200"/>
            <a:chOff x="312" y="2264"/>
            <a:chExt cx="5328" cy="287"/>
          </a:xfrm>
        </p:grpSpPr>
        <p:sp>
          <p:nvSpPr>
            <p:cNvPr id="77841" name="Rectangle 17">
              <a:extLst>
                <a:ext uri="{FF2B5EF4-FFF2-40B4-BE49-F238E27FC236}">
                  <a16:creationId xmlns:a16="http://schemas.microsoft.com/office/drawing/2014/main" id="{00A86912-452D-1A03-D1DC-70F9282B52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" y="2264"/>
              <a:ext cx="532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4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例如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：          就是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[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, 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]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上线性无关函数族，</a:t>
              </a:r>
            </a:p>
          </p:txBody>
        </p:sp>
        <p:graphicFrame>
          <p:nvGraphicFramePr>
            <p:cNvPr id="77842" name="Object 18">
              <a:extLst>
                <a:ext uri="{FF2B5EF4-FFF2-40B4-BE49-F238E27FC236}">
                  <a16:creationId xmlns:a16="http://schemas.microsoft.com/office/drawing/2014/main" id="{DE7EEC07-2076-FDA5-525B-DEFD31B580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2304"/>
            <a:ext cx="981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901440" imgH="228600" progId="Equation.DSMT4">
                    <p:embed/>
                  </p:oleObj>
                </mc:Choice>
                <mc:Fallback>
                  <p:oleObj name="Equation" r:id="rId15" imgW="901440" imgH="228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304"/>
                          <a:ext cx="981" cy="2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7853" name="Group 29">
            <a:extLst>
              <a:ext uri="{FF2B5EF4-FFF2-40B4-BE49-F238E27FC236}">
                <a16:creationId xmlns:a16="http://schemas.microsoft.com/office/drawing/2014/main" id="{C5F87FBC-42D7-AE5D-7F00-07F2D74552EC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4064000"/>
            <a:ext cx="8610600" cy="1006475"/>
            <a:chOff x="96" y="2560"/>
            <a:chExt cx="5424" cy="634"/>
          </a:xfrm>
        </p:grpSpPr>
        <p:sp>
          <p:nvSpPr>
            <p:cNvPr id="77844" name="Rectangle 20">
              <a:extLst>
                <a:ext uri="{FF2B5EF4-FFF2-40B4-BE49-F238E27FC236}">
                  <a16:creationId xmlns:a16="http://schemas.microsoft.com/office/drawing/2014/main" id="{02B2EC62-38D7-AD4D-672F-8A5A3AC3C7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2560"/>
              <a:ext cx="5328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87338" indent="37782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47738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38238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</a:pP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若            是     中的线性无关函数，且            是任意实数，则</a:t>
              </a:r>
            </a:p>
          </p:txBody>
        </p:sp>
        <p:graphicFrame>
          <p:nvGraphicFramePr>
            <p:cNvPr id="77845" name="Object 21">
              <a:extLst>
                <a:ext uri="{FF2B5EF4-FFF2-40B4-BE49-F238E27FC236}">
                  <a16:creationId xmlns:a16="http://schemas.microsoft.com/office/drawing/2014/main" id="{295CEEF3-717F-5037-54A6-4143BF9E03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0" y="2656"/>
            <a:ext cx="1192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143000" imgH="228600" progId="Equation.DSMT4">
                    <p:embed/>
                  </p:oleObj>
                </mc:Choice>
                <mc:Fallback>
                  <p:oleObj name="Equation" r:id="rId17" imgW="1143000" imgH="2286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" y="2656"/>
                          <a:ext cx="1192" cy="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6" name="Object 22">
              <a:extLst>
                <a:ext uri="{FF2B5EF4-FFF2-40B4-BE49-F238E27FC236}">
                  <a16:creationId xmlns:a16="http://schemas.microsoft.com/office/drawing/2014/main" id="{17E2B60F-E54F-8C08-4356-57F9B2432F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6" y="2688"/>
            <a:ext cx="480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469800" imgH="203040" progId="Equation.DSMT4">
                    <p:embed/>
                  </p:oleObj>
                </mc:Choice>
                <mc:Fallback>
                  <p:oleObj name="Equation" r:id="rId19" imgW="469800" imgH="20304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6" y="2688"/>
                          <a:ext cx="480" cy="2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8" name="Object 24">
              <a:extLst>
                <a:ext uri="{FF2B5EF4-FFF2-40B4-BE49-F238E27FC236}">
                  <a16:creationId xmlns:a16="http://schemas.microsoft.com/office/drawing/2014/main" id="{CBC94A82-D04C-9ED7-30B8-3865712E9E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0" y="2640"/>
            <a:ext cx="96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888840" imgH="228600" progId="Equation.DSMT4">
                    <p:embed/>
                  </p:oleObj>
                </mc:Choice>
                <mc:Fallback>
                  <p:oleObj name="Equation" r:id="rId21" imgW="888840" imgH="2286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640"/>
                          <a:ext cx="960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7856" name="Group 32">
            <a:extLst>
              <a:ext uri="{FF2B5EF4-FFF2-40B4-BE49-F238E27FC236}">
                <a16:creationId xmlns:a16="http://schemas.microsoft.com/office/drawing/2014/main" id="{CB6753D1-45CF-8F40-CE93-15CBA6361C6D}"/>
              </a:ext>
            </a:extLst>
          </p:cNvPr>
          <p:cNvGrpSpPr>
            <a:grpSpLocks/>
          </p:cNvGrpSpPr>
          <p:nvPr/>
        </p:nvGrpSpPr>
        <p:grpSpPr bwMode="auto">
          <a:xfrm>
            <a:off x="444500" y="5121275"/>
            <a:ext cx="6489700" cy="835025"/>
            <a:chOff x="280" y="3226"/>
            <a:chExt cx="4088" cy="526"/>
          </a:xfrm>
        </p:grpSpPr>
        <p:grpSp>
          <p:nvGrpSpPr>
            <p:cNvPr id="77854" name="Group 30">
              <a:extLst>
                <a:ext uri="{FF2B5EF4-FFF2-40B4-BE49-F238E27FC236}">
                  <a16:creationId xmlns:a16="http://schemas.microsoft.com/office/drawing/2014/main" id="{AD9FCA51-764F-57C6-03C3-1294A6C862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" y="3226"/>
              <a:ext cx="4088" cy="526"/>
              <a:chOff x="280" y="3226"/>
              <a:chExt cx="4088" cy="526"/>
            </a:xfrm>
          </p:grpSpPr>
          <p:sp>
            <p:nvSpPr>
              <p:cNvPr id="77849" name="Rectangle 25">
                <a:extLst>
                  <a:ext uri="{FF2B5EF4-FFF2-40B4-BE49-F238E27FC236}">
                    <a16:creationId xmlns:a16="http://schemas.microsoft.com/office/drawing/2014/main" id="{702AC636-62C5-A7C1-67CA-F4AAA39C30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" y="3464"/>
                <a:ext cx="31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zh-CN" altLang="en-US" sz="2400" b="1">
                    <a:latin typeface="楷体_GB2312" pitchFamily="49" charset="-122"/>
                    <a:ea typeface="楷体_GB2312" pitchFamily="49" charset="-122"/>
                  </a:rPr>
                  <a:t>的全体是     中的一个子集，记作</a:t>
                </a:r>
              </a:p>
            </p:txBody>
          </p:sp>
          <p:graphicFrame>
            <p:nvGraphicFramePr>
              <p:cNvPr id="77850" name="Object 26">
                <a:extLst>
                  <a:ext uri="{FF2B5EF4-FFF2-40B4-BE49-F238E27FC236}">
                    <a16:creationId xmlns:a16="http://schemas.microsoft.com/office/drawing/2014/main" id="{89D371AD-8701-2913-8BDD-BA2C6605FB2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64" y="3226"/>
              <a:ext cx="2704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2679480" imgH="228600" progId="Equation.DSMT4">
                      <p:embed/>
                    </p:oleObj>
                  </mc:Choice>
                  <mc:Fallback>
                    <p:oleObj name="Equation" r:id="rId23" imgW="2679480" imgH="228600" progId="Equation.DSMT4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64" y="3226"/>
                            <a:ext cx="2704" cy="2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7851" name="Object 27">
              <a:extLst>
                <a:ext uri="{FF2B5EF4-FFF2-40B4-BE49-F238E27FC236}">
                  <a16:creationId xmlns:a16="http://schemas.microsoft.com/office/drawing/2014/main" id="{F0A3A292-BFDE-FBC9-438F-A7926144FD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3522"/>
            <a:ext cx="480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469800" imgH="203040" progId="Equation.DSMT4">
                    <p:embed/>
                  </p:oleObj>
                </mc:Choice>
                <mc:Fallback>
                  <p:oleObj name="Equation" r:id="rId25" imgW="469800" imgH="20304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522"/>
                          <a:ext cx="480" cy="2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7852" name="Object 28">
            <a:extLst>
              <a:ext uri="{FF2B5EF4-FFF2-40B4-BE49-F238E27FC236}">
                <a16:creationId xmlns:a16="http://schemas.microsoft.com/office/drawing/2014/main" id="{8EA5E397-7D6D-53DC-C3F2-A2DE915C6F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5943600"/>
          <a:ext cx="31242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638000" imgH="228600" progId="Equation.DSMT4">
                  <p:embed/>
                </p:oleObj>
              </mc:Choice>
              <mc:Fallback>
                <p:oleObj name="Equation" r:id="rId26" imgW="16380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943600"/>
                        <a:ext cx="31242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58" name="Rectangle 34">
            <a:extLst>
              <a:ext uri="{FF2B5EF4-FFF2-40B4-BE49-F238E27FC236}">
                <a16:creationId xmlns:a16="http://schemas.microsoft.com/office/drawing/2014/main" id="{E98F0C0F-1245-55BA-23C4-26330C6B7A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9988" y="-76200"/>
            <a:ext cx="2894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b="1">
                <a:latin typeface="楷体_GB2312" pitchFamily="49" charset="-122"/>
                <a:ea typeface="楷体_GB2312" pitchFamily="49" charset="-122"/>
              </a:rPr>
              <a:t>§1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>
                <a:ea typeface="楷体_GB2312" pitchFamily="49" charset="-122"/>
              </a:rPr>
              <a:t>Inner product space</a:t>
            </a:r>
            <a:endParaRPr kumimoji="1" lang="en-US" altLang="zh-CN">
              <a:solidFill>
                <a:srgbClr val="008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78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7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7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7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7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943" name="Group 95">
            <a:extLst>
              <a:ext uri="{FF2B5EF4-FFF2-40B4-BE49-F238E27FC236}">
                <a16:creationId xmlns:a16="http://schemas.microsoft.com/office/drawing/2014/main" id="{A7ACE8ED-6425-FB61-1F38-9647097443DC}"/>
              </a:ext>
            </a:extLst>
          </p:cNvPr>
          <p:cNvGrpSpPr>
            <a:grpSpLocks/>
          </p:cNvGrpSpPr>
          <p:nvPr/>
        </p:nvGrpSpPr>
        <p:grpSpPr bwMode="auto">
          <a:xfrm>
            <a:off x="130175" y="762000"/>
            <a:ext cx="8763000" cy="1011238"/>
            <a:chOff x="48" y="480"/>
            <a:chExt cx="5472" cy="637"/>
          </a:xfrm>
        </p:grpSpPr>
        <p:sp>
          <p:nvSpPr>
            <p:cNvPr id="78861" name="Rectangle 13">
              <a:extLst>
                <a:ext uri="{FF2B5EF4-FFF2-40B4-BE49-F238E27FC236}">
                  <a16:creationId xmlns:a16="http://schemas.microsoft.com/office/drawing/2014/main" id="{AE8BBE5C-BB0C-D85F-1179-3FBFFF020E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483"/>
              <a:ext cx="5472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2667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5000"/>
                </a:lnSpc>
              </a:pPr>
              <a:r>
                <a:rPr lang="en-US" altLang="zh-CN" b="1">
                  <a:latin typeface="楷体_GB2312" pitchFamily="49" charset="-122"/>
                  <a:ea typeface="楷体_GB2312" pitchFamily="49" charset="-122"/>
                </a:rPr>
                <a:t>                         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在</a:t>
              </a:r>
              <a:r>
                <a:rPr lang="en-US" altLang="zh-CN" b="1">
                  <a:latin typeface="楷体_GB2312" pitchFamily="49" charset="-122"/>
                  <a:ea typeface="楷体_GB2312" pitchFamily="49" charset="-122"/>
                </a:rPr>
                <a:t>[</a:t>
              </a:r>
              <a:r>
                <a:rPr lang="en-US" altLang="zh-CN" b="1" i="1">
                  <a:ea typeface="楷体_GB2312" pitchFamily="49" charset="-122"/>
                </a:rPr>
                <a:t>a</a:t>
              </a:r>
              <a:r>
                <a:rPr lang="en-US" altLang="zh-CN" b="1">
                  <a:ea typeface="楷体_GB2312" pitchFamily="49" charset="-122"/>
                </a:rPr>
                <a:t>, </a:t>
              </a:r>
              <a:r>
                <a:rPr lang="en-US" altLang="zh-CN" b="1" i="1">
                  <a:ea typeface="楷体_GB2312" pitchFamily="49" charset="-122"/>
                </a:rPr>
                <a:t>b</a:t>
              </a:r>
              <a:r>
                <a:rPr lang="en-US" altLang="zh-CN" b="1">
                  <a:latin typeface="楷体_GB2312" pitchFamily="49" charset="-122"/>
                  <a:ea typeface="楷体_GB2312" pitchFamily="49" charset="-122"/>
                </a:rPr>
                <a:t>]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上线性无关的</a:t>
              </a:r>
              <a:r>
                <a:rPr lang="zh-CN" altLang="en-US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充要条件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是它的克莱姆（</a:t>
              </a:r>
              <a:r>
                <a:rPr lang="en-US" altLang="zh-CN" b="1">
                  <a:ea typeface="楷体_GB2312" pitchFamily="49" charset="-122"/>
                </a:rPr>
                <a:t>Cramer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）行列式     ，其中</a:t>
              </a:r>
            </a:p>
          </p:txBody>
        </p:sp>
        <p:sp>
          <p:nvSpPr>
            <p:cNvPr id="78863" name="AutoShape 15">
              <a:extLst>
                <a:ext uri="{FF2B5EF4-FFF2-40B4-BE49-F238E27FC236}">
                  <a16:creationId xmlns:a16="http://schemas.microsoft.com/office/drawing/2014/main" id="{1C91BADE-35C9-C9AC-0D8F-4A3C2333C7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" y="480"/>
              <a:ext cx="672" cy="384"/>
            </a:xfrm>
            <a:prstGeom prst="bevel">
              <a:avLst>
                <a:gd name="adj" fmla="val 12500"/>
              </a:avLst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定理</a:t>
              </a:r>
            </a:p>
          </p:txBody>
        </p:sp>
        <p:graphicFrame>
          <p:nvGraphicFramePr>
            <p:cNvPr id="78864" name="Object 16">
              <a:extLst>
                <a:ext uri="{FF2B5EF4-FFF2-40B4-BE49-F238E27FC236}">
                  <a16:creationId xmlns:a16="http://schemas.microsoft.com/office/drawing/2014/main" id="{BA4D4BAB-58CC-3631-EEED-EBDF47C806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1" y="562"/>
            <a:ext cx="1587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62040" imgH="228600" progId="Equation.DSMT4">
                    <p:embed/>
                  </p:oleObj>
                </mc:Choice>
                <mc:Fallback>
                  <p:oleObj name="Equation" r:id="rId6" imgW="1562040" imgH="228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562"/>
                          <a:ext cx="1587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65" name="Object 17">
              <a:extLst>
                <a:ext uri="{FF2B5EF4-FFF2-40B4-BE49-F238E27FC236}">
                  <a16:creationId xmlns:a16="http://schemas.microsoft.com/office/drawing/2014/main" id="{5182E87E-227E-483D-F5F3-5FC2346B09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08" y="891"/>
            <a:ext cx="480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45760" imgH="228600" progId="Equation.DSMT4">
                    <p:embed/>
                  </p:oleObj>
                </mc:Choice>
                <mc:Fallback>
                  <p:oleObj name="Equation" r:id="rId8" imgW="545760" imgH="228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891"/>
                          <a:ext cx="480" cy="2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8866" name="Object 18">
            <a:extLst>
              <a:ext uri="{FF2B5EF4-FFF2-40B4-BE49-F238E27FC236}">
                <a16:creationId xmlns:a16="http://schemas.microsoft.com/office/drawing/2014/main" id="{C0F70B77-FF04-3FA6-7F4E-CDE035D092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6350" y="1676400"/>
          <a:ext cx="61341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40000" imgH="939600" progId="Equation.DSMT4">
                  <p:embed/>
                </p:oleObj>
              </mc:Choice>
              <mc:Fallback>
                <p:oleObj name="Equation" r:id="rId10" imgW="4140000" imgH="939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1676400"/>
                        <a:ext cx="613410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922" name="Group 74">
            <a:extLst>
              <a:ext uri="{FF2B5EF4-FFF2-40B4-BE49-F238E27FC236}">
                <a16:creationId xmlns:a16="http://schemas.microsoft.com/office/drawing/2014/main" id="{C7A73644-E797-E13D-D454-2AAC05EFB413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304800"/>
            <a:ext cx="10210800" cy="762000"/>
            <a:chOff x="192" y="192"/>
            <a:chExt cx="6432" cy="480"/>
          </a:xfrm>
        </p:grpSpPr>
        <p:sp>
          <p:nvSpPr>
            <p:cNvPr id="78859" name="Rectangle 11">
              <a:extLst>
                <a:ext uri="{FF2B5EF4-FFF2-40B4-BE49-F238E27FC236}">
                  <a16:creationId xmlns:a16="http://schemas.microsoft.com/office/drawing/2014/main" id="{C7022EEE-5D01-5244-7068-BD759FAFA0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240"/>
              <a:ext cx="57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2667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判断函数族</a:t>
              </a:r>
              <a:r>
                <a:rPr lang="en-US" altLang="zh-CN" b="1">
                  <a:latin typeface="楷体_GB2312" pitchFamily="49" charset="-122"/>
                  <a:ea typeface="楷体_GB2312" pitchFamily="49" charset="-122"/>
                </a:rPr>
                <a:t>{   }             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线性无关的充要条件</a:t>
              </a:r>
            </a:p>
          </p:txBody>
        </p:sp>
        <p:graphicFrame>
          <p:nvGraphicFramePr>
            <p:cNvPr id="78851" name="Object 3">
              <a:extLst>
                <a:ext uri="{FF2B5EF4-FFF2-40B4-BE49-F238E27FC236}">
                  <a16:creationId xmlns:a16="http://schemas.microsoft.com/office/drawing/2014/main" id="{B4B3A1FB-B0FD-0235-954B-DDBBF21F40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92" y="240"/>
            <a:ext cx="208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90440" imgH="228600" progId="Equation.DSMT4">
                    <p:embed/>
                  </p:oleObj>
                </mc:Choice>
                <mc:Fallback>
                  <p:oleObj name="Equation" r:id="rId12" imgW="19044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2" y="240"/>
                          <a:ext cx="208" cy="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0" name="Object 2">
              <a:extLst>
                <a:ext uri="{FF2B5EF4-FFF2-40B4-BE49-F238E27FC236}">
                  <a16:creationId xmlns:a16="http://schemas.microsoft.com/office/drawing/2014/main" id="{11C5959E-D39A-BC22-32D0-BDC0F48AC3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288"/>
            <a:ext cx="1241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168200" imgH="203040" progId="Equation.DSMT4">
                    <p:embed/>
                  </p:oleObj>
                </mc:Choice>
                <mc:Fallback>
                  <p:oleObj name="Equation" r:id="rId14" imgW="116820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88"/>
                          <a:ext cx="1241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8920" name="Group 72">
              <a:extLst>
                <a:ext uri="{FF2B5EF4-FFF2-40B4-BE49-F238E27FC236}">
                  <a16:creationId xmlns:a16="http://schemas.microsoft.com/office/drawing/2014/main" id="{CC9E8399-B470-0E5F-60A7-0459AEC79C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192"/>
              <a:ext cx="816" cy="480"/>
              <a:chOff x="192" y="192"/>
              <a:chExt cx="816" cy="480"/>
            </a:xfrm>
          </p:grpSpPr>
          <p:grpSp>
            <p:nvGrpSpPr>
              <p:cNvPr id="78867" name="Group 19">
                <a:extLst>
                  <a:ext uri="{FF2B5EF4-FFF2-40B4-BE49-F238E27FC236}">
                    <a16:creationId xmlns:a16="http://schemas.microsoft.com/office/drawing/2014/main" id="{15734B60-0B63-D278-6799-63F23B0F544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192" y="192"/>
                <a:ext cx="816" cy="480"/>
                <a:chOff x="1307" y="2889"/>
                <a:chExt cx="574" cy="795"/>
              </a:xfrm>
            </p:grpSpPr>
            <p:grpSp>
              <p:nvGrpSpPr>
                <p:cNvPr id="78868" name="Group 20">
                  <a:extLst>
                    <a:ext uri="{FF2B5EF4-FFF2-40B4-BE49-F238E27FC236}">
                      <a16:creationId xmlns:a16="http://schemas.microsoft.com/office/drawing/2014/main" id="{A53E0D60-CAB9-114A-1B0A-A5246E83414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307" y="2889"/>
                  <a:ext cx="486" cy="483"/>
                  <a:chOff x="1307" y="2889"/>
                  <a:chExt cx="486" cy="483"/>
                </a:xfrm>
              </p:grpSpPr>
              <p:grpSp>
                <p:nvGrpSpPr>
                  <p:cNvPr id="78869" name="Group 21">
                    <a:extLst>
                      <a:ext uri="{FF2B5EF4-FFF2-40B4-BE49-F238E27FC236}">
                        <a16:creationId xmlns:a16="http://schemas.microsoft.com/office/drawing/2014/main" id="{6FCE3795-885E-4AD9-A1CC-31533D7276BE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317" y="2895"/>
                    <a:ext cx="476" cy="477"/>
                    <a:chOff x="1317" y="2895"/>
                    <a:chExt cx="476" cy="477"/>
                  </a:xfrm>
                </p:grpSpPr>
                <p:grpSp>
                  <p:nvGrpSpPr>
                    <p:cNvPr id="78870" name="Group 22">
                      <a:extLst>
                        <a:ext uri="{FF2B5EF4-FFF2-40B4-BE49-F238E27FC236}">
                          <a16:creationId xmlns:a16="http://schemas.microsoft.com/office/drawing/2014/main" id="{5A4FD59E-1F0E-CA30-9A1B-519B118C8186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317" y="2895"/>
                      <a:ext cx="476" cy="477"/>
                      <a:chOff x="1317" y="2895"/>
                      <a:chExt cx="476" cy="477"/>
                    </a:xfrm>
                  </p:grpSpPr>
                  <p:sp>
                    <p:nvSpPr>
                      <p:cNvPr id="78871" name="Freeform 23">
                        <a:extLst>
                          <a:ext uri="{FF2B5EF4-FFF2-40B4-BE49-F238E27FC236}">
                            <a16:creationId xmlns:a16="http://schemas.microsoft.com/office/drawing/2014/main" id="{82869E1C-8D4D-6740-BB71-3D6A3C95DF37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17" y="2895"/>
                        <a:ext cx="404" cy="277"/>
                      </a:xfrm>
                      <a:custGeom>
                        <a:avLst/>
                        <a:gdLst>
                          <a:gd name="T0" fmla="*/ 25 w 1214"/>
                          <a:gd name="T1" fmla="*/ 830 h 830"/>
                          <a:gd name="T2" fmla="*/ 7 w 1214"/>
                          <a:gd name="T3" fmla="*/ 732 h 830"/>
                          <a:gd name="T4" fmla="*/ 0 w 1214"/>
                          <a:gd name="T5" fmla="*/ 637 h 830"/>
                          <a:gd name="T6" fmla="*/ 3 w 1214"/>
                          <a:gd name="T7" fmla="*/ 572 h 830"/>
                          <a:gd name="T8" fmla="*/ 14 w 1214"/>
                          <a:gd name="T9" fmla="*/ 512 h 830"/>
                          <a:gd name="T10" fmla="*/ 32 w 1214"/>
                          <a:gd name="T11" fmla="*/ 447 h 830"/>
                          <a:gd name="T12" fmla="*/ 61 w 1214"/>
                          <a:gd name="T13" fmla="*/ 382 h 830"/>
                          <a:gd name="T14" fmla="*/ 98 w 1214"/>
                          <a:gd name="T15" fmla="*/ 313 h 830"/>
                          <a:gd name="T16" fmla="*/ 134 w 1214"/>
                          <a:gd name="T17" fmla="*/ 258 h 830"/>
                          <a:gd name="T18" fmla="*/ 178 w 1214"/>
                          <a:gd name="T19" fmla="*/ 204 h 830"/>
                          <a:gd name="T20" fmla="*/ 228 w 1214"/>
                          <a:gd name="T21" fmla="*/ 156 h 830"/>
                          <a:gd name="T22" fmla="*/ 279 w 1214"/>
                          <a:gd name="T23" fmla="*/ 116 h 830"/>
                          <a:gd name="T24" fmla="*/ 334 w 1214"/>
                          <a:gd name="T25" fmla="*/ 84 h 830"/>
                          <a:gd name="T26" fmla="*/ 400 w 1214"/>
                          <a:gd name="T27" fmla="*/ 55 h 830"/>
                          <a:gd name="T28" fmla="*/ 477 w 1214"/>
                          <a:gd name="T29" fmla="*/ 29 h 830"/>
                          <a:gd name="T30" fmla="*/ 542 w 1214"/>
                          <a:gd name="T31" fmla="*/ 11 h 830"/>
                          <a:gd name="T32" fmla="*/ 622 w 1214"/>
                          <a:gd name="T33" fmla="*/ 0 h 830"/>
                          <a:gd name="T34" fmla="*/ 723 w 1214"/>
                          <a:gd name="T35" fmla="*/ 0 h 830"/>
                          <a:gd name="T36" fmla="*/ 800 w 1214"/>
                          <a:gd name="T37" fmla="*/ 15 h 830"/>
                          <a:gd name="T38" fmla="*/ 891 w 1214"/>
                          <a:gd name="T39" fmla="*/ 36 h 830"/>
                          <a:gd name="T40" fmla="*/ 981 w 1214"/>
                          <a:gd name="T41" fmla="*/ 76 h 830"/>
                          <a:gd name="T42" fmla="*/ 1061 w 1214"/>
                          <a:gd name="T43" fmla="*/ 124 h 830"/>
                          <a:gd name="T44" fmla="*/ 1116 w 1214"/>
                          <a:gd name="T45" fmla="*/ 171 h 830"/>
                          <a:gd name="T46" fmla="*/ 1170 w 1214"/>
                          <a:gd name="T47" fmla="*/ 225 h 830"/>
                          <a:gd name="T48" fmla="*/ 1214 w 1214"/>
                          <a:gd name="T49" fmla="*/ 280 h 830"/>
                          <a:gd name="T50" fmla="*/ 1097 w 1214"/>
                          <a:gd name="T51" fmla="*/ 193 h 830"/>
                          <a:gd name="T52" fmla="*/ 1036 w 1214"/>
                          <a:gd name="T53" fmla="*/ 156 h 830"/>
                          <a:gd name="T54" fmla="*/ 970 w 1214"/>
                          <a:gd name="T55" fmla="*/ 131 h 830"/>
                          <a:gd name="T56" fmla="*/ 887 w 1214"/>
                          <a:gd name="T57" fmla="*/ 105 h 830"/>
                          <a:gd name="T58" fmla="*/ 807 w 1214"/>
                          <a:gd name="T59" fmla="*/ 95 h 830"/>
                          <a:gd name="T60" fmla="*/ 720 w 1214"/>
                          <a:gd name="T61" fmla="*/ 91 h 830"/>
                          <a:gd name="T62" fmla="*/ 655 w 1214"/>
                          <a:gd name="T63" fmla="*/ 95 h 830"/>
                          <a:gd name="T64" fmla="*/ 586 w 1214"/>
                          <a:gd name="T65" fmla="*/ 105 h 830"/>
                          <a:gd name="T66" fmla="*/ 517 w 1214"/>
                          <a:gd name="T67" fmla="*/ 124 h 830"/>
                          <a:gd name="T68" fmla="*/ 451 w 1214"/>
                          <a:gd name="T69" fmla="*/ 145 h 830"/>
                          <a:gd name="T70" fmla="*/ 379 w 1214"/>
                          <a:gd name="T71" fmla="*/ 182 h 830"/>
                          <a:gd name="T72" fmla="*/ 323 w 1214"/>
                          <a:gd name="T73" fmla="*/ 214 h 830"/>
                          <a:gd name="T74" fmla="*/ 276 w 1214"/>
                          <a:gd name="T75" fmla="*/ 254 h 830"/>
                          <a:gd name="T76" fmla="*/ 221 w 1214"/>
                          <a:gd name="T77" fmla="*/ 298 h 830"/>
                          <a:gd name="T78" fmla="*/ 178 w 1214"/>
                          <a:gd name="T79" fmla="*/ 345 h 830"/>
                          <a:gd name="T80" fmla="*/ 134 w 1214"/>
                          <a:gd name="T81" fmla="*/ 411 h 830"/>
                          <a:gd name="T82" fmla="*/ 94 w 1214"/>
                          <a:gd name="T83" fmla="*/ 480 h 830"/>
                          <a:gd name="T84" fmla="*/ 69 w 1214"/>
                          <a:gd name="T85" fmla="*/ 545 h 830"/>
                          <a:gd name="T86" fmla="*/ 47 w 1214"/>
                          <a:gd name="T87" fmla="*/ 623 h 830"/>
                          <a:gd name="T88" fmla="*/ 32 w 1214"/>
                          <a:gd name="T89" fmla="*/ 717 h 830"/>
                          <a:gd name="T90" fmla="*/ 25 w 1214"/>
                          <a:gd name="T91" fmla="*/ 830 h 83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</a:cxnLst>
                        <a:rect l="0" t="0" r="r" b="b"/>
                        <a:pathLst>
                          <a:path w="1214" h="830">
                            <a:moveTo>
                              <a:pt x="25" y="830"/>
                            </a:moveTo>
                            <a:lnTo>
                              <a:pt x="7" y="732"/>
                            </a:lnTo>
                            <a:lnTo>
                              <a:pt x="0" y="637"/>
                            </a:lnTo>
                            <a:lnTo>
                              <a:pt x="3" y="572"/>
                            </a:lnTo>
                            <a:lnTo>
                              <a:pt x="14" y="512"/>
                            </a:lnTo>
                            <a:lnTo>
                              <a:pt x="32" y="447"/>
                            </a:lnTo>
                            <a:lnTo>
                              <a:pt x="61" y="382"/>
                            </a:lnTo>
                            <a:lnTo>
                              <a:pt x="98" y="313"/>
                            </a:lnTo>
                            <a:lnTo>
                              <a:pt x="134" y="258"/>
                            </a:lnTo>
                            <a:lnTo>
                              <a:pt x="178" y="204"/>
                            </a:lnTo>
                            <a:lnTo>
                              <a:pt x="228" y="156"/>
                            </a:lnTo>
                            <a:lnTo>
                              <a:pt x="279" y="116"/>
                            </a:lnTo>
                            <a:lnTo>
                              <a:pt x="334" y="84"/>
                            </a:lnTo>
                            <a:lnTo>
                              <a:pt x="400" y="55"/>
                            </a:lnTo>
                            <a:lnTo>
                              <a:pt x="477" y="29"/>
                            </a:lnTo>
                            <a:lnTo>
                              <a:pt x="542" y="11"/>
                            </a:lnTo>
                            <a:lnTo>
                              <a:pt x="622" y="0"/>
                            </a:lnTo>
                            <a:lnTo>
                              <a:pt x="723" y="0"/>
                            </a:lnTo>
                            <a:lnTo>
                              <a:pt x="800" y="15"/>
                            </a:lnTo>
                            <a:lnTo>
                              <a:pt x="891" y="36"/>
                            </a:lnTo>
                            <a:lnTo>
                              <a:pt x="981" y="76"/>
                            </a:lnTo>
                            <a:lnTo>
                              <a:pt x="1061" y="124"/>
                            </a:lnTo>
                            <a:lnTo>
                              <a:pt x="1116" y="171"/>
                            </a:lnTo>
                            <a:lnTo>
                              <a:pt x="1170" y="225"/>
                            </a:lnTo>
                            <a:lnTo>
                              <a:pt x="1214" y="280"/>
                            </a:lnTo>
                            <a:lnTo>
                              <a:pt x="1097" y="193"/>
                            </a:lnTo>
                            <a:lnTo>
                              <a:pt x="1036" y="156"/>
                            </a:lnTo>
                            <a:lnTo>
                              <a:pt x="970" y="131"/>
                            </a:lnTo>
                            <a:lnTo>
                              <a:pt x="887" y="105"/>
                            </a:lnTo>
                            <a:lnTo>
                              <a:pt x="807" y="95"/>
                            </a:lnTo>
                            <a:lnTo>
                              <a:pt x="720" y="91"/>
                            </a:lnTo>
                            <a:lnTo>
                              <a:pt x="655" y="95"/>
                            </a:lnTo>
                            <a:lnTo>
                              <a:pt x="586" y="105"/>
                            </a:lnTo>
                            <a:lnTo>
                              <a:pt x="517" y="124"/>
                            </a:lnTo>
                            <a:lnTo>
                              <a:pt x="451" y="145"/>
                            </a:lnTo>
                            <a:lnTo>
                              <a:pt x="379" y="182"/>
                            </a:lnTo>
                            <a:lnTo>
                              <a:pt x="323" y="214"/>
                            </a:lnTo>
                            <a:lnTo>
                              <a:pt x="276" y="254"/>
                            </a:lnTo>
                            <a:lnTo>
                              <a:pt x="221" y="298"/>
                            </a:lnTo>
                            <a:lnTo>
                              <a:pt x="178" y="345"/>
                            </a:lnTo>
                            <a:lnTo>
                              <a:pt x="134" y="411"/>
                            </a:lnTo>
                            <a:lnTo>
                              <a:pt x="94" y="480"/>
                            </a:lnTo>
                            <a:lnTo>
                              <a:pt x="69" y="545"/>
                            </a:lnTo>
                            <a:lnTo>
                              <a:pt x="47" y="623"/>
                            </a:lnTo>
                            <a:lnTo>
                              <a:pt x="32" y="717"/>
                            </a:lnTo>
                            <a:lnTo>
                              <a:pt x="25" y="830"/>
                            </a:lnTo>
                            <a:close/>
                          </a:path>
                        </a:pathLst>
                      </a:custGeom>
                      <a:solidFill>
                        <a:srgbClr val="C0C0C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8872" name="Freeform 24">
                        <a:extLst>
                          <a:ext uri="{FF2B5EF4-FFF2-40B4-BE49-F238E27FC236}">
                            <a16:creationId xmlns:a16="http://schemas.microsoft.com/office/drawing/2014/main" id="{17E86099-1B81-9B96-9691-EE6D03B98E34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7" y="3032"/>
                        <a:ext cx="446" cy="340"/>
                      </a:xfrm>
                      <a:custGeom>
                        <a:avLst/>
                        <a:gdLst>
                          <a:gd name="T0" fmla="*/ 0 w 1339"/>
                          <a:gd name="T1" fmla="*/ 619 h 1018"/>
                          <a:gd name="T2" fmla="*/ 77 w 1339"/>
                          <a:gd name="T3" fmla="*/ 706 h 1018"/>
                          <a:gd name="T4" fmla="*/ 160 w 1339"/>
                          <a:gd name="T5" fmla="*/ 782 h 1018"/>
                          <a:gd name="T6" fmla="*/ 237 w 1339"/>
                          <a:gd name="T7" fmla="*/ 826 h 1018"/>
                          <a:gd name="T8" fmla="*/ 347 w 1339"/>
                          <a:gd name="T9" fmla="*/ 873 h 1018"/>
                          <a:gd name="T10" fmla="*/ 434 w 1339"/>
                          <a:gd name="T11" fmla="*/ 899 h 1018"/>
                          <a:gd name="T12" fmla="*/ 514 w 1339"/>
                          <a:gd name="T13" fmla="*/ 909 h 1018"/>
                          <a:gd name="T14" fmla="*/ 608 w 1339"/>
                          <a:gd name="T15" fmla="*/ 909 h 1018"/>
                          <a:gd name="T16" fmla="*/ 677 w 1339"/>
                          <a:gd name="T17" fmla="*/ 902 h 1018"/>
                          <a:gd name="T18" fmla="*/ 761 w 1339"/>
                          <a:gd name="T19" fmla="*/ 888 h 1018"/>
                          <a:gd name="T20" fmla="*/ 844 w 1339"/>
                          <a:gd name="T21" fmla="*/ 862 h 1018"/>
                          <a:gd name="T22" fmla="*/ 913 w 1339"/>
                          <a:gd name="T23" fmla="*/ 826 h 1018"/>
                          <a:gd name="T24" fmla="*/ 978 w 1339"/>
                          <a:gd name="T25" fmla="*/ 786 h 1018"/>
                          <a:gd name="T26" fmla="*/ 1037 w 1339"/>
                          <a:gd name="T27" fmla="*/ 746 h 1018"/>
                          <a:gd name="T28" fmla="*/ 1095 w 1339"/>
                          <a:gd name="T29" fmla="*/ 688 h 1018"/>
                          <a:gd name="T30" fmla="*/ 1153 w 1339"/>
                          <a:gd name="T31" fmla="*/ 622 h 1018"/>
                          <a:gd name="T32" fmla="*/ 1197 w 1339"/>
                          <a:gd name="T33" fmla="*/ 561 h 1018"/>
                          <a:gd name="T34" fmla="*/ 1223 w 1339"/>
                          <a:gd name="T35" fmla="*/ 499 h 1018"/>
                          <a:gd name="T36" fmla="*/ 1256 w 1339"/>
                          <a:gd name="T37" fmla="*/ 401 h 1018"/>
                          <a:gd name="T38" fmla="*/ 1277 w 1339"/>
                          <a:gd name="T39" fmla="*/ 299 h 1018"/>
                          <a:gd name="T40" fmla="*/ 1281 w 1339"/>
                          <a:gd name="T41" fmla="*/ 208 h 1018"/>
                          <a:gd name="T42" fmla="*/ 1266 w 1339"/>
                          <a:gd name="T43" fmla="*/ 109 h 1018"/>
                          <a:gd name="T44" fmla="*/ 1234 w 1339"/>
                          <a:gd name="T45" fmla="*/ 0 h 1018"/>
                          <a:gd name="T46" fmla="*/ 1266 w 1339"/>
                          <a:gd name="T47" fmla="*/ 58 h 1018"/>
                          <a:gd name="T48" fmla="*/ 1303 w 1339"/>
                          <a:gd name="T49" fmla="*/ 141 h 1018"/>
                          <a:gd name="T50" fmla="*/ 1321 w 1339"/>
                          <a:gd name="T51" fmla="*/ 219 h 1018"/>
                          <a:gd name="T52" fmla="*/ 1339 w 1339"/>
                          <a:gd name="T53" fmla="*/ 292 h 1018"/>
                          <a:gd name="T54" fmla="*/ 1335 w 1339"/>
                          <a:gd name="T55" fmla="*/ 353 h 1018"/>
                          <a:gd name="T56" fmla="*/ 1332 w 1339"/>
                          <a:gd name="T57" fmla="*/ 437 h 1018"/>
                          <a:gd name="T58" fmla="*/ 1288 w 1339"/>
                          <a:gd name="T59" fmla="*/ 597 h 1018"/>
                          <a:gd name="T60" fmla="*/ 1245 w 1339"/>
                          <a:gd name="T61" fmla="*/ 684 h 1018"/>
                          <a:gd name="T62" fmla="*/ 1190 w 1339"/>
                          <a:gd name="T63" fmla="*/ 760 h 1018"/>
                          <a:gd name="T64" fmla="*/ 1131 w 1339"/>
                          <a:gd name="T65" fmla="*/ 826 h 1018"/>
                          <a:gd name="T66" fmla="*/ 1073 w 1339"/>
                          <a:gd name="T67" fmla="*/ 873 h 1018"/>
                          <a:gd name="T68" fmla="*/ 993 w 1339"/>
                          <a:gd name="T69" fmla="*/ 928 h 1018"/>
                          <a:gd name="T70" fmla="*/ 913 w 1339"/>
                          <a:gd name="T71" fmla="*/ 964 h 1018"/>
                          <a:gd name="T72" fmla="*/ 837 w 1339"/>
                          <a:gd name="T73" fmla="*/ 989 h 1018"/>
                          <a:gd name="T74" fmla="*/ 739 w 1339"/>
                          <a:gd name="T75" fmla="*/ 1015 h 1018"/>
                          <a:gd name="T76" fmla="*/ 666 w 1339"/>
                          <a:gd name="T77" fmla="*/ 1018 h 1018"/>
                          <a:gd name="T78" fmla="*/ 586 w 1339"/>
                          <a:gd name="T79" fmla="*/ 1018 h 1018"/>
                          <a:gd name="T80" fmla="*/ 506 w 1339"/>
                          <a:gd name="T81" fmla="*/ 1004 h 1018"/>
                          <a:gd name="T82" fmla="*/ 419 w 1339"/>
                          <a:gd name="T83" fmla="*/ 986 h 1018"/>
                          <a:gd name="T84" fmla="*/ 361 w 1339"/>
                          <a:gd name="T85" fmla="*/ 964 h 1018"/>
                          <a:gd name="T86" fmla="*/ 284 w 1339"/>
                          <a:gd name="T87" fmla="*/ 924 h 1018"/>
                          <a:gd name="T88" fmla="*/ 218 w 1339"/>
                          <a:gd name="T89" fmla="*/ 888 h 1018"/>
                          <a:gd name="T90" fmla="*/ 157 w 1339"/>
                          <a:gd name="T91" fmla="*/ 837 h 1018"/>
                          <a:gd name="T92" fmla="*/ 91 w 1339"/>
                          <a:gd name="T93" fmla="*/ 768 h 1018"/>
                          <a:gd name="T94" fmla="*/ 30 w 1339"/>
                          <a:gd name="T95" fmla="*/ 680 h 1018"/>
                          <a:gd name="T96" fmla="*/ 0 w 1339"/>
                          <a:gd name="T97" fmla="*/ 619 h 101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</a:cxnLst>
                        <a:rect l="0" t="0" r="r" b="b"/>
                        <a:pathLst>
                          <a:path w="1339" h="1018">
                            <a:moveTo>
                              <a:pt x="0" y="619"/>
                            </a:moveTo>
                            <a:lnTo>
                              <a:pt x="77" y="706"/>
                            </a:lnTo>
                            <a:lnTo>
                              <a:pt x="160" y="782"/>
                            </a:lnTo>
                            <a:lnTo>
                              <a:pt x="237" y="826"/>
                            </a:lnTo>
                            <a:lnTo>
                              <a:pt x="347" y="873"/>
                            </a:lnTo>
                            <a:lnTo>
                              <a:pt x="434" y="899"/>
                            </a:lnTo>
                            <a:lnTo>
                              <a:pt x="514" y="909"/>
                            </a:lnTo>
                            <a:lnTo>
                              <a:pt x="608" y="909"/>
                            </a:lnTo>
                            <a:lnTo>
                              <a:pt x="677" y="902"/>
                            </a:lnTo>
                            <a:lnTo>
                              <a:pt x="761" y="888"/>
                            </a:lnTo>
                            <a:lnTo>
                              <a:pt x="844" y="862"/>
                            </a:lnTo>
                            <a:lnTo>
                              <a:pt x="913" y="826"/>
                            </a:lnTo>
                            <a:lnTo>
                              <a:pt x="978" y="786"/>
                            </a:lnTo>
                            <a:lnTo>
                              <a:pt x="1037" y="746"/>
                            </a:lnTo>
                            <a:lnTo>
                              <a:pt x="1095" y="688"/>
                            </a:lnTo>
                            <a:lnTo>
                              <a:pt x="1153" y="622"/>
                            </a:lnTo>
                            <a:lnTo>
                              <a:pt x="1197" y="561"/>
                            </a:lnTo>
                            <a:lnTo>
                              <a:pt x="1223" y="499"/>
                            </a:lnTo>
                            <a:lnTo>
                              <a:pt x="1256" y="401"/>
                            </a:lnTo>
                            <a:lnTo>
                              <a:pt x="1277" y="299"/>
                            </a:lnTo>
                            <a:lnTo>
                              <a:pt x="1281" y="208"/>
                            </a:lnTo>
                            <a:lnTo>
                              <a:pt x="1266" y="109"/>
                            </a:lnTo>
                            <a:lnTo>
                              <a:pt x="1234" y="0"/>
                            </a:lnTo>
                            <a:lnTo>
                              <a:pt x="1266" y="58"/>
                            </a:lnTo>
                            <a:lnTo>
                              <a:pt x="1303" y="141"/>
                            </a:lnTo>
                            <a:lnTo>
                              <a:pt x="1321" y="219"/>
                            </a:lnTo>
                            <a:lnTo>
                              <a:pt x="1339" y="292"/>
                            </a:lnTo>
                            <a:lnTo>
                              <a:pt x="1335" y="353"/>
                            </a:lnTo>
                            <a:lnTo>
                              <a:pt x="1332" y="437"/>
                            </a:lnTo>
                            <a:lnTo>
                              <a:pt x="1288" y="597"/>
                            </a:lnTo>
                            <a:lnTo>
                              <a:pt x="1245" y="684"/>
                            </a:lnTo>
                            <a:lnTo>
                              <a:pt x="1190" y="760"/>
                            </a:lnTo>
                            <a:lnTo>
                              <a:pt x="1131" y="826"/>
                            </a:lnTo>
                            <a:lnTo>
                              <a:pt x="1073" y="873"/>
                            </a:lnTo>
                            <a:lnTo>
                              <a:pt x="993" y="928"/>
                            </a:lnTo>
                            <a:lnTo>
                              <a:pt x="913" y="964"/>
                            </a:lnTo>
                            <a:lnTo>
                              <a:pt x="837" y="989"/>
                            </a:lnTo>
                            <a:lnTo>
                              <a:pt x="739" y="1015"/>
                            </a:lnTo>
                            <a:lnTo>
                              <a:pt x="666" y="1018"/>
                            </a:lnTo>
                            <a:lnTo>
                              <a:pt x="586" y="1018"/>
                            </a:lnTo>
                            <a:lnTo>
                              <a:pt x="506" y="1004"/>
                            </a:lnTo>
                            <a:lnTo>
                              <a:pt x="419" y="986"/>
                            </a:lnTo>
                            <a:lnTo>
                              <a:pt x="361" y="964"/>
                            </a:lnTo>
                            <a:lnTo>
                              <a:pt x="284" y="924"/>
                            </a:lnTo>
                            <a:lnTo>
                              <a:pt x="218" y="888"/>
                            </a:lnTo>
                            <a:lnTo>
                              <a:pt x="157" y="837"/>
                            </a:lnTo>
                            <a:lnTo>
                              <a:pt x="91" y="768"/>
                            </a:lnTo>
                            <a:lnTo>
                              <a:pt x="30" y="680"/>
                            </a:lnTo>
                            <a:lnTo>
                              <a:pt x="0" y="619"/>
                            </a:lnTo>
                            <a:close/>
                          </a:path>
                        </a:pathLst>
                      </a:custGeom>
                      <a:solidFill>
                        <a:srgbClr val="C0C0C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78873" name="Group 25">
                      <a:extLst>
                        <a:ext uri="{FF2B5EF4-FFF2-40B4-BE49-F238E27FC236}">
                          <a16:creationId xmlns:a16="http://schemas.microsoft.com/office/drawing/2014/main" id="{ABFA6024-A6E1-DB77-A2AF-C9F07B17A61F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319" y="2902"/>
                      <a:ext cx="473" cy="449"/>
                      <a:chOff x="1319" y="2902"/>
                      <a:chExt cx="473" cy="449"/>
                    </a:xfrm>
                  </p:grpSpPr>
                  <p:sp>
                    <p:nvSpPr>
                      <p:cNvPr id="78874" name="Freeform 26">
                        <a:extLst>
                          <a:ext uri="{FF2B5EF4-FFF2-40B4-BE49-F238E27FC236}">
                            <a16:creationId xmlns:a16="http://schemas.microsoft.com/office/drawing/2014/main" id="{345A492D-1FD6-0DA7-AD4D-23B29FBC2ED6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6" y="3239"/>
                        <a:ext cx="116" cy="112"/>
                      </a:xfrm>
                      <a:custGeom>
                        <a:avLst/>
                        <a:gdLst>
                          <a:gd name="T0" fmla="*/ 0 w 347"/>
                          <a:gd name="T1" fmla="*/ 0 h 337"/>
                          <a:gd name="T2" fmla="*/ 36 w 347"/>
                          <a:gd name="T3" fmla="*/ 68 h 337"/>
                          <a:gd name="T4" fmla="*/ 71 w 347"/>
                          <a:gd name="T5" fmla="*/ 120 h 337"/>
                          <a:gd name="T6" fmla="*/ 109 w 347"/>
                          <a:gd name="T7" fmla="*/ 167 h 337"/>
                          <a:gd name="T8" fmla="*/ 167 w 347"/>
                          <a:gd name="T9" fmla="*/ 224 h 337"/>
                          <a:gd name="T10" fmla="*/ 211 w 347"/>
                          <a:gd name="T11" fmla="*/ 260 h 337"/>
                          <a:gd name="T12" fmla="*/ 266 w 347"/>
                          <a:gd name="T13" fmla="*/ 296 h 337"/>
                          <a:gd name="T14" fmla="*/ 347 w 347"/>
                          <a:gd name="T15" fmla="*/ 337 h 337"/>
                          <a:gd name="T16" fmla="*/ 257 w 347"/>
                          <a:gd name="T17" fmla="*/ 213 h 337"/>
                          <a:gd name="T18" fmla="*/ 206 w 347"/>
                          <a:gd name="T19" fmla="*/ 184 h 337"/>
                          <a:gd name="T20" fmla="*/ 170 w 347"/>
                          <a:gd name="T21" fmla="*/ 159 h 337"/>
                          <a:gd name="T22" fmla="*/ 116 w 347"/>
                          <a:gd name="T23" fmla="*/ 122 h 337"/>
                          <a:gd name="T24" fmla="*/ 75 w 347"/>
                          <a:gd name="T25" fmla="*/ 84 h 337"/>
                          <a:gd name="T26" fmla="*/ 42 w 347"/>
                          <a:gd name="T27" fmla="*/ 51 h 337"/>
                          <a:gd name="T28" fmla="*/ 0 w 347"/>
                          <a:gd name="T29" fmla="*/ 0 h 33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</a:cxnLst>
                        <a:rect l="0" t="0" r="r" b="b"/>
                        <a:pathLst>
                          <a:path w="347" h="337">
                            <a:moveTo>
                              <a:pt x="0" y="0"/>
                            </a:moveTo>
                            <a:lnTo>
                              <a:pt x="36" y="68"/>
                            </a:lnTo>
                            <a:lnTo>
                              <a:pt x="71" y="120"/>
                            </a:lnTo>
                            <a:lnTo>
                              <a:pt x="109" y="167"/>
                            </a:lnTo>
                            <a:lnTo>
                              <a:pt x="167" y="224"/>
                            </a:lnTo>
                            <a:lnTo>
                              <a:pt x="211" y="260"/>
                            </a:lnTo>
                            <a:lnTo>
                              <a:pt x="266" y="296"/>
                            </a:lnTo>
                            <a:lnTo>
                              <a:pt x="347" y="337"/>
                            </a:lnTo>
                            <a:lnTo>
                              <a:pt x="257" y="213"/>
                            </a:lnTo>
                            <a:lnTo>
                              <a:pt x="206" y="184"/>
                            </a:lnTo>
                            <a:lnTo>
                              <a:pt x="170" y="159"/>
                            </a:lnTo>
                            <a:lnTo>
                              <a:pt x="116" y="122"/>
                            </a:lnTo>
                            <a:lnTo>
                              <a:pt x="75" y="84"/>
                            </a:lnTo>
                            <a:lnTo>
                              <a:pt x="42" y="51"/>
                            </a:lnTo>
                            <a:lnTo>
                              <a:pt x="0" y="0"/>
                            </a:lnTo>
                            <a:close/>
                          </a:path>
                        </a:pathLst>
                      </a:custGeom>
                      <a:solidFill>
                        <a:srgbClr val="80808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8875" name="Freeform 27">
                        <a:extLst>
                          <a:ext uri="{FF2B5EF4-FFF2-40B4-BE49-F238E27FC236}">
                            <a16:creationId xmlns:a16="http://schemas.microsoft.com/office/drawing/2014/main" id="{F7CA51A1-5135-C990-9B61-C616078A62E4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751" y="3030"/>
                        <a:ext cx="41" cy="220"/>
                      </a:xfrm>
                      <a:custGeom>
                        <a:avLst/>
                        <a:gdLst>
                          <a:gd name="T0" fmla="*/ 23 w 125"/>
                          <a:gd name="T1" fmla="*/ 0 h 662"/>
                          <a:gd name="T2" fmla="*/ 47 w 125"/>
                          <a:gd name="T3" fmla="*/ 45 h 662"/>
                          <a:gd name="T4" fmla="*/ 63 w 125"/>
                          <a:gd name="T5" fmla="*/ 84 h 662"/>
                          <a:gd name="T6" fmla="*/ 80 w 125"/>
                          <a:gd name="T7" fmla="*/ 124 h 662"/>
                          <a:gd name="T8" fmla="*/ 92 w 125"/>
                          <a:gd name="T9" fmla="*/ 163 h 662"/>
                          <a:gd name="T10" fmla="*/ 102 w 125"/>
                          <a:gd name="T11" fmla="*/ 199 h 662"/>
                          <a:gd name="T12" fmla="*/ 120 w 125"/>
                          <a:gd name="T13" fmla="*/ 263 h 662"/>
                          <a:gd name="T14" fmla="*/ 125 w 125"/>
                          <a:gd name="T15" fmla="*/ 326 h 662"/>
                          <a:gd name="T16" fmla="*/ 121 w 125"/>
                          <a:gd name="T17" fmla="*/ 423 h 662"/>
                          <a:gd name="T18" fmla="*/ 113 w 125"/>
                          <a:gd name="T19" fmla="*/ 489 h 662"/>
                          <a:gd name="T20" fmla="*/ 99 w 125"/>
                          <a:gd name="T21" fmla="*/ 542 h 662"/>
                          <a:gd name="T22" fmla="*/ 79 w 125"/>
                          <a:gd name="T23" fmla="*/ 598 h 662"/>
                          <a:gd name="T24" fmla="*/ 51 w 125"/>
                          <a:gd name="T25" fmla="*/ 662 h 662"/>
                          <a:gd name="T26" fmla="*/ 0 w 125"/>
                          <a:gd name="T27" fmla="*/ 537 h 662"/>
                          <a:gd name="T28" fmla="*/ 23 w 125"/>
                          <a:gd name="T29" fmla="*/ 483 h 662"/>
                          <a:gd name="T30" fmla="*/ 34 w 125"/>
                          <a:gd name="T31" fmla="*/ 453 h 662"/>
                          <a:gd name="T32" fmla="*/ 47 w 125"/>
                          <a:gd name="T33" fmla="*/ 416 h 662"/>
                          <a:gd name="T34" fmla="*/ 56 w 125"/>
                          <a:gd name="T35" fmla="*/ 377 h 662"/>
                          <a:gd name="T36" fmla="*/ 63 w 125"/>
                          <a:gd name="T37" fmla="*/ 318 h 662"/>
                          <a:gd name="T38" fmla="*/ 67 w 125"/>
                          <a:gd name="T39" fmla="*/ 268 h 662"/>
                          <a:gd name="T40" fmla="*/ 67 w 125"/>
                          <a:gd name="T41" fmla="*/ 194 h 662"/>
                          <a:gd name="T42" fmla="*/ 56 w 125"/>
                          <a:gd name="T43" fmla="*/ 128 h 662"/>
                          <a:gd name="T44" fmla="*/ 44 w 125"/>
                          <a:gd name="T45" fmla="*/ 73 h 662"/>
                          <a:gd name="T46" fmla="*/ 36 w 125"/>
                          <a:gd name="T47" fmla="*/ 44 h 662"/>
                          <a:gd name="T48" fmla="*/ 23 w 125"/>
                          <a:gd name="T49" fmla="*/ 0 h 66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</a:cxnLst>
                        <a:rect l="0" t="0" r="r" b="b"/>
                        <a:pathLst>
                          <a:path w="125" h="662">
                            <a:moveTo>
                              <a:pt x="23" y="0"/>
                            </a:moveTo>
                            <a:lnTo>
                              <a:pt x="47" y="45"/>
                            </a:lnTo>
                            <a:lnTo>
                              <a:pt x="63" y="84"/>
                            </a:lnTo>
                            <a:lnTo>
                              <a:pt x="80" y="124"/>
                            </a:lnTo>
                            <a:lnTo>
                              <a:pt x="92" y="163"/>
                            </a:lnTo>
                            <a:lnTo>
                              <a:pt x="102" y="199"/>
                            </a:lnTo>
                            <a:lnTo>
                              <a:pt x="120" y="263"/>
                            </a:lnTo>
                            <a:lnTo>
                              <a:pt x="125" y="326"/>
                            </a:lnTo>
                            <a:lnTo>
                              <a:pt x="121" y="423"/>
                            </a:lnTo>
                            <a:lnTo>
                              <a:pt x="113" y="489"/>
                            </a:lnTo>
                            <a:lnTo>
                              <a:pt x="99" y="542"/>
                            </a:lnTo>
                            <a:lnTo>
                              <a:pt x="79" y="598"/>
                            </a:lnTo>
                            <a:lnTo>
                              <a:pt x="51" y="662"/>
                            </a:lnTo>
                            <a:lnTo>
                              <a:pt x="0" y="537"/>
                            </a:lnTo>
                            <a:lnTo>
                              <a:pt x="23" y="483"/>
                            </a:lnTo>
                            <a:lnTo>
                              <a:pt x="34" y="453"/>
                            </a:lnTo>
                            <a:lnTo>
                              <a:pt x="47" y="416"/>
                            </a:lnTo>
                            <a:lnTo>
                              <a:pt x="56" y="377"/>
                            </a:lnTo>
                            <a:lnTo>
                              <a:pt x="63" y="318"/>
                            </a:lnTo>
                            <a:lnTo>
                              <a:pt x="67" y="268"/>
                            </a:lnTo>
                            <a:lnTo>
                              <a:pt x="67" y="194"/>
                            </a:lnTo>
                            <a:lnTo>
                              <a:pt x="56" y="128"/>
                            </a:lnTo>
                            <a:lnTo>
                              <a:pt x="44" y="73"/>
                            </a:lnTo>
                            <a:lnTo>
                              <a:pt x="36" y="44"/>
                            </a:lnTo>
                            <a:lnTo>
                              <a:pt x="23" y="0"/>
                            </a:lnTo>
                            <a:close/>
                          </a:path>
                        </a:pathLst>
                      </a:custGeom>
                      <a:solidFill>
                        <a:srgbClr val="80808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8876" name="Freeform 28">
                        <a:extLst>
                          <a:ext uri="{FF2B5EF4-FFF2-40B4-BE49-F238E27FC236}">
                            <a16:creationId xmlns:a16="http://schemas.microsoft.com/office/drawing/2014/main" id="{756FD981-39EC-B4D8-56FF-BD662A3A6D67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534" y="2902"/>
                        <a:ext cx="164" cy="66"/>
                      </a:xfrm>
                      <a:custGeom>
                        <a:avLst/>
                        <a:gdLst>
                          <a:gd name="T0" fmla="*/ 0 w 494"/>
                          <a:gd name="T1" fmla="*/ 0 h 200"/>
                          <a:gd name="T2" fmla="*/ 37 w 494"/>
                          <a:gd name="T3" fmla="*/ 73 h 200"/>
                          <a:gd name="T4" fmla="*/ 95 w 494"/>
                          <a:gd name="T5" fmla="*/ 69 h 200"/>
                          <a:gd name="T6" fmla="*/ 149 w 494"/>
                          <a:gd name="T7" fmla="*/ 73 h 200"/>
                          <a:gd name="T8" fmla="*/ 198 w 494"/>
                          <a:gd name="T9" fmla="*/ 80 h 200"/>
                          <a:gd name="T10" fmla="*/ 244 w 494"/>
                          <a:gd name="T11" fmla="*/ 89 h 200"/>
                          <a:gd name="T12" fmla="*/ 290 w 494"/>
                          <a:gd name="T13" fmla="*/ 101 h 200"/>
                          <a:gd name="T14" fmla="*/ 322 w 494"/>
                          <a:gd name="T15" fmla="*/ 111 h 200"/>
                          <a:gd name="T16" fmla="*/ 363 w 494"/>
                          <a:gd name="T17" fmla="*/ 128 h 200"/>
                          <a:gd name="T18" fmla="*/ 410 w 494"/>
                          <a:gd name="T19" fmla="*/ 151 h 200"/>
                          <a:gd name="T20" fmla="*/ 494 w 494"/>
                          <a:gd name="T21" fmla="*/ 200 h 200"/>
                          <a:gd name="T22" fmla="*/ 445 w 494"/>
                          <a:gd name="T23" fmla="*/ 149 h 200"/>
                          <a:gd name="T24" fmla="*/ 411 w 494"/>
                          <a:gd name="T25" fmla="*/ 124 h 200"/>
                          <a:gd name="T26" fmla="*/ 367 w 494"/>
                          <a:gd name="T27" fmla="*/ 95 h 200"/>
                          <a:gd name="T28" fmla="*/ 339 w 494"/>
                          <a:gd name="T29" fmla="*/ 78 h 200"/>
                          <a:gd name="T30" fmla="*/ 277 w 494"/>
                          <a:gd name="T31" fmla="*/ 49 h 200"/>
                          <a:gd name="T32" fmla="*/ 237 w 494"/>
                          <a:gd name="T33" fmla="*/ 34 h 200"/>
                          <a:gd name="T34" fmla="*/ 204 w 494"/>
                          <a:gd name="T35" fmla="*/ 23 h 200"/>
                          <a:gd name="T36" fmla="*/ 174 w 494"/>
                          <a:gd name="T37" fmla="*/ 16 h 200"/>
                          <a:gd name="T38" fmla="*/ 127 w 494"/>
                          <a:gd name="T39" fmla="*/ 8 h 200"/>
                          <a:gd name="T40" fmla="*/ 77 w 494"/>
                          <a:gd name="T41" fmla="*/ 2 h 200"/>
                          <a:gd name="T42" fmla="*/ 22 w 494"/>
                          <a:gd name="T43" fmla="*/ 0 h 200"/>
                          <a:gd name="T44" fmla="*/ 0 w 494"/>
                          <a:gd name="T45" fmla="*/ 0 h 2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</a:cxnLst>
                        <a:rect l="0" t="0" r="r" b="b"/>
                        <a:pathLst>
                          <a:path w="494" h="200">
                            <a:moveTo>
                              <a:pt x="0" y="0"/>
                            </a:moveTo>
                            <a:lnTo>
                              <a:pt x="37" y="73"/>
                            </a:lnTo>
                            <a:lnTo>
                              <a:pt x="95" y="69"/>
                            </a:lnTo>
                            <a:lnTo>
                              <a:pt x="149" y="73"/>
                            </a:lnTo>
                            <a:lnTo>
                              <a:pt x="198" y="80"/>
                            </a:lnTo>
                            <a:lnTo>
                              <a:pt x="244" y="89"/>
                            </a:lnTo>
                            <a:lnTo>
                              <a:pt x="290" y="101"/>
                            </a:lnTo>
                            <a:lnTo>
                              <a:pt x="322" y="111"/>
                            </a:lnTo>
                            <a:lnTo>
                              <a:pt x="363" y="128"/>
                            </a:lnTo>
                            <a:lnTo>
                              <a:pt x="410" y="151"/>
                            </a:lnTo>
                            <a:lnTo>
                              <a:pt x="494" y="200"/>
                            </a:lnTo>
                            <a:lnTo>
                              <a:pt x="445" y="149"/>
                            </a:lnTo>
                            <a:lnTo>
                              <a:pt x="411" y="124"/>
                            </a:lnTo>
                            <a:lnTo>
                              <a:pt x="367" y="95"/>
                            </a:lnTo>
                            <a:lnTo>
                              <a:pt x="339" y="78"/>
                            </a:lnTo>
                            <a:lnTo>
                              <a:pt x="277" y="49"/>
                            </a:lnTo>
                            <a:lnTo>
                              <a:pt x="237" y="34"/>
                            </a:lnTo>
                            <a:lnTo>
                              <a:pt x="204" y="23"/>
                            </a:lnTo>
                            <a:lnTo>
                              <a:pt x="174" y="16"/>
                            </a:lnTo>
                            <a:lnTo>
                              <a:pt x="127" y="8"/>
                            </a:lnTo>
                            <a:lnTo>
                              <a:pt x="77" y="2"/>
                            </a:lnTo>
                            <a:lnTo>
                              <a:pt x="22" y="0"/>
                            </a:lnTo>
                            <a:lnTo>
                              <a:pt x="0" y="0"/>
                            </a:lnTo>
                            <a:close/>
                          </a:path>
                        </a:pathLst>
                      </a:custGeom>
                      <a:solidFill>
                        <a:srgbClr val="80808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8877" name="Freeform 29">
                        <a:extLst>
                          <a:ext uri="{FF2B5EF4-FFF2-40B4-BE49-F238E27FC236}">
                            <a16:creationId xmlns:a16="http://schemas.microsoft.com/office/drawing/2014/main" id="{B26DC429-63E7-FEAD-E236-B6D630092B67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19" y="2995"/>
                        <a:ext cx="53" cy="157"/>
                      </a:xfrm>
                      <a:custGeom>
                        <a:avLst/>
                        <a:gdLst>
                          <a:gd name="T0" fmla="*/ 0 w 158"/>
                          <a:gd name="T1" fmla="*/ 360 h 469"/>
                          <a:gd name="T2" fmla="*/ 4 w 158"/>
                          <a:gd name="T3" fmla="*/ 324 h 469"/>
                          <a:gd name="T4" fmla="*/ 6 w 158"/>
                          <a:gd name="T5" fmla="*/ 284 h 469"/>
                          <a:gd name="T6" fmla="*/ 17 w 158"/>
                          <a:gd name="T7" fmla="*/ 220 h 469"/>
                          <a:gd name="T8" fmla="*/ 29 w 158"/>
                          <a:gd name="T9" fmla="*/ 169 h 469"/>
                          <a:gd name="T10" fmla="*/ 46 w 158"/>
                          <a:gd name="T11" fmla="*/ 123 h 469"/>
                          <a:gd name="T12" fmla="*/ 68 w 158"/>
                          <a:gd name="T13" fmla="*/ 76 h 469"/>
                          <a:gd name="T14" fmla="*/ 87 w 158"/>
                          <a:gd name="T15" fmla="*/ 39 h 469"/>
                          <a:gd name="T16" fmla="*/ 112 w 158"/>
                          <a:gd name="T17" fmla="*/ 0 h 469"/>
                          <a:gd name="T18" fmla="*/ 158 w 158"/>
                          <a:gd name="T19" fmla="*/ 61 h 469"/>
                          <a:gd name="T20" fmla="*/ 131 w 158"/>
                          <a:gd name="T21" fmla="*/ 97 h 469"/>
                          <a:gd name="T22" fmla="*/ 112 w 158"/>
                          <a:gd name="T23" fmla="*/ 130 h 469"/>
                          <a:gd name="T24" fmla="*/ 96 w 158"/>
                          <a:gd name="T25" fmla="*/ 160 h 469"/>
                          <a:gd name="T26" fmla="*/ 73 w 158"/>
                          <a:gd name="T27" fmla="*/ 203 h 469"/>
                          <a:gd name="T28" fmla="*/ 58 w 158"/>
                          <a:gd name="T29" fmla="*/ 240 h 469"/>
                          <a:gd name="T30" fmla="*/ 50 w 158"/>
                          <a:gd name="T31" fmla="*/ 277 h 469"/>
                          <a:gd name="T32" fmla="*/ 39 w 158"/>
                          <a:gd name="T33" fmla="*/ 313 h 469"/>
                          <a:gd name="T34" fmla="*/ 32 w 158"/>
                          <a:gd name="T35" fmla="*/ 353 h 469"/>
                          <a:gd name="T36" fmla="*/ 26 w 158"/>
                          <a:gd name="T37" fmla="*/ 401 h 469"/>
                          <a:gd name="T38" fmla="*/ 21 w 158"/>
                          <a:gd name="T39" fmla="*/ 450 h 469"/>
                          <a:gd name="T40" fmla="*/ 12 w 158"/>
                          <a:gd name="T41" fmla="*/ 469 h 469"/>
                          <a:gd name="T42" fmla="*/ 0 w 158"/>
                          <a:gd name="T43" fmla="*/ 360 h 46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</a:cxnLst>
                        <a:rect l="0" t="0" r="r" b="b"/>
                        <a:pathLst>
                          <a:path w="158" h="469">
                            <a:moveTo>
                              <a:pt x="0" y="360"/>
                            </a:moveTo>
                            <a:lnTo>
                              <a:pt x="4" y="324"/>
                            </a:lnTo>
                            <a:lnTo>
                              <a:pt x="6" y="284"/>
                            </a:lnTo>
                            <a:lnTo>
                              <a:pt x="17" y="220"/>
                            </a:lnTo>
                            <a:lnTo>
                              <a:pt x="29" y="169"/>
                            </a:lnTo>
                            <a:lnTo>
                              <a:pt x="46" y="123"/>
                            </a:lnTo>
                            <a:lnTo>
                              <a:pt x="68" y="76"/>
                            </a:lnTo>
                            <a:lnTo>
                              <a:pt x="87" y="39"/>
                            </a:lnTo>
                            <a:lnTo>
                              <a:pt x="112" y="0"/>
                            </a:lnTo>
                            <a:lnTo>
                              <a:pt x="158" y="61"/>
                            </a:lnTo>
                            <a:lnTo>
                              <a:pt x="131" y="97"/>
                            </a:lnTo>
                            <a:lnTo>
                              <a:pt x="112" y="130"/>
                            </a:lnTo>
                            <a:lnTo>
                              <a:pt x="96" y="160"/>
                            </a:lnTo>
                            <a:lnTo>
                              <a:pt x="73" y="203"/>
                            </a:lnTo>
                            <a:lnTo>
                              <a:pt x="58" y="240"/>
                            </a:lnTo>
                            <a:lnTo>
                              <a:pt x="50" y="277"/>
                            </a:lnTo>
                            <a:lnTo>
                              <a:pt x="39" y="313"/>
                            </a:lnTo>
                            <a:lnTo>
                              <a:pt x="32" y="353"/>
                            </a:lnTo>
                            <a:lnTo>
                              <a:pt x="26" y="401"/>
                            </a:lnTo>
                            <a:lnTo>
                              <a:pt x="21" y="450"/>
                            </a:lnTo>
                            <a:lnTo>
                              <a:pt x="12" y="469"/>
                            </a:lnTo>
                            <a:lnTo>
                              <a:pt x="0" y="360"/>
                            </a:lnTo>
                            <a:close/>
                          </a:path>
                        </a:pathLst>
                      </a:custGeom>
                      <a:solidFill>
                        <a:srgbClr val="80808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sp>
                <p:nvSpPr>
                  <p:cNvPr id="78878" name="Oval 30">
                    <a:extLst>
                      <a:ext uri="{FF2B5EF4-FFF2-40B4-BE49-F238E27FC236}">
                        <a16:creationId xmlns:a16="http://schemas.microsoft.com/office/drawing/2014/main" id="{AE184809-D275-CBD3-6639-4A74B91B241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27" y="2926"/>
                    <a:ext cx="466" cy="446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78879" name="Group 31">
                    <a:extLst>
                      <a:ext uri="{FF2B5EF4-FFF2-40B4-BE49-F238E27FC236}">
                        <a16:creationId xmlns:a16="http://schemas.microsoft.com/office/drawing/2014/main" id="{AD8BA9D2-ECE3-E578-EDBE-672F1DC0FFB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307" y="2889"/>
                    <a:ext cx="466" cy="447"/>
                    <a:chOff x="1307" y="2889"/>
                    <a:chExt cx="466" cy="447"/>
                  </a:xfrm>
                </p:grpSpPr>
                <p:sp>
                  <p:nvSpPr>
                    <p:cNvPr id="78880" name="Oval 32">
                      <a:extLst>
                        <a:ext uri="{FF2B5EF4-FFF2-40B4-BE49-F238E27FC236}">
                          <a16:creationId xmlns:a16="http://schemas.microsoft.com/office/drawing/2014/main" id="{015EB164-C47D-DEEA-3191-5DA9F6361FF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13" y="2896"/>
                      <a:ext cx="455" cy="435"/>
                    </a:xfrm>
                    <a:prstGeom prst="ellipse">
                      <a:avLst/>
                    </a:prstGeom>
                    <a:noFill/>
                    <a:ln w="25400">
                      <a:solidFill>
                        <a:srgbClr val="9F9F9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8881" name="Oval 33">
                      <a:extLst>
                        <a:ext uri="{FF2B5EF4-FFF2-40B4-BE49-F238E27FC236}">
                          <a16:creationId xmlns:a16="http://schemas.microsoft.com/office/drawing/2014/main" id="{232ED225-64A3-1CCB-7CA6-DD3565C806D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07" y="2889"/>
                      <a:ext cx="466" cy="447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8882" name="Oval 34">
                      <a:extLst>
                        <a:ext uri="{FF2B5EF4-FFF2-40B4-BE49-F238E27FC236}">
                          <a16:creationId xmlns:a16="http://schemas.microsoft.com/office/drawing/2014/main" id="{DDA85091-3708-5863-A4F8-46EACA0B9BE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20" y="2901"/>
                      <a:ext cx="441" cy="424"/>
                    </a:xfrm>
                    <a:prstGeom prst="ellipse">
                      <a:avLst/>
                    </a:pr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78883" name="Group 35">
                  <a:extLst>
                    <a:ext uri="{FF2B5EF4-FFF2-40B4-BE49-F238E27FC236}">
                      <a16:creationId xmlns:a16="http://schemas.microsoft.com/office/drawing/2014/main" id="{BDC7C806-E8BE-3C4E-3A52-D57B9C36BC3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641" y="3310"/>
                  <a:ext cx="240" cy="374"/>
                  <a:chOff x="1641" y="3310"/>
                  <a:chExt cx="240" cy="374"/>
                </a:xfrm>
              </p:grpSpPr>
              <p:sp>
                <p:nvSpPr>
                  <p:cNvPr id="78884" name="Freeform 36">
                    <a:extLst>
                      <a:ext uri="{FF2B5EF4-FFF2-40B4-BE49-F238E27FC236}">
                        <a16:creationId xmlns:a16="http://schemas.microsoft.com/office/drawing/2014/main" id="{C60DFB73-7EE8-B4DB-5DB4-E685ACEE198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43" y="3329"/>
                    <a:ext cx="228" cy="327"/>
                  </a:xfrm>
                  <a:custGeom>
                    <a:avLst/>
                    <a:gdLst>
                      <a:gd name="T0" fmla="*/ 0 w 683"/>
                      <a:gd name="T1" fmla="*/ 73 h 979"/>
                      <a:gd name="T2" fmla="*/ 484 w 683"/>
                      <a:gd name="T3" fmla="*/ 979 h 979"/>
                      <a:gd name="T4" fmla="*/ 683 w 683"/>
                      <a:gd name="T5" fmla="*/ 879 h 979"/>
                      <a:gd name="T6" fmla="*/ 196 w 683"/>
                      <a:gd name="T7" fmla="*/ 0 h 979"/>
                      <a:gd name="T8" fmla="*/ 0 w 683"/>
                      <a:gd name="T9" fmla="*/ 73 h 9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683" h="979">
                        <a:moveTo>
                          <a:pt x="0" y="73"/>
                        </a:moveTo>
                        <a:lnTo>
                          <a:pt x="484" y="979"/>
                        </a:lnTo>
                        <a:lnTo>
                          <a:pt x="683" y="879"/>
                        </a:lnTo>
                        <a:lnTo>
                          <a:pt x="196" y="0"/>
                        </a:lnTo>
                        <a:lnTo>
                          <a:pt x="0" y="73"/>
                        </a:lnTo>
                        <a:close/>
                      </a:path>
                    </a:pathLst>
                  </a:custGeom>
                  <a:solidFill>
                    <a:srgbClr val="5F3F1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8885" name="Arc 37">
                    <a:extLst>
                      <a:ext uri="{FF2B5EF4-FFF2-40B4-BE49-F238E27FC236}">
                        <a16:creationId xmlns:a16="http://schemas.microsoft.com/office/drawing/2014/main" id="{1DEC6528-94D0-6AEC-F2A9-035A421649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42" y="3310"/>
                    <a:ext cx="69" cy="43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803 w 41895"/>
                      <a:gd name="T1" fmla="*/ 27434 h 27434"/>
                      <a:gd name="T2" fmla="*/ 41895 w 41895"/>
                      <a:gd name="T3" fmla="*/ 14207 h 27434"/>
                      <a:gd name="T4" fmla="*/ 21600 w 41895"/>
                      <a:gd name="T5" fmla="*/ 21600 h 274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1895" h="27434" fill="none" extrusionOk="0">
                        <a:moveTo>
                          <a:pt x="802" y="27434"/>
                        </a:moveTo>
                        <a:cubicBezTo>
                          <a:pt x="270" y="25535"/>
                          <a:pt x="0" y="23572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0678" y="0"/>
                          <a:pt x="38788" y="5676"/>
                          <a:pt x="41895" y="14206"/>
                        </a:cubicBezTo>
                      </a:path>
                      <a:path w="41895" h="27434" stroke="0" extrusionOk="0">
                        <a:moveTo>
                          <a:pt x="802" y="27434"/>
                        </a:moveTo>
                        <a:cubicBezTo>
                          <a:pt x="270" y="25535"/>
                          <a:pt x="0" y="23572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0678" y="0"/>
                          <a:pt x="38788" y="5676"/>
                          <a:pt x="41895" y="14206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solidFill>
                    <a:srgbClr val="5F3F1F"/>
                  </a:solidFill>
                  <a:ln w="4763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8886" name="Arc 38">
                    <a:extLst>
                      <a:ext uri="{FF2B5EF4-FFF2-40B4-BE49-F238E27FC236}">
                        <a16:creationId xmlns:a16="http://schemas.microsoft.com/office/drawing/2014/main" id="{7A1204AE-5272-92F7-7BE2-6245C6EDC9E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44" y="3315"/>
                    <a:ext cx="69" cy="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136 w 42120"/>
                      <a:gd name="T1" fmla="*/ 24019 h 24019"/>
                      <a:gd name="T2" fmla="*/ 42120 w 42120"/>
                      <a:gd name="T3" fmla="*/ 14855 h 24019"/>
                      <a:gd name="T4" fmla="*/ 21600 w 42120"/>
                      <a:gd name="T5" fmla="*/ 21600 h 240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2120" h="24019" fill="none" extrusionOk="0">
                        <a:moveTo>
                          <a:pt x="135" y="24019"/>
                        </a:moveTo>
                        <a:cubicBezTo>
                          <a:pt x="45" y="23215"/>
                          <a:pt x="0" y="22408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0930" y="0"/>
                          <a:pt x="39206" y="5991"/>
                          <a:pt x="42119" y="14855"/>
                        </a:cubicBezTo>
                      </a:path>
                      <a:path w="42120" h="24019" stroke="0" extrusionOk="0">
                        <a:moveTo>
                          <a:pt x="135" y="24019"/>
                        </a:moveTo>
                        <a:cubicBezTo>
                          <a:pt x="45" y="23215"/>
                          <a:pt x="0" y="22408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0930" y="0"/>
                          <a:pt x="39206" y="5991"/>
                          <a:pt x="42119" y="14855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solidFill>
                    <a:srgbClr val="5F3F1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8887" name="Freeform 39">
                    <a:extLst>
                      <a:ext uri="{FF2B5EF4-FFF2-40B4-BE49-F238E27FC236}">
                        <a16:creationId xmlns:a16="http://schemas.microsoft.com/office/drawing/2014/main" id="{3241DFB5-F820-DFD7-030E-1F74FC3E3F5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41" y="3315"/>
                    <a:ext cx="44" cy="84"/>
                  </a:xfrm>
                  <a:custGeom>
                    <a:avLst/>
                    <a:gdLst>
                      <a:gd name="T0" fmla="*/ 4 w 130"/>
                      <a:gd name="T1" fmla="*/ 116 h 251"/>
                      <a:gd name="T2" fmla="*/ 0 w 130"/>
                      <a:gd name="T3" fmla="*/ 99 h 251"/>
                      <a:gd name="T4" fmla="*/ 0 w 130"/>
                      <a:gd name="T5" fmla="*/ 83 h 251"/>
                      <a:gd name="T6" fmla="*/ 2 w 130"/>
                      <a:gd name="T7" fmla="*/ 70 h 251"/>
                      <a:gd name="T8" fmla="*/ 7 w 130"/>
                      <a:gd name="T9" fmla="*/ 51 h 251"/>
                      <a:gd name="T10" fmla="*/ 15 w 130"/>
                      <a:gd name="T11" fmla="*/ 35 h 251"/>
                      <a:gd name="T12" fmla="*/ 25 w 130"/>
                      <a:gd name="T13" fmla="*/ 20 h 251"/>
                      <a:gd name="T14" fmla="*/ 38 w 130"/>
                      <a:gd name="T15" fmla="*/ 8 h 251"/>
                      <a:gd name="T16" fmla="*/ 50 w 130"/>
                      <a:gd name="T17" fmla="*/ 0 h 251"/>
                      <a:gd name="T18" fmla="*/ 130 w 130"/>
                      <a:gd name="T19" fmla="*/ 136 h 251"/>
                      <a:gd name="T20" fmla="*/ 115 w 130"/>
                      <a:gd name="T21" fmla="*/ 144 h 251"/>
                      <a:gd name="T22" fmla="*/ 105 w 130"/>
                      <a:gd name="T23" fmla="*/ 154 h 251"/>
                      <a:gd name="T24" fmla="*/ 96 w 130"/>
                      <a:gd name="T25" fmla="*/ 163 h 251"/>
                      <a:gd name="T26" fmla="*/ 88 w 130"/>
                      <a:gd name="T27" fmla="*/ 176 h 251"/>
                      <a:gd name="T28" fmla="*/ 80 w 130"/>
                      <a:gd name="T29" fmla="*/ 197 h 251"/>
                      <a:gd name="T30" fmla="*/ 75 w 130"/>
                      <a:gd name="T31" fmla="*/ 226 h 251"/>
                      <a:gd name="T32" fmla="*/ 75 w 130"/>
                      <a:gd name="T33" fmla="*/ 251 h 251"/>
                      <a:gd name="T34" fmla="*/ 4 w 130"/>
                      <a:gd name="T35" fmla="*/ 116 h 2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30" h="251">
                        <a:moveTo>
                          <a:pt x="4" y="116"/>
                        </a:moveTo>
                        <a:lnTo>
                          <a:pt x="0" y="99"/>
                        </a:lnTo>
                        <a:lnTo>
                          <a:pt x="0" y="83"/>
                        </a:lnTo>
                        <a:lnTo>
                          <a:pt x="2" y="70"/>
                        </a:lnTo>
                        <a:lnTo>
                          <a:pt x="7" y="51"/>
                        </a:lnTo>
                        <a:lnTo>
                          <a:pt x="15" y="35"/>
                        </a:lnTo>
                        <a:lnTo>
                          <a:pt x="25" y="20"/>
                        </a:lnTo>
                        <a:lnTo>
                          <a:pt x="38" y="8"/>
                        </a:lnTo>
                        <a:lnTo>
                          <a:pt x="50" y="0"/>
                        </a:lnTo>
                        <a:lnTo>
                          <a:pt x="130" y="136"/>
                        </a:lnTo>
                        <a:lnTo>
                          <a:pt x="115" y="144"/>
                        </a:lnTo>
                        <a:lnTo>
                          <a:pt x="105" y="154"/>
                        </a:lnTo>
                        <a:lnTo>
                          <a:pt x="96" y="163"/>
                        </a:lnTo>
                        <a:lnTo>
                          <a:pt x="88" y="176"/>
                        </a:lnTo>
                        <a:lnTo>
                          <a:pt x="80" y="197"/>
                        </a:lnTo>
                        <a:lnTo>
                          <a:pt x="75" y="226"/>
                        </a:lnTo>
                        <a:lnTo>
                          <a:pt x="75" y="251"/>
                        </a:lnTo>
                        <a:lnTo>
                          <a:pt x="4" y="116"/>
                        </a:lnTo>
                        <a:close/>
                      </a:path>
                    </a:pathLst>
                  </a:custGeom>
                  <a:solidFill>
                    <a:srgbClr val="3F1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8888" name="Arc 40">
                    <a:extLst>
                      <a:ext uri="{FF2B5EF4-FFF2-40B4-BE49-F238E27FC236}">
                        <a16:creationId xmlns:a16="http://schemas.microsoft.com/office/drawing/2014/main" id="{571AD262-8A6D-FA4B-AAA6-01F79543A2D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41" y="3311"/>
                    <a:ext cx="36" cy="41"/>
                  </a:xfrm>
                  <a:custGeom>
                    <a:avLst/>
                    <a:gdLst>
                      <a:gd name="G0" fmla="+- 21600 0 0"/>
                      <a:gd name="G1" fmla="+- 20287 0 0"/>
                      <a:gd name="G2" fmla="+- 21600 0 0"/>
                      <a:gd name="T0" fmla="*/ 801 w 21600"/>
                      <a:gd name="T1" fmla="*/ 26116 h 26116"/>
                      <a:gd name="T2" fmla="*/ 14183 w 21600"/>
                      <a:gd name="T3" fmla="*/ 0 h 26116"/>
                      <a:gd name="T4" fmla="*/ 21600 w 21600"/>
                      <a:gd name="T5" fmla="*/ 20287 h 261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6116" fill="none" extrusionOk="0">
                        <a:moveTo>
                          <a:pt x="801" y="26115"/>
                        </a:moveTo>
                        <a:cubicBezTo>
                          <a:pt x="269" y="24218"/>
                          <a:pt x="0" y="22257"/>
                          <a:pt x="0" y="20287"/>
                        </a:cubicBezTo>
                        <a:cubicBezTo>
                          <a:pt x="0" y="11217"/>
                          <a:pt x="5665" y="3114"/>
                          <a:pt x="14183" y="0"/>
                        </a:cubicBezTo>
                      </a:path>
                      <a:path w="21600" h="26116" stroke="0" extrusionOk="0">
                        <a:moveTo>
                          <a:pt x="801" y="26115"/>
                        </a:moveTo>
                        <a:cubicBezTo>
                          <a:pt x="269" y="24218"/>
                          <a:pt x="0" y="22257"/>
                          <a:pt x="0" y="20287"/>
                        </a:cubicBezTo>
                        <a:cubicBezTo>
                          <a:pt x="0" y="11217"/>
                          <a:pt x="5665" y="3114"/>
                          <a:pt x="14183" y="0"/>
                        </a:cubicBezTo>
                        <a:lnTo>
                          <a:pt x="21600" y="20287"/>
                        </a:lnTo>
                        <a:close/>
                      </a:path>
                    </a:pathLst>
                  </a:custGeom>
                  <a:noFill/>
                  <a:ln w="4763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8889" name="Arc 41">
                    <a:extLst>
                      <a:ext uri="{FF2B5EF4-FFF2-40B4-BE49-F238E27FC236}">
                        <a16:creationId xmlns:a16="http://schemas.microsoft.com/office/drawing/2014/main" id="{CD7D12AF-0175-16D6-1B3D-A7F625F2C31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67" y="3355"/>
                    <a:ext cx="70" cy="43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781 w 42374"/>
                      <a:gd name="T1" fmla="*/ 27354 h 27354"/>
                      <a:gd name="T2" fmla="*/ 42374 w 42374"/>
                      <a:gd name="T3" fmla="*/ 15684 h 27354"/>
                      <a:gd name="T4" fmla="*/ 21600 w 42374"/>
                      <a:gd name="T5" fmla="*/ 21600 h 273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2374" h="27354" fill="none" extrusionOk="0">
                        <a:moveTo>
                          <a:pt x="780" y="27354"/>
                        </a:moveTo>
                        <a:cubicBezTo>
                          <a:pt x="262" y="25479"/>
                          <a:pt x="0" y="23544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250" y="0"/>
                          <a:pt x="39730" y="6402"/>
                          <a:pt x="42374" y="15683"/>
                        </a:cubicBezTo>
                      </a:path>
                      <a:path w="42374" h="27354" stroke="0" extrusionOk="0">
                        <a:moveTo>
                          <a:pt x="780" y="27354"/>
                        </a:moveTo>
                        <a:cubicBezTo>
                          <a:pt x="262" y="25479"/>
                          <a:pt x="0" y="23544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250" y="0"/>
                          <a:pt x="39730" y="6402"/>
                          <a:pt x="42374" y="15683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solidFill>
                    <a:srgbClr val="7F3F00"/>
                  </a:solidFill>
                  <a:ln w="4763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78890" name="Group 42">
                    <a:extLst>
                      <a:ext uri="{FF2B5EF4-FFF2-40B4-BE49-F238E27FC236}">
                        <a16:creationId xmlns:a16="http://schemas.microsoft.com/office/drawing/2014/main" id="{9955A4C1-5E62-2906-184B-BD1BD9373B6A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669" y="3362"/>
                    <a:ext cx="75" cy="49"/>
                    <a:chOff x="1669" y="3362"/>
                    <a:chExt cx="75" cy="49"/>
                  </a:xfrm>
                </p:grpSpPr>
                <p:grpSp>
                  <p:nvGrpSpPr>
                    <p:cNvPr id="78891" name="Group 43">
                      <a:extLst>
                        <a:ext uri="{FF2B5EF4-FFF2-40B4-BE49-F238E27FC236}">
                          <a16:creationId xmlns:a16="http://schemas.microsoft.com/office/drawing/2014/main" id="{2067EC67-4955-3E0F-7F4D-07F875C259F5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669" y="3362"/>
                      <a:ext cx="71" cy="41"/>
                      <a:chOff x="1669" y="3362"/>
                      <a:chExt cx="71" cy="41"/>
                    </a:xfrm>
                  </p:grpSpPr>
                  <p:sp>
                    <p:nvSpPr>
                      <p:cNvPr id="78892" name="Arc 44">
                        <a:extLst>
                          <a:ext uri="{FF2B5EF4-FFF2-40B4-BE49-F238E27FC236}">
                            <a16:creationId xmlns:a16="http://schemas.microsoft.com/office/drawing/2014/main" id="{538B32AF-0F7F-CA13-5F5C-1A509BF8D8B0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70" y="3363"/>
                        <a:ext cx="69" cy="40"/>
                      </a:xfrm>
                      <a:custGeom>
                        <a:avLst/>
                        <a:gdLst>
                          <a:gd name="G0" fmla="+- 21600 0 0"/>
                          <a:gd name="G1" fmla="+- 21600 0 0"/>
                          <a:gd name="G2" fmla="+- 21600 0 0"/>
                          <a:gd name="T0" fmla="*/ 497 w 42557"/>
                          <a:gd name="T1" fmla="*/ 26208 h 26208"/>
                          <a:gd name="T2" fmla="*/ 42557 w 42557"/>
                          <a:gd name="T3" fmla="*/ 16370 h 26208"/>
                          <a:gd name="T4" fmla="*/ 21600 w 42557"/>
                          <a:gd name="T5" fmla="*/ 21600 h 2620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42557" h="26208" fill="none" extrusionOk="0">
                            <a:moveTo>
                              <a:pt x="497" y="26207"/>
                            </a:moveTo>
                            <a:cubicBezTo>
                              <a:pt x="166" y="24694"/>
                              <a:pt x="0" y="23149"/>
                              <a:pt x="0" y="21600"/>
                            </a:cubicBezTo>
                            <a:cubicBezTo>
                              <a:pt x="0" y="9670"/>
                              <a:pt x="9670" y="0"/>
                              <a:pt x="21600" y="0"/>
                            </a:cubicBezTo>
                            <a:cubicBezTo>
                              <a:pt x="31514" y="0"/>
                              <a:pt x="40156" y="6750"/>
                              <a:pt x="42557" y="16369"/>
                            </a:cubicBezTo>
                          </a:path>
                          <a:path w="42557" h="26208" stroke="0" extrusionOk="0">
                            <a:moveTo>
                              <a:pt x="497" y="26207"/>
                            </a:moveTo>
                            <a:cubicBezTo>
                              <a:pt x="166" y="24694"/>
                              <a:pt x="0" y="23149"/>
                              <a:pt x="0" y="21600"/>
                            </a:cubicBezTo>
                            <a:cubicBezTo>
                              <a:pt x="0" y="9670"/>
                              <a:pt x="9670" y="0"/>
                              <a:pt x="21600" y="0"/>
                            </a:cubicBezTo>
                            <a:cubicBezTo>
                              <a:pt x="31514" y="0"/>
                              <a:pt x="40156" y="6750"/>
                              <a:pt x="42557" y="16369"/>
                            </a:cubicBezTo>
                            <a:lnTo>
                              <a:pt x="21600" y="21600"/>
                            </a:lnTo>
                            <a:close/>
                          </a:path>
                        </a:pathLst>
                      </a:custGeom>
                      <a:solidFill>
                        <a:srgbClr val="5F3F1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8893" name="Arc 45">
                        <a:extLst>
                          <a:ext uri="{FF2B5EF4-FFF2-40B4-BE49-F238E27FC236}">
                            <a16:creationId xmlns:a16="http://schemas.microsoft.com/office/drawing/2014/main" id="{0F02D5BA-AC73-BEC9-FE74-0B58B0A6779A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70" y="3367"/>
                        <a:ext cx="35" cy="36"/>
                      </a:xfrm>
                      <a:custGeom>
                        <a:avLst/>
                        <a:gdLst>
                          <a:gd name="G0" fmla="+- 21600 0 0"/>
                          <a:gd name="G1" fmla="+- 18905 0 0"/>
                          <a:gd name="G2" fmla="+- 21600 0 0"/>
                          <a:gd name="T0" fmla="*/ 497 w 21600"/>
                          <a:gd name="T1" fmla="*/ 23513 h 23513"/>
                          <a:gd name="T2" fmla="*/ 11151 w 21600"/>
                          <a:gd name="T3" fmla="*/ 0 h 23513"/>
                          <a:gd name="T4" fmla="*/ 21600 w 21600"/>
                          <a:gd name="T5" fmla="*/ 18905 h 2351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3513" fill="none" extrusionOk="0">
                            <a:moveTo>
                              <a:pt x="497" y="23512"/>
                            </a:moveTo>
                            <a:cubicBezTo>
                              <a:pt x="166" y="21999"/>
                              <a:pt x="0" y="20454"/>
                              <a:pt x="0" y="18905"/>
                            </a:cubicBezTo>
                            <a:cubicBezTo>
                              <a:pt x="0" y="11043"/>
                              <a:pt x="4270" y="3803"/>
                              <a:pt x="11151" y="0"/>
                            </a:cubicBezTo>
                          </a:path>
                          <a:path w="21600" h="23513" stroke="0" extrusionOk="0">
                            <a:moveTo>
                              <a:pt x="497" y="23512"/>
                            </a:moveTo>
                            <a:cubicBezTo>
                              <a:pt x="166" y="21999"/>
                              <a:pt x="0" y="20454"/>
                              <a:pt x="0" y="18905"/>
                            </a:cubicBezTo>
                            <a:cubicBezTo>
                              <a:pt x="0" y="11043"/>
                              <a:pt x="4270" y="3803"/>
                              <a:pt x="11151" y="0"/>
                            </a:cubicBezTo>
                            <a:lnTo>
                              <a:pt x="21600" y="18905"/>
                            </a:lnTo>
                            <a:close/>
                          </a:path>
                        </a:pathLst>
                      </a:custGeom>
                      <a:solidFill>
                        <a:srgbClr val="3F1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8894" name="Arc 46">
                        <a:extLst>
                          <a:ext uri="{FF2B5EF4-FFF2-40B4-BE49-F238E27FC236}">
                            <a16:creationId xmlns:a16="http://schemas.microsoft.com/office/drawing/2014/main" id="{9FFFC0AC-91B4-B8EA-B1BC-613ED5EAE96B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69" y="3362"/>
                        <a:ext cx="71" cy="41"/>
                      </a:xfrm>
                      <a:custGeom>
                        <a:avLst/>
                        <a:gdLst>
                          <a:gd name="G0" fmla="+- 21600 0 0"/>
                          <a:gd name="G1" fmla="+- 21600 0 0"/>
                          <a:gd name="G2" fmla="+- 21600 0 0"/>
                          <a:gd name="T0" fmla="*/ 540 w 42376"/>
                          <a:gd name="T1" fmla="*/ 26401 h 26401"/>
                          <a:gd name="T2" fmla="*/ 42376 w 42376"/>
                          <a:gd name="T3" fmla="*/ 15690 h 26401"/>
                          <a:gd name="T4" fmla="*/ 21600 w 42376"/>
                          <a:gd name="T5" fmla="*/ 21600 h 2640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42376" h="26401" fill="none" extrusionOk="0">
                            <a:moveTo>
                              <a:pt x="540" y="26400"/>
                            </a:moveTo>
                            <a:cubicBezTo>
                              <a:pt x="181" y="24825"/>
                              <a:pt x="0" y="23215"/>
                              <a:pt x="0" y="21600"/>
                            </a:cubicBezTo>
                            <a:cubicBezTo>
                              <a:pt x="0" y="9670"/>
                              <a:pt x="9670" y="0"/>
                              <a:pt x="21600" y="0"/>
                            </a:cubicBezTo>
                            <a:cubicBezTo>
                              <a:pt x="31253" y="0"/>
                              <a:pt x="39734" y="6405"/>
                              <a:pt x="42375" y="15690"/>
                            </a:cubicBezTo>
                          </a:path>
                          <a:path w="42376" h="26401" stroke="0" extrusionOk="0">
                            <a:moveTo>
                              <a:pt x="540" y="26400"/>
                            </a:moveTo>
                            <a:cubicBezTo>
                              <a:pt x="181" y="24825"/>
                              <a:pt x="0" y="23215"/>
                              <a:pt x="0" y="21600"/>
                            </a:cubicBezTo>
                            <a:cubicBezTo>
                              <a:pt x="0" y="9670"/>
                              <a:pt x="9670" y="0"/>
                              <a:pt x="21600" y="0"/>
                            </a:cubicBezTo>
                            <a:cubicBezTo>
                              <a:pt x="31253" y="0"/>
                              <a:pt x="39734" y="6405"/>
                              <a:pt x="42375" y="15690"/>
                            </a:cubicBezTo>
                            <a:lnTo>
                              <a:pt x="21600" y="21600"/>
                            </a:lnTo>
                            <a:close/>
                          </a:path>
                        </a:pathLst>
                      </a:custGeom>
                      <a:noFill/>
                      <a:ln w="4763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78895" name="Arc 47">
                      <a:extLst>
                        <a:ext uri="{FF2B5EF4-FFF2-40B4-BE49-F238E27FC236}">
                          <a16:creationId xmlns:a16="http://schemas.microsoft.com/office/drawing/2014/main" id="{7BAA0BB9-EB0E-89D5-B162-FACD5C0C9D1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673" y="3369"/>
                      <a:ext cx="71" cy="42"/>
                    </a:xfrm>
                    <a:custGeom>
                      <a:avLst/>
                      <a:gdLst>
                        <a:gd name="G0" fmla="+- 21600 0 0"/>
                        <a:gd name="G1" fmla="+- 21600 0 0"/>
                        <a:gd name="G2" fmla="+- 21600 0 0"/>
                        <a:gd name="T0" fmla="*/ 641 w 42399"/>
                        <a:gd name="T1" fmla="*/ 26822 h 26822"/>
                        <a:gd name="T2" fmla="*/ 42399 w 42399"/>
                        <a:gd name="T3" fmla="*/ 15771 h 26822"/>
                        <a:gd name="T4" fmla="*/ 21600 w 42399"/>
                        <a:gd name="T5" fmla="*/ 21600 h 2682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42399" h="26822" fill="none" extrusionOk="0">
                          <a:moveTo>
                            <a:pt x="640" y="26822"/>
                          </a:moveTo>
                          <a:cubicBezTo>
                            <a:pt x="215" y="25113"/>
                            <a:pt x="0" y="23360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284" y="0"/>
                            <a:pt x="39785" y="6445"/>
                            <a:pt x="42398" y="15771"/>
                          </a:cubicBezTo>
                        </a:path>
                        <a:path w="42399" h="26822" stroke="0" extrusionOk="0">
                          <a:moveTo>
                            <a:pt x="640" y="26822"/>
                          </a:moveTo>
                          <a:cubicBezTo>
                            <a:pt x="215" y="25113"/>
                            <a:pt x="0" y="23360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284" y="0"/>
                            <a:pt x="39785" y="6445"/>
                            <a:pt x="42398" y="15771"/>
                          </a:cubicBezTo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solidFill>
                      <a:srgbClr val="7F3F00"/>
                    </a:solidFill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78896" name="Group 48">
                    <a:extLst>
                      <a:ext uri="{FF2B5EF4-FFF2-40B4-BE49-F238E27FC236}">
                        <a16:creationId xmlns:a16="http://schemas.microsoft.com/office/drawing/2014/main" id="{3F8C6D2C-EEB8-B332-6CE8-441AD9DADB0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676" y="3376"/>
                    <a:ext cx="75" cy="48"/>
                    <a:chOff x="1676" y="3376"/>
                    <a:chExt cx="75" cy="48"/>
                  </a:xfrm>
                </p:grpSpPr>
                <p:grpSp>
                  <p:nvGrpSpPr>
                    <p:cNvPr id="78897" name="Group 49">
                      <a:extLst>
                        <a:ext uri="{FF2B5EF4-FFF2-40B4-BE49-F238E27FC236}">
                          <a16:creationId xmlns:a16="http://schemas.microsoft.com/office/drawing/2014/main" id="{8DBB5383-1F0E-EF07-7BCE-2C623D6719B6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676" y="3376"/>
                      <a:ext cx="71" cy="41"/>
                      <a:chOff x="1676" y="3376"/>
                      <a:chExt cx="71" cy="41"/>
                    </a:xfrm>
                  </p:grpSpPr>
                  <p:sp>
                    <p:nvSpPr>
                      <p:cNvPr id="78898" name="Arc 50">
                        <a:extLst>
                          <a:ext uri="{FF2B5EF4-FFF2-40B4-BE49-F238E27FC236}">
                            <a16:creationId xmlns:a16="http://schemas.microsoft.com/office/drawing/2014/main" id="{9448B499-0046-1E71-EA01-5AB639058830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76" y="3376"/>
                        <a:ext cx="70" cy="40"/>
                      </a:xfrm>
                      <a:custGeom>
                        <a:avLst/>
                        <a:gdLst>
                          <a:gd name="G0" fmla="+- 21600 0 0"/>
                          <a:gd name="G1" fmla="+- 21600 0 0"/>
                          <a:gd name="G2" fmla="+- 21600 0 0"/>
                          <a:gd name="T0" fmla="*/ 511 w 42659"/>
                          <a:gd name="T1" fmla="*/ 26271 h 26271"/>
                          <a:gd name="T2" fmla="*/ 42659 w 42659"/>
                          <a:gd name="T3" fmla="*/ 16795 h 26271"/>
                          <a:gd name="T4" fmla="*/ 21600 w 42659"/>
                          <a:gd name="T5" fmla="*/ 21600 h 2627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42659" h="26271" fill="none" extrusionOk="0">
                            <a:moveTo>
                              <a:pt x="511" y="26270"/>
                            </a:moveTo>
                            <a:cubicBezTo>
                              <a:pt x="171" y="24737"/>
                              <a:pt x="0" y="23170"/>
                              <a:pt x="0" y="21600"/>
                            </a:cubicBezTo>
                            <a:cubicBezTo>
                              <a:pt x="0" y="9670"/>
                              <a:pt x="9670" y="0"/>
                              <a:pt x="21600" y="0"/>
                            </a:cubicBezTo>
                            <a:cubicBezTo>
                              <a:pt x="31678" y="0"/>
                              <a:pt x="40416" y="6969"/>
                              <a:pt x="42658" y="16795"/>
                            </a:cubicBezTo>
                          </a:path>
                          <a:path w="42659" h="26271" stroke="0" extrusionOk="0">
                            <a:moveTo>
                              <a:pt x="511" y="26270"/>
                            </a:moveTo>
                            <a:cubicBezTo>
                              <a:pt x="171" y="24737"/>
                              <a:pt x="0" y="23170"/>
                              <a:pt x="0" y="21600"/>
                            </a:cubicBezTo>
                            <a:cubicBezTo>
                              <a:pt x="0" y="9670"/>
                              <a:pt x="9670" y="0"/>
                              <a:pt x="21600" y="0"/>
                            </a:cubicBezTo>
                            <a:cubicBezTo>
                              <a:pt x="31678" y="0"/>
                              <a:pt x="40416" y="6969"/>
                              <a:pt x="42658" y="16795"/>
                            </a:cubicBezTo>
                            <a:lnTo>
                              <a:pt x="21600" y="21600"/>
                            </a:lnTo>
                            <a:close/>
                          </a:path>
                        </a:pathLst>
                      </a:custGeom>
                      <a:solidFill>
                        <a:srgbClr val="5F3F1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8899" name="Arc 51">
                        <a:extLst>
                          <a:ext uri="{FF2B5EF4-FFF2-40B4-BE49-F238E27FC236}">
                            <a16:creationId xmlns:a16="http://schemas.microsoft.com/office/drawing/2014/main" id="{7D10F409-C66D-A6E7-F2E9-C0753E6E470B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76" y="3380"/>
                        <a:ext cx="36" cy="36"/>
                      </a:xfrm>
                      <a:custGeom>
                        <a:avLst/>
                        <a:gdLst>
                          <a:gd name="G0" fmla="+- 21600 0 0"/>
                          <a:gd name="G1" fmla="+- 18811 0 0"/>
                          <a:gd name="G2" fmla="+- 21600 0 0"/>
                          <a:gd name="T0" fmla="*/ 511 w 21600"/>
                          <a:gd name="T1" fmla="*/ 23482 h 23482"/>
                          <a:gd name="T2" fmla="*/ 10983 w 21600"/>
                          <a:gd name="T3" fmla="*/ 0 h 23482"/>
                          <a:gd name="T4" fmla="*/ 21600 w 21600"/>
                          <a:gd name="T5" fmla="*/ 18811 h 234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3482" fill="none" extrusionOk="0">
                            <a:moveTo>
                              <a:pt x="511" y="23481"/>
                            </a:moveTo>
                            <a:cubicBezTo>
                              <a:pt x="171" y="21948"/>
                              <a:pt x="0" y="20381"/>
                              <a:pt x="0" y="18811"/>
                            </a:cubicBezTo>
                            <a:cubicBezTo>
                              <a:pt x="0" y="11018"/>
                              <a:pt x="4197" y="3830"/>
                              <a:pt x="10983" y="0"/>
                            </a:cubicBezTo>
                          </a:path>
                          <a:path w="21600" h="23482" stroke="0" extrusionOk="0">
                            <a:moveTo>
                              <a:pt x="511" y="23481"/>
                            </a:moveTo>
                            <a:cubicBezTo>
                              <a:pt x="171" y="21948"/>
                              <a:pt x="0" y="20381"/>
                              <a:pt x="0" y="18811"/>
                            </a:cubicBezTo>
                            <a:cubicBezTo>
                              <a:pt x="0" y="11018"/>
                              <a:pt x="4197" y="3830"/>
                              <a:pt x="10983" y="0"/>
                            </a:cubicBezTo>
                            <a:lnTo>
                              <a:pt x="21600" y="18811"/>
                            </a:lnTo>
                            <a:close/>
                          </a:path>
                        </a:pathLst>
                      </a:custGeom>
                      <a:solidFill>
                        <a:srgbClr val="3F1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8900" name="Arc 52">
                        <a:extLst>
                          <a:ext uri="{FF2B5EF4-FFF2-40B4-BE49-F238E27FC236}">
                            <a16:creationId xmlns:a16="http://schemas.microsoft.com/office/drawing/2014/main" id="{17C8A475-0311-D6D2-9FF3-EC7C55D1565B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76" y="3376"/>
                        <a:ext cx="71" cy="41"/>
                      </a:xfrm>
                      <a:custGeom>
                        <a:avLst/>
                        <a:gdLst>
                          <a:gd name="G0" fmla="+- 21600 0 0"/>
                          <a:gd name="G1" fmla="+- 21600 0 0"/>
                          <a:gd name="G2" fmla="+- 21600 0 0"/>
                          <a:gd name="T0" fmla="*/ 510 w 42376"/>
                          <a:gd name="T1" fmla="*/ 26266 h 26266"/>
                          <a:gd name="T2" fmla="*/ 42376 w 42376"/>
                          <a:gd name="T3" fmla="*/ 15690 h 26266"/>
                          <a:gd name="T4" fmla="*/ 21600 w 42376"/>
                          <a:gd name="T5" fmla="*/ 21600 h 2626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42376" h="26266" fill="none" extrusionOk="0">
                            <a:moveTo>
                              <a:pt x="509" y="26266"/>
                            </a:moveTo>
                            <a:cubicBezTo>
                              <a:pt x="171" y="24733"/>
                              <a:pt x="0" y="23169"/>
                              <a:pt x="0" y="21600"/>
                            </a:cubicBezTo>
                            <a:cubicBezTo>
                              <a:pt x="0" y="9670"/>
                              <a:pt x="9670" y="0"/>
                              <a:pt x="21600" y="0"/>
                            </a:cubicBezTo>
                            <a:cubicBezTo>
                              <a:pt x="31253" y="0"/>
                              <a:pt x="39734" y="6405"/>
                              <a:pt x="42375" y="15690"/>
                            </a:cubicBezTo>
                          </a:path>
                          <a:path w="42376" h="26266" stroke="0" extrusionOk="0">
                            <a:moveTo>
                              <a:pt x="509" y="26266"/>
                            </a:moveTo>
                            <a:cubicBezTo>
                              <a:pt x="171" y="24733"/>
                              <a:pt x="0" y="23169"/>
                              <a:pt x="0" y="21600"/>
                            </a:cubicBezTo>
                            <a:cubicBezTo>
                              <a:pt x="0" y="9670"/>
                              <a:pt x="9670" y="0"/>
                              <a:pt x="21600" y="0"/>
                            </a:cubicBezTo>
                            <a:cubicBezTo>
                              <a:pt x="31253" y="0"/>
                              <a:pt x="39734" y="6405"/>
                              <a:pt x="42375" y="15690"/>
                            </a:cubicBezTo>
                            <a:lnTo>
                              <a:pt x="21600" y="21600"/>
                            </a:lnTo>
                            <a:close/>
                          </a:path>
                        </a:pathLst>
                      </a:custGeom>
                      <a:noFill/>
                      <a:ln w="4763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78901" name="Arc 53">
                      <a:extLst>
                        <a:ext uri="{FF2B5EF4-FFF2-40B4-BE49-F238E27FC236}">
                          <a16:creationId xmlns:a16="http://schemas.microsoft.com/office/drawing/2014/main" id="{28E819A4-7493-AD7B-9E25-706AB9A3DF6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680" y="3383"/>
                      <a:ext cx="71" cy="41"/>
                    </a:xfrm>
                    <a:custGeom>
                      <a:avLst/>
                      <a:gdLst>
                        <a:gd name="G0" fmla="+- 21600 0 0"/>
                        <a:gd name="G1" fmla="+- 21600 0 0"/>
                        <a:gd name="G2" fmla="+- 21600 0 0"/>
                        <a:gd name="T0" fmla="*/ 510 w 42502"/>
                        <a:gd name="T1" fmla="*/ 26266 h 26266"/>
                        <a:gd name="T2" fmla="*/ 42502 w 42502"/>
                        <a:gd name="T3" fmla="*/ 16155 h 26266"/>
                        <a:gd name="T4" fmla="*/ 21600 w 42502"/>
                        <a:gd name="T5" fmla="*/ 21600 h 2626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42502" h="26266" fill="none" extrusionOk="0">
                          <a:moveTo>
                            <a:pt x="509" y="26266"/>
                          </a:moveTo>
                          <a:cubicBezTo>
                            <a:pt x="171" y="24733"/>
                            <a:pt x="0" y="2316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432" y="0"/>
                            <a:pt x="40023" y="6640"/>
                            <a:pt x="42502" y="16154"/>
                          </a:cubicBezTo>
                        </a:path>
                        <a:path w="42502" h="26266" stroke="0" extrusionOk="0">
                          <a:moveTo>
                            <a:pt x="509" y="26266"/>
                          </a:moveTo>
                          <a:cubicBezTo>
                            <a:pt x="171" y="24733"/>
                            <a:pt x="0" y="2316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432" y="0"/>
                            <a:pt x="40023" y="6640"/>
                            <a:pt x="42502" y="16154"/>
                          </a:cubicBezTo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solidFill>
                      <a:srgbClr val="7F3F00"/>
                    </a:solidFill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78902" name="Group 54">
                    <a:extLst>
                      <a:ext uri="{FF2B5EF4-FFF2-40B4-BE49-F238E27FC236}">
                        <a16:creationId xmlns:a16="http://schemas.microsoft.com/office/drawing/2014/main" id="{5C5817C6-B109-4D6F-45FE-EC315D86B44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684" y="3389"/>
                    <a:ext cx="69" cy="40"/>
                    <a:chOff x="1684" y="3389"/>
                    <a:chExt cx="69" cy="40"/>
                  </a:xfrm>
                </p:grpSpPr>
                <p:sp>
                  <p:nvSpPr>
                    <p:cNvPr id="78903" name="Arc 55">
                      <a:extLst>
                        <a:ext uri="{FF2B5EF4-FFF2-40B4-BE49-F238E27FC236}">
                          <a16:creationId xmlns:a16="http://schemas.microsoft.com/office/drawing/2014/main" id="{5B7C576A-2CF8-DC1F-25CD-992995D622B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684" y="3389"/>
                      <a:ext cx="69" cy="40"/>
                    </a:xfrm>
                    <a:custGeom>
                      <a:avLst/>
                      <a:gdLst>
                        <a:gd name="G0" fmla="+- 21600 0 0"/>
                        <a:gd name="G1" fmla="+- 21600 0 0"/>
                        <a:gd name="G2" fmla="+- 21600 0 0"/>
                        <a:gd name="T0" fmla="*/ 497 w 42703"/>
                        <a:gd name="T1" fmla="*/ 26208 h 26208"/>
                        <a:gd name="T2" fmla="*/ 42703 w 42703"/>
                        <a:gd name="T3" fmla="*/ 16992 h 26208"/>
                        <a:gd name="T4" fmla="*/ 21600 w 42703"/>
                        <a:gd name="T5" fmla="*/ 21600 h 2620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42703" h="26208" fill="none" extrusionOk="0">
                          <a:moveTo>
                            <a:pt x="497" y="26207"/>
                          </a:moveTo>
                          <a:cubicBezTo>
                            <a:pt x="166" y="24694"/>
                            <a:pt x="0" y="2314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753" y="0"/>
                            <a:pt x="40536" y="7072"/>
                            <a:pt x="42702" y="16992"/>
                          </a:cubicBezTo>
                        </a:path>
                        <a:path w="42703" h="26208" stroke="0" extrusionOk="0">
                          <a:moveTo>
                            <a:pt x="497" y="26207"/>
                          </a:moveTo>
                          <a:cubicBezTo>
                            <a:pt x="166" y="24694"/>
                            <a:pt x="0" y="2314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753" y="0"/>
                            <a:pt x="40536" y="7072"/>
                            <a:pt x="42702" y="16992"/>
                          </a:cubicBezTo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solidFill>
                      <a:srgbClr val="5F3F1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8904" name="Arc 56">
                      <a:extLst>
                        <a:ext uri="{FF2B5EF4-FFF2-40B4-BE49-F238E27FC236}">
                          <a16:creationId xmlns:a16="http://schemas.microsoft.com/office/drawing/2014/main" id="{F0A6FEC2-697F-A7BF-F042-7BD23564CD45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684" y="3393"/>
                      <a:ext cx="35" cy="36"/>
                    </a:xfrm>
                    <a:custGeom>
                      <a:avLst/>
                      <a:gdLst>
                        <a:gd name="G0" fmla="+- 21600 0 0"/>
                        <a:gd name="G1" fmla="+- 18746 0 0"/>
                        <a:gd name="G2" fmla="+- 21600 0 0"/>
                        <a:gd name="T0" fmla="*/ 497 w 21600"/>
                        <a:gd name="T1" fmla="*/ 23354 h 23354"/>
                        <a:gd name="T2" fmla="*/ 10869 w 21600"/>
                        <a:gd name="T3" fmla="*/ 0 h 23354"/>
                        <a:gd name="T4" fmla="*/ 21600 w 21600"/>
                        <a:gd name="T5" fmla="*/ 18746 h 2335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3354" fill="none" extrusionOk="0">
                          <a:moveTo>
                            <a:pt x="497" y="23353"/>
                          </a:moveTo>
                          <a:cubicBezTo>
                            <a:pt x="166" y="21840"/>
                            <a:pt x="0" y="20295"/>
                            <a:pt x="0" y="18746"/>
                          </a:cubicBezTo>
                          <a:cubicBezTo>
                            <a:pt x="0" y="11000"/>
                            <a:pt x="4147" y="3848"/>
                            <a:pt x="10869" y="0"/>
                          </a:cubicBezTo>
                        </a:path>
                        <a:path w="21600" h="23354" stroke="0" extrusionOk="0">
                          <a:moveTo>
                            <a:pt x="497" y="23353"/>
                          </a:moveTo>
                          <a:cubicBezTo>
                            <a:pt x="166" y="21840"/>
                            <a:pt x="0" y="20295"/>
                            <a:pt x="0" y="18746"/>
                          </a:cubicBezTo>
                          <a:cubicBezTo>
                            <a:pt x="0" y="11000"/>
                            <a:pt x="4147" y="3848"/>
                            <a:pt x="10869" y="0"/>
                          </a:cubicBezTo>
                          <a:lnTo>
                            <a:pt x="21600" y="18746"/>
                          </a:lnTo>
                          <a:close/>
                        </a:path>
                      </a:pathLst>
                    </a:custGeom>
                    <a:solidFill>
                      <a:srgbClr val="3F1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78905" name="Group 57">
                    <a:extLst>
                      <a:ext uri="{FF2B5EF4-FFF2-40B4-BE49-F238E27FC236}">
                        <a16:creationId xmlns:a16="http://schemas.microsoft.com/office/drawing/2014/main" id="{35FA3C50-6414-D126-B1AD-F4D01B23D318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683" y="3389"/>
                    <a:ext cx="75" cy="47"/>
                    <a:chOff x="1683" y="3389"/>
                    <a:chExt cx="75" cy="47"/>
                  </a:xfrm>
                </p:grpSpPr>
                <p:sp>
                  <p:nvSpPr>
                    <p:cNvPr id="78906" name="Arc 58">
                      <a:extLst>
                        <a:ext uri="{FF2B5EF4-FFF2-40B4-BE49-F238E27FC236}">
                          <a16:creationId xmlns:a16="http://schemas.microsoft.com/office/drawing/2014/main" id="{0789AC63-23FF-FA14-2E57-BB097D52286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683" y="3389"/>
                      <a:ext cx="71" cy="40"/>
                    </a:xfrm>
                    <a:custGeom>
                      <a:avLst/>
                      <a:gdLst>
                        <a:gd name="G0" fmla="+- 21600 0 0"/>
                        <a:gd name="G1" fmla="+- 21600 0 0"/>
                        <a:gd name="G2" fmla="+- 21600 0 0"/>
                        <a:gd name="T0" fmla="*/ 378 w 42541"/>
                        <a:gd name="T1" fmla="*/ 25624 h 25624"/>
                        <a:gd name="T2" fmla="*/ 42541 w 42541"/>
                        <a:gd name="T3" fmla="*/ 16305 h 25624"/>
                        <a:gd name="T4" fmla="*/ 21600 w 42541"/>
                        <a:gd name="T5" fmla="*/ 21600 h 2562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42541" h="25624" fill="none" extrusionOk="0">
                          <a:moveTo>
                            <a:pt x="378" y="25623"/>
                          </a:moveTo>
                          <a:cubicBezTo>
                            <a:pt x="126" y="24297"/>
                            <a:pt x="0" y="22950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489" y="0"/>
                            <a:pt x="40116" y="6716"/>
                            <a:pt x="42540" y="16305"/>
                          </a:cubicBezTo>
                        </a:path>
                        <a:path w="42541" h="25624" stroke="0" extrusionOk="0">
                          <a:moveTo>
                            <a:pt x="378" y="25623"/>
                          </a:moveTo>
                          <a:cubicBezTo>
                            <a:pt x="126" y="24297"/>
                            <a:pt x="0" y="22950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489" y="0"/>
                            <a:pt x="40116" y="6716"/>
                            <a:pt x="42540" y="16305"/>
                          </a:cubicBezTo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8907" name="Arc 59">
                      <a:extLst>
                        <a:ext uri="{FF2B5EF4-FFF2-40B4-BE49-F238E27FC236}">
                          <a16:creationId xmlns:a16="http://schemas.microsoft.com/office/drawing/2014/main" id="{86F2337E-FBEE-FFC2-6EE0-DFDF6570449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687" y="3396"/>
                      <a:ext cx="71" cy="40"/>
                    </a:xfrm>
                    <a:custGeom>
                      <a:avLst/>
                      <a:gdLst>
                        <a:gd name="G0" fmla="+- 21600 0 0"/>
                        <a:gd name="G1" fmla="+- 21600 0 0"/>
                        <a:gd name="G2" fmla="+- 21600 0 0"/>
                        <a:gd name="T0" fmla="*/ 378 w 42541"/>
                        <a:gd name="T1" fmla="*/ 25624 h 25624"/>
                        <a:gd name="T2" fmla="*/ 42541 w 42541"/>
                        <a:gd name="T3" fmla="*/ 16305 h 25624"/>
                        <a:gd name="T4" fmla="*/ 21600 w 42541"/>
                        <a:gd name="T5" fmla="*/ 21600 h 2562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42541" h="25624" fill="none" extrusionOk="0">
                          <a:moveTo>
                            <a:pt x="378" y="25623"/>
                          </a:moveTo>
                          <a:cubicBezTo>
                            <a:pt x="126" y="24297"/>
                            <a:pt x="0" y="22950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489" y="0"/>
                            <a:pt x="40116" y="6716"/>
                            <a:pt x="42540" y="16305"/>
                          </a:cubicBezTo>
                        </a:path>
                        <a:path w="42541" h="25624" stroke="0" extrusionOk="0">
                          <a:moveTo>
                            <a:pt x="378" y="25623"/>
                          </a:moveTo>
                          <a:cubicBezTo>
                            <a:pt x="126" y="24297"/>
                            <a:pt x="0" y="22950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489" y="0"/>
                            <a:pt x="40116" y="6716"/>
                            <a:pt x="42540" y="16305"/>
                          </a:cubicBezTo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solidFill>
                      <a:srgbClr val="7F3F00"/>
                    </a:solidFill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78908" name="Group 60">
                    <a:extLst>
                      <a:ext uri="{FF2B5EF4-FFF2-40B4-BE49-F238E27FC236}">
                        <a16:creationId xmlns:a16="http://schemas.microsoft.com/office/drawing/2014/main" id="{C74384C7-4017-538F-C7B1-07E706705A6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644" y="3331"/>
                    <a:ext cx="228" cy="327"/>
                    <a:chOff x="1644" y="3331"/>
                    <a:chExt cx="228" cy="327"/>
                  </a:xfrm>
                </p:grpSpPr>
                <p:sp>
                  <p:nvSpPr>
                    <p:cNvPr id="78909" name="Line 61">
                      <a:extLst>
                        <a:ext uri="{FF2B5EF4-FFF2-40B4-BE49-F238E27FC236}">
                          <a16:creationId xmlns:a16="http://schemas.microsoft.com/office/drawing/2014/main" id="{E559DB55-170F-6951-D1C5-E6511D89321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10" y="3331"/>
                      <a:ext cx="162" cy="291"/>
                    </a:xfrm>
                    <a:prstGeom prst="line">
                      <a:avLst/>
                    </a:pr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8910" name="Line 62">
                      <a:extLst>
                        <a:ext uri="{FF2B5EF4-FFF2-40B4-BE49-F238E27FC236}">
                          <a16:creationId xmlns:a16="http://schemas.microsoft.com/office/drawing/2014/main" id="{90CB7D1E-BB86-F834-4881-47223EEB0C4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44" y="3354"/>
                      <a:ext cx="162" cy="304"/>
                    </a:xfrm>
                    <a:prstGeom prst="line">
                      <a:avLst/>
                    </a:pr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78911" name="Group 63">
                    <a:extLst>
                      <a:ext uri="{FF2B5EF4-FFF2-40B4-BE49-F238E27FC236}">
                        <a16:creationId xmlns:a16="http://schemas.microsoft.com/office/drawing/2014/main" id="{D51AB03B-4F6E-841B-A9FA-1597C2BB20AC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691" y="3401"/>
                    <a:ext cx="73" cy="48"/>
                    <a:chOff x="1691" y="3401"/>
                    <a:chExt cx="73" cy="48"/>
                  </a:xfrm>
                </p:grpSpPr>
                <p:grpSp>
                  <p:nvGrpSpPr>
                    <p:cNvPr id="78912" name="Group 64">
                      <a:extLst>
                        <a:ext uri="{FF2B5EF4-FFF2-40B4-BE49-F238E27FC236}">
                          <a16:creationId xmlns:a16="http://schemas.microsoft.com/office/drawing/2014/main" id="{00A1219A-4ADD-AF51-2AF8-06DB854FBB46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691" y="3402"/>
                      <a:ext cx="70" cy="39"/>
                      <a:chOff x="1691" y="3402"/>
                      <a:chExt cx="70" cy="39"/>
                    </a:xfrm>
                  </p:grpSpPr>
                  <p:sp>
                    <p:nvSpPr>
                      <p:cNvPr id="78913" name="Arc 65">
                        <a:extLst>
                          <a:ext uri="{FF2B5EF4-FFF2-40B4-BE49-F238E27FC236}">
                            <a16:creationId xmlns:a16="http://schemas.microsoft.com/office/drawing/2014/main" id="{8E7FB3D6-4C4B-2959-4F83-F38D347CED18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91" y="3402"/>
                        <a:ext cx="70" cy="39"/>
                      </a:xfrm>
                      <a:custGeom>
                        <a:avLst/>
                        <a:gdLst>
                          <a:gd name="G0" fmla="+- 21600 0 0"/>
                          <a:gd name="G1" fmla="+- 21600 0 0"/>
                          <a:gd name="G2" fmla="+- 21600 0 0"/>
                          <a:gd name="T0" fmla="*/ 358 w 42659"/>
                          <a:gd name="T1" fmla="*/ 25517 h 25517"/>
                          <a:gd name="T2" fmla="*/ 42659 w 42659"/>
                          <a:gd name="T3" fmla="*/ 16795 h 25517"/>
                          <a:gd name="T4" fmla="*/ 21600 w 42659"/>
                          <a:gd name="T5" fmla="*/ 21600 h 2551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42659" h="25517" fill="none" extrusionOk="0">
                            <a:moveTo>
                              <a:pt x="358" y="25516"/>
                            </a:moveTo>
                            <a:cubicBezTo>
                              <a:pt x="119" y="24224"/>
                              <a:pt x="0" y="22913"/>
                              <a:pt x="0" y="21600"/>
                            </a:cubicBezTo>
                            <a:cubicBezTo>
                              <a:pt x="0" y="9670"/>
                              <a:pt x="9670" y="0"/>
                              <a:pt x="21600" y="0"/>
                            </a:cubicBezTo>
                            <a:cubicBezTo>
                              <a:pt x="31678" y="0"/>
                              <a:pt x="40416" y="6969"/>
                              <a:pt x="42658" y="16795"/>
                            </a:cubicBezTo>
                          </a:path>
                          <a:path w="42659" h="25517" stroke="0" extrusionOk="0">
                            <a:moveTo>
                              <a:pt x="358" y="25516"/>
                            </a:moveTo>
                            <a:cubicBezTo>
                              <a:pt x="119" y="24224"/>
                              <a:pt x="0" y="22913"/>
                              <a:pt x="0" y="21600"/>
                            </a:cubicBezTo>
                            <a:cubicBezTo>
                              <a:pt x="0" y="9670"/>
                              <a:pt x="9670" y="0"/>
                              <a:pt x="21600" y="0"/>
                            </a:cubicBezTo>
                            <a:cubicBezTo>
                              <a:pt x="31678" y="0"/>
                              <a:pt x="40416" y="6969"/>
                              <a:pt x="42658" y="16795"/>
                            </a:cubicBezTo>
                            <a:lnTo>
                              <a:pt x="21600" y="21600"/>
                            </a:lnTo>
                            <a:close/>
                          </a:path>
                        </a:pathLst>
                      </a:custGeom>
                      <a:solidFill>
                        <a:srgbClr val="5F3F1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8914" name="Arc 66">
                        <a:extLst>
                          <a:ext uri="{FF2B5EF4-FFF2-40B4-BE49-F238E27FC236}">
                            <a16:creationId xmlns:a16="http://schemas.microsoft.com/office/drawing/2014/main" id="{40E813DB-0EFB-3E8A-8E97-98C7455306E9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91" y="3406"/>
                        <a:ext cx="36" cy="35"/>
                      </a:xfrm>
                      <a:custGeom>
                        <a:avLst/>
                        <a:gdLst>
                          <a:gd name="G0" fmla="+- 21600 0 0"/>
                          <a:gd name="G1" fmla="+- 18811 0 0"/>
                          <a:gd name="G2" fmla="+- 21600 0 0"/>
                          <a:gd name="T0" fmla="*/ 358 w 21600"/>
                          <a:gd name="T1" fmla="*/ 22728 h 22728"/>
                          <a:gd name="T2" fmla="*/ 10983 w 21600"/>
                          <a:gd name="T3" fmla="*/ 0 h 22728"/>
                          <a:gd name="T4" fmla="*/ 21600 w 21600"/>
                          <a:gd name="T5" fmla="*/ 18811 h 2272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2728" fill="none" extrusionOk="0">
                            <a:moveTo>
                              <a:pt x="358" y="22727"/>
                            </a:moveTo>
                            <a:cubicBezTo>
                              <a:pt x="119" y="21435"/>
                              <a:pt x="0" y="20124"/>
                              <a:pt x="0" y="18811"/>
                            </a:cubicBezTo>
                            <a:cubicBezTo>
                              <a:pt x="0" y="11018"/>
                              <a:pt x="4197" y="3830"/>
                              <a:pt x="10983" y="0"/>
                            </a:cubicBezTo>
                          </a:path>
                          <a:path w="21600" h="22728" stroke="0" extrusionOk="0">
                            <a:moveTo>
                              <a:pt x="358" y="22727"/>
                            </a:moveTo>
                            <a:cubicBezTo>
                              <a:pt x="119" y="21435"/>
                              <a:pt x="0" y="20124"/>
                              <a:pt x="0" y="18811"/>
                            </a:cubicBezTo>
                            <a:cubicBezTo>
                              <a:pt x="0" y="11018"/>
                              <a:pt x="4197" y="3830"/>
                              <a:pt x="10983" y="0"/>
                            </a:cubicBezTo>
                            <a:lnTo>
                              <a:pt x="21600" y="18811"/>
                            </a:lnTo>
                            <a:close/>
                          </a:path>
                        </a:pathLst>
                      </a:custGeom>
                      <a:solidFill>
                        <a:srgbClr val="3F1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78915" name="Arc 67">
                      <a:extLst>
                        <a:ext uri="{FF2B5EF4-FFF2-40B4-BE49-F238E27FC236}">
                          <a16:creationId xmlns:a16="http://schemas.microsoft.com/office/drawing/2014/main" id="{D48191F4-1085-5DB5-420F-716FBA6A9F9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691" y="3401"/>
                      <a:ext cx="71" cy="41"/>
                    </a:xfrm>
                    <a:custGeom>
                      <a:avLst/>
                      <a:gdLst>
                        <a:gd name="G0" fmla="+- 21600 0 0"/>
                        <a:gd name="G1" fmla="+- 21600 0 0"/>
                        <a:gd name="G2" fmla="+- 21600 0 0"/>
                        <a:gd name="T0" fmla="*/ 496 w 42704"/>
                        <a:gd name="T1" fmla="*/ 26201 h 26201"/>
                        <a:gd name="T2" fmla="*/ 42704 w 42704"/>
                        <a:gd name="T3" fmla="*/ 16999 h 26201"/>
                        <a:gd name="T4" fmla="*/ 21600 w 42704"/>
                        <a:gd name="T5" fmla="*/ 21600 h 2620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42704" h="26201" fill="none" extrusionOk="0">
                          <a:moveTo>
                            <a:pt x="495" y="26201"/>
                          </a:moveTo>
                          <a:cubicBezTo>
                            <a:pt x="166" y="24689"/>
                            <a:pt x="0" y="23147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756" y="0"/>
                            <a:pt x="40540" y="7075"/>
                            <a:pt x="42704" y="16998"/>
                          </a:cubicBezTo>
                        </a:path>
                        <a:path w="42704" h="26201" stroke="0" extrusionOk="0">
                          <a:moveTo>
                            <a:pt x="495" y="26201"/>
                          </a:moveTo>
                          <a:cubicBezTo>
                            <a:pt x="166" y="24689"/>
                            <a:pt x="0" y="23147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756" y="0"/>
                            <a:pt x="40540" y="7075"/>
                            <a:pt x="42704" y="16998"/>
                          </a:cubicBezTo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8916" name="Arc 68">
                      <a:extLst>
                        <a:ext uri="{FF2B5EF4-FFF2-40B4-BE49-F238E27FC236}">
                          <a16:creationId xmlns:a16="http://schemas.microsoft.com/office/drawing/2014/main" id="{33D56DDE-32E3-10EA-15A5-A08418FBF75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695" y="3408"/>
                      <a:ext cx="69" cy="41"/>
                    </a:xfrm>
                    <a:custGeom>
                      <a:avLst/>
                      <a:gdLst>
                        <a:gd name="G0" fmla="+- 21600 0 0"/>
                        <a:gd name="G1" fmla="+- 21600 0 0"/>
                        <a:gd name="G2" fmla="+- 21600 0 0"/>
                        <a:gd name="T0" fmla="*/ 643 w 42557"/>
                        <a:gd name="T1" fmla="*/ 26830 h 26830"/>
                        <a:gd name="T2" fmla="*/ 42557 w 42557"/>
                        <a:gd name="T3" fmla="*/ 16370 h 26830"/>
                        <a:gd name="T4" fmla="*/ 21600 w 42557"/>
                        <a:gd name="T5" fmla="*/ 21600 h 2683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42557" h="26830" fill="none" extrusionOk="0">
                          <a:moveTo>
                            <a:pt x="642" y="26830"/>
                          </a:moveTo>
                          <a:cubicBezTo>
                            <a:pt x="215" y="25119"/>
                            <a:pt x="0" y="23363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514" y="0"/>
                            <a:pt x="40156" y="6750"/>
                            <a:pt x="42557" y="16369"/>
                          </a:cubicBezTo>
                        </a:path>
                        <a:path w="42557" h="26830" stroke="0" extrusionOk="0">
                          <a:moveTo>
                            <a:pt x="642" y="26830"/>
                          </a:moveTo>
                          <a:cubicBezTo>
                            <a:pt x="215" y="25119"/>
                            <a:pt x="0" y="23363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514" y="0"/>
                            <a:pt x="40156" y="6750"/>
                            <a:pt x="42557" y="16369"/>
                          </a:cubicBezTo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solidFill>
                      <a:srgbClr val="5F3F1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78917" name="Freeform 69">
                    <a:extLst>
                      <a:ext uri="{FF2B5EF4-FFF2-40B4-BE49-F238E27FC236}">
                        <a16:creationId xmlns:a16="http://schemas.microsoft.com/office/drawing/2014/main" id="{6876C32C-8323-8188-B65A-E407DB0BA53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93" y="3410"/>
                    <a:ext cx="140" cy="241"/>
                  </a:xfrm>
                  <a:custGeom>
                    <a:avLst/>
                    <a:gdLst>
                      <a:gd name="T0" fmla="*/ 53 w 421"/>
                      <a:gd name="T1" fmla="*/ 0 h 724"/>
                      <a:gd name="T2" fmla="*/ 37 w 421"/>
                      <a:gd name="T3" fmla="*/ 10 h 724"/>
                      <a:gd name="T4" fmla="*/ 25 w 421"/>
                      <a:gd name="T5" fmla="*/ 20 h 724"/>
                      <a:gd name="T6" fmla="*/ 14 w 421"/>
                      <a:gd name="T7" fmla="*/ 32 h 724"/>
                      <a:gd name="T8" fmla="*/ 10 w 421"/>
                      <a:gd name="T9" fmla="*/ 44 h 724"/>
                      <a:gd name="T10" fmla="*/ 5 w 421"/>
                      <a:gd name="T11" fmla="*/ 57 h 724"/>
                      <a:gd name="T12" fmla="*/ 1 w 421"/>
                      <a:gd name="T13" fmla="*/ 71 h 724"/>
                      <a:gd name="T14" fmla="*/ 0 w 421"/>
                      <a:gd name="T15" fmla="*/ 86 h 724"/>
                      <a:gd name="T16" fmla="*/ 0 w 421"/>
                      <a:gd name="T17" fmla="*/ 105 h 724"/>
                      <a:gd name="T18" fmla="*/ 327 w 421"/>
                      <a:gd name="T19" fmla="*/ 724 h 724"/>
                      <a:gd name="T20" fmla="*/ 421 w 421"/>
                      <a:gd name="T21" fmla="*/ 658 h 724"/>
                      <a:gd name="T22" fmla="*/ 53 w 421"/>
                      <a:gd name="T23" fmla="*/ 0 h 7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421" h="724">
                        <a:moveTo>
                          <a:pt x="53" y="0"/>
                        </a:moveTo>
                        <a:lnTo>
                          <a:pt x="37" y="10"/>
                        </a:lnTo>
                        <a:lnTo>
                          <a:pt x="25" y="20"/>
                        </a:lnTo>
                        <a:lnTo>
                          <a:pt x="14" y="32"/>
                        </a:lnTo>
                        <a:lnTo>
                          <a:pt x="10" y="44"/>
                        </a:lnTo>
                        <a:lnTo>
                          <a:pt x="5" y="57"/>
                        </a:lnTo>
                        <a:lnTo>
                          <a:pt x="1" y="71"/>
                        </a:lnTo>
                        <a:lnTo>
                          <a:pt x="0" y="86"/>
                        </a:lnTo>
                        <a:lnTo>
                          <a:pt x="0" y="105"/>
                        </a:lnTo>
                        <a:lnTo>
                          <a:pt x="327" y="724"/>
                        </a:lnTo>
                        <a:lnTo>
                          <a:pt x="421" y="658"/>
                        </a:lnTo>
                        <a:lnTo>
                          <a:pt x="53" y="0"/>
                        </a:lnTo>
                        <a:close/>
                      </a:path>
                    </a:pathLst>
                  </a:custGeom>
                  <a:solidFill>
                    <a:srgbClr val="3F1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8918" name="Oval 70">
                    <a:extLst>
                      <a:ext uri="{FF2B5EF4-FFF2-40B4-BE49-F238E27FC236}">
                        <a16:creationId xmlns:a16="http://schemas.microsoft.com/office/drawing/2014/main" id="{AD7B5C68-80E9-6304-079E-15957DDB108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03" y="3609"/>
                    <a:ext cx="78" cy="75"/>
                  </a:xfrm>
                  <a:prstGeom prst="ellipse">
                    <a:avLst/>
                  </a:prstGeom>
                  <a:solidFill>
                    <a:srgbClr val="7F5F3F"/>
                  </a:solidFill>
                  <a:ln w="4763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aphicFrame>
            <p:nvGraphicFramePr>
              <p:cNvPr id="78919" name="Object 71">
                <a:extLst>
                  <a:ext uri="{FF2B5EF4-FFF2-40B4-BE49-F238E27FC236}">
                    <a16:creationId xmlns:a16="http://schemas.microsoft.com/office/drawing/2014/main" id="{47CBC3B0-19AF-F47F-2D67-FC421519D34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8" y="192"/>
              <a:ext cx="336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90440" imgH="228600" progId="Equation.DSMT4">
                      <p:embed/>
                    </p:oleObj>
                  </mc:Choice>
                  <mc:Fallback>
                    <p:oleObj name="Equation" r:id="rId12" imgW="190440" imgH="228600" progId="Equation.DSMT4">
                      <p:embed/>
                      <p:pic>
                        <p:nvPicPr>
                          <p:cNvPr id="0" name="Object 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" y="192"/>
                            <a:ext cx="336" cy="2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8926" name="Rectangle 78">
            <a:extLst>
              <a:ext uri="{FF2B5EF4-FFF2-40B4-BE49-F238E27FC236}">
                <a16:creationId xmlns:a16="http://schemas.microsoft.com/office/drawing/2014/main" id="{1B1A6D2F-23F5-C9DC-DE2D-A7070AAD1F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200400"/>
            <a:ext cx="2301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证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（反证法）</a:t>
            </a:r>
          </a:p>
        </p:txBody>
      </p:sp>
      <p:graphicFrame>
        <p:nvGraphicFramePr>
          <p:cNvPr id="78927" name="Object 79">
            <a:extLst>
              <a:ext uri="{FF2B5EF4-FFF2-40B4-BE49-F238E27FC236}">
                <a16:creationId xmlns:a16="http://schemas.microsoft.com/office/drawing/2014/main" id="{C1AB677F-FBD4-B15C-2008-88139113A1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4225" y="4038600"/>
          <a:ext cx="45751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234880" imgH="431640" progId="Equation.DSMT4">
                  <p:embed/>
                </p:oleObj>
              </mc:Choice>
              <mc:Fallback>
                <p:oleObj name="Equation" r:id="rId17" imgW="2234880" imgH="43164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4038600"/>
                        <a:ext cx="45751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30" name="Object 82">
            <a:extLst>
              <a:ext uri="{FF2B5EF4-FFF2-40B4-BE49-F238E27FC236}">
                <a16:creationId xmlns:a16="http://schemas.microsoft.com/office/drawing/2014/main" id="{1FE77DE5-134A-F942-6CC4-1EFD4790B9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0563" y="5105400"/>
          <a:ext cx="306863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498320" imgH="431640" progId="Equation.DSMT4">
                  <p:embed/>
                </p:oleObj>
              </mc:Choice>
              <mc:Fallback>
                <p:oleObj name="Equation" r:id="rId19" imgW="1498320" imgH="43164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5105400"/>
                        <a:ext cx="3068637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31" name="Object 83">
            <a:extLst>
              <a:ext uri="{FF2B5EF4-FFF2-40B4-BE49-F238E27FC236}">
                <a16:creationId xmlns:a16="http://schemas.microsoft.com/office/drawing/2014/main" id="{4E9DAD2B-E414-30BA-C69E-CA500A8160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5791200"/>
          <a:ext cx="61722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288960" imgH="431640" progId="Equation.DSMT4">
                  <p:embed/>
                </p:oleObj>
              </mc:Choice>
              <mc:Fallback>
                <p:oleObj name="Equation" r:id="rId21" imgW="3288960" imgH="43164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791200"/>
                        <a:ext cx="61722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932" name="Rectangle 84">
            <a:extLst>
              <a:ext uri="{FF2B5EF4-FFF2-40B4-BE49-F238E27FC236}">
                <a16:creationId xmlns:a16="http://schemas.microsoft.com/office/drawing/2014/main" id="{9F2233E1-A9E7-93B0-0412-1A7B9A2E32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7513" y="3657600"/>
            <a:ext cx="262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则齐次线性方程组</a:t>
            </a:r>
          </a:p>
        </p:txBody>
      </p:sp>
      <p:grpSp>
        <p:nvGrpSpPr>
          <p:cNvPr id="78944" name="Group 96">
            <a:extLst>
              <a:ext uri="{FF2B5EF4-FFF2-40B4-BE49-F238E27FC236}">
                <a16:creationId xmlns:a16="http://schemas.microsoft.com/office/drawing/2014/main" id="{6F6AE66C-D9D8-3D1B-77D5-2CC7DB08095E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3657600"/>
            <a:ext cx="2303462" cy="457200"/>
            <a:chOff x="497" y="2304"/>
            <a:chExt cx="1385" cy="288"/>
          </a:xfrm>
        </p:grpSpPr>
        <p:graphicFrame>
          <p:nvGraphicFramePr>
            <p:cNvPr id="78924" name="Object 76">
              <a:extLst>
                <a:ext uri="{FF2B5EF4-FFF2-40B4-BE49-F238E27FC236}">
                  <a16:creationId xmlns:a16="http://schemas.microsoft.com/office/drawing/2014/main" id="{86ED65F7-7CE2-7841-F365-EEF9ACFA46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3" y="2310"/>
            <a:ext cx="659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609480" imgH="253800" progId="Equation.DSMT4">
                    <p:embed/>
                  </p:oleObj>
                </mc:Choice>
                <mc:Fallback>
                  <p:oleObj name="Equation" r:id="rId23" imgW="609480" imgH="253800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3" y="2310"/>
                          <a:ext cx="659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933" name="Rectangle 85">
              <a:extLst>
                <a:ext uri="{FF2B5EF4-FFF2-40B4-BE49-F238E27FC236}">
                  <a16:creationId xmlns:a16="http://schemas.microsoft.com/office/drawing/2014/main" id="{43AF7FCB-5B0B-8AA5-C7A0-A09AA2A422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3" y="2304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假设</a:t>
              </a:r>
            </a:p>
          </p:txBody>
        </p:sp>
        <p:graphicFrame>
          <p:nvGraphicFramePr>
            <p:cNvPr id="78934" name="Object 86">
              <a:extLst>
                <a:ext uri="{FF2B5EF4-FFF2-40B4-BE49-F238E27FC236}">
                  <a16:creationId xmlns:a16="http://schemas.microsoft.com/office/drawing/2014/main" id="{6D17812C-4509-8AB6-32D1-B515B3F8C6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7" y="2352"/>
            <a:ext cx="271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03040" imgH="139680" progId="Equation.DSMT4">
                    <p:embed/>
                  </p:oleObj>
                </mc:Choice>
                <mc:Fallback>
                  <p:oleObj name="Equation" r:id="rId25" imgW="203040" imgH="139680" progId="Equation.DSMT4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" y="2352"/>
                          <a:ext cx="271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939" name="Group 91">
            <a:extLst>
              <a:ext uri="{FF2B5EF4-FFF2-40B4-BE49-F238E27FC236}">
                <a16:creationId xmlns:a16="http://schemas.microsoft.com/office/drawing/2014/main" id="{CB958281-7F6F-8195-3E48-89D2184BD1E2}"/>
              </a:ext>
            </a:extLst>
          </p:cNvPr>
          <p:cNvGrpSpPr>
            <a:grpSpLocks/>
          </p:cNvGrpSpPr>
          <p:nvPr/>
        </p:nvGrpSpPr>
        <p:grpSpPr bwMode="auto">
          <a:xfrm>
            <a:off x="703263" y="4648200"/>
            <a:ext cx="7181850" cy="457200"/>
            <a:chOff x="443" y="3168"/>
            <a:chExt cx="4427" cy="288"/>
          </a:xfrm>
        </p:grpSpPr>
        <p:graphicFrame>
          <p:nvGraphicFramePr>
            <p:cNvPr id="78929" name="Object 81">
              <a:extLst>
                <a:ext uri="{FF2B5EF4-FFF2-40B4-BE49-F238E27FC236}">
                  <a16:creationId xmlns:a16="http://schemas.microsoft.com/office/drawing/2014/main" id="{3A78E9B6-BF7F-BF26-AC44-606DEA897B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3216"/>
            <a:ext cx="2326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803240" imgH="228600" progId="Equation.DSMT4">
                    <p:embed/>
                  </p:oleObj>
                </mc:Choice>
                <mc:Fallback>
                  <p:oleObj name="Equation" r:id="rId27" imgW="1803240" imgH="228600" progId="Equation.DSMT4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3216"/>
                          <a:ext cx="2326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928" name="Object 80">
              <a:extLst>
                <a:ext uri="{FF2B5EF4-FFF2-40B4-BE49-F238E27FC236}">
                  <a16:creationId xmlns:a16="http://schemas.microsoft.com/office/drawing/2014/main" id="{54B162B1-0D40-F4CC-10BA-ABE518FBD5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16" y="3215"/>
            <a:ext cx="142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066680" imgH="241200" progId="Equation.DSMT4">
                    <p:embed/>
                  </p:oleObj>
                </mc:Choice>
                <mc:Fallback>
                  <p:oleObj name="Equation" r:id="rId29" imgW="1066680" imgH="241200" progId="Equation.DSMT4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6" y="3215"/>
                          <a:ext cx="142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936" name="Rectangle 88">
              <a:extLst>
                <a:ext uri="{FF2B5EF4-FFF2-40B4-BE49-F238E27FC236}">
                  <a16:creationId xmlns:a16="http://schemas.microsoft.com/office/drawing/2014/main" id="{E5DE141E-3D06-3226-B466-D7A9FC28EB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" y="3168"/>
              <a:ext cx="8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有非零解</a:t>
              </a:r>
            </a:p>
          </p:txBody>
        </p:sp>
      </p:grpSp>
      <p:sp>
        <p:nvSpPr>
          <p:cNvPr id="78941" name="Rectangle 93">
            <a:extLst>
              <a:ext uri="{FF2B5EF4-FFF2-40B4-BE49-F238E27FC236}">
                <a16:creationId xmlns:a16="http://schemas.microsoft.com/office/drawing/2014/main" id="{BD0923CD-708C-EA1B-B040-3A2449AE81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9988" y="-152400"/>
            <a:ext cx="2894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b="1">
                <a:latin typeface="楷体_GB2312" pitchFamily="49" charset="-122"/>
                <a:ea typeface="楷体_GB2312" pitchFamily="49" charset="-122"/>
              </a:rPr>
              <a:t>§1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>
                <a:ea typeface="楷体_GB2312" pitchFamily="49" charset="-122"/>
              </a:rPr>
              <a:t>Inner product space</a:t>
            </a:r>
            <a:endParaRPr kumimoji="1" lang="en-US" altLang="zh-CN">
              <a:solidFill>
                <a:srgbClr val="008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9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8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788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8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8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8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8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7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789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89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89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789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926" grpId="0" autoUpdateAnimBg="0"/>
      <p:bldP spid="789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028" name="Rectangle 52">
            <a:extLst>
              <a:ext uri="{FF2B5EF4-FFF2-40B4-BE49-F238E27FC236}">
                <a16:creationId xmlns:a16="http://schemas.microsoft.com/office/drawing/2014/main" id="{7F30423B-EF8D-DC8E-7C22-A613466D18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9988" y="-76200"/>
            <a:ext cx="2894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b="1">
                <a:latin typeface="楷体_GB2312" pitchFamily="49" charset="-122"/>
                <a:ea typeface="楷体_GB2312" pitchFamily="49" charset="-122"/>
              </a:rPr>
              <a:t>§1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>
                <a:ea typeface="楷体_GB2312" pitchFamily="49" charset="-122"/>
              </a:rPr>
              <a:t>Inner product space</a:t>
            </a:r>
            <a:endParaRPr kumimoji="1" lang="en-US" altLang="zh-CN">
              <a:solidFill>
                <a:srgbClr val="008000"/>
              </a:solidFill>
              <a:ea typeface="楷体_GB2312" pitchFamily="49" charset="-122"/>
            </a:endParaRPr>
          </a:p>
        </p:txBody>
      </p:sp>
      <p:graphicFrame>
        <p:nvGraphicFramePr>
          <p:cNvPr id="126978" name="Object 2">
            <a:extLst>
              <a:ext uri="{FF2B5EF4-FFF2-40B4-BE49-F238E27FC236}">
                <a16:creationId xmlns:a16="http://schemas.microsoft.com/office/drawing/2014/main" id="{AF7B59AA-4833-3C46-B488-88B79BD9BC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838200"/>
          <a:ext cx="25908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38000" imgH="444240" progId="Equation.DSMT4">
                  <p:embed/>
                </p:oleObj>
              </mc:Choice>
              <mc:Fallback>
                <p:oleObj name="Equation" r:id="rId5" imgW="163800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838200"/>
                        <a:ext cx="259080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79" name="Text Box 3">
            <a:extLst>
              <a:ext uri="{FF2B5EF4-FFF2-40B4-BE49-F238E27FC236}">
                <a16:creationId xmlns:a16="http://schemas.microsoft.com/office/drawing/2014/main" id="{6D2B5DA9-4E38-B57A-6CD9-CB053B7716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57200"/>
            <a:ext cx="1184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因而 有</a:t>
            </a:r>
          </a:p>
        </p:txBody>
      </p:sp>
      <p:graphicFrame>
        <p:nvGraphicFramePr>
          <p:cNvPr id="126981" name="Object 5">
            <a:extLst>
              <a:ext uri="{FF2B5EF4-FFF2-40B4-BE49-F238E27FC236}">
                <a16:creationId xmlns:a16="http://schemas.microsoft.com/office/drawing/2014/main" id="{D68E415D-11A4-BC94-6E56-937064CEC2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990600"/>
          <a:ext cx="3048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71600" imgH="203040" progId="Equation.DSMT4">
                  <p:embed/>
                </p:oleObj>
              </mc:Choice>
              <mc:Fallback>
                <p:oleObj name="Equation" r:id="rId7" imgW="13716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990600"/>
                        <a:ext cx="3048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>
            <a:extLst>
              <a:ext uri="{FF2B5EF4-FFF2-40B4-BE49-F238E27FC236}">
                <a16:creationId xmlns:a16="http://schemas.microsoft.com/office/drawing/2014/main" id="{936C0A9E-1AB2-4902-2B13-9BCEBE6EAB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1066800"/>
          <a:ext cx="10668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040" imgH="139680" progId="Equation.DSMT4">
                  <p:embed/>
                </p:oleObj>
              </mc:Choice>
              <mc:Fallback>
                <p:oleObj name="Equation" r:id="rId9" imgW="203040" imgH="139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066800"/>
                        <a:ext cx="1066800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7015" name="Group 39">
            <a:extLst>
              <a:ext uri="{FF2B5EF4-FFF2-40B4-BE49-F238E27FC236}">
                <a16:creationId xmlns:a16="http://schemas.microsoft.com/office/drawing/2014/main" id="{EC4A3647-F0AA-2D57-2E46-C7AFB11D757D}"/>
              </a:ext>
            </a:extLst>
          </p:cNvPr>
          <p:cNvGrpSpPr>
            <a:grpSpLocks/>
          </p:cNvGrpSpPr>
          <p:nvPr/>
        </p:nvGrpSpPr>
        <p:grpSpPr bwMode="auto">
          <a:xfrm>
            <a:off x="292100" y="1447800"/>
            <a:ext cx="8026400" cy="457200"/>
            <a:chOff x="368" y="912"/>
            <a:chExt cx="5056" cy="288"/>
          </a:xfrm>
        </p:grpSpPr>
        <p:sp>
          <p:nvSpPr>
            <p:cNvPr id="126980" name="Rectangle 4">
              <a:extLst>
                <a:ext uri="{FF2B5EF4-FFF2-40B4-BE49-F238E27FC236}">
                  <a16:creationId xmlns:a16="http://schemas.microsoft.com/office/drawing/2014/main" id="{AB274A8E-983F-CD5A-C1FC-3FD86B6C70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" y="912"/>
              <a:ext cx="50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这与                                       在           上线性无关矛盾。</a:t>
              </a:r>
            </a:p>
          </p:txBody>
        </p:sp>
        <p:graphicFrame>
          <p:nvGraphicFramePr>
            <p:cNvPr id="126984" name="Object 8">
              <a:extLst>
                <a:ext uri="{FF2B5EF4-FFF2-40B4-BE49-F238E27FC236}">
                  <a16:creationId xmlns:a16="http://schemas.microsoft.com/office/drawing/2014/main" id="{5BA0DDFA-DAA6-477E-8E5F-B203AA2668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912"/>
            <a:ext cx="1808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511280" imgH="228600" progId="Equation.DSMT4">
                    <p:embed/>
                  </p:oleObj>
                </mc:Choice>
                <mc:Fallback>
                  <p:oleObj name="Equation" r:id="rId11" imgW="151128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912"/>
                          <a:ext cx="1808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985" name="Object 9">
              <a:extLst>
                <a:ext uri="{FF2B5EF4-FFF2-40B4-BE49-F238E27FC236}">
                  <a16:creationId xmlns:a16="http://schemas.microsoft.com/office/drawing/2014/main" id="{0A41FEA1-3875-FE1C-614F-23B67E93C4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56" y="944"/>
            <a:ext cx="576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42720" imgH="203040" progId="Equation.DSMT4">
                    <p:embed/>
                  </p:oleObj>
                </mc:Choice>
                <mc:Fallback>
                  <p:oleObj name="Equation" r:id="rId13" imgW="342720" imgH="2030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6" y="944"/>
                          <a:ext cx="576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6988" name="Object 12">
            <a:extLst>
              <a:ext uri="{FF2B5EF4-FFF2-40B4-BE49-F238E27FC236}">
                <a16:creationId xmlns:a16="http://schemas.microsoft.com/office/drawing/2014/main" id="{FF3DBB2F-6E94-F558-37A4-26978A6BB8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057400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3040" imgH="139680" progId="Equation.DSMT4">
                  <p:embed/>
                </p:oleObj>
              </mc:Choice>
              <mc:Fallback>
                <p:oleObj name="Equation" r:id="rId15" imgW="203040" imgH="1396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57400"/>
                        <a:ext cx="76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6995" name="Group 19">
            <a:extLst>
              <a:ext uri="{FF2B5EF4-FFF2-40B4-BE49-F238E27FC236}">
                <a16:creationId xmlns:a16="http://schemas.microsoft.com/office/drawing/2014/main" id="{11734793-7867-457D-38FD-FA27B92083F6}"/>
              </a:ext>
            </a:extLst>
          </p:cNvPr>
          <p:cNvGrpSpPr>
            <a:grpSpLocks/>
          </p:cNvGrpSpPr>
          <p:nvPr/>
        </p:nvGrpSpPr>
        <p:grpSpPr bwMode="auto">
          <a:xfrm>
            <a:off x="1617663" y="1981200"/>
            <a:ext cx="7346950" cy="457200"/>
            <a:chOff x="1019" y="1248"/>
            <a:chExt cx="4480" cy="288"/>
          </a:xfrm>
        </p:grpSpPr>
        <p:sp>
          <p:nvSpPr>
            <p:cNvPr id="126990" name="Rectangle 14">
              <a:extLst>
                <a:ext uri="{FF2B5EF4-FFF2-40B4-BE49-F238E27FC236}">
                  <a16:creationId xmlns:a16="http://schemas.microsoft.com/office/drawing/2014/main" id="{AFD8638A-8635-BC31-84D2-09FD150D74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9" y="1248"/>
              <a:ext cx="8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若函数系</a:t>
              </a:r>
            </a:p>
          </p:txBody>
        </p:sp>
        <p:sp>
          <p:nvSpPr>
            <p:cNvPr id="126992" name="Rectangle 16">
              <a:extLst>
                <a:ext uri="{FF2B5EF4-FFF2-40B4-BE49-F238E27FC236}">
                  <a16:creationId xmlns:a16="http://schemas.microsoft.com/office/drawing/2014/main" id="{47692AFE-5D98-AE04-FB21-5EAF541F71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5" y="1248"/>
              <a:ext cx="14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线性相关，则由</a:t>
              </a:r>
            </a:p>
          </p:txBody>
        </p:sp>
        <p:graphicFrame>
          <p:nvGraphicFramePr>
            <p:cNvPr id="126994" name="Object 18">
              <a:extLst>
                <a:ext uri="{FF2B5EF4-FFF2-40B4-BE49-F238E27FC236}">
                  <a16:creationId xmlns:a16="http://schemas.microsoft.com/office/drawing/2014/main" id="{A08ED7A2-5A77-E492-17C2-ABD162B41B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41" y="1296"/>
            <a:ext cx="223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409400" imgH="228600" progId="Equation.DSMT4">
                    <p:embed/>
                  </p:oleObj>
                </mc:Choice>
                <mc:Fallback>
                  <p:oleObj name="Equation" r:id="rId17" imgW="1409400" imgH="228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1" y="1296"/>
                          <a:ext cx="223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7014" name="Group 38">
            <a:extLst>
              <a:ext uri="{FF2B5EF4-FFF2-40B4-BE49-F238E27FC236}">
                <a16:creationId xmlns:a16="http://schemas.microsoft.com/office/drawing/2014/main" id="{449A8A9D-91C1-F90D-DADC-52BADE55350E}"/>
              </a:ext>
            </a:extLst>
          </p:cNvPr>
          <p:cNvGrpSpPr>
            <a:grpSpLocks/>
          </p:cNvGrpSpPr>
          <p:nvPr/>
        </p:nvGrpSpPr>
        <p:grpSpPr bwMode="auto">
          <a:xfrm>
            <a:off x="596900" y="2514600"/>
            <a:ext cx="6480175" cy="457200"/>
            <a:chOff x="480" y="1584"/>
            <a:chExt cx="3950" cy="288"/>
          </a:xfrm>
        </p:grpSpPr>
        <p:graphicFrame>
          <p:nvGraphicFramePr>
            <p:cNvPr id="126991" name="Object 15">
              <a:extLst>
                <a:ext uri="{FF2B5EF4-FFF2-40B4-BE49-F238E27FC236}">
                  <a16:creationId xmlns:a16="http://schemas.microsoft.com/office/drawing/2014/main" id="{EB96F4B6-FF68-790C-0395-95BF677284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95" y="1604"/>
            <a:ext cx="1141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863280" imgH="228600" progId="Equation.DSMT4">
                    <p:embed/>
                  </p:oleObj>
                </mc:Choice>
                <mc:Fallback>
                  <p:oleObj name="Equation" r:id="rId19" imgW="86328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5" y="1604"/>
                          <a:ext cx="1141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993" name="Rectangle 17">
              <a:extLst>
                <a:ext uri="{FF2B5EF4-FFF2-40B4-BE49-F238E27FC236}">
                  <a16:creationId xmlns:a16="http://schemas.microsoft.com/office/drawing/2014/main" id="{BA4B5696-E899-724A-9DF0-D2F2BAB7C0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584"/>
              <a:ext cx="23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定义可知有不全为</a:t>
              </a: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的数值</a:t>
              </a:r>
            </a:p>
          </p:txBody>
        </p:sp>
        <p:sp>
          <p:nvSpPr>
            <p:cNvPr id="126996" name="Rectangle 20">
              <a:extLst>
                <a:ext uri="{FF2B5EF4-FFF2-40B4-BE49-F238E27FC236}">
                  <a16:creationId xmlns:a16="http://schemas.microsoft.com/office/drawing/2014/main" id="{8EBA63B5-9C5B-66CE-156D-D4D3C53D67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5" y="1584"/>
              <a:ext cx="4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使得</a:t>
              </a:r>
            </a:p>
          </p:txBody>
        </p:sp>
      </p:grpSp>
      <p:graphicFrame>
        <p:nvGraphicFramePr>
          <p:cNvPr id="126998" name="Object 22">
            <a:extLst>
              <a:ext uri="{FF2B5EF4-FFF2-40B4-BE49-F238E27FC236}">
                <a16:creationId xmlns:a16="http://schemas.microsoft.com/office/drawing/2014/main" id="{6E57A88F-2113-12DF-8D41-03E0CB31BC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1100" y="2997200"/>
          <a:ext cx="18288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61760" imgH="431640" progId="Equation.DSMT4">
                  <p:embed/>
                </p:oleObj>
              </mc:Choice>
              <mc:Fallback>
                <p:oleObj name="Equation" r:id="rId21" imgW="761760" imgH="4316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2997200"/>
                        <a:ext cx="182880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7003" name="Group 27">
            <a:extLst>
              <a:ext uri="{FF2B5EF4-FFF2-40B4-BE49-F238E27FC236}">
                <a16:creationId xmlns:a16="http://schemas.microsoft.com/office/drawing/2014/main" id="{162DD953-89CA-3205-C69A-361798185A86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657600"/>
            <a:ext cx="8186738" cy="457200"/>
            <a:chOff x="471" y="2304"/>
            <a:chExt cx="5077" cy="288"/>
          </a:xfrm>
        </p:grpSpPr>
        <p:sp>
          <p:nvSpPr>
            <p:cNvPr id="126999" name="Rectangle 23">
              <a:extLst>
                <a:ext uri="{FF2B5EF4-FFF2-40B4-BE49-F238E27FC236}">
                  <a16:creationId xmlns:a16="http://schemas.microsoft.com/office/drawing/2014/main" id="{5F8EE0DC-D5A8-CFD3-62D4-E5E66AAD92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" y="2304"/>
              <a:ext cx="18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于是将此式两边乘以</a:t>
              </a:r>
            </a:p>
          </p:txBody>
        </p:sp>
        <p:graphicFrame>
          <p:nvGraphicFramePr>
            <p:cNvPr id="127000" name="Object 24">
              <a:extLst>
                <a:ext uri="{FF2B5EF4-FFF2-40B4-BE49-F238E27FC236}">
                  <a16:creationId xmlns:a16="http://schemas.microsoft.com/office/drawing/2014/main" id="{93A488B3-0BD8-C3D8-7B6E-4AE1D955D9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" y="2323"/>
            <a:ext cx="1488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269720" imgH="228600" progId="Equation.DSMT4">
                    <p:embed/>
                  </p:oleObj>
                </mc:Choice>
                <mc:Fallback>
                  <p:oleObj name="Equation" r:id="rId23" imgW="1269720" imgH="2286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323"/>
                          <a:ext cx="1488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7001" name="Rectangle 25">
              <a:extLst>
                <a:ext uri="{FF2B5EF4-FFF2-40B4-BE49-F238E27FC236}">
                  <a16:creationId xmlns:a16="http://schemas.microsoft.com/office/drawing/2014/main" id="{2D48F1E5-BCBD-0EB9-961C-E372C7D5FF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4" y="2304"/>
              <a:ext cx="18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之后再积分，便得到</a:t>
              </a:r>
            </a:p>
          </p:txBody>
        </p:sp>
      </p:grpSp>
      <p:sp>
        <p:nvSpPr>
          <p:cNvPr id="127004" name="Rectangle 28">
            <a:extLst>
              <a:ext uri="{FF2B5EF4-FFF2-40B4-BE49-F238E27FC236}">
                <a16:creationId xmlns:a16="http://schemas.microsoft.com/office/drawing/2014/main" id="{A449E9B0-9703-79D1-3100-755CF8CED2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216400"/>
            <a:ext cx="1441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方程组</a:t>
            </a:r>
          </a:p>
        </p:txBody>
      </p:sp>
      <p:graphicFrame>
        <p:nvGraphicFramePr>
          <p:cNvPr id="127005" name="Object 29">
            <a:extLst>
              <a:ext uri="{FF2B5EF4-FFF2-40B4-BE49-F238E27FC236}">
                <a16:creationId xmlns:a16="http://schemas.microsoft.com/office/drawing/2014/main" id="{56228886-1921-75F1-B8AF-D917D97EAF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4648200"/>
          <a:ext cx="3962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133360" imgH="431640" progId="Equation.DSMT4">
                  <p:embed/>
                </p:oleObj>
              </mc:Choice>
              <mc:Fallback>
                <p:oleObj name="Equation" r:id="rId25" imgW="2133360" imgH="4316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648200"/>
                        <a:ext cx="3962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7016" name="Group 40">
            <a:extLst>
              <a:ext uri="{FF2B5EF4-FFF2-40B4-BE49-F238E27FC236}">
                <a16:creationId xmlns:a16="http://schemas.microsoft.com/office/drawing/2014/main" id="{6FEE5035-0228-B5A0-AE2A-07003D07C8ED}"/>
              </a:ext>
            </a:extLst>
          </p:cNvPr>
          <p:cNvGrpSpPr>
            <a:grpSpLocks/>
          </p:cNvGrpSpPr>
          <p:nvPr/>
        </p:nvGrpSpPr>
        <p:grpSpPr bwMode="auto">
          <a:xfrm>
            <a:off x="622300" y="5257800"/>
            <a:ext cx="7883525" cy="457200"/>
            <a:chOff x="528" y="3024"/>
            <a:chExt cx="4812" cy="288"/>
          </a:xfrm>
        </p:grpSpPr>
        <p:sp>
          <p:nvSpPr>
            <p:cNvPr id="127006" name="Rectangle 30">
              <a:extLst>
                <a:ext uri="{FF2B5EF4-FFF2-40B4-BE49-F238E27FC236}">
                  <a16:creationId xmlns:a16="http://schemas.microsoft.com/office/drawing/2014/main" id="{D2128BDD-931F-E532-C07E-7ED93182BC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3024"/>
              <a:ext cx="27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既然上面的齐次方程 组有非</a:t>
              </a: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解</a:t>
              </a:r>
            </a:p>
          </p:txBody>
        </p:sp>
        <p:graphicFrame>
          <p:nvGraphicFramePr>
            <p:cNvPr id="127007" name="Object 31">
              <a:extLst>
                <a:ext uri="{FF2B5EF4-FFF2-40B4-BE49-F238E27FC236}">
                  <a16:creationId xmlns:a16="http://schemas.microsoft.com/office/drawing/2014/main" id="{2E765A00-AE60-5021-181B-7A04F820A4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08" y="3064"/>
            <a:ext cx="128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965160" imgH="228600" progId="Equation.DSMT4">
                    <p:embed/>
                  </p:oleObj>
                </mc:Choice>
                <mc:Fallback>
                  <p:oleObj name="Equation" r:id="rId27" imgW="965160" imgH="2286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8" y="3064"/>
                          <a:ext cx="128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7008" name="Rectangle 32">
              <a:extLst>
                <a:ext uri="{FF2B5EF4-FFF2-40B4-BE49-F238E27FC236}">
                  <a16:creationId xmlns:a16="http://schemas.microsoft.com/office/drawing/2014/main" id="{2DD1D7CD-973F-4B69-8FCF-9FA7CD57B2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9" y="3024"/>
              <a:ext cx="8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故其系数</a:t>
              </a:r>
            </a:p>
          </p:txBody>
        </p:sp>
      </p:grpSp>
      <p:grpSp>
        <p:nvGrpSpPr>
          <p:cNvPr id="127017" name="Group 41">
            <a:extLst>
              <a:ext uri="{FF2B5EF4-FFF2-40B4-BE49-F238E27FC236}">
                <a16:creationId xmlns:a16="http://schemas.microsoft.com/office/drawing/2014/main" id="{C181F538-16F5-02FF-B338-276962DB874F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5791200"/>
            <a:ext cx="7562850" cy="457200"/>
            <a:chOff x="528" y="3312"/>
            <a:chExt cx="4590" cy="288"/>
          </a:xfrm>
        </p:grpSpPr>
        <p:sp>
          <p:nvSpPr>
            <p:cNvPr id="126989" name="Text Box 13">
              <a:extLst>
                <a:ext uri="{FF2B5EF4-FFF2-40B4-BE49-F238E27FC236}">
                  <a16:creationId xmlns:a16="http://schemas.microsoft.com/office/drawing/2014/main" id="{0B76663D-FF6C-8FBE-803B-6E59D63AC3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3312"/>
              <a:ext cx="17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这与             矛盾。</a:t>
              </a:r>
            </a:p>
          </p:txBody>
        </p:sp>
        <p:sp>
          <p:nvSpPr>
            <p:cNvPr id="127009" name="Rectangle 33">
              <a:extLst>
                <a:ext uri="{FF2B5EF4-FFF2-40B4-BE49-F238E27FC236}">
                  <a16:creationId xmlns:a16="http://schemas.microsoft.com/office/drawing/2014/main" id="{F640A26E-D159-6E30-DA1D-D835326C6A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3312"/>
              <a:ext cx="17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行列式的值一定为</a:t>
              </a: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0;</a:t>
              </a:r>
            </a:p>
          </p:txBody>
        </p:sp>
        <p:graphicFrame>
          <p:nvGraphicFramePr>
            <p:cNvPr id="127010" name="Object 34">
              <a:extLst>
                <a:ext uri="{FF2B5EF4-FFF2-40B4-BE49-F238E27FC236}">
                  <a16:creationId xmlns:a16="http://schemas.microsoft.com/office/drawing/2014/main" id="{26D1A9E5-C4A0-1D71-BD6F-5F440C4F20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3376"/>
            <a:ext cx="576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545760" imgH="228600" progId="Equation.DSMT4">
                    <p:embed/>
                  </p:oleObj>
                </mc:Choice>
                <mc:Fallback>
                  <p:oleObj name="Equation" r:id="rId29" imgW="545760" imgH="2286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3376"/>
                          <a:ext cx="576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7011" name="Object 35">
              <a:extLst>
                <a:ext uri="{FF2B5EF4-FFF2-40B4-BE49-F238E27FC236}">
                  <a16:creationId xmlns:a16="http://schemas.microsoft.com/office/drawing/2014/main" id="{E069E263-FF28-DA92-D1C5-C555416F5C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3360"/>
            <a:ext cx="576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545760" imgH="228600" progId="Equation.DSMT4">
                    <p:embed/>
                  </p:oleObj>
                </mc:Choice>
                <mc:Fallback>
                  <p:oleObj name="Equation" r:id="rId31" imgW="545760" imgH="2286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3360"/>
                          <a:ext cx="576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7012" name="Rectangle 36">
              <a:extLst>
                <a:ext uri="{FF2B5EF4-FFF2-40B4-BE49-F238E27FC236}">
                  <a16:creationId xmlns:a16="http://schemas.microsoft.com/office/drawing/2014/main" id="{62BA93DC-4643-5AE9-FB1E-4CDF6DBD70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1" y="3312"/>
              <a:ext cx="4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亦即</a:t>
              </a:r>
            </a:p>
          </p:txBody>
        </p:sp>
      </p:grpSp>
      <p:grpSp>
        <p:nvGrpSpPr>
          <p:cNvPr id="127023" name="Group 47">
            <a:extLst>
              <a:ext uri="{FF2B5EF4-FFF2-40B4-BE49-F238E27FC236}">
                <a16:creationId xmlns:a16="http://schemas.microsoft.com/office/drawing/2014/main" id="{87FA5CB4-2F99-EE17-3C85-418C9841ECF8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0"/>
            <a:ext cx="2286000" cy="990600"/>
            <a:chOff x="4080" y="0"/>
            <a:chExt cx="1440" cy="624"/>
          </a:xfrm>
        </p:grpSpPr>
        <p:sp>
          <p:nvSpPr>
            <p:cNvPr id="127020" name="AutoShape 44">
              <a:extLst>
                <a:ext uri="{FF2B5EF4-FFF2-40B4-BE49-F238E27FC236}">
                  <a16:creationId xmlns:a16="http://schemas.microsoft.com/office/drawing/2014/main" id="{623AE656-55B7-1A70-E414-AC01619EDC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0"/>
              <a:ext cx="1440" cy="624"/>
            </a:xfrm>
            <a:prstGeom prst="wedgeEllipseCallout">
              <a:avLst>
                <a:gd name="adj1" fmla="val -79931"/>
                <a:gd name="adj2" fmla="val 59296"/>
              </a:avLst>
            </a:prstGeom>
            <a:solidFill>
              <a:srgbClr val="CCECFF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/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27022" name="Object 46">
              <a:extLst>
                <a:ext uri="{FF2B5EF4-FFF2-40B4-BE49-F238E27FC236}">
                  <a16:creationId xmlns:a16="http://schemas.microsoft.com/office/drawing/2014/main" id="{82C34E8A-92F6-D884-214E-AFF85D516C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4" y="144"/>
            <a:ext cx="1134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1320480" imgH="431640" progId="Equation.DSMT4">
                    <p:embed/>
                  </p:oleObj>
                </mc:Choice>
                <mc:Fallback>
                  <p:oleObj name="Equation" r:id="rId33" imgW="1320480" imgH="43164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44"/>
                          <a:ext cx="1134" cy="372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7026" name="Group 50">
            <a:extLst>
              <a:ext uri="{FF2B5EF4-FFF2-40B4-BE49-F238E27FC236}">
                <a16:creationId xmlns:a16="http://schemas.microsoft.com/office/drawing/2014/main" id="{440DAE66-5579-8BAC-BA35-AC9B363CA1D7}"/>
              </a:ext>
            </a:extLst>
          </p:cNvPr>
          <p:cNvGrpSpPr>
            <a:grpSpLocks/>
          </p:cNvGrpSpPr>
          <p:nvPr/>
        </p:nvGrpSpPr>
        <p:grpSpPr bwMode="auto">
          <a:xfrm>
            <a:off x="3635375" y="215900"/>
            <a:ext cx="2663825" cy="765175"/>
            <a:chOff x="2160" y="192"/>
            <a:chExt cx="1296" cy="432"/>
          </a:xfrm>
        </p:grpSpPr>
        <p:sp>
          <p:nvSpPr>
            <p:cNvPr id="127024" name="AutoShape 48">
              <a:extLst>
                <a:ext uri="{FF2B5EF4-FFF2-40B4-BE49-F238E27FC236}">
                  <a16:creationId xmlns:a16="http://schemas.microsoft.com/office/drawing/2014/main" id="{7D1685A1-1B04-62BC-C457-4F1785A84C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92"/>
              <a:ext cx="1296" cy="384"/>
            </a:xfrm>
            <a:prstGeom prst="wedgeEllipseCallout">
              <a:avLst>
                <a:gd name="adj1" fmla="val -86111"/>
                <a:gd name="adj2" fmla="val 80208"/>
              </a:avLst>
            </a:prstGeom>
            <a:solidFill>
              <a:srgbClr val="CCECFF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/>
              <a:endParaRPr kumimoji="1"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27025" name="Object 49">
              <a:extLst>
                <a:ext uri="{FF2B5EF4-FFF2-40B4-BE49-F238E27FC236}">
                  <a16:creationId xmlns:a16="http://schemas.microsoft.com/office/drawing/2014/main" id="{0AC97198-2CBE-4225-3DC6-481DAF4ABA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273"/>
            <a:ext cx="755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711000" imgH="330120" progId="Equation.DSMT4">
                    <p:embed/>
                  </p:oleObj>
                </mc:Choice>
                <mc:Fallback>
                  <p:oleObj name="Equation" r:id="rId35" imgW="711000" imgH="33012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73"/>
                          <a:ext cx="755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69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7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7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7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7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7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7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70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270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1270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1269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1270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269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0" dur="500"/>
                                        <p:tgtEl>
                                          <p:spTgt spid="1270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27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27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1" dur="500"/>
                                        <p:tgtEl>
                                          <p:spTgt spid="1270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6" dur="500"/>
                                        <p:tgtEl>
                                          <p:spTgt spid="1270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1" dur="500"/>
                                        <p:tgtEl>
                                          <p:spTgt spid="1270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9" grpId="0" autoUpdateAnimBg="0"/>
      <p:bldP spid="12700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082" name="Object 2">
            <a:extLst>
              <a:ext uri="{FF2B5EF4-FFF2-40B4-BE49-F238E27FC236}">
                <a16:creationId xmlns:a16="http://schemas.microsoft.com/office/drawing/2014/main" id="{B09639C3-1555-F39B-2123-81E6D95075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631950"/>
          <a:ext cx="21336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280" imgH="431640" progId="Equation.DSMT4">
                  <p:embed/>
                </p:oleObj>
              </mc:Choice>
              <mc:Fallback>
                <p:oleObj name="Equation" r:id="rId5" imgW="107928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631950"/>
                        <a:ext cx="2133600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3" name="Object 3">
            <a:extLst>
              <a:ext uri="{FF2B5EF4-FFF2-40B4-BE49-F238E27FC236}">
                <a16:creationId xmlns:a16="http://schemas.microsoft.com/office/drawing/2014/main" id="{AC137E0B-9CE9-5C1B-6CB1-B6E9ED27DE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1925" y="2413000"/>
          <a:ext cx="63277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86200" imgH="355320" progId="Equation.DSMT4">
                  <p:embed/>
                </p:oleObj>
              </mc:Choice>
              <mc:Fallback>
                <p:oleObj name="Equation" r:id="rId7" imgW="388620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2413000"/>
                        <a:ext cx="632777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084" name="Group 4">
            <a:extLst>
              <a:ext uri="{FF2B5EF4-FFF2-40B4-BE49-F238E27FC236}">
                <a16:creationId xmlns:a16="http://schemas.microsoft.com/office/drawing/2014/main" id="{ADCD1D15-9730-4D49-9526-0D091AC82BA4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676275"/>
            <a:ext cx="7848600" cy="708025"/>
            <a:chOff x="624" y="426"/>
            <a:chExt cx="4944" cy="446"/>
          </a:xfrm>
        </p:grpSpPr>
        <p:sp>
          <p:nvSpPr>
            <p:cNvPr id="174085" name="Rectangle 5">
              <a:extLst>
                <a:ext uri="{FF2B5EF4-FFF2-40B4-BE49-F238E27FC236}">
                  <a16:creationId xmlns:a16="http://schemas.microsoft.com/office/drawing/2014/main" id="{727D728F-ECC2-ECC4-34DF-F967C4700B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480"/>
              <a:ext cx="49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设函数           ，用  次多项式          作最佳</a:t>
              </a:r>
            </a:p>
          </p:txBody>
        </p:sp>
        <p:graphicFrame>
          <p:nvGraphicFramePr>
            <p:cNvPr id="174086" name="Object 6">
              <a:extLst>
                <a:ext uri="{FF2B5EF4-FFF2-40B4-BE49-F238E27FC236}">
                  <a16:creationId xmlns:a16="http://schemas.microsoft.com/office/drawing/2014/main" id="{598EC4C1-BC0F-2140-D7AB-C2E58A10FF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5" y="528"/>
            <a:ext cx="1063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939600" imgH="203040" progId="Equation.DSMT4">
                    <p:embed/>
                  </p:oleObj>
                </mc:Choice>
                <mc:Fallback>
                  <p:oleObj name="Equation" r:id="rId9" imgW="939600" imgH="2030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5" y="528"/>
                          <a:ext cx="1063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087" name="Object 7">
              <a:extLst>
                <a:ext uri="{FF2B5EF4-FFF2-40B4-BE49-F238E27FC236}">
                  <a16:creationId xmlns:a16="http://schemas.microsoft.com/office/drawing/2014/main" id="{9C144A2E-3F1B-0FFB-CD66-E564616705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47" y="558"/>
            <a:ext cx="161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6720" imgH="139680" progId="Equation.DSMT4">
                    <p:embed/>
                  </p:oleObj>
                </mc:Choice>
                <mc:Fallback>
                  <p:oleObj name="Equation" r:id="rId11" imgW="126720" imgH="1396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7" y="558"/>
                          <a:ext cx="161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088" name="Object 8">
              <a:extLst>
                <a:ext uri="{FF2B5EF4-FFF2-40B4-BE49-F238E27FC236}">
                  <a16:creationId xmlns:a16="http://schemas.microsoft.com/office/drawing/2014/main" id="{98D20700-6EC9-FC66-D8A1-5DB44E5D38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" y="426"/>
            <a:ext cx="1008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965160" imgH="431640" progId="Equation.DSMT4">
                    <p:embed/>
                  </p:oleObj>
                </mc:Choice>
                <mc:Fallback>
                  <p:oleObj name="Equation" r:id="rId13" imgW="965160" imgH="4316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426"/>
                          <a:ext cx="1008" cy="4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089" name="Group 9">
            <a:extLst>
              <a:ext uri="{FF2B5EF4-FFF2-40B4-BE49-F238E27FC236}">
                <a16:creationId xmlns:a16="http://schemas.microsoft.com/office/drawing/2014/main" id="{C18E0BBF-1DE9-8043-54F2-0184080DB034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1268413"/>
            <a:ext cx="7994650" cy="466725"/>
            <a:chOff x="192" y="816"/>
            <a:chExt cx="5036" cy="294"/>
          </a:xfrm>
        </p:grpSpPr>
        <p:graphicFrame>
          <p:nvGraphicFramePr>
            <p:cNvPr id="174090" name="Object 10">
              <a:extLst>
                <a:ext uri="{FF2B5EF4-FFF2-40B4-BE49-F238E27FC236}">
                  <a16:creationId xmlns:a16="http://schemas.microsoft.com/office/drawing/2014/main" id="{2EAE7C09-9DCA-3A3B-6BFF-E7EB7896C1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54" y="816"/>
            <a:ext cx="1286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812520" imgH="241200" progId="Equation.DSMT4">
                    <p:embed/>
                  </p:oleObj>
                </mc:Choice>
                <mc:Fallback>
                  <p:oleObj name="Equation" r:id="rId15" imgW="812520" imgH="241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4" y="816"/>
                          <a:ext cx="1286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091" name="Rectangle 11">
              <a:extLst>
                <a:ext uri="{FF2B5EF4-FFF2-40B4-BE49-F238E27FC236}">
                  <a16:creationId xmlns:a16="http://schemas.microsoft.com/office/drawing/2014/main" id="{CF88C504-9015-46C1-DA97-9DF68A4787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816"/>
              <a:ext cx="26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平方逼近，就是要求得以</a:t>
              </a:r>
            </a:p>
          </p:txBody>
        </p:sp>
        <p:sp>
          <p:nvSpPr>
            <p:cNvPr id="174092" name="Rectangle 12">
              <a:extLst>
                <a:ext uri="{FF2B5EF4-FFF2-40B4-BE49-F238E27FC236}">
                  <a16:creationId xmlns:a16="http://schemas.microsoft.com/office/drawing/2014/main" id="{F8145E8A-DE27-4414-B750-9BD1B77AAB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1" y="816"/>
              <a:ext cx="14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为系数的多项式</a:t>
              </a:r>
            </a:p>
          </p:txBody>
        </p:sp>
      </p:grpSp>
      <p:sp>
        <p:nvSpPr>
          <p:cNvPr id="174093" name="Rectangle 13">
            <a:extLst>
              <a:ext uri="{FF2B5EF4-FFF2-40B4-BE49-F238E27FC236}">
                <a16:creationId xmlns:a16="http://schemas.microsoft.com/office/drawing/2014/main" id="{3EB3DC34-E4BE-AA68-CC7C-E97928B1D1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200" y="207010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使</a:t>
            </a:r>
          </a:p>
        </p:txBody>
      </p:sp>
      <p:grpSp>
        <p:nvGrpSpPr>
          <p:cNvPr id="174094" name="Group 14">
            <a:extLst>
              <a:ext uri="{FF2B5EF4-FFF2-40B4-BE49-F238E27FC236}">
                <a16:creationId xmlns:a16="http://schemas.microsoft.com/office/drawing/2014/main" id="{32C6A764-DDB0-5C8A-A0F4-CDC9524F18AF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2895600"/>
            <a:ext cx="8305800" cy="923925"/>
            <a:chOff x="192" y="2256"/>
            <a:chExt cx="5280" cy="582"/>
          </a:xfrm>
        </p:grpSpPr>
        <p:sp>
          <p:nvSpPr>
            <p:cNvPr id="174095" name="Rectangle 15">
              <a:extLst>
                <a:ext uri="{FF2B5EF4-FFF2-40B4-BE49-F238E27FC236}">
                  <a16:creationId xmlns:a16="http://schemas.microsoft.com/office/drawing/2014/main" id="{EDE242DC-B33F-BD4E-E294-489BD250BB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256"/>
              <a:ext cx="52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2667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推广到一般的情况，就是对于给定的权函数     ，要求得</a:t>
              </a:r>
            </a:p>
          </p:txBody>
        </p:sp>
        <p:graphicFrame>
          <p:nvGraphicFramePr>
            <p:cNvPr id="174096" name="Object 16">
              <a:extLst>
                <a:ext uri="{FF2B5EF4-FFF2-40B4-BE49-F238E27FC236}">
                  <a16:creationId xmlns:a16="http://schemas.microsoft.com/office/drawing/2014/main" id="{BEF90F84-CBF0-E147-193D-2525BF1DDE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2299"/>
            <a:ext cx="436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55320" imgH="203040" progId="Equation.DSMT4">
                    <p:embed/>
                  </p:oleObj>
                </mc:Choice>
                <mc:Fallback>
                  <p:oleObj name="Equation" r:id="rId17" imgW="355320" imgH="2030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299"/>
                          <a:ext cx="436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097" name="Object 17">
              <a:extLst>
                <a:ext uri="{FF2B5EF4-FFF2-40B4-BE49-F238E27FC236}">
                  <a16:creationId xmlns:a16="http://schemas.microsoft.com/office/drawing/2014/main" id="{7E74DA2E-29CE-53E5-CE6D-E9CBB5D198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7" y="2531"/>
            <a:ext cx="1617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257120" imgH="241200" progId="Equation.DSMT4">
                    <p:embed/>
                  </p:oleObj>
                </mc:Choice>
                <mc:Fallback>
                  <p:oleObj name="Equation" r:id="rId19" imgW="1257120" imgH="2412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" y="2531"/>
                          <a:ext cx="1617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098" name="Rectangle 18">
              <a:extLst>
                <a:ext uri="{FF2B5EF4-FFF2-40B4-BE49-F238E27FC236}">
                  <a16:creationId xmlns:a16="http://schemas.microsoft.com/office/drawing/2014/main" id="{F3CAEFD6-185A-7534-2F76-10E80754D4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544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使</a:t>
              </a:r>
            </a:p>
          </p:txBody>
        </p:sp>
      </p:grpSp>
      <p:grpSp>
        <p:nvGrpSpPr>
          <p:cNvPr id="174099" name="Group 19">
            <a:extLst>
              <a:ext uri="{FF2B5EF4-FFF2-40B4-BE49-F238E27FC236}">
                <a16:creationId xmlns:a16="http://schemas.microsoft.com/office/drawing/2014/main" id="{090EE20A-DB75-C063-6A83-50CE62205C8D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5029200"/>
            <a:ext cx="639763" cy="762000"/>
            <a:chOff x="4301" y="2544"/>
            <a:chExt cx="278" cy="393"/>
          </a:xfrm>
        </p:grpSpPr>
        <p:grpSp>
          <p:nvGrpSpPr>
            <p:cNvPr id="174100" name="Group 20">
              <a:extLst>
                <a:ext uri="{FF2B5EF4-FFF2-40B4-BE49-F238E27FC236}">
                  <a16:creationId xmlns:a16="http://schemas.microsoft.com/office/drawing/2014/main" id="{204D7C5F-FD45-3149-0FDF-4561372B4D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78" y="2712"/>
              <a:ext cx="40" cy="34"/>
              <a:chOff x="2801" y="1975"/>
              <a:chExt cx="67" cy="57"/>
            </a:xfrm>
          </p:grpSpPr>
          <p:sp>
            <p:nvSpPr>
              <p:cNvPr id="174101" name="Oval 21">
                <a:extLst>
                  <a:ext uri="{FF2B5EF4-FFF2-40B4-BE49-F238E27FC236}">
                    <a16:creationId xmlns:a16="http://schemas.microsoft.com/office/drawing/2014/main" id="{34FE258D-30DE-CC86-44FD-F9E26293B6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1" y="1975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102" name="Oval 22">
                <a:extLst>
                  <a:ext uri="{FF2B5EF4-FFF2-40B4-BE49-F238E27FC236}">
                    <a16:creationId xmlns:a16="http://schemas.microsoft.com/office/drawing/2014/main" id="{3EBD1017-210B-B14F-2F1A-29F9A85694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5" y="1982"/>
                <a:ext cx="34" cy="35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4103" name="Group 23">
              <a:extLst>
                <a:ext uri="{FF2B5EF4-FFF2-40B4-BE49-F238E27FC236}">
                  <a16:creationId xmlns:a16="http://schemas.microsoft.com/office/drawing/2014/main" id="{3725A648-ECE1-529E-2C84-7CAE92E1F8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79" y="2715"/>
              <a:ext cx="39" cy="33"/>
              <a:chOff x="2973" y="1980"/>
              <a:chExt cx="67" cy="57"/>
            </a:xfrm>
          </p:grpSpPr>
          <p:sp>
            <p:nvSpPr>
              <p:cNvPr id="174104" name="Oval 24">
                <a:extLst>
                  <a:ext uri="{FF2B5EF4-FFF2-40B4-BE49-F238E27FC236}">
                    <a16:creationId xmlns:a16="http://schemas.microsoft.com/office/drawing/2014/main" id="{DA3534C8-20C9-2BF0-3BE5-0F288A95E7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3" y="1980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105" name="Oval 25">
                <a:extLst>
                  <a:ext uri="{FF2B5EF4-FFF2-40B4-BE49-F238E27FC236}">
                    <a16:creationId xmlns:a16="http://schemas.microsoft.com/office/drawing/2014/main" id="{D2F08A09-354B-62CD-CC88-3D43B13C8D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6" y="1987"/>
                <a:ext cx="35" cy="36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4106" name="Freeform 26">
              <a:extLst>
                <a:ext uri="{FF2B5EF4-FFF2-40B4-BE49-F238E27FC236}">
                  <a16:creationId xmlns:a16="http://schemas.microsoft.com/office/drawing/2014/main" id="{9EDC098D-4582-AA4F-E915-02E91672E4DF}"/>
                </a:ext>
              </a:extLst>
            </p:cNvPr>
            <p:cNvSpPr>
              <a:spLocks/>
            </p:cNvSpPr>
            <p:nvPr/>
          </p:nvSpPr>
          <p:spPr bwMode="auto">
            <a:xfrm>
              <a:off x="4542" y="2693"/>
              <a:ext cx="37" cy="90"/>
            </a:xfrm>
            <a:custGeom>
              <a:avLst/>
              <a:gdLst>
                <a:gd name="T0" fmla="*/ 58 w 128"/>
                <a:gd name="T1" fmla="*/ 18 h 311"/>
                <a:gd name="T2" fmla="*/ 93 w 128"/>
                <a:gd name="T3" fmla="*/ 0 h 311"/>
                <a:gd name="T4" fmla="*/ 110 w 128"/>
                <a:gd name="T5" fmla="*/ 18 h 311"/>
                <a:gd name="T6" fmla="*/ 122 w 128"/>
                <a:gd name="T7" fmla="*/ 63 h 311"/>
                <a:gd name="T8" fmla="*/ 128 w 128"/>
                <a:gd name="T9" fmla="*/ 126 h 311"/>
                <a:gd name="T10" fmla="*/ 122 w 128"/>
                <a:gd name="T11" fmla="*/ 195 h 311"/>
                <a:gd name="T12" fmla="*/ 104 w 128"/>
                <a:gd name="T13" fmla="*/ 259 h 311"/>
                <a:gd name="T14" fmla="*/ 75 w 128"/>
                <a:gd name="T15" fmla="*/ 305 h 311"/>
                <a:gd name="T16" fmla="*/ 35 w 128"/>
                <a:gd name="T17" fmla="*/ 311 h 311"/>
                <a:gd name="T18" fmla="*/ 0 w 128"/>
                <a:gd name="T19" fmla="*/ 218 h 311"/>
                <a:gd name="T20" fmla="*/ 58 w 128"/>
                <a:gd name="T21" fmla="*/ 18 h 3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28" h="311">
                  <a:moveTo>
                    <a:pt x="58" y="18"/>
                  </a:moveTo>
                  <a:lnTo>
                    <a:pt x="93" y="0"/>
                  </a:lnTo>
                  <a:lnTo>
                    <a:pt x="110" y="18"/>
                  </a:lnTo>
                  <a:lnTo>
                    <a:pt x="122" y="63"/>
                  </a:lnTo>
                  <a:lnTo>
                    <a:pt x="128" y="126"/>
                  </a:lnTo>
                  <a:lnTo>
                    <a:pt x="122" y="195"/>
                  </a:lnTo>
                  <a:lnTo>
                    <a:pt x="104" y="259"/>
                  </a:lnTo>
                  <a:lnTo>
                    <a:pt x="75" y="305"/>
                  </a:lnTo>
                  <a:lnTo>
                    <a:pt x="35" y="311"/>
                  </a:lnTo>
                  <a:lnTo>
                    <a:pt x="0" y="218"/>
                  </a:lnTo>
                  <a:lnTo>
                    <a:pt x="58" y="18"/>
                  </a:lnTo>
                  <a:close/>
                </a:path>
              </a:pathLst>
            </a:custGeom>
            <a:solidFill>
              <a:srgbClr val="FFE0C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07" name="Freeform 27">
              <a:extLst>
                <a:ext uri="{FF2B5EF4-FFF2-40B4-BE49-F238E27FC236}">
                  <a16:creationId xmlns:a16="http://schemas.microsoft.com/office/drawing/2014/main" id="{28766E3E-3091-110D-72CD-799A5664CD6C}"/>
                </a:ext>
              </a:extLst>
            </p:cNvPr>
            <p:cNvSpPr>
              <a:spLocks/>
            </p:cNvSpPr>
            <p:nvPr/>
          </p:nvSpPr>
          <p:spPr bwMode="auto">
            <a:xfrm>
              <a:off x="4301" y="2695"/>
              <a:ext cx="36" cy="90"/>
            </a:xfrm>
            <a:custGeom>
              <a:avLst/>
              <a:gdLst>
                <a:gd name="T0" fmla="*/ 69 w 126"/>
                <a:gd name="T1" fmla="*/ 16 h 311"/>
                <a:gd name="T2" fmla="*/ 33 w 126"/>
                <a:gd name="T3" fmla="*/ 0 h 311"/>
                <a:gd name="T4" fmla="*/ 17 w 126"/>
                <a:gd name="T5" fmla="*/ 16 h 311"/>
                <a:gd name="T6" fmla="*/ 5 w 126"/>
                <a:gd name="T7" fmla="*/ 62 h 311"/>
                <a:gd name="T8" fmla="*/ 0 w 126"/>
                <a:gd name="T9" fmla="*/ 126 h 311"/>
                <a:gd name="T10" fmla="*/ 5 w 126"/>
                <a:gd name="T11" fmla="*/ 195 h 311"/>
                <a:gd name="T12" fmla="*/ 23 w 126"/>
                <a:gd name="T13" fmla="*/ 259 h 311"/>
                <a:gd name="T14" fmla="*/ 51 w 126"/>
                <a:gd name="T15" fmla="*/ 305 h 311"/>
                <a:gd name="T16" fmla="*/ 91 w 126"/>
                <a:gd name="T17" fmla="*/ 311 h 311"/>
                <a:gd name="T18" fmla="*/ 126 w 126"/>
                <a:gd name="T19" fmla="*/ 218 h 311"/>
                <a:gd name="T20" fmla="*/ 69 w 126"/>
                <a:gd name="T21" fmla="*/ 16 h 3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26" h="311">
                  <a:moveTo>
                    <a:pt x="69" y="16"/>
                  </a:moveTo>
                  <a:lnTo>
                    <a:pt x="33" y="0"/>
                  </a:lnTo>
                  <a:lnTo>
                    <a:pt x="17" y="16"/>
                  </a:lnTo>
                  <a:lnTo>
                    <a:pt x="5" y="62"/>
                  </a:lnTo>
                  <a:lnTo>
                    <a:pt x="0" y="126"/>
                  </a:lnTo>
                  <a:lnTo>
                    <a:pt x="5" y="195"/>
                  </a:lnTo>
                  <a:lnTo>
                    <a:pt x="23" y="259"/>
                  </a:lnTo>
                  <a:lnTo>
                    <a:pt x="51" y="305"/>
                  </a:lnTo>
                  <a:lnTo>
                    <a:pt x="91" y="311"/>
                  </a:lnTo>
                  <a:lnTo>
                    <a:pt x="126" y="218"/>
                  </a:lnTo>
                  <a:lnTo>
                    <a:pt x="69" y="16"/>
                  </a:lnTo>
                  <a:close/>
                </a:path>
              </a:pathLst>
            </a:custGeom>
            <a:solidFill>
              <a:srgbClr val="FFE0C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08" name="Freeform 28">
              <a:extLst>
                <a:ext uri="{FF2B5EF4-FFF2-40B4-BE49-F238E27FC236}">
                  <a16:creationId xmlns:a16="http://schemas.microsoft.com/office/drawing/2014/main" id="{2E72A919-247B-5B65-8057-D70A3C4612BE}"/>
                </a:ext>
              </a:extLst>
            </p:cNvPr>
            <p:cNvSpPr>
              <a:spLocks/>
            </p:cNvSpPr>
            <p:nvPr/>
          </p:nvSpPr>
          <p:spPr bwMode="auto">
            <a:xfrm>
              <a:off x="4309" y="2575"/>
              <a:ext cx="255" cy="362"/>
            </a:xfrm>
            <a:custGeom>
              <a:avLst/>
              <a:gdLst>
                <a:gd name="T0" fmla="*/ 254 w 874"/>
                <a:gd name="T1" fmla="*/ 21 h 1244"/>
                <a:gd name="T2" fmla="*/ 192 w 874"/>
                <a:gd name="T3" fmla="*/ 64 h 1244"/>
                <a:gd name="T4" fmla="*/ 149 w 874"/>
                <a:gd name="T5" fmla="*/ 101 h 1244"/>
                <a:gd name="T6" fmla="*/ 118 w 874"/>
                <a:gd name="T7" fmla="*/ 150 h 1244"/>
                <a:gd name="T8" fmla="*/ 80 w 874"/>
                <a:gd name="T9" fmla="*/ 203 h 1244"/>
                <a:gd name="T10" fmla="*/ 63 w 874"/>
                <a:gd name="T11" fmla="*/ 277 h 1244"/>
                <a:gd name="T12" fmla="*/ 46 w 874"/>
                <a:gd name="T13" fmla="*/ 335 h 1244"/>
                <a:gd name="T14" fmla="*/ 46 w 874"/>
                <a:gd name="T15" fmla="*/ 405 h 1244"/>
                <a:gd name="T16" fmla="*/ 63 w 874"/>
                <a:gd name="T17" fmla="*/ 501 h 1244"/>
                <a:gd name="T18" fmla="*/ 67 w 874"/>
                <a:gd name="T19" fmla="*/ 590 h 1244"/>
                <a:gd name="T20" fmla="*/ 43 w 874"/>
                <a:gd name="T21" fmla="*/ 683 h 1244"/>
                <a:gd name="T22" fmla="*/ 17 w 874"/>
                <a:gd name="T23" fmla="*/ 772 h 1244"/>
                <a:gd name="T24" fmla="*/ 0 w 874"/>
                <a:gd name="T25" fmla="*/ 853 h 1244"/>
                <a:gd name="T26" fmla="*/ 0 w 874"/>
                <a:gd name="T27" fmla="*/ 922 h 1244"/>
                <a:gd name="T28" fmla="*/ 5 w 874"/>
                <a:gd name="T29" fmla="*/ 985 h 1244"/>
                <a:gd name="T30" fmla="*/ 17 w 874"/>
                <a:gd name="T31" fmla="*/ 1036 h 1244"/>
                <a:gd name="T32" fmla="*/ 41 w 874"/>
                <a:gd name="T33" fmla="*/ 1089 h 1244"/>
                <a:gd name="T34" fmla="*/ 74 w 874"/>
                <a:gd name="T35" fmla="*/ 1128 h 1244"/>
                <a:gd name="T36" fmla="*/ 115 w 874"/>
                <a:gd name="T37" fmla="*/ 1157 h 1244"/>
                <a:gd name="T38" fmla="*/ 196 w 874"/>
                <a:gd name="T39" fmla="*/ 1207 h 1244"/>
                <a:gd name="T40" fmla="*/ 286 w 874"/>
                <a:gd name="T41" fmla="*/ 1230 h 1244"/>
                <a:gd name="T42" fmla="*/ 378 w 874"/>
                <a:gd name="T43" fmla="*/ 1244 h 1244"/>
                <a:gd name="T44" fmla="*/ 465 w 874"/>
                <a:gd name="T45" fmla="*/ 1232 h 1244"/>
                <a:gd name="T46" fmla="*/ 540 w 874"/>
                <a:gd name="T47" fmla="*/ 1218 h 1244"/>
                <a:gd name="T48" fmla="*/ 621 w 874"/>
                <a:gd name="T49" fmla="*/ 1183 h 1244"/>
                <a:gd name="T50" fmla="*/ 690 w 874"/>
                <a:gd name="T51" fmla="*/ 1149 h 1244"/>
                <a:gd name="T52" fmla="*/ 747 w 874"/>
                <a:gd name="T53" fmla="*/ 1103 h 1244"/>
                <a:gd name="T54" fmla="*/ 816 w 874"/>
                <a:gd name="T55" fmla="*/ 1022 h 1244"/>
                <a:gd name="T56" fmla="*/ 845 w 874"/>
                <a:gd name="T57" fmla="*/ 979 h 1244"/>
                <a:gd name="T58" fmla="*/ 862 w 874"/>
                <a:gd name="T59" fmla="*/ 922 h 1244"/>
                <a:gd name="T60" fmla="*/ 873 w 874"/>
                <a:gd name="T61" fmla="*/ 864 h 1244"/>
                <a:gd name="T62" fmla="*/ 874 w 874"/>
                <a:gd name="T63" fmla="*/ 811 h 1244"/>
                <a:gd name="T64" fmla="*/ 864 w 874"/>
                <a:gd name="T65" fmla="*/ 745 h 1244"/>
                <a:gd name="T66" fmla="*/ 853 w 874"/>
                <a:gd name="T67" fmla="*/ 683 h 1244"/>
                <a:gd name="T68" fmla="*/ 837 w 874"/>
                <a:gd name="T69" fmla="*/ 563 h 1244"/>
                <a:gd name="T70" fmla="*/ 845 w 874"/>
                <a:gd name="T71" fmla="*/ 503 h 1244"/>
                <a:gd name="T72" fmla="*/ 864 w 874"/>
                <a:gd name="T73" fmla="*/ 437 h 1244"/>
                <a:gd name="T74" fmla="*/ 873 w 874"/>
                <a:gd name="T75" fmla="*/ 319 h 1244"/>
                <a:gd name="T76" fmla="*/ 864 w 874"/>
                <a:gd name="T77" fmla="*/ 213 h 1244"/>
                <a:gd name="T78" fmla="*/ 845 w 874"/>
                <a:gd name="T79" fmla="*/ 141 h 1244"/>
                <a:gd name="T80" fmla="*/ 805 w 874"/>
                <a:gd name="T81" fmla="*/ 92 h 1244"/>
                <a:gd name="T82" fmla="*/ 704 w 874"/>
                <a:gd name="T83" fmla="*/ 42 h 1244"/>
                <a:gd name="T84" fmla="*/ 586 w 874"/>
                <a:gd name="T85" fmla="*/ 11 h 1244"/>
                <a:gd name="T86" fmla="*/ 393 w 874"/>
                <a:gd name="T87" fmla="*/ 0 h 1244"/>
                <a:gd name="T88" fmla="*/ 254 w 874"/>
                <a:gd name="T89" fmla="*/ 21 h 12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874" h="1244">
                  <a:moveTo>
                    <a:pt x="254" y="21"/>
                  </a:moveTo>
                  <a:lnTo>
                    <a:pt x="192" y="64"/>
                  </a:lnTo>
                  <a:lnTo>
                    <a:pt x="149" y="101"/>
                  </a:lnTo>
                  <a:lnTo>
                    <a:pt x="118" y="150"/>
                  </a:lnTo>
                  <a:lnTo>
                    <a:pt x="80" y="203"/>
                  </a:lnTo>
                  <a:lnTo>
                    <a:pt x="63" y="277"/>
                  </a:lnTo>
                  <a:lnTo>
                    <a:pt x="46" y="335"/>
                  </a:lnTo>
                  <a:lnTo>
                    <a:pt x="46" y="405"/>
                  </a:lnTo>
                  <a:lnTo>
                    <a:pt x="63" y="501"/>
                  </a:lnTo>
                  <a:lnTo>
                    <a:pt x="67" y="590"/>
                  </a:lnTo>
                  <a:lnTo>
                    <a:pt x="43" y="683"/>
                  </a:lnTo>
                  <a:lnTo>
                    <a:pt x="17" y="772"/>
                  </a:lnTo>
                  <a:lnTo>
                    <a:pt x="0" y="853"/>
                  </a:lnTo>
                  <a:lnTo>
                    <a:pt x="0" y="922"/>
                  </a:lnTo>
                  <a:lnTo>
                    <a:pt x="5" y="985"/>
                  </a:lnTo>
                  <a:lnTo>
                    <a:pt x="17" y="1036"/>
                  </a:lnTo>
                  <a:lnTo>
                    <a:pt x="41" y="1089"/>
                  </a:lnTo>
                  <a:lnTo>
                    <a:pt x="74" y="1128"/>
                  </a:lnTo>
                  <a:lnTo>
                    <a:pt x="115" y="1157"/>
                  </a:lnTo>
                  <a:lnTo>
                    <a:pt x="196" y="1207"/>
                  </a:lnTo>
                  <a:lnTo>
                    <a:pt x="286" y="1230"/>
                  </a:lnTo>
                  <a:lnTo>
                    <a:pt x="378" y="1244"/>
                  </a:lnTo>
                  <a:lnTo>
                    <a:pt x="465" y="1232"/>
                  </a:lnTo>
                  <a:lnTo>
                    <a:pt x="540" y="1218"/>
                  </a:lnTo>
                  <a:lnTo>
                    <a:pt x="621" y="1183"/>
                  </a:lnTo>
                  <a:lnTo>
                    <a:pt x="690" y="1149"/>
                  </a:lnTo>
                  <a:lnTo>
                    <a:pt x="747" y="1103"/>
                  </a:lnTo>
                  <a:lnTo>
                    <a:pt x="816" y="1022"/>
                  </a:lnTo>
                  <a:lnTo>
                    <a:pt x="845" y="979"/>
                  </a:lnTo>
                  <a:lnTo>
                    <a:pt x="862" y="922"/>
                  </a:lnTo>
                  <a:lnTo>
                    <a:pt x="873" y="864"/>
                  </a:lnTo>
                  <a:lnTo>
                    <a:pt x="874" y="811"/>
                  </a:lnTo>
                  <a:lnTo>
                    <a:pt x="864" y="745"/>
                  </a:lnTo>
                  <a:lnTo>
                    <a:pt x="853" y="683"/>
                  </a:lnTo>
                  <a:lnTo>
                    <a:pt x="837" y="563"/>
                  </a:lnTo>
                  <a:lnTo>
                    <a:pt x="845" y="503"/>
                  </a:lnTo>
                  <a:lnTo>
                    <a:pt x="864" y="437"/>
                  </a:lnTo>
                  <a:lnTo>
                    <a:pt x="873" y="319"/>
                  </a:lnTo>
                  <a:lnTo>
                    <a:pt x="864" y="213"/>
                  </a:lnTo>
                  <a:lnTo>
                    <a:pt x="845" y="141"/>
                  </a:lnTo>
                  <a:lnTo>
                    <a:pt x="805" y="92"/>
                  </a:lnTo>
                  <a:lnTo>
                    <a:pt x="704" y="42"/>
                  </a:lnTo>
                  <a:lnTo>
                    <a:pt x="586" y="11"/>
                  </a:lnTo>
                  <a:lnTo>
                    <a:pt x="393" y="0"/>
                  </a:lnTo>
                  <a:lnTo>
                    <a:pt x="254" y="21"/>
                  </a:lnTo>
                  <a:close/>
                </a:path>
              </a:pathLst>
            </a:custGeom>
            <a:solidFill>
              <a:srgbClr val="FFE0C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74109" name="Group 29">
              <a:extLst>
                <a:ext uri="{FF2B5EF4-FFF2-40B4-BE49-F238E27FC236}">
                  <a16:creationId xmlns:a16="http://schemas.microsoft.com/office/drawing/2014/main" id="{802945C1-38D7-D7A6-DC09-054700EEF7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79" y="2728"/>
              <a:ext cx="126" cy="136"/>
              <a:chOff x="2802" y="2002"/>
              <a:chExt cx="216" cy="233"/>
            </a:xfrm>
          </p:grpSpPr>
          <p:sp>
            <p:nvSpPr>
              <p:cNvPr id="174110" name="Freeform 30">
                <a:extLst>
                  <a:ext uri="{FF2B5EF4-FFF2-40B4-BE49-F238E27FC236}">
                    <a16:creationId xmlns:a16="http://schemas.microsoft.com/office/drawing/2014/main" id="{9F6C3CB5-69E3-7218-F25C-B4F1F900CE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02" y="2206"/>
                <a:ext cx="216" cy="9"/>
              </a:xfrm>
              <a:custGeom>
                <a:avLst/>
                <a:gdLst>
                  <a:gd name="T0" fmla="*/ 0 w 431"/>
                  <a:gd name="T1" fmla="*/ 4 h 19"/>
                  <a:gd name="T2" fmla="*/ 39 w 431"/>
                  <a:gd name="T3" fmla="*/ 0 h 19"/>
                  <a:gd name="T4" fmla="*/ 98 w 431"/>
                  <a:gd name="T5" fmla="*/ 0 h 19"/>
                  <a:gd name="T6" fmla="*/ 151 w 431"/>
                  <a:gd name="T7" fmla="*/ 0 h 19"/>
                  <a:gd name="T8" fmla="*/ 217 w 431"/>
                  <a:gd name="T9" fmla="*/ 11 h 19"/>
                  <a:gd name="T10" fmla="*/ 292 w 431"/>
                  <a:gd name="T11" fmla="*/ 11 h 19"/>
                  <a:gd name="T12" fmla="*/ 365 w 431"/>
                  <a:gd name="T13" fmla="*/ 11 h 19"/>
                  <a:gd name="T14" fmla="*/ 431 w 431"/>
                  <a:gd name="T15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31" h="19">
                    <a:moveTo>
                      <a:pt x="0" y="4"/>
                    </a:moveTo>
                    <a:lnTo>
                      <a:pt x="39" y="0"/>
                    </a:lnTo>
                    <a:lnTo>
                      <a:pt x="98" y="0"/>
                    </a:lnTo>
                    <a:lnTo>
                      <a:pt x="151" y="0"/>
                    </a:lnTo>
                    <a:lnTo>
                      <a:pt x="217" y="11"/>
                    </a:lnTo>
                    <a:lnTo>
                      <a:pt x="292" y="11"/>
                    </a:lnTo>
                    <a:lnTo>
                      <a:pt x="365" y="11"/>
                    </a:lnTo>
                    <a:lnTo>
                      <a:pt x="431" y="19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111" name="Freeform 31">
                <a:extLst>
                  <a:ext uri="{FF2B5EF4-FFF2-40B4-BE49-F238E27FC236}">
                    <a16:creationId xmlns:a16="http://schemas.microsoft.com/office/drawing/2014/main" id="{1E82A7C0-816B-CF61-45EB-26E272E625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7" y="2232"/>
                <a:ext cx="46" cy="3"/>
              </a:xfrm>
              <a:custGeom>
                <a:avLst/>
                <a:gdLst>
                  <a:gd name="T0" fmla="*/ 0 w 92"/>
                  <a:gd name="T1" fmla="*/ 5 h 5"/>
                  <a:gd name="T2" fmla="*/ 67 w 92"/>
                  <a:gd name="T3" fmla="*/ 0 h 5"/>
                  <a:gd name="T4" fmla="*/ 92 w 92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2" h="5">
                    <a:moveTo>
                      <a:pt x="0" y="5"/>
                    </a:moveTo>
                    <a:lnTo>
                      <a:pt x="67" y="0"/>
                    </a:lnTo>
                    <a:lnTo>
                      <a:pt x="92" y="5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112" name="Freeform 32">
                <a:extLst>
                  <a:ext uri="{FF2B5EF4-FFF2-40B4-BE49-F238E27FC236}">
                    <a16:creationId xmlns:a16="http://schemas.microsoft.com/office/drawing/2014/main" id="{04FD5554-29CD-14F0-0ECE-7D44049F24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59" y="2002"/>
                <a:ext cx="101" cy="155"/>
              </a:xfrm>
              <a:custGeom>
                <a:avLst/>
                <a:gdLst>
                  <a:gd name="T0" fmla="*/ 138 w 202"/>
                  <a:gd name="T1" fmla="*/ 0 h 309"/>
                  <a:gd name="T2" fmla="*/ 132 w 202"/>
                  <a:gd name="T3" fmla="*/ 53 h 309"/>
                  <a:gd name="T4" fmla="*/ 143 w 202"/>
                  <a:gd name="T5" fmla="*/ 104 h 309"/>
                  <a:gd name="T6" fmla="*/ 155 w 202"/>
                  <a:gd name="T7" fmla="*/ 139 h 309"/>
                  <a:gd name="T8" fmla="*/ 177 w 202"/>
                  <a:gd name="T9" fmla="*/ 190 h 309"/>
                  <a:gd name="T10" fmla="*/ 189 w 202"/>
                  <a:gd name="T11" fmla="*/ 223 h 309"/>
                  <a:gd name="T12" fmla="*/ 202 w 202"/>
                  <a:gd name="T13" fmla="*/ 264 h 309"/>
                  <a:gd name="T14" fmla="*/ 189 w 202"/>
                  <a:gd name="T15" fmla="*/ 293 h 309"/>
                  <a:gd name="T16" fmla="*/ 173 w 202"/>
                  <a:gd name="T17" fmla="*/ 303 h 309"/>
                  <a:gd name="T18" fmla="*/ 143 w 202"/>
                  <a:gd name="T19" fmla="*/ 309 h 309"/>
                  <a:gd name="T20" fmla="*/ 109 w 202"/>
                  <a:gd name="T21" fmla="*/ 293 h 309"/>
                  <a:gd name="T22" fmla="*/ 63 w 202"/>
                  <a:gd name="T23" fmla="*/ 287 h 309"/>
                  <a:gd name="T24" fmla="*/ 0 w 202"/>
                  <a:gd name="T25" fmla="*/ 297 h 3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02" h="309">
                    <a:moveTo>
                      <a:pt x="138" y="0"/>
                    </a:moveTo>
                    <a:lnTo>
                      <a:pt x="132" y="53"/>
                    </a:lnTo>
                    <a:lnTo>
                      <a:pt x="143" y="104"/>
                    </a:lnTo>
                    <a:lnTo>
                      <a:pt x="155" y="139"/>
                    </a:lnTo>
                    <a:lnTo>
                      <a:pt x="177" y="190"/>
                    </a:lnTo>
                    <a:lnTo>
                      <a:pt x="189" y="223"/>
                    </a:lnTo>
                    <a:lnTo>
                      <a:pt x="202" y="264"/>
                    </a:lnTo>
                    <a:lnTo>
                      <a:pt x="189" y="293"/>
                    </a:lnTo>
                    <a:lnTo>
                      <a:pt x="173" y="303"/>
                    </a:lnTo>
                    <a:lnTo>
                      <a:pt x="143" y="309"/>
                    </a:lnTo>
                    <a:lnTo>
                      <a:pt x="109" y="293"/>
                    </a:lnTo>
                    <a:lnTo>
                      <a:pt x="63" y="287"/>
                    </a:lnTo>
                    <a:lnTo>
                      <a:pt x="0" y="297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4113" name="Group 33">
              <a:extLst>
                <a:ext uri="{FF2B5EF4-FFF2-40B4-BE49-F238E27FC236}">
                  <a16:creationId xmlns:a16="http://schemas.microsoft.com/office/drawing/2014/main" id="{8EA0BB7C-D2B9-15E5-D579-6590681F9A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66" y="2671"/>
              <a:ext cx="168" cy="15"/>
              <a:chOff x="2780" y="1904"/>
              <a:chExt cx="287" cy="26"/>
            </a:xfrm>
          </p:grpSpPr>
          <p:sp>
            <p:nvSpPr>
              <p:cNvPr id="174114" name="Freeform 34">
                <a:extLst>
                  <a:ext uri="{FF2B5EF4-FFF2-40B4-BE49-F238E27FC236}">
                    <a16:creationId xmlns:a16="http://schemas.microsoft.com/office/drawing/2014/main" id="{170638F5-69C3-0BF9-4755-C6EC1DBAEF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80" y="1904"/>
                <a:ext cx="116" cy="24"/>
              </a:xfrm>
              <a:custGeom>
                <a:avLst/>
                <a:gdLst>
                  <a:gd name="T0" fmla="*/ 0 w 232"/>
                  <a:gd name="T1" fmla="*/ 49 h 49"/>
                  <a:gd name="T2" fmla="*/ 33 w 232"/>
                  <a:gd name="T3" fmla="*/ 28 h 49"/>
                  <a:gd name="T4" fmla="*/ 64 w 232"/>
                  <a:gd name="T5" fmla="*/ 14 h 49"/>
                  <a:gd name="T6" fmla="*/ 98 w 232"/>
                  <a:gd name="T7" fmla="*/ 6 h 49"/>
                  <a:gd name="T8" fmla="*/ 126 w 232"/>
                  <a:gd name="T9" fmla="*/ 3 h 49"/>
                  <a:gd name="T10" fmla="*/ 148 w 232"/>
                  <a:gd name="T11" fmla="*/ 0 h 49"/>
                  <a:gd name="T12" fmla="*/ 187 w 232"/>
                  <a:gd name="T13" fmla="*/ 11 h 49"/>
                  <a:gd name="T14" fmla="*/ 232 w 232"/>
                  <a:gd name="T15" fmla="*/ 25 h 49"/>
                  <a:gd name="T16" fmla="*/ 230 w 232"/>
                  <a:gd name="T17" fmla="*/ 38 h 49"/>
                  <a:gd name="T18" fmla="*/ 211 w 232"/>
                  <a:gd name="T19" fmla="*/ 41 h 49"/>
                  <a:gd name="T20" fmla="*/ 187 w 232"/>
                  <a:gd name="T21" fmla="*/ 33 h 49"/>
                  <a:gd name="T22" fmla="*/ 146 w 232"/>
                  <a:gd name="T23" fmla="*/ 29 h 49"/>
                  <a:gd name="T24" fmla="*/ 120 w 232"/>
                  <a:gd name="T25" fmla="*/ 28 h 49"/>
                  <a:gd name="T26" fmla="*/ 96 w 232"/>
                  <a:gd name="T27" fmla="*/ 33 h 49"/>
                  <a:gd name="T28" fmla="*/ 64 w 232"/>
                  <a:gd name="T29" fmla="*/ 41 h 49"/>
                  <a:gd name="T30" fmla="*/ 36 w 232"/>
                  <a:gd name="T31" fmla="*/ 46 h 49"/>
                  <a:gd name="T32" fmla="*/ 0 w 232"/>
                  <a:gd name="T33" fmla="*/ 49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2" h="49">
                    <a:moveTo>
                      <a:pt x="0" y="49"/>
                    </a:moveTo>
                    <a:lnTo>
                      <a:pt x="33" y="28"/>
                    </a:lnTo>
                    <a:lnTo>
                      <a:pt x="64" y="14"/>
                    </a:lnTo>
                    <a:lnTo>
                      <a:pt x="98" y="6"/>
                    </a:lnTo>
                    <a:lnTo>
                      <a:pt x="126" y="3"/>
                    </a:lnTo>
                    <a:lnTo>
                      <a:pt x="148" y="0"/>
                    </a:lnTo>
                    <a:lnTo>
                      <a:pt x="187" y="11"/>
                    </a:lnTo>
                    <a:lnTo>
                      <a:pt x="232" y="25"/>
                    </a:lnTo>
                    <a:lnTo>
                      <a:pt x="230" y="38"/>
                    </a:lnTo>
                    <a:lnTo>
                      <a:pt x="211" y="41"/>
                    </a:lnTo>
                    <a:lnTo>
                      <a:pt x="187" y="33"/>
                    </a:lnTo>
                    <a:lnTo>
                      <a:pt x="146" y="29"/>
                    </a:lnTo>
                    <a:lnTo>
                      <a:pt x="120" y="28"/>
                    </a:lnTo>
                    <a:lnTo>
                      <a:pt x="96" y="33"/>
                    </a:lnTo>
                    <a:lnTo>
                      <a:pt x="64" y="41"/>
                    </a:lnTo>
                    <a:lnTo>
                      <a:pt x="36" y="46"/>
                    </a:lnTo>
                    <a:lnTo>
                      <a:pt x="0" y="49"/>
                    </a:lnTo>
                    <a:close/>
                  </a:path>
                </a:pathLst>
              </a:custGeom>
              <a:solidFill>
                <a:srgbClr val="804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115" name="Freeform 35">
                <a:extLst>
                  <a:ext uri="{FF2B5EF4-FFF2-40B4-BE49-F238E27FC236}">
                    <a16:creationId xmlns:a16="http://schemas.microsoft.com/office/drawing/2014/main" id="{7A83FF27-DC43-6601-E25B-B5A7E039C9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4" y="1906"/>
                <a:ext cx="113" cy="24"/>
              </a:xfrm>
              <a:custGeom>
                <a:avLst/>
                <a:gdLst>
                  <a:gd name="T0" fmla="*/ 226 w 226"/>
                  <a:gd name="T1" fmla="*/ 48 h 48"/>
                  <a:gd name="T2" fmla="*/ 194 w 226"/>
                  <a:gd name="T3" fmla="*/ 26 h 48"/>
                  <a:gd name="T4" fmla="*/ 162 w 226"/>
                  <a:gd name="T5" fmla="*/ 13 h 48"/>
                  <a:gd name="T6" fmla="*/ 131 w 226"/>
                  <a:gd name="T7" fmla="*/ 6 h 48"/>
                  <a:gd name="T8" fmla="*/ 104 w 226"/>
                  <a:gd name="T9" fmla="*/ 2 h 48"/>
                  <a:gd name="T10" fmla="*/ 83 w 226"/>
                  <a:gd name="T11" fmla="*/ 0 h 48"/>
                  <a:gd name="T12" fmla="*/ 45 w 226"/>
                  <a:gd name="T13" fmla="*/ 10 h 48"/>
                  <a:gd name="T14" fmla="*/ 0 w 226"/>
                  <a:gd name="T15" fmla="*/ 23 h 48"/>
                  <a:gd name="T16" fmla="*/ 3 w 226"/>
                  <a:gd name="T17" fmla="*/ 37 h 48"/>
                  <a:gd name="T18" fmla="*/ 21 w 226"/>
                  <a:gd name="T19" fmla="*/ 40 h 48"/>
                  <a:gd name="T20" fmla="*/ 45 w 226"/>
                  <a:gd name="T21" fmla="*/ 32 h 48"/>
                  <a:gd name="T22" fmla="*/ 85 w 226"/>
                  <a:gd name="T23" fmla="*/ 29 h 48"/>
                  <a:gd name="T24" fmla="*/ 110 w 226"/>
                  <a:gd name="T25" fmla="*/ 26 h 48"/>
                  <a:gd name="T26" fmla="*/ 133 w 226"/>
                  <a:gd name="T27" fmla="*/ 32 h 48"/>
                  <a:gd name="T28" fmla="*/ 162 w 226"/>
                  <a:gd name="T29" fmla="*/ 40 h 48"/>
                  <a:gd name="T30" fmla="*/ 191 w 226"/>
                  <a:gd name="T31" fmla="*/ 46 h 48"/>
                  <a:gd name="T32" fmla="*/ 226 w 226"/>
                  <a:gd name="T33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6" h="48">
                    <a:moveTo>
                      <a:pt x="226" y="48"/>
                    </a:moveTo>
                    <a:lnTo>
                      <a:pt x="194" y="26"/>
                    </a:lnTo>
                    <a:lnTo>
                      <a:pt x="162" y="13"/>
                    </a:lnTo>
                    <a:lnTo>
                      <a:pt x="131" y="6"/>
                    </a:lnTo>
                    <a:lnTo>
                      <a:pt x="104" y="2"/>
                    </a:lnTo>
                    <a:lnTo>
                      <a:pt x="83" y="0"/>
                    </a:lnTo>
                    <a:lnTo>
                      <a:pt x="45" y="10"/>
                    </a:lnTo>
                    <a:lnTo>
                      <a:pt x="0" y="23"/>
                    </a:lnTo>
                    <a:lnTo>
                      <a:pt x="3" y="37"/>
                    </a:lnTo>
                    <a:lnTo>
                      <a:pt x="21" y="40"/>
                    </a:lnTo>
                    <a:lnTo>
                      <a:pt x="45" y="32"/>
                    </a:lnTo>
                    <a:lnTo>
                      <a:pt x="85" y="29"/>
                    </a:lnTo>
                    <a:lnTo>
                      <a:pt x="110" y="26"/>
                    </a:lnTo>
                    <a:lnTo>
                      <a:pt x="133" y="32"/>
                    </a:lnTo>
                    <a:lnTo>
                      <a:pt x="162" y="40"/>
                    </a:lnTo>
                    <a:lnTo>
                      <a:pt x="191" y="46"/>
                    </a:lnTo>
                    <a:lnTo>
                      <a:pt x="226" y="48"/>
                    </a:lnTo>
                    <a:close/>
                  </a:path>
                </a:pathLst>
              </a:custGeom>
              <a:solidFill>
                <a:srgbClr val="804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4116" name="Freeform 36">
              <a:extLst>
                <a:ext uri="{FF2B5EF4-FFF2-40B4-BE49-F238E27FC236}">
                  <a16:creationId xmlns:a16="http://schemas.microsoft.com/office/drawing/2014/main" id="{DD5B39E6-E4D2-10DF-50C1-73135FF7ACDF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6" y="2544"/>
              <a:ext cx="263" cy="171"/>
            </a:xfrm>
            <a:custGeom>
              <a:avLst/>
              <a:gdLst>
                <a:gd name="T0" fmla="*/ 23 w 903"/>
                <a:gd name="T1" fmla="*/ 580 h 586"/>
                <a:gd name="T2" fmla="*/ 67 w 903"/>
                <a:gd name="T3" fmla="*/ 586 h 586"/>
                <a:gd name="T4" fmla="*/ 57 w 903"/>
                <a:gd name="T5" fmla="*/ 503 h 586"/>
                <a:gd name="T6" fmla="*/ 110 w 903"/>
                <a:gd name="T7" fmla="*/ 428 h 586"/>
                <a:gd name="T8" fmla="*/ 114 w 903"/>
                <a:gd name="T9" fmla="*/ 337 h 586"/>
                <a:gd name="T10" fmla="*/ 179 w 903"/>
                <a:gd name="T11" fmla="*/ 286 h 586"/>
                <a:gd name="T12" fmla="*/ 179 w 903"/>
                <a:gd name="T13" fmla="*/ 212 h 586"/>
                <a:gd name="T14" fmla="*/ 235 w 903"/>
                <a:gd name="T15" fmla="*/ 207 h 586"/>
                <a:gd name="T16" fmla="*/ 287 w 903"/>
                <a:gd name="T17" fmla="*/ 166 h 586"/>
                <a:gd name="T18" fmla="*/ 372 w 903"/>
                <a:gd name="T19" fmla="*/ 217 h 586"/>
                <a:gd name="T20" fmla="*/ 390 w 903"/>
                <a:gd name="T21" fmla="*/ 189 h 586"/>
                <a:gd name="T22" fmla="*/ 476 w 903"/>
                <a:gd name="T23" fmla="*/ 217 h 586"/>
                <a:gd name="T24" fmla="*/ 453 w 903"/>
                <a:gd name="T25" fmla="*/ 166 h 586"/>
                <a:gd name="T26" fmla="*/ 563 w 903"/>
                <a:gd name="T27" fmla="*/ 229 h 586"/>
                <a:gd name="T28" fmla="*/ 574 w 903"/>
                <a:gd name="T29" fmla="*/ 189 h 586"/>
                <a:gd name="T30" fmla="*/ 673 w 903"/>
                <a:gd name="T31" fmla="*/ 252 h 586"/>
                <a:gd name="T32" fmla="*/ 724 w 903"/>
                <a:gd name="T33" fmla="*/ 240 h 586"/>
                <a:gd name="T34" fmla="*/ 752 w 903"/>
                <a:gd name="T35" fmla="*/ 303 h 586"/>
                <a:gd name="T36" fmla="*/ 787 w 903"/>
                <a:gd name="T37" fmla="*/ 296 h 586"/>
                <a:gd name="T38" fmla="*/ 814 w 903"/>
                <a:gd name="T39" fmla="*/ 341 h 586"/>
                <a:gd name="T40" fmla="*/ 790 w 903"/>
                <a:gd name="T41" fmla="*/ 421 h 586"/>
                <a:gd name="T42" fmla="*/ 799 w 903"/>
                <a:gd name="T43" fmla="*/ 488 h 586"/>
                <a:gd name="T44" fmla="*/ 820 w 903"/>
                <a:gd name="T45" fmla="*/ 574 h 586"/>
                <a:gd name="T46" fmla="*/ 845 w 903"/>
                <a:gd name="T47" fmla="*/ 574 h 586"/>
                <a:gd name="T48" fmla="*/ 872 w 903"/>
                <a:gd name="T49" fmla="*/ 517 h 586"/>
                <a:gd name="T50" fmla="*/ 890 w 903"/>
                <a:gd name="T51" fmla="*/ 463 h 586"/>
                <a:gd name="T52" fmla="*/ 903 w 903"/>
                <a:gd name="T53" fmla="*/ 383 h 586"/>
                <a:gd name="T54" fmla="*/ 890 w 903"/>
                <a:gd name="T55" fmla="*/ 264 h 586"/>
                <a:gd name="T56" fmla="*/ 844 w 903"/>
                <a:gd name="T57" fmla="*/ 182 h 586"/>
                <a:gd name="T58" fmla="*/ 810 w 903"/>
                <a:gd name="T59" fmla="*/ 132 h 586"/>
                <a:gd name="T60" fmla="*/ 752 w 903"/>
                <a:gd name="T61" fmla="*/ 79 h 586"/>
                <a:gd name="T62" fmla="*/ 667 w 903"/>
                <a:gd name="T63" fmla="*/ 40 h 586"/>
                <a:gd name="T64" fmla="*/ 580 w 903"/>
                <a:gd name="T65" fmla="*/ 16 h 586"/>
                <a:gd name="T66" fmla="*/ 453 w 903"/>
                <a:gd name="T67" fmla="*/ 0 h 586"/>
                <a:gd name="T68" fmla="*/ 337 w 903"/>
                <a:gd name="T69" fmla="*/ 16 h 586"/>
                <a:gd name="T70" fmla="*/ 258 w 903"/>
                <a:gd name="T71" fmla="*/ 22 h 586"/>
                <a:gd name="T72" fmla="*/ 196 w 903"/>
                <a:gd name="T73" fmla="*/ 44 h 586"/>
                <a:gd name="T74" fmla="*/ 121 w 903"/>
                <a:gd name="T75" fmla="*/ 90 h 586"/>
                <a:gd name="T76" fmla="*/ 57 w 903"/>
                <a:gd name="T77" fmla="*/ 172 h 586"/>
                <a:gd name="T78" fmla="*/ 29 w 903"/>
                <a:gd name="T79" fmla="*/ 223 h 586"/>
                <a:gd name="T80" fmla="*/ 0 w 903"/>
                <a:gd name="T81" fmla="*/ 326 h 586"/>
                <a:gd name="T82" fmla="*/ 0 w 903"/>
                <a:gd name="T83" fmla="*/ 440 h 586"/>
                <a:gd name="T84" fmla="*/ 0 w 903"/>
                <a:gd name="T85" fmla="*/ 516 h 586"/>
                <a:gd name="T86" fmla="*/ 23 w 903"/>
                <a:gd name="T87" fmla="*/ 580 h 5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903" h="586">
                  <a:moveTo>
                    <a:pt x="23" y="580"/>
                  </a:moveTo>
                  <a:lnTo>
                    <a:pt x="67" y="586"/>
                  </a:lnTo>
                  <a:lnTo>
                    <a:pt x="57" y="503"/>
                  </a:lnTo>
                  <a:lnTo>
                    <a:pt x="110" y="428"/>
                  </a:lnTo>
                  <a:lnTo>
                    <a:pt x="114" y="337"/>
                  </a:lnTo>
                  <a:lnTo>
                    <a:pt x="179" y="286"/>
                  </a:lnTo>
                  <a:lnTo>
                    <a:pt x="179" y="212"/>
                  </a:lnTo>
                  <a:lnTo>
                    <a:pt x="235" y="207"/>
                  </a:lnTo>
                  <a:lnTo>
                    <a:pt x="287" y="166"/>
                  </a:lnTo>
                  <a:lnTo>
                    <a:pt x="372" y="217"/>
                  </a:lnTo>
                  <a:lnTo>
                    <a:pt x="390" y="189"/>
                  </a:lnTo>
                  <a:lnTo>
                    <a:pt x="476" y="217"/>
                  </a:lnTo>
                  <a:lnTo>
                    <a:pt x="453" y="166"/>
                  </a:lnTo>
                  <a:lnTo>
                    <a:pt x="563" y="229"/>
                  </a:lnTo>
                  <a:lnTo>
                    <a:pt x="574" y="189"/>
                  </a:lnTo>
                  <a:lnTo>
                    <a:pt x="673" y="252"/>
                  </a:lnTo>
                  <a:lnTo>
                    <a:pt x="724" y="240"/>
                  </a:lnTo>
                  <a:lnTo>
                    <a:pt x="752" y="303"/>
                  </a:lnTo>
                  <a:lnTo>
                    <a:pt x="787" y="296"/>
                  </a:lnTo>
                  <a:lnTo>
                    <a:pt x="814" y="341"/>
                  </a:lnTo>
                  <a:lnTo>
                    <a:pt x="790" y="421"/>
                  </a:lnTo>
                  <a:lnTo>
                    <a:pt x="799" y="488"/>
                  </a:lnTo>
                  <a:lnTo>
                    <a:pt x="820" y="574"/>
                  </a:lnTo>
                  <a:lnTo>
                    <a:pt x="845" y="574"/>
                  </a:lnTo>
                  <a:lnTo>
                    <a:pt x="872" y="517"/>
                  </a:lnTo>
                  <a:lnTo>
                    <a:pt x="890" y="463"/>
                  </a:lnTo>
                  <a:lnTo>
                    <a:pt x="903" y="383"/>
                  </a:lnTo>
                  <a:lnTo>
                    <a:pt x="890" y="264"/>
                  </a:lnTo>
                  <a:lnTo>
                    <a:pt x="844" y="182"/>
                  </a:lnTo>
                  <a:lnTo>
                    <a:pt x="810" y="132"/>
                  </a:lnTo>
                  <a:lnTo>
                    <a:pt x="752" y="79"/>
                  </a:lnTo>
                  <a:lnTo>
                    <a:pt x="667" y="40"/>
                  </a:lnTo>
                  <a:lnTo>
                    <a:pt x="580" y="16"/>
                  </a:lnTo>
                  <a:lnTo>
                    <a:pt x="453" y="0"/>
                  </a:lnTo>
                  <a:lnTo>
                    <a:pt x="337" y="16"/>
                  </a:lnTo>
                  <a:lnTo>
                    <a:pt x="258" y="22"/>
                  </a:lnTo>
                  <a:lnTo>
                    <a:pt x="196" y="44"/>
                  </a:lnTo>
                  <a:lnTo>
                    <a:pt x="121" y="90"/>
                  </a:lnTo>
                  <a:lnTo>
                    <a:pt x="57" y="172"/>
                  </a:lnTo>
                  <a:lnTo>
                    <a:pt x="29" y="223"/>
                  </a:lnTo>
                  <a:lnTo>
                    <a:pt x="0" y="326"/>
                  </a:lnTo>
                  <a:lnTo>
                    <a:pt x="0" y="440"/>
                  </a:lnTo>
                  <a:lnTo>
                    <a:pt x="0" y="516"/>
                  </a:lnTo>
                  <a:lnTo>
                    <a:pt x="23" y="580"/>
                  </a:lnTo>
                  <a:close/>
                </a:path>
              </a:pathLst>
            </a:custGeom>
            <a:solidFill>
              <a:srgbClr val="804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74117" name="Group 37">
              <a:extLst>
                <a:ext uri="{FF2B5EF4-FFF2-40B4-BE49-F238E27FC236}">
                  <a16:creationId xmlns:a16="http://schemas.microsoft.com/office/drawing/2014/main" id="{A6748781-2012-F361-B79C-8C8B2D4B16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15" y="2692"/>
              <a:ext cx="251" cy="73"/>
              <a:chOff x="2692" y="1940"/>
              <a:chExt cx="431" cy="125"/>
            </a:xfrm>
          </p:grpSpPr>
          <p:grpSp>
            <p:nvGrpSpPr>
              <p:cNvPr id="174118" name="Group 38">
                <a:extLst>
                  <a:ext uri="{FF2B5EF4-FFF2-40B4-BE49-F238E27FC236}">
                    <a16:creationId xmlns:a16="http://schemas.microsoft.com/office/drawing/2014/main" id="{C1B7A5AC-A509-7BCC-1092-4C7F22624C1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2" y="1940"/>
                <a:ext cx="431" cy="125"/>
                <a:chOff x="2692" y="1940"/>
                <a:chExt cx="431" cy="125"/>
              </a:xfrm>
            </p:grpSpPr>
            <p:sp>
              <p:nvSpPr>
                <p:cNvPr id="174119" name="Freeform 39">
                  <a:extLst>
                    <a:ext uri="{FF2B5EF4-FFF2-40B4-BE49-F238E27FC236}">
                      <a16:creationId xmlns:a16="http://schemas.microsoft.com/office/drawing/2014/main" id="{D3D81828-336C-A42A-1CB2-A8D278A137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56" y="1940"/>
                  <a:ext cx="155" cy="124"/>
                </a:xfrm>
                <a:custGeom>
                  <a:avLst/>
                  <a:gdLst>
                    <a:gd name="T0" fmla="*/ 30 w 309"/>
                    <a:gd name="T1" fmla="*/ 13 h 246"/>
                    <a:gd name="T2" fmla="*/ 88 w 309"/>
                    <a:gd name="T3" fmla="*/ 0 h 246"/>
                    <a:gd name="T4" fmla="*/ 150 w 309"/>
                    <a:gd name="T5" fmla="*/ 0 h 246"/>
                    <a:gd name="T6" fmla="*/ 243 w 309"/>
                    <a:gd name="T7" fmla="*/ 7 h 246"/>
                    <a:gd name="T8" fmla="*/ 276 w 309"/>
                    <a:gd name="T9" fmla="*/ 13 h 246"/>
                    <a:gd name="T10" fmla="*/ 309 w 309"/>
                    <a:gd name="T11" fmla="*/ 29 h 246"/>
                    <a:gd name="T12" fmla="*/ 309 w 309"/>
                    <a:gd name="T13" fmla="*/ 65 h 246"/>
                    <a:gd name="T14" fmla="*/ 309 w 309"/>
                    <a:gd name="T15" fmla="*/ 105 h 246"/>
                    <a:gd name="T16" fmla="*/ 299 w 309"/>
                    <a:gd name="T17" fmla="*/ 142 h 246"/>
                    <a:gd name="T18" fmla="*/ 288 w 309"/>
                    <a:gd name="T19" fmla="*/ 167 h 246"/>
                    <a:gd name="T20" fmla="*/ 279 w 309"/>
                    <a:gd name="T21" fmla="*/ 190 h 246"/>
                    <a:gd name="T22" fmla="*/ 266 w 309"/>
                    <a:gd name="T23" fmla="*/ 208 h 246"/>
                    <a:gd name="T24" fmla="*/ 248 w 309"/>
                    <a:gd name="T25" fmla="*/ 225 h 246"/>
                    <a:gd name="T26" fmla="*/ 218 w 309"/>
                    <a:gd name="T27" fmla="*/ 235 h 246"/>
                    <a:gd name="T28" fmla="*/ 180 w 309"/>
                    <a:gd name="T29" fmla="*/ 242 h 246"/>
                    <a:gd name="T30" fmla="*/ 137 w 309"/>
                    <a:gd name="T31" fmla="*/ 246 h 246"/>
                    <a:gd name="T32" fmla="*/ 103 w 309"/>
                    <a:gd name="T33" fmla="*/ 242 h 246"/>
                    <a:gd name="T34" fmla="*/ 75 w 309"/>
                    <a:gd name="T35" fmla="*/ 237 h 246"/>
                    <a:gd name="T36" fmla="*/ 47 w 309"/>
                    <a:gd name="T37" fmla="*/ 225 h 246"/>
                    <a:gd name="T38" fmla="*/ 23 w 309"/>
                    <a:gd name="T39" fmla="*/ 204 h 246"/>
                    <a:gd name="T40" fmla="*/ 11 w 309"/>
                    <a:gd name="T41" fmla="*/ 184 h 246"/>
                    <a:gd name="T42" fmla="*/ 0 w 309"/>
                    <a:gd name="T43" fmla="*/ 133 h 246"/>
                    <a:gd name="T44" fmla="*/ 0 w 309"/>
                    <a:gd name="T45" fmla="*/ 87 h 246"/>
                    <a:gd name="T46" fmla="*/ 0 w 309"/>
                    <a:gd name="T47" fmla="*/ 41 h 246"/>
                    <a:gd name="T48" fmla="*/ 30 w 309"/>
                    <a:gd name="T49" fmla="*/ 13 h 2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309" h="246">
                      <a:moveTo>
                        <a:pt x="30" y="13"/>
                      </a:moveTo>
                      <a:lnTo>
                        <a:pt x="88" y="0"/>
                      </a:lnTo>
                      <a:lnTo>
                        <a:pt x="150" y="0"/>
                      </a:lnTo>
                      <a:lnTo>
                        <a:pt x="243" y="7"/>
                      </a:lnTo>
                      <a:lnTo>
                        <a:pt x="276" y="13"/>
                      </a:lnTo>
                      <a:lnTo>
                        <a:pt x="309" y="29"/>
                      </a:lnTo>
                      <a:lnTo>
                        <a:pt x="309" y="65"/>
                      </a:lnTo>
                      <a:lnTo>
                        <a:pt x="309" y="105"/>
                      </a:lnTo>
                      <a:lnTo>
                        <a:pt x="299" y="142"/>
                      </a:lnTo>
                      <a:lnTo>
                        <a:pt x="288" y="167"/>
                      </a:lnTo>
                      <a:lnTo>
                        <a:pt x="279" y="190"/>
                      </a:lnTo>
                      <a:lnTo>
                        <a:pt x="266" y="208"/>
                      </a:lnTo>
                      <a:lnTo>
                        <a:pt x="248" y="225"/>
                      </a:lnTo>
                      <a:lnTo>
                        <a:pt x="218" y="235"/>
                      </a:lnTo>
                      <a:lnTo>
                        <a:pt x="180" y="242"/>
                      </a:lnTo>
                      <a:lnTo>
                        <a:pt x="137" y="246"/>
                      </a:lnTo>
                      <a:lnTo>
                        <a:pt x="103" y="242"/>
                      </a:lnTo>
                      <a:lnTo>
                        <a:pt x="75" y="237"/>
                      </a:lnTo>
                      <a:lnTo>
                        <a:pt x="47" y="225"/>
                      </a:lnTo>
                      <a:lnTo>
                        <a:pt x="23" y="204"/>
                      </a:lnTo>
                      <a:lnTo>
                        <a:pt x="11" y="184"/>
                      </a:lnTo>
                      <a:lnTo>
                        <a:pt x="0" y="133"/>
                      </a:lnTo>
                      <a:lnTo>
                        <a:pt x="0" y="87"/>
                      </a:lnTo>
                      <a:lnTo>
                        <a:pt x="0" y="41"/>
                      </a:lnTo>
                      <a:lnTo>
                        <a:pt x="30" y="13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120" name="Freeform 40">
                  <a:extLst>
                    <a:ext uri="{FF2B5EF4-FFF2-40B4-BE49-F238E27FC236}">
                      <a16:creationId xmlns:a16="http://schemas.microsoft.com/office/drawing/2014/main" id="{3ADB53CD-8F9B-2080-73F4-ECCF820C8F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2" y="1943"/>
                  <a:ext cx="154" cy="122"/>
                </a:xfrm>
                <a:custGeom>
                  <a:avLst/>
                  <a:gdLst>
                    <a:gd name="T0" fmla="*/ 269 w 308"/>
                    <a:gd name="T1" fmla="*/ 12 h 245"/>
                    <a:gd name="T2" fmla="*/ 212 w 308"/>
                    <a:gd name="T3" fmla="*/ 2 h 245"/>
                    <a:gd name="T4" fmla="*/ 158 w 308"/>
                    <a:gd name="T5" fmla="*/ 2 h 245"/>
                    <a:gd name="T6" fmla="*/ 107 w 308"/>
                    <a:gd name="T7" fmla="*/ 0 h 245"/>
                    <a:gd name="T8" fmla="*/ 61 w 308"/>
                    <a:gd name="T9" fmla="*/ 3 h 245"/>
                    <a:gd name="T10" fmla="*/ 28 w 308"/>
                    <a:gd name="T11" fmla="*/ 12 h 245"/>
                    <a:gd name="T12" fmla="*/ 0 w 308"/>
                    <a:gd name="T13" fmla="*/ 26 h 245"/>
                    <a:gd name="T14" fmla="*/ 0 w 308"/>
                    <a:gd name="T15" fmla="*/ 107 h 245"/>
                    <a:gd name="T16" fmla="*/ 8 w 308"/>
                    <a:gd name="T17" fmla="*/ 153 h 245"/>
                    <a:gd name="T18" fmla="*/ 22 w 308"/>
                    <a:gd name="T19" fmla="*/ 185 h 245"/>
                    <a:gd name="T20" fmla="*/ 39 w 308"/>
                    <a:gd name="T21" fmla="*/ 207 h 245"/>
                    <a:gd name="T22" fmla="*/ 57 w 308"/>
                    <a:gd name="T23" fmla="*/ 220 h 245"/>
                    <a:gd name="T24" fmla="*/ 80 w 308"/>
                    <a:gd name="T25" fmla="*/ 232 h 245"/>
                    <a:gd name="T26" fmla="*/ 102 w 308"/>
                    <a:gd name="T27" fmla="*/ 239 h 245"/>
                    <a:gd name="T28" fmla="*/ 128 w 308"/>
                    <a:gd name="T29" fmla="*/ 242 h 245"/>
                    <a:gd name="T30" fmla="*/ 157 w 308"/>
                    <a:gd name="T31" fmla="*/ 245 h 245"/>
                    <a:gd name="T32" fmla="*/ 205 w 308"/>
                    <a:gd name="T33" fmla="*/ 242 h 245"/>
                    <a:gd name="T34" fmla="*/ 235 w 308"/>
                    <a:gd name="T35" fmla="*/ 235 h 245"/>
                    <a:gd name="T36" fmla="*/ 262 w 308"/>
                    <a:gd name="T37" fmla="*/ 226 h 245"/>
                    <a:gd name="T38" fmla="*/ 283 w 308"/>
                    <a:gd name="T39" fmla="*/ 200 h 245"/>
                    <a:gd name="T40" fmla="*/ 297 w 308"/>
                    <a:gd name="T41" fmla="*/ 168 h 245"/>
                    <a:gd name="T42" fmla="*/ 308 w 308"/>
                    <a:gd name="T43" fmla="*/ 134 h 245"/>
                    <a:gd name="T44" fmla="*/ 308 w 308"/>
                    <a:gd name="T45" fmla="*/ 87 h 245"/>
                    <a:gd name="T46" fmla="*/ 308 w 308"/>
                    <a:gd name="T47" fmla="*/ 42 h 245"/>
                    <a:gd name="T48" fmla="*/ 269 w 308"/>
                    <a:gd name="T49" fmla="*/ 12 h 2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308" h="245">
                      <a:moveTo>
                        <a:pt x="269" y="12"/>
                      </a:moveTo>
                      <a:lnTo>
                        <a:pt x="212" y="2"/>
                      </a:lnTo>
                      <a:lnTo>
                        <a:pt x="158" y="2"/>
                      </a:lnTo>
                      <a:lnTo>
                        <a:pt x="107" y="0"/>
                      </a:lnTo>
                      <a:lnTo>
                        <a:pt x="61" y="3"/>
                      </a:lnTo>
                      <a:lnTo>
                        <a:pt x="28" y="12"/>
                      </a:lnTo>
                      <a:lnTo>
                        <a:pt x="0" y="26"/>
                      </a:lnTo>
                      <a:lnTo>
                        <a:pt x="0" y="107"/>
                      </a:lnTo>
                      <a:lnTo>
                        <a:pt x="8" y="153"/>
                      </a:lnTo>
                      <a:lnTo>
                        <a:pt x="22" y="185"/>
                      </a:lnTo>
                      <a:lnTo>
                        <a:pt x="39" y="207"/>
                      </a:lnTo>
                      <a:lnTo>
                        <a:pt x="57" y="220"/>
                      </a:lnTo>
                      <a:lnTo>
                        <a:pt x="80" y="232"/>
                      </a:lnTo>
                      <a:lnTo>
                        <a:pt x="102" y="239"/>
                      </a:lnTo>
                      <a:lnTo>
                        <a:pt x="128" y="242"/>
                      </a:lnTo>
                      <a:lnTo>
                        <a:pt x="157" y="245"/>
                      </a:lnTo>
                      <a:lnTo>
                        <a:pt x="205" y="242"/>
                      </a:lnTo>
                      <a:lnTo>
                        <a:pt x="235" y="235"/>
                      </a:lnTo>
                      <a:lnTo>
                        <a:pt x="262" y="226"/>
                      </a:lnTo>
                      <a:lnTo>
                        <a:pt x="283" y="200"/>
                      </a:lnTo>
                      <a:lnTo>
                        <a:pt x="297" y="168"/>
                      </a:lnTo>
                      <a:lnTo>
                        <a:pt x="308" y="134"/>
                      </a:lnTo>
                      <a:lnTo>
                        <a:pt x="308" y="87"/>
                      </a:lnTo>
                      <a:lnTo>
                        <a:pt x="308" y="42"/>
                      </a:lnTo>
                      <a:lnTo>
                        <a:pt x="269" y="12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121" name="Freeform 41">
                  <a:extLst>
                    <a:ext uri="{FF2B5EF4-FFF2-40B4-BE49-F238E27FC236}">
                      <a16:creationId xmlns:a16="http://schemas.microsoft.com/office/drawing/2014/main" id="{A6E1FFA2-7716-9A47-EF8E-540256024F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1" y="1958"/>
                  <a:ext cx="22" cy="16"/>
                </a:xfrm>
                <a:custGeom>
                  <a:avLst/>
                  <a:gdLst>
                    <a:gd name="T0" fmla="*/ 0 w 45"/>
                    <a:gd name="T1" fmla="*/ 10 h 33"/>
                    <a:gd name="T2" fmla="*/ 7 w 45"/>
                    <a:gd name="T3" fmla="*/ 3 h 33"/>
                    <a:gd name="T4" fmla="*/ 17 w 45"/>
                    <a:gd name="T5" fmla="*/ 0 h 33"/>
                    <a:gd name="T6" fmla="*/ 31 w 45"/>
                    <a:gd name="T7" fmla="*/ 0 h 33"/>
                    <a:gd name="T8" fmla="*/ 41 w 45"/>
                    <a:gd name="T9" fmla="*/ 6 h 33"/>
                    <a:gd name="T10" fmla="*/ 45 w 45"/>
                    <a:gd name="T11" fmla="*/ 31 h 33"/>
                    <a:gd name="T12" fmla="*/ 34 w 45"/>
                    <a:gd name="T13" fmla="*/ 29 h 33"/>
                    <a:gd name="T14" fmla="*/ 25 w 45"/>
                    <a:gd name="T15" fmla="*/ 24 h 33"/>
                    <a:gd name="T16" fmla="*/ 13 w 45"/>
                    <a:gd name="T17" fmla="*/ 29 h 33"/>
                    <a:gd name="T18" fmla="*/ 2 w 45"/>
                    <a:gd name="T19" fmla="*/ 33 h 33"/>
                    <a:gd name="T20" fmla="*/ 0 w 45"/>
                    <a:gd name="T21" fmla="*/ 10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45" h="33">
                      <a:moveTo>
                        <a:pt x="0" y="10"/>
                      </a:moveTo>
                      <a:lnTo>
                        <a:pt x="7" y="3"/>
                      </a:lnTo>
                      <a:lnTo>
                        <a:pt x="17" y="0"/>
                      </a:lnTo>
                      <a:lnTo>
                        <a:pt x="31" y="0"/>
                      </a:lnTo>
                      <a:lnTo>
                        <a:pt x="41" y="6"/>
                      </a:lnTo>
                      <a:lnTo>
                        <a:pt x="45" y="31"/>
                      </a:lnTo>
                      <a:lnTo>
                        <a:pt x="34" y="29"/>
                      </a:lnTo>
                      <a:lnTo>
                        <a:pt x="25" y="24"/>
                      </a:lnTo>
                      <a:lnTo>
                        <a:pt x="13" y="29"/>
                      </a:lnTo>
                      <a:lnTo>
                        <a:pt x="2" y="33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122" name="Freeform 42">
                  <a:extLst>
                    <a:ext uri="{FF2B5EF4-FFF2-40B4-BE49-F238E27FC236}">
                      <a16:creationId xmlns:a16="http://schemas.microsoft.com/office/drawing/2014/main" id="{3E996748-969B-358F-36E6-B136477515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2" y="1951"/>
                  <a:ext cx="65" cy="26"/>
                </a:xfrm>
                <a:custGeom>
                  <a:avLst/>
                  <a:gdLst>
                    <a:gd name="T0" fmla="*/ 128 w 128"/>
                    <a:gd name="T1" fmla="*/ 17 h 52"/>
                    <a:gd name="T2" fmla="*/ 128 w 128"/>
                    <a:gd name="T3" fmla="*/ 52 h 52"/>
                    <a:gd name="T4" fmla="*/ 14 w 128"/>
                    <a:gd name="T5" fmla="*/ 20 h 52"/>
                    <a:gd name="T6" fmla="*/ 0 w 128"/>
                    <a:gd name="T7" fmla="*/ 0 h 52"/>
                    <a:gd name="T8" fmla="*/ 128 w 128"/>
                    <a:gd name="T9" fmla="*/ 17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8" h="52">
                      <a:moveTo>
                        <a:pt x="128" y="17"/>
                      </a:moveTo>
                      <a:lnTo>
                        <a:pt x="128" y="52"/>
                      </a:lnTo>
                      <a:lnTo>
                        <a:pt x="14" y="20"/>
                      </a:lnTo>
                      <a:lnTo>
                        <a:pt x="0" y="0"/>
                      </a:lnTo>
                      <a:lnTo>
                        <a:pt x="128" y="1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123" name="Freeform 43">
                  <a:extLst>
                    <a:ext uri="{FF2B5EF4-FFF2-40B4-BE49-F238E27FC236}">
                      <a16:creationId xmlns:a16="http://schemas.microsoft.com/office/drawing/2014/main" id="{537357C4-1068-39D0-1046-FD440E37BE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5" y="1950"/>
                  <a:ext cx="38" cy="27"/>
                </a:xfrm>
                <a:custGeom>
                  <a:avLst/>
                  <a:gdLst>
                    <a:gd name="T0" fmla="*/ 0 w 74"/>
                    <a:gd name="T1" fmla="*/ 29 h 54"/>
                    <a:gd name="T2" fmla="*/ 0 w 74"/>
                    <a:gd name="T3" fmla="*/ 54 h 54"/>
                    <a:gd name="T4" fmla="*/ 70 w 74"/>
                    <a:gd name="T5" fmla="*/ 22 h 54"/>
                    <a:gd name="T6" fmla="*/ 74 w 74"/>
                    <a:gd name="T7" fmla="*/ 0 h 54"/>
                    <a:gd name="T8" fmla="*/ 0 w 74"/>
                    <a:gd name="T9" fmla="*/ 29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4" h="54">
                      <a:moveTo>
                        <a:pt x="0" y="29"/>
                      </a:moveTo>
                      <a:lnTo>
                        <a:pt x="0" y="54"/>
                      </a:lnTo>
                      <a:lnTo>
                        <a:pt x="70" y="22"/>
                      </a:lnTo>
                      <a:lnTo>
                        <a:pt x="74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4124" name="Group 44">
                <a:extLst>
                  <a:ext uri="{FF2B5EF4-FFF2-40B4-BE49-F238E27FC236}">
                    <a16:creationId xmlns:a16="http://schemas.microsoft.com/office/drawing/2014/main" id="{8F2AF4F7-6556-4765-EF39-6B145D8A3A3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03" y="1970"/>
                <a:ext cx="67" cy="57"/>
                <a:chOff x="2803" y="1970"/>
                <a:chExt cx="67" cy="57"/>
              </a:xfrm>
            </p:grpSpPr>
            <p:sp>
              <p:nvSpPr>
                <p:cNvPr id="174125" name="Oval 45">
                  <a:extLst>
                    <a:ext uri="{FF2B5EF4-FFF2-40B4-BE49-F238E27FC236}">
                      <a16:creationId xmlns:a16="http://schemas.microsoft.com/office/drawing/2014/main" id="{9B70AE45-99DE-EB69-BB6F-E897E3750B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03" y="1970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126" name="Oval 46">
                  <a:extLst>
                    <a:ext uri="{FF2B5EF4-FFF2-40B4-BE49-F238E27FC236}">
                      <a16:creationId xmlns:a16="http://schemas.microsoft.com/office/drawing/2014/main" id="{30034AC2-DA70-36FA-CB5C-8541425B41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6" y="1976"/>
                  <a:ext cx="35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4127" name="Group 47">
                <a:extLst>
                  <a:ext uri="{FF2B5EF4-FFF2-40B4-BE49-F238E27FC236}">
                    <a16:creationId xmlns:a16="http://schemas.microsoft.com/office/drawing/2014/main" id="{C4349B58-EE83-1660-5F59-ACC207F3BF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5" y="1975"/>
                <a:ext cx="67" cy="57"/>
                <a:chOff x="2975" y="1975"/>
                <a:chExt cx="67" cy="57"/>
              </a:xfrm>
            </p:grpSpPr>
            <p:sp>
              <p:nvSpPr>
                <p:cNvPr id="174128" name="Oval 48">
                  <a:extLst>
                    <a:ext uri="{FF2B5EF4-FFF2-40B4-BE49-F238E27FC236}">
                      <a16:creationId xmlns:a16="http://schemas.microsoft.com/office/drawing/2014/main" id="{1656C24F-7A6C-9567-2D9D-469A17E201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5" y="1975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129" name="Oval 49">
                  <a:extLst>
                    <a:ext uri="{FF2B5EF4-FFF2-40B4-BE49-F238E27FC236}">
                      <a16:creationId xmlns:a16="http://schemas.microsoft.com/office/drawing/2014/main" id="{CFB961CA-31AD-847B-59E1-673AB566A0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8" y="1982"/>
                  <a:ext cx="35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aphicFrame>
        <p:nvGraphicFramePr>
          <p:cNvPr id="174130" name="Object 50">
            <a:extLst>
              <a:ext uri="{FF2B5EF4-FFF2-40B4-BE49-F238E27FC236}">
                <a16:creationId xmlns:a16="http://schemas.microsoft.com/office/drawing/2014/main" id="{71F9883F-6FF1-BA9F-6FC1-5934E856C2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733800"/>
          <a:ext cx="780097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216320" imgH="355320" progId="Equation.DSMT4">
                  <p:embed/>
                </p:oleObj>
              </mc:Choice>
              <mc:Fallback>
                <p:oleObj name="Equation" r:id="rId21" imgW="4216320" imgH="35532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33800"/>
                        <a:ext cx="7800975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54" name="Group 74">
            <a:extLst>
              <a:ext uri="{FF2B5EF4-FFF2-40B4-BE49-F238E27FC236}">
                <a16:creationId xmlns:a16="http://schemas.microsoft.com/office/drawing/2014/main" id="{EE93EB5F-CEC2-9820-D018-8EDB52295EED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88913"/>
            <a:ext cx="8915400" cy="720725"/>
            <a:chOff x="48" y="144"/>
            <a:chExt cx="5616" cy="454"/>
          </a:xfrm>
        </p:grpSpPr>
        <p:grpSp>
          <p:nvGrpSpPr>
            <p:cNvPr id="174155" name="Group 75">
              <a:extLst>
                <a:ext uri="{FF2B5EF4-FFF2-40B4-BE49-F238E27FC236}">
                  <a16:creationId xmlns:a16="http://schemas.microsoft.com/office/drawing/2014/main" id="{E0EC9100-9A53-2B7A-2D34-9D8DCA75E1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" y="144"/>
              <a:ext cx="2972" cy="454"/>
              <a:chOff x="240" y="144"/>
              <a:chExt cx="2972" cy="454"/>
            </a:xfrm>
          </p:grpSpPr>
          <p:sp>
            <p:nvSpPr>
              <p:cNvPr id="174156" name="Rectangle 76">
                <a:extLst>
                  <a:ext uri="{FF2B5EF4-FFF2-40B4-BE49-F238E27FC236}">
                    <a16:creationId xmlns:a16="http://schemas.microsoft.com/office/drawing/2014/main" id="{DCC19BA8-8BD1-DB3C-71D4-2FB286367C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0" y="159"/>
                <a:ext cx="259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US" altLang="zh-CN" sz="2800" b="1">
                    <a:latin typeface="楷体_GB2312" pitchFamily="49" charset="-122"/>
                    <a:ea typeface="楷体_GB2312" pitchFamily="49" charset="-122"/>
                  </a:rPr>
                  <a:t>§2 </a:t>
                </a:r>
                <a:r>
                  <a:rPr kumimoji="1" lang="zh-CN" altLang="en-US" sz="2800" b="1">
                    <a:latin typeface="楷体_GB2312" pitchFamily="49" charset="-122"/>
                    <a:ea typeface="楷体_GB2312" pitchFamily="49" charset="-122"/>
                  </a:rPr>
                  <a:t>函数的最佳平方逼近</a:t>
                </a:r>
              </a:p>
            </p:txBody>
          </p:sp>
          <p:pic>
            <p:nvPicPr>
              <p:cNvPr id="174157" name="Picture 77">
                <a:extLst>
                  <a:ext uri="{FF2B5EF4-FFF2-40B4-BE49-F238E27FC236}">
                    <a16:creationId xmlns:a16="http://schemas.microsoft.com/office/drawing/2014/main" id="{99953C88-50DB-B220-E518-B8D0F77C180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0" y="144"/>
                <a:ext cx="454" cy="4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74158" name="Text Box 78">
              <a:extLst>
                <a:ext uri="{FF2B5EF4-FFF2-40B4-BE49-F238E27FC236}">
                  <a16:creationId xmlns:a16="http://schemas.microsoft.com/office/drawing/2014/main" id="{EB856BD0-1438-5062-F45E-57479AFAE1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8" y="192"/>
              <a:ext cx="27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000" b="1">
                  <a:solidFill>
                    <a:srgbClr val="008000"/>
                  </a:solidFill>
                  <a:ea typeface="楷体_GB2312" pitchFamily="49" charset="-122"/>
                </a:rPr>
                <a:t>/* Least_Squares Approximation */</a:t>
              </a: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</a:p>
          </p:txBody>
        </p:sp>
      </p:grpSp>
      <p:grpSp>
        <p:nvGrpSpPr>
          <p:cNvPr id="174165" name="Group 85">
            <a:extLst>
              <a:ext uri="{FF2B5EF4-FFF2-40B4-BE49-F238E27FC236}">
                <a16:creationId xmlns:a16="http://schemas.microsoft.com/office/drawing/2014/main" id="{0ACEA80A-2328-F20A-D428-BA32DBD55532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4437063"/>
            <a:ext cx="8328025" cy="2305050"/>
            <a:chOff x="567" y="2795"/>
            <a:chExt cx="5035" cy="1452"/>
          </a:xfrm>
        </p:grpSpPr>
        <p:sp>
          <p:nvSpPr>
            <p:cNvPr id="174132" name="AutoShape 52">
              <a:extLst>
                <a:ext uri="{FF2B5EF4-FFF2-40B4-BE49-F238E27FC236}">
                  <a16:creationId xmlns:a16="http://schemas.microsoft.com/office/drawing/2014/main" id="{A9447DA6-23F5-C3FE-3A0A-9E66C069BB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2795"/>
              <a:ext cx="5035" cy="1452"/>
            </a:xfrm>
            <a:prstGeom prst="bevel">
              <a:avLst>
                <a:gd name="adj" fmla="val 4917"/>
              </a:avLst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74163" name="Group 83">
              <a:extLst>
                <a:ext uri="{FF2B5EF4-FFF2-40B4-BE49-F238E27FC236}">
                  <a16:creationId xmlns:a16="http://schemas.microsoft.com/office/drawing/2014/main" id="{FE7E7063-159C-BE8B-B22F-59AC576FC9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5" y="2886"/>
              <a:ext cx="4669" cy="1226"/>
              <a:chOff x="791" y="2795"/>
              <a:chExt cx="4674" cy="1225"/>
            </a:xfrm>
          </p:grpSpPr>
          <p:sp>
            <p:nvSpPr>
              <p:cNvPr id="174149" name="Rectangle 69">
                <a:extLst>
                  <a:ext uri="{FF2B5EF4-FFF2-40B4-BE49-F238E27FC236}">
                    <a16:creationId xmlns:a16="http://schemas.microsoft.com/office/drawing/2014/main" id="{F788B8A2-E342-723E-4544-99D88B1199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93" y="3508"/>
                <a:ext cx="1824" cy="250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kumimoji="1" lang="zh-CN" altLang="en-US" sz="2000" b="1">
                    <a:latin typeface="楷体_GB2312" pitchFamily="49" charset="-122"/>
                    <a:ea typeface="楷体_GB2312" pitchFamily="49" charset="-122"/>
                  </a:rPr>
                  <a:t>连续函数     </a:t>
                </a:r>
                <a:r>
                  <a:rPr kumimoji="1" lang="en-US" altLang="zh-CN" sz="2000" b="1">
                    <a:latin typeface="楷体_GB2312" pitchFamily="49" charset="-122"/>
                    <a:ea typeface="楷体_GB2312" pitchFamily="49" charset="-122"/>
                  </a:rPr>
                  <a:t>.</a:t>
                </a:r>
              </a:p>
            </p:txBody>
          </p:sp>
          <p:sp>
            <p:nvSpPr>
              <p:cNvPr id="174135" name="Rectangle 55">
                <a:extLst>
                  <a:ext uri="{FF2B5EF4-FFF2-40B4-BE49-F238E27FC236}">
                    <a16:creationId xmlns:a16="http://schemas.microsoft.com/office/drawing/2014/main" id="{E3BD41E9-AC2A-B44D-3DD4-3CA187B614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91" y="3203"/>
                <a:ext cx="4599" cy="249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zh-CN" altLang="en-US" sz="2000" b="1">
                    <a:latin typeface="楷体_GB2312" pitchFamily="49" charset="-122"/>
                    <a:ea typeface="楷体_GB2312" pitchFamily="49" charset="-122"/>
                  </a:rPr>
                  <a:t>组合构成的一类函数。进一步推广可将    改为一般的线性无关的</a:t>
                </a:r>
              </a:p>
            </p:txBody>
          </p:sp>
          <p:graphicFrame>
            <p:nvGraphicFramePr>
              <p:cNvPr id="174136" name="Object 56">
                <a:extLst>
                  <a:ext uri="{FF2B5EF4-FFF2-40B4-BE49-F238E27FC236}">
                    <a16:creationId xmlns:a16="http://schemas.microsoft.com/office/drawing/2014/main" id="{34DB159B-7C3F-346E-2070-7D9EE82329A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69" y="3216"/>
              <a:ext cx="238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203040" imgH="203040" progId="Equation.DSMT4">
                      <p:embed/>
                    </p:oleObj>
                  </mc:Choice>
                  <mc:Fallback>
                    <p:oleObj name="Equation" r:id="rId24" imgW="203040" imgH="203040" progId="Equation.DSMT4">
                      <p:embed/>
                      <p:pic>
                        <p:nvPicPr>
                          <p:cNvPr id="0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69" y="3216"/>
                            <a:ext cx="238" cy="236"/>
                          </a:xfrm>
                          <a:prstGeom prst="rect">
                            <a:avLst/>
                          </a:prstGeom>
                          <a:solidFill>
                            <a:srgbClr val="CCECFF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144" name="Rectangle 64">
                <a:extLst>
                  <a:ext uri="{FF2B5EF4-FFF2-40B4-BE49-F238E27FC236}">
                    <a16:creationId xmlns:a16="http://schemas.microsoft.com/office/drawing/2014/main" id="{C307C659-F36A-2E53-FB16-B8336DE287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38" y="3712"/>
                <a:ext cx="3217" cy="308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lnSpc>
                    <a:spcPct val="130000"/>
                  </a:lnSpc>
                </a:pPr>
                <a:r>
                  <a:rPr kumimoji="1" lang="zh-CN" altLang="en-US" sz="2000" b="1">
                    <a:latin typeface="楷体_GB2312" pitchFamily="49" charset="-122"/>
                    <a:ea typeface="楷体_GB2312" pitchFamily="49" charset="-122"/>
                  </a:rPr>
                  <a:t>成     的子空间  ，即                 。</a:t>
                </a:r>
              </a:p>
            </p:txBody>
          </p:sp>
          <p:graphicFrame>
            <p:nvGraphicFramePr>
              <p:cNvPr id="174145" name="Object 65">
                <a:extLst>
                  <a:ext uri="{FF2B5EF4-FFF2-40B4-BE49-F238E27FC236}">
                    <a16:creationId xmlns:a16="http://schemas.microsoft.com/office/drawing/2014/main" id="{D04D54B3-D1A6-FA7E-05EA-210CC8C412C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51" y="3812"/>
              <a:ext cx="1364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1523880" imgH="228600" progId="Equation.DSMT4">
                      <p:embed/>
                    </p:oleObj>
                  </mc:Choice>
                  <mc:Fallback>
                    <p:oleObj name="Equation" r:id="rId26" imgW="1523880" imgH="228600" progId="Equation.DSMT4">
                      <p:embed/>
                      <p:pic>
                        <p:nvPicPr>
                          <p:cNvPr id="0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51" y="3812"/>
                            <a:ext cx="1364" cy="208"/>
                          </a:xfrm>
                          <a:prstGeom prst="rect">
                            <a:avLst/>
                          </a:prstGeom>
                          <a:solidFill>
                            <a:srgbClr val="CCECFF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146" name="Object 66">
                <a:extLst>
                  <a:ext uri="{FF2B5EF4-FFF2-40B4-BE49-F238E27FC236}">
                    <a16:creationId xmlns:a16="http://schemas.microsoft.com/office/drawing/2014/main" id="{5EF36B67-F942-F743-D0BE-D6D63BBCF3A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68" y="3859"/>
              <a:ext cx="143" cy="1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8" imgW="164880" imgH="152280" progId="Equation.DSMT4">
                      <p:embed/>
                    </p:oleObj>
                  </mc:Choice>
                  <mc:Fallback>
                    <p:oleObj name="Equation" r:id="rId28" imgW="164880" imgH="152280" progId="Equation.DSMT4">
                      <p:embed/>
                      <p:pic>
                        <p:nvPicPr>
                          <p:cNvPr id="0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8" y="3859"/>
                            <a:ext cx="143" cy="133"/>
                          </a:xfrm>
                          <a:prstGeom prst="rect">
                            <a:avLst/>
                          </a:prstGeom>
                          <a:solidFill>
                            <a:srgbClr val="CCEC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147" name="Object 67">
                <a:extLst>
                  <a:ext uri="{FF2B5EF4-FFF2-40B4-BE49-F238E27FC236}">
                    <a16:creationId xmlns:a16="http://schemas.microsoft.com/office/drawing/2014/main" id="{A989493A-12A3-7093-8BE6-52BEC74DA02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12" y="3822"/>
              <a:ext cx="381" cy="1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0" imgW="469800" imgH="203040" progId="Equation.DSMT4">
                      <p:embed/>
                    </p:oleObj>
                  </mc:Choice>
                  <mc:Fallback>
                    <p:oleObj name="Equation" r:id="rId30" imgW="469800" imgH="203040" progId="Equation.DSMT4">
                      <p:embed/>
                      <p:pic>
                        <p:nvPicPr>
                          <p:cNvPr id="0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2" y="3822"/>
                            <a:ext cx="381" cy="164"/>
                          </a:xfrm>
                          <a:prstGeom prst="rect">
                            <a:avLst/>
                          </a:prstGeom>
                          <a:solidFill>
                            <a:srgbClr val="CCECFF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150" name="Object 70">
                <a:extLst>
                  <a:ext uri="{FF2B5EF4-FFF2-40B4-BE49-F238E27FC236}">
                    <a16:creationId xmlns:a16="http://schemas.microsoft.com/office/drawing/2014/main" id="{9B99890E-B88C-A8E7-EF14-C0BDB4C7BF8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71" y="3519"/>
              <a:ext cx="428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2" imgW="419040" imgH="228600" progId="Equation.DSMT4">
                      <p:embed/>
                    </p:oleObj>
                  </mc:Choice>
                  <mc:Fallback>
                    <p:oleObj name="Equation" r:id="rId32" imgW="419040" imgH="228600" progId="Equation.DSMT4">
                      <p:embed/>
                      <p:pic>
                        <p:nvPicPr>
                          <p:cNvPr id="0" name="Object 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1" y="3519"/>
                            <a:ext cx="428" cy="238"/>
                          </a:xfrm>
                          <a:prstGeom prst="rect">
                            <a:avLst/>
                          </a:prstGeom>
                          <a:solidFill>
                            <a:srgbClr val="CCECFF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140" name="Rectangle 60">
                <a:extLst>
                  <a:ext uri="{FF2B5EF4-FFF2-40B4-BE49-F238E27FC236}">
                    <a16:creationId xmlns:a16="http://schemas.microsoft.com/office/drawing/2014/main" id="{AA34521A-208F-B894-E001-4BB8C05145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6" y="2886"/>
                <a:ext cx="2426" cy="250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1" hangingPunct="1"/>
                <a:r>
                  <a:rPr kumimoji="1" lang="zh-CN" altLang="en-US" sz="2000" b="1">
                    <a:latin typeface="楷体_GB2312" pitchFamily="49" charset="-122"/>
                    <a:ea typeface="楷体_GB2312" pitchFamily="49" charset="-122"/>
                  </a:rPr>
                  <a:t>次多项式            </a:t>
                </a:r>
                <a:r>
                  <a:rPr kumimoji="1" lang="en-US" altLang="zh-CN" sz="2000" b="1">
                    <a:latin typeface="楷体_GB2312" pitchFamily="49" charset="-122"/>
                    <a:ea typeface="楷体_GB2312" pitchFamily="49" charset="-122"/>
                  </a:rPr>
                  <a:t>,</a:t>
                </a:r>
              </a:p>
            </p:txBody>
          </p:sp>
          <p:graphicFrame>
            <p:nvGraphicFramePr>
              <p:cNvPr id="174142" name="Object 62">
                <a:extLst>
                  <a:ext uri="{FF2B5EF4-FFF2-40B4-BE49-F238E27FC236}">
                    <a16:creationId xmlns:a16="http://schemas.microsoft.com/office/drawing/2014/main" id="{2BD7A91C-1EC2-B79B-747E-84CC3D278AD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91" y="2795"/>
              <a:ext cx="1007" cy="4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4" imgW="965160" imgH="431640" progId="Equation.DSMT4">
                      <p:embed/>
                    </p:oleObj>
                  </mc:Choice>
                  <mc:Fallback>
                    <p:oleObj name="Equation" r:id="rId34" imgW="965160" imgH="431640" progId="Equation.DSMT4">
                      <p:embed/>
                      <p:pic>
                        <p:nvPicPr>
                          <p:cNvPr id="0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91" y="2795"/>
                            <a:ext cx="1007" cy="449"/>
                          </a:xfrm>
                          <a:prstGeom prst="rect">
                            <a:avLst/>
                          </a:prstGeom>
                          <a:solidFill>
                            <a:srgbClr val="CCECFF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138" name="Rectangle 58">
                <a:extLst>
                  <a:ext uri="{FF2B5EF4-FFF2-40B4-BE49-F238E27FC236}">
                    <a16:creationId xmlns:a16="http://schemas.microsoft.com/office/drawing/2014/main" id="{79775F59-1EA1-7A55-6F78-F3062FE407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5" y="2858"/>
                <a:ext cx="2359" cy="250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zh-CN" altLang="en-US" sz="2000" b="1">
                    <a:latin typeface="楷体_GB2312" pitchFamily="49" charset="-122"/>
                    <a:ea typeface="楷体_GB2312" pitchFamily="49" charset="-122"/>
                  </a:rPr>
                  <a:t>以         为基函数所作的线性</a:t>
                </a:r>
              </a:p>
            </p:txBody>
          </p:sp>
          <p:graphicFrame>
            <p:nvGraphicFramePr>
              <p:cNvPr id="174139" name="Object 59">
                <a:extLst>
                  <a:ext uri="{FF2B5EF4-FFF2-40B4-BE49-F238E27FC236}">
                    <a16:creationId xmlns:a16="http://schemas.microsoft.com/office/drawing/2014/main" id="{DD69C253-88A4-5691-82E5-43FF451E13D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62" y="2858"/>
              <a:ext cx="71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5" imgW="698400" imgH="228600" progId="Equation.DSMT4">
                      <p:embed/>
                    </p:oleObj>
                  </mc:Choice>
                  <mc:Fallback>
                    <p:oleObj name="Equation" r:id="rId35" imgW="698400" imgH="228600" progId="Equation.DSMT4">
                      <p:embed/>
                      <p:pic>
                        <p:nvPicPr>
                          <p:cNvPr id="0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2" y="2858"/>
                            <a:ext cx="717" cy="240"/>
                          </a:xfrm>
                          <a:prstGeom prst="rect">
                            <a:avLst/>
                          </a:prstGeom>
                          <a:solidFill>
                            <a:srgbClr val="CCECFF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141" name="Object 61">
                <a:extLst>
                  <a:ext uri="{FF2B5EF4-FFF2-40B4-BE49-F238E27FC236}">
                    <a16:creationId xmlns:a16="http://schemas.microsoft.com/office/drawing/2014/main" id="{92444C5F-B82A-77BF-693A-7BB64D63F36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38" y="2931"/>
              <a:ext cx="168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7" imgW="126720" imgH="139680" progId="Equation.DSMT4">
                      <p:embed/>
                    </p:oleObj>
                  </mc:Choice>
                  <mc:Fallback>
                    <p:oleObj name="Equation" r:id="rId37" imgW="126720" imgH="139680" progId="Equation.DSMT4">
                      <p:embed/>
                      <p:pic>
                        <p:nvPicPr>
                          <p:cNvPr id="0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38" y="2931"/>
                            <a:ext cx="168" cy="192"/>
                          </a:xfrm>
                          <a:prstGeom prst="rect">
                            <a:avLst/>
                          </a:prstGeom>
                          <a:solidFill>
                            <a:srgbClr val="CCECFF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74162" name="Group 82">
                <a:extLst>
                  <a:ext uri="{FF2B5EF4-FFF2-40B4-BE49-F238E27FC236}">
                    <a16:creationId xmlns:a16="http://schemas.microsoft.com/office/drawing/2014/main" id="{B92AF3D4-8F90-EC0B-35EE-3AA8B587FF7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13" y="3471"/>
                <a:ext cx="3552" cy="367"/>
                <a:chOff x="3984" y="3880"/>
                <a:chExt cx="3552" cy="367"/>
              </a:xfrm>
            </p:grpSpPr>
            <p:sp>
              <p:nvSpPr>
                <p:cNvPr id="174151" name="Rectangle 71">
                  <a:extLst>
                    <a:ext uri="{FF2B5EF4-FFF2-40B4-BE49-F238E27FC236}">
                      <a16:creationId xmlns:a16="http://schemas.microsoft.com/office/drawing/2014/main" id="{CB7AE653-2E88-4585-18B2-29BD0DCE16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84" y="3884"/>
                  <a:ext cx="3552" cy="308"/>
                </a:xfrm>
                <a:prstGeom prst="rect">
                  <a:avLst/>
                </a:prstGeom>
                <a:solidFill>
                  <a:srgbClr val="CCE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 eaLnBrk="1" hangingPunct="1">
                    <a:lnSpc>
                      <a:spcPct val="130000"/>
                    </a:lnSpc>
                  </a:pPr>
                  <a:r>
                    <a:rPr kumimoji="1" lang="zh-CN" altLang="en-US" sz="2000" b="1">
                      <a:latin typeface="楷体_GB2312" pitchFamily="49" charset="-122"/>
                      <a:ea typeface="楷体_GB2312" pitchFamily="49" charset="-122"/>
                    </a:rPr>
                    <a:t>以          为线性组合             的全体构</a:t>
                  </a:r>
                </a:p>
              </p:txBody>
            </p:sp>
            <p:graphicFrame>
              <p:nvGraphicFramePr>
                <p:cNvPr id="174152" name="Object 72">
                  <a:extLst>
                    <a:ext uri="{FF2B5EF4-FFF2-40B4-BE49-F238E27FC236}">
                      <a16:creationId xmlns:a16="http://schemas.microsoft.com/office/drawing/2014/main" id="{A645967E-E279-B545-89F7-D344686F36B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241" y="3939"/>
                <a:ext cx="768" cy="2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9" imgW="812520" imgH="228600" progId="Equation.DSMT4">
                        <p:embed/>
                      </p:oleObj>
                    </mc:Choice>
                    <mc:Fallback>
                      <p:oleObj name="Equation" r:id="rId39" imgW="812520" imgH="228600" progId="Equation.DSMT4">
                        <p:embed/>
                        <p:pic>
                          <p:nvPicPr>
                            <p:cNvPr id="0" name="Object 7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41" y="3939"/>
                              <a:ext cx="768" cy="217"/>
                            </a:xfrm>
                            <a:prstGeom prst="rect">
                              <a:avLst/>
                            </a:prstGeom>
                            <a:solidFill>
                              <a:srgbClr val="CCECFF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4153" name="Object 73">
                  <a:extLst>
                    <a:ext uri="{FF2B5EF4-FFF2-40B4-BE49-F238E27FC236}">
                      <a16:creationId xmlns:a16="http://schemas.microsoft.com/office/drawing/2014/main" id="{E870F684-6B61-359E-BC1F-1B701E5CF1B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827" y="3880"/>
                <a:ext cx="999" cy="3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1" imgW="1168200" imgH="431640" progId="Equation.DSMT4">
                        <p:embed/>
                      </p:oleObj>
                    </mc:Choice>
                    <mc:Fallback>
                      <p:oleObj name="Equation" r:id="rId41" imgW="1168200" imgH="431640" progId="Equation.DSMT4">
                        <p:embed/>
                        <p:pic>
                          <p:nvPicPr>
                            <p:cNvPr id="0" name="Object 7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27" y="3880"/>
                              <a:ext cx="999" cy="367"/>
                            </a:xfrm>
                            <a:prstGeom prst="rect">
                              <a:avLst/>
                            </a:prstGeom>
                            <a:solidFill>
                              <a:srgbClr val="CCECFF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40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740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4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4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740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4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74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74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74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7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7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93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5" name="Object 5">
            <a:extLst>
              <a:ext uri="{FF2B5EF4-FFF2-40B4-BE49-F238E27FC236}">
                <a16:creationId xmlns:a16="http://schemas.microsoft.com/office/drawing/2014/main" id="{77BAA09F-2035-44DC-72DD-C5F51E08DC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6575" y="1052513"/>
          <a:ext cx="545306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30520" imgH="482400" progId="Equation.DSMT4">
                  <p:embed/>
                </p:oleObj>
              </mc:Choice>
              <mc:Fallback>
                <p:oleObj name="Equation" r:id="rId6" imgW="353052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1052513"/>
                        <a:ext cx="5453063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75" name="Group 55">
            <a:extLst>
              <a:ext uri="{FF2B5EF4-FFF2-40B4-BE49-F238E27FC236}">
                <a16:creationId xmlns:a16="http://schemas.microsoft.com/office/drawing/2014/main" id="{B04B2FCC-0ADC-B769-8CDB-DF5FDBB5BEAE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668463"/>
            <a:ext cx="8458200" cy="1544637"/>
            <a:chOff x="240" y="1051"/>
            <a:chExt cx="5328" cy="973"/>
          </a:xfrm>
        </p:grpSpPr>
        <p:sp>
          <p:nvSpPr>
            <p:cNvPr id="81945" name="Rectangle 25">
              <a:extLst>
                <a:ext uri="{FF2B5EF4-FFF2-40B4-BE49-F238E27FC236}">
                  <a16:creationId xmlns:a16="http://schemas.microsoft.com/office/drawing/2014/main" id="{F100628B-55A2-E8F8-B44A-4D4CC9F0BC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069"/>
              <a:ext cx="5328" cy="9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lnSpc>
                  <a:spcPct val="130000"/>
                </a:lnSpc>
                <a:spcBef>
                  <a:spcPct val="50000"/>
                </a:spcBef>
              </a:pP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称              为           在子集        中的最佳平方逼近函数，为了求得    ，这个问题等价于关于         的多元函数</a:t>
              </a:r>
            </a:p>
          </p:txBody>
        </p:sp>
        <p:graphicFrame>
          <p:nvGraphicFramePr>
            <p:cNvPr id="81924" name="Object 4">
              <a:extLst>
                <a:ext uri="{FF2B5EF4-FFF2-40B4-BE49-F238E27FC236}">
                  <a16:creationId xmlns:a16="http://schemas.microsoft.com/office/drawing/2014/main" id="{DB8F19BE-BE9C-1866-9742-D1DB7F3705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1" y="1051"/>
            <a:ext cx="1373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69720" imgH="431640" progId="Equation.DSMT4">
                    <p:embed/>
                  </p:oleObj>
                </mc:Choice>
                <mc:Fallback>
                  <p:oleObj name="Equation" r:id="rId8" imgW="1269720" imgH="4316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" y="1051"/>
                          <a:ext cx="1373" cy="4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23" name="Object 3">
              <a:extLst>
                <a:ext uri="{FF2B5EF4-FFF2-40B4-BE49-F238E27FC236}">
                  <a16:creationId xmlns:a16="http://schemas.microsoft.com/office/drawing/2014/main" id="{72C39C01-00DC-D0DC-CD6F-815D5CF174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1179"/>
            <a:ext cx="110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939600" imgH="203040" progId="Equation.DSMT4">
                    <p:embed/>
                  </p:oleObj>
                </mc:Choice>
                <mc:Fallback>
                  <p:oleObj name="Equation" r:id="rId10" imgW="939600" imgH="2030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179"/>
                          <a:ext cx="1108" cy="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22" name="Object 2">
              <a:extLst>
                <a:ext uri="{FF2B5EF4-FFF2-40B4-BE49-F238E27FC236}">
                  <a16:creationId xmlns:a16="http://schemas.microsoft.com/office/drawing/2014/main" id="{3B4D650D-1814-C6E7-3761-4EC682F023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62" y="1181"/>
            <a:ext cx="850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74360" imgH="203040" progId="Equation.DSMT4">
                    <p:embed/>
                  </p:oleObj>
                </mc:Choice>
                <mc:Fallback>
                  <p:oleObj name="Equation" r:id="rId12" imgW="77436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2" y="1181"/>
                          <a:ext cx="850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48" name="Object 28">
              <a:extLst>
                <a:ext uri="{FF2B5EF4-FFF2-40B4-BE49-F238E27FC236}">
                  <a16:creationId xmlns:a16="http://schemas.microsoft.com/office/drawing/2014/main" id="{C55EAAC5-099B-BC77-EBA6-0B67738830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32" y="1483"/>
            <a:ext cx="445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31640" imgH="203040" progId="Equation.DSMT4">
                    <p:embed/>
                  </p:oleObj>
                </mc:Choice>
                <mc:Fallback>
                  <p:oleObj name="Equation" r:id="rId14" imgW="431640" imgH="20304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2" y="1483"/>
                          <a:ext cx="445" cy="2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49" name="Object 29">
              <a:extLst>
                <a:ext uri="{FF2B5EF4-FFF2-40B4-BE49-F238E27FC236}">
                  <a16:creationId xmlns:a16="http://schemas.microsoft.com/office/drawing/2014/main" id="{534ECC27-2D1D-F197-2445-DC8D688AF9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36" y="1451"/>
            <a:ext cx="945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799920" imgH="228600" progId="Equation.DSMT4">
                    <p:embed/>
                  </p:oleObj>
                </mc:Choice>
                <mc:Fallback>
                  <p:oleObj name="Equation" r:id="rId16" imgW="799920" imgH="2286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6" y="1451"/>
                          <a:ext cx="945" cy="2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50" name="Rectangle 30">
            <a:extLst>
              <a:ext uri="{FF2B5EF4-FFF2-40B4-BE49-F238E27FC236}">
                <a16:creationId xmlns:a16="http://schemas.microsoft.com/office/drawing/2014/main" id="{A6F9A652-BCF5-4224-8BE8-968CFB7D42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400" y="3967163"/>
            <a:ext cx="248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的最小值问题。</a:t>
            </a:r>
          </a:p>
        </p:txBody>
      </p:sp>
      <p:graphicFrame>
        <p:nvGraphicFramePr>
          <p:cNvPr id="81951" name="Object 31">
            <a:extLst>
              <a:ext uri="{FF2B5EF4-FFF2-40B4-BE49-F238E27FC236}">
                <a16:creationId xmlns:a16="http://schemas.microsoft.com/office/drawing/2014/main" id="{E8A5D80D-BBFC-5FCF-DDAB-8E6F5CA0A0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4550" y="3208338"/>
          <a:ext cx="52768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73320" imgH="431640" progId="Equation.DSMT4">
                  <p:embed/>
                </p:oleObj>
              </mc:Choice>
              <mc:Fallback>
                <p:oleObj name="Equation" r:id="rId18" imgW="3073320" imgH="4316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3208338"/>
                        <a:ext cx="527685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54" name="Group 34">
            <a:extLst>
              <a:ext uri="{FF2B5EF4-FFF2-40B4-BE49-F238E27FC236}">
                <a16:creationId xmlns:a16="http://schemas.microsoft.com/office/drawing/2014/main" id="{E65D0F3D-9670-6E22-30A5-2A3C038C87F5}"/>
              </a:ext>
            </a:extLst>
          </p:cNvPr>
          <p:cNvGrpSpPr>
            <a:grpSpLocks/>
          </p:cNvGrpSpPr>
          <p:nvPr/>
        </p:nvGrpSpPr>
        <p:grpSpPr bwMode="auto">
          <a:xfrm>
            <a:off x="393700" y="4406900"/>
            <a:ext cx="8499475" cy="1041400"/>
            <a:chOff x="248" y="3253"/>
            <a:chExt cx="5239" cy="656"/>
          </a:xfrm>
        </p:grpSpPr>
        <p:sp>
          <p:nvSpPr>
            <p:cNvPr id="81952" name="Rectangle 32">
              <a:extLst>
                <a:ext uri="{FF2B5EF4-FFF2-40B4-BE49-F238E27FC236}">
                  <a16:creationId xmlns:a16="http://schemas.microsoft.com/office/drawing/2014/main" id="{3576D559-B6E8-5618-0609-C001A07A2F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" y="3253"/>
              <a:ext cx="5239" cy="6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    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为了确定参数              ，由多元函数极值存在的必</a:t>
              </a:r>
            </a:p>
            <a:p>
              <a:pPr>
                <a:lnSpc>
                  <a:spcPct val="130000"/>
                </a:lnSpc>
              </a:pP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要条件，有</a:t>
              </a:r>
            </a:p>
          </p:txBody>
        </p:sp>
        <p:graphicFrame>
          <p:nvGraphicFramePr>
            <p:cNvPr id="81953" name="Object 33">
              <a:extLst>
                <a:ext uri="{FF2B5EF4-FFF2-40B4-BE49-F238E27FC236}">
                  <a16:creationId xmlns:a16="http://schemas.microsoft.com/office/drawing/2014/main" id="{53D35DC7-E692-CB8D-819D-EBDC98B18D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36" y="3348"/>
            <a:ext cx="1348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269720" imgH="228600" progId="Equation.DSMT4">
                    <p:embed/>
                  </p:oleObj>
                </mc:Choice>
                <mc:Fallback>
                  <p:oleObj name="Equation" r:id="rId20" imgW="1269720" imgH="2286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6" y="3348"/>
                          <a:ext cx="1348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961" name="Group 41">
            <a:extLst>
              <a:ext uri="{FF2B5EF4-FFF2-40B4-BE49-F238E27FC236}">
                <a16:creationId xmlns:a16="http://schemas.microsoft.com/office/drawing/2014/main" id="{904E275E-FE62-0ADA-4747-B26B7E4418EC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317500"/>
            <a:ext cx="8382000" cy="566738"/>
            <a:chOff x="240" y="200"/>
            <a:chExt cx="5280" cy="357"/>
          </a:xfrm>
        </p:grpSpPr>
        <p:sp>
          <p:nvSpPr>
            <p:cNvPr id="81936" name="Rectangle 16">
              <a:extLst>
                <a:ext uri="{FF2B5EF4-FFF2-40B4-BE49-F238E27FC236}">
                  <a16:creationId xmlns:a16="http://schemas.microsoft.com/office/drawing/2014/main" id="{3F4C116D-008D-4FC9-7F87-1599BDDEDA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00"/>
              <a:ext cx="5280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77838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30000"/>
                </a:lnSpc>
              </a:pP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最佳平方逼近的提法可叙述为：求              使</a:t>
              </a:r>
            </a:p>
          </p:txBody>
        </p:sp>
        <p:graphicFrame>
          <p:nvGraphicFramePr>
            <p:cNvPr id="81926" name="Object 6">
              <a:extLst>
                <a:ext uri="{FF2B5EF4-FFF2-40B4-BE49-F238E27FC236}">
                  <a16:creationId xmlns:a16="http://schemas.microsoft.com/office/drawing/2014/main" id="{1B3D00A6-ACCE-651A-59A5-7429ED4E6A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288"/>
            <a:ext cx="1348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269720" imgH="241200" progId="Equation.DSMT4">
                    <p:embed/>
                  </p:oleObj>
                </mc:Choice>
                <mc:Fallback>
                  <p:oleObj name="Equation" r:id="rId22" imgW="1269720" imgH="241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88"/>
                          <a:ext cx="1348" cy="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962" name="Group 42">
            <a:extLst>
              <a:ext uri="{FF2B5EF4-FFF2-40B4-BE49-F238E27FC236}">
                <a16:creationId xmlns:a16="http://schemas.microsoft.com/office/drawing/2014/main" id="{3AA7088B-D018-0E2D-D49A-139305583A40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228600" y="588963"/>
            <a:ext cx="947738" cy="787400"/>
            <a:chOff x="1851" y="2519"/>
            <a:chExt cx="597" cy="496"/>
          </a:xfrm>
        </p:grpSpPr>
        <p:grpSp>
          <p:nvGrpSpPr>
            <p:cNvPr id="81963" name="Group 43">
              <a:extLst>
                <a:ext uri="{FF2B5EF4-FFF2-40B4-BE49-F238E27FC236}">
                  <a16:creationId xmlns:a16="http://schemas.microsoft.com/office/drawing/2014/main" id="{4E78A3B0-8DB0-ED8F-C4AC-6F4417D6C5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03" y="2642"/>
              <a:ext cx="445" cy="373"/>
              <a:chOff x="2003" y="2642"/>
              <a:chExt cx="445" cy="373"/>
            </a:xfrm>
          </p:grpSpPr>
          <p:sp>
            <p:nvSpPr>
              <p:cNvPr id="81964" name="Freeform 44">
                <a:extLst>
                  <a:ext uri="{FF2B5EF4-FFF2-40B4-BE49-F238E27FC236}">
                    <a16:creationId xmlns:a16="http://schemas.microsoft.com/office/drawing/2014/main" id="{E08F4AA7-A63D-06B7-E4C2-6A52B22528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03" y="2648"/>
                <a:ext cx="442" cy="367"/>
              </a:xfrm>
              <a:custGeom>
                <a:avLst/>
                <a:gdLst>
                  <a:gd name="T0" fmla="*/ 129 w 1766"/>
                  <a:gd name="T1" fmla="*/ 0 h 1468"/>
                  <a:gd name="T2" fmla="*/ 624 w 1766"/>
                  <a:gd name="T3" fmla="*/ 362 h 1468"/>
                  <a:gd name="T4" fmla="*/ 986 w 1766"/>
                  <a:gd name="T5" fmla="*/ 638 h 1468"/>
                  <a:gd name="T6" fmla="*/ 1331 w 1766"/>
                  <a:gd name="T7" fmla="*/ 888 h 1468"/>
                  <a:gd name="T8" fmla="*/ 1474 w 1766"/>
                  <a:gd name="T9" fmla="*/ 979 h 1468"/>
                  <a:gd name="T10" fmla="*/ 1676 w 1766"/>
                  <a:gd name="T11" fmla="*/ 1087 h 1468"/>
                  <a:gd name="T12" fmla="*/ 1766 w 1766"/>
                  <a:gd name="T13" fmla="*/ 1133 h 1468"/>
                  <a:gd name="T14" fmla="*/ 1728 w 1766"/>
                  <a:gd name="T15" fmla="*/ 1262 h 1468"/>
                  <a:gd name="T16" fmla="*/ 1655 w 1766"/>
                  <a:gd name="T17" fmla="*/ 1377 h 1468"/>
                  <a:gd name="T18" fmla="*/ 1583 w 1766"/>
                  <a:gd name="T19" fmla="*/ 1440 h 1468"/>
                  <a:gd name="T20" fmla="*/ 1540 w 1766"/>
                  <a:gd name="T21" fmla="*/ 1468 h 1468"/>
                  <a:gd name="T22" fmla="*/ 1373 w 1766"/>
                  <a:gd name="T23" fmla="*/ 1320 h 1468"/>
                  <a:gd name="T24" fmla="*/ 1150 w 1766"/>
                  <a:gd name="T25" fmla="*/ 1136 h 1468"/>
                  <a:gd name="T26" fmla="*/ 836 w 1766"/>
                  <a:gd name="T27" fmla="*/ 860 h 1468"/>
                  <a:gd name="T28" fmla="*/ 568 w 1766"/>
                  <a:gd name="T29" fmla="*/ 641 h 1468"/>
                  <a:gd name="T30" fmla="*/ 262 w 1766"/>
                  <a:gd name="T31" fmla="*/ 372 h 1468"/>
                  <a:gd name="T32" fmla="*/ 0 w 1766"/>
                  <a:gd name="T33" fmla="*/ 156 h 1468"/>
                  <a:gd name="T34" fmla="*/ 129 w 1766"/>
                  <a:gd name="T35" fmla="*/ 0 h 14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766" h="1468">
                    <a:moveTo>
                      <a:pt x="129" y="0"/>
                    </a:moveTo>
                    <a:lnTo>
                      <a:pt x="624" y="362"/>
                    </a:lnTo>
                    <a:lnTo>
                      <a:pt x="986" y="638"/>
                    </a:lnTo>
                    <a:lnTo>
                      <a:pt x="1331" y="888"/>
                    </a:lnTo>
                    <a:lnTo>
                      <a:pt x="1474" y="979"/>
                    </a:lnTo>
                    <a:lnTo>
                      <a:pt x="1676" y="1087"/>
                    </a:lnTo>
                    <a:lnTo>
                      <a:pt x="1766" y="1133"/>
                    </a:lnTo>
                    <a:lnTo>
                      <a:pt x="1728" y="1262"/>
                    </a:lnTo>
                    <a:lnTo>
                      <a:pt x="1655" y="1377"/>
                    </a:lnTo>
                    <a:lnTo>
                      <a:pt x="1583" y="1440"/>
                    </a:lnTo>
                    <a:lnTo>
                      <a:pt x="1540" y="1468"/>
                    </a:lnTo>
                    <a:lnTo>
                      <a:pt x="1373" y="1320"/>
                    </a:lnTo>
                    <a:lnTo>
                      <a:pt x="1150" y="1136"/>
                    </a:lnTo>
                    <a:lnTo>
                      <a:pt x="836" y="860"/>
                    </a:lnTo>
                    <a:lnTo>
                      <a:pt x="568" y="641"/>
                    </a:lnTo>
                    <a:lnTo>
                      <a:pt x="262" y="372"/>
                    </a:lnTo>
                    <a:lnTo>
                      <a:pt x="0" y="156"/>
                    </a:lnTo>
                    <a:lnTo>
                      <a:pt x="129" y="0"/>
                    </a:lnTo>
                    <a:close/>
                  </a:path>
                </a:pathLst>
              </a:custGeom>
              <a:blipFill dpi="0" rotWithShape="0">
                <a:blip r:embed="rId24"/>
                <a:srcRect/>
                <a:tile tx="0" ty="0" sx="100000" sy="100000" flip="none" algn="tl"/>
              </a:blipFill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65" name="Freeform 45">
                <a:extLst>
                  <a:ext uri="{FF2B5EF4-FFF2-40B4-BE49-F238E27FC236}">
                    <a16:creationId xmlns:a16="http://schemas.microsoft.com/office/drawing/2014/main" id="{59F0C20A-BDDA-AB1B-329C-552F87FD2A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07" y="2642"/>
                <a:ext cx="441" cy="369"/>
              </a:xfrm>
              <a:custGeom>
                <a:avLst/>
                <a:gdLst>
                  <a:gd name="T0" fmla="*/ 129 w 1766"/>
                  <a:gd name="T1" fmla="*/ 0 h 1474"/>
                  <a:gd name="T2" fmla="*/ 624 w 1766"/>
                  <a:gd name="T3" fmla="*/ 362 h 1474"/>
                  <a:gd name="T4" fmla="*/ 986 w 1766"/>
                  <a:gd name="T5" fmla="*/ 638 h 1474"/>
                  <a:gd name="T6" fmla="*/ 1331 w 1766"/>
                  <a:gd name="T7" fmla="*/ 888 h 1474"/>
                  <a:gd name="T8" fmla="*/ 1473 w 1766"/>
                  <a:gd name="T9" fmla="*/ 979 h 1474"/>
                  <a:gd name="T10" fmla="*/ 1675 w 1766"/>
                  <a:gd name="T11" fmla="*/ 1087 h 1474"/>
                  <a:gd name="T12" fmla="*/ 1766 w 1766"/>
                  <a:gd name="T13" fmla="*/ 1133 h 1474"/>
                  <a:gd name="T14" fmla="*/ 1753 w 1766"/>
                  <a:gd name="T15" fmla="*/ 1193 h 1474"/>
                  <a:gd name="T16" fmla="*/ 1731 w 1766"/>
                  <a:gd name="T17" fmla="*/ 1266 h 1474"/>
                  <a:gd name="T18" fmla="*/ 1700 w 1766"/>
                  <a:gd name="T19" fmla="*/ 1325 h 1474"/>
                  <a:gd name="T20" fmla="*/ 1658 w 1766"/>
                  <a:gd name="T21" fmla="*/ 1383 h 1474"/>
                  <a:gd name="T22" fmla="*/ 1631 w 1766"/>
                  <a:gd name="T23" fmla="*/ 1412 h 1474"/>
                  <a:gd name="T24" fmla="*/ 1585 w 1766"/>
                  <a:gd name="T25" fmla="*/ 1446 h 1474"/>
                  <a:gd name="T26" fmla="*/ 1543 w 1766"/>
                  <a:gd name="T27" fmla="*/ 1474 h 1474"/>
                  <a:gd name="T28" fmla="*/ 1372 w 1766"/>
                  <a:gd name="T29" fmla="*/ 1320 h 1474"/>
                  <a:gd name="T30" fmla="*/ 1150 w 1766"/>
                  <a:gd name="T31" fmla="*/ 1136 h 1474"/>
                  <a:gd name="T32" fmla="*/ 836 w 1766"/>
                  <a:gd name="T33" fmla="*/ 860 h 1474"/>
                  <a:gd name="T34" fmla="*/ 568 w 1766"/>
                  <a:gd name="T35" fmla="*/ 641 h 1474"/>
                  <a:gd name="T36" fmla="*/ 261 w 1766"/>
                  <a:gd name="T37" fmla="*/ 372 h 1474"/>
                  <a:gd name="T38" fmla="*/ 0 w 1766"/>
                  <a:gd name="T39" fmla="*/ 156 h 1474"/>
                  <a:gd name="T40" fmla="*/ 129 w 1766"/>
                  <a:gd name="T41" fmla="*/ 0 h 14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766" h="1474">
                    <a:moveTo>
                      <a:pt x="129" y="0"/>
                    </a:moveTo>
                    <a:lnTo>
                      <a:pt x="624" y="362"/>
                    </a:lnTo>
                    <a:lnTo>
                      <a:pt x="986" y="638"/>
                    </a:lnTo>
                    <a:lnTo>
                      <a:pt x="1331" y="888"/>
                    </a:lnTo>
                    <a:lnTo>
                      <a:pt x="1473" y="979"/>
                    </a:lnTo>
                    <a:lnTo>
                      <a:pt x="1675" y="1087"/>
                    </a:lnTo>
                    <a:lnTo>
                      <a:pt x="1766" y="1133"/>
                    </a:lnTo>
                    <a:lnTo>
                      <a:pt x="1753" y="1193"/>
                    </a:lnTo>
                    <a:lnTo>
                      <a:pt x="1731" y="1266"/>
                    </a:lnTo>
                    <a:lnTo>
                      <a:pt x="1700" y="1325"/>
                    </a:lnTo>
                    <a:lnTo>
                      <a:pt x="1658" y="1383"/>
                    </a:lnTo>
                    <a:lnTo>
                      <a:pt x="1631" y="1412"/>
                    </a:lnTo>
                    <a:lnTo>
                      <a:pt x="1585" y="1446"/>
                    </a:lnTo>
                    <a:lnTo>
                      <a:pt x="1543" y="1474"/>
                    </a:lnTo>
                    <a:lnTo>
                      <a:pt x="1372" y="1320"/>
                    </a:lnTo>
                    <a:lnTo>
                      <a:pt x="1150" y="1136"/>
                    </a:lnTo>
                    <a:lnTo>
                      <a:pt x="836" y="860"/>
                    </a:lnTo>
                    <a:lnTo>
                      <a:pt x="568" y="641"/>
                    </a:lnTo>
                    <a:lnTo>
                      <a:pt x="261" y="372"/>
                    </a:lnTo>
                    <a:lnTo>
                      <a:pt x="0" y="156"/>
                    </a:lnTo>
                    <a:lnTo>
                      <a:pt x="129" y="0"/>
                    </a:lnTo>
                    <a:close/>
                  </a:path>
                </a:pathLst>
              </a:custGeom>
              <a:blipFill dpi="0" rotWithShape="0">
                <a:blip r:embed="rId24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1966" name="Group 46">
              <a:extLst>
                <a:ext uri="{FF2B5EF4-FFF2-40B4-BE49-F238E27FC236}">
                  <a16:creationId xmlns:a16="http://schemas.microsoft.com/office/drawing/2014/main" id="{286CC9F5-9DE9-A528-7E80-77608CDE15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3" y="2519"/>
              <a:ext cx="253" cy="201"/>
              <a:chOff x="1873" y="2519"/>
              <a:chExt cx="253" cy="201"/>
            </a:xfrm>
          </p:grpSpPr>
          <p:sp>
            <p:nvSpPr>
              <p:cNvPr id="81967" name="Freeform 47">
                <a:extLst>
                  <a:ext uri="{FF2B5EF4-FFF2-40B4-BE49-F238E27FC236}">
                    <a16:creationId xmlns:a16="http://schemas.microsoft.com/office/drawing/2014/main" id="{817CFFE9-DCDD-A045-0686-BF010A6897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78" y="2522"/>
                <a:ext cx="248" cy="198"/>
              </a:xfrm>
              <a:custGeom>
                <a:avLst/>
                <a:gdLst>
                  <a:gd name="T0" fmla="*/ 0 w 992"/>
                  <a:gd name="T1" fmla="*/ 707 h 789"/>
                  <a:gd name="T2" fmla="*/ 155 w 992"/>
                  <a:gd name="T3" fmla="*/ 789 h 789"/>
                  <a:gd name="T4" fmla="*/ 302 w 992"/>
                  <a:gd name="T5" fmla="*/ 610 h 789"/>
                  <a:gd name="T6" fmla="*/ 337 w 992"/>
                  <a:gd name="T7" fmla="*/ 589 h 789"/>
                  <a:gd name="T8" fmla="*/ 376 w 992"/>
                  <a:gd name="T9" fmla="*/ 578 h 789"/>
                  <a:gd name="T10" fmla="*/ 413 w 992"/>
                  <a:gd name="T11" fmla="*/ 589 h 789"/>
                  <a:gd name="T12" fmla="*/ 502 w 992"/>
                  <a:gd name="T13" fmla="*/ 659 h 789"/>
                  <a:gd name="T14" fmla="*/ 647 w 992"/>
                  <a:gd name="T15" fmla="*/ 477 h 789"/>
                  <a:gd name="T16" fmla="*/ 553 w 992"/>
                  <a:gd name="T17" fmla="*/ 394 h 789"/>
                  <a:gd name="T18" fmla="*/ 528 w 992"/>
                  <a:gd name="T19" fmla="*/ 353 h 789"/>
                  <a:gd name="T20" fmla="*/ 524 w 992"/>
                  <a:gd name="T21" fmla="*/ 314 h 789"/>
                  <a:gd name="T22" fmla="*/ 531 w 992"/>
                  <a:gd name="T23" fmla="*/ 275 h 789"/>
                  <a:gd name="T24" fmla="*/ 542 w 992"/>
                  <a:gd name="T25" fmla="*/ 252 h 789"/>
                  <a:gd name="T26" fmla="*/ 565 w 992"/>
                  <a:gd name="T27" fmla="*/ 224 h 789"/>
                  <a:gd name="T28" fmla="*/ 626 w 992"/>
                  <a:gd name="T29" fmla="*/ 174 h 789"/>
                  <a:gd name="T30" fmla="*/ 699 w 992"/>
                  <a:gd name="T31" fmla="*/ 122 h 789"/>
                  <a:gd name="T32" fmla="*/ 803 w 992"/>
                  <a:gd name="T33" fmla="*/ 70 h 789"/>
                  <a:gd name="T34" fmla="*/ 910 w 992"/>
                  <a:gd name="T35" fmla="*/ 31 h 789"/>
                  <a:gd name="T36" fmla="*/ 992 w 992"/>
                  <a:gd name="T37" fmla="*/ 0 h 789"/>
                  <a:gd name="T38" fmla="*/ 817 w 992"/>
                  <a:gd name="T39" fmla="*/ 22 h 789"/>
                  <a:gd name="T40" fmla="*/ 660 w 992"/>
                  <a:gd name="T41" fmla="*/ 59 h 789"/>
                  <a:gd name="T42" fmla="*/ 569 w 992"/>
                  <a:gd name="T43" fmla="*/ 87 h 789"/>
                  <a:gd name="T44" fmla="*/ 513 w 992"/>
                  <a:gd name="T45" fmla="*/ 108 h 789"/>
                  <a:gd name="T46" fmla="*/ 406 w 992"/>
                  <a:gd name="T47" fmla="*/ 171 h 789"/>
                  <a:gd name="T48" fmla="*/ 341 w 992"/>
                  <a:gd name="T49" fmla="*/ 226 h 789"/>
                  <a:gd name="T50" fmla="*/ 286 w 992"/>
                  <a:gd name="T51" fmla="*/ 282 h 789"/>
                  <a:gd name="T52" fmla="*/ 231 w 992"/>
                  <a:gd name="T53" fmla="*/ 341 h 789"/>
                  <a:gd name="T54" fmla="*/ 186 w 992"/>
                  <a:gd name="T55" fmla="*/ 404 h 789"/>
                  <a:gd name="T56" fmla="*/ 132 w 992"/>
                  <a:gd name="T57" fmla="*/ 488 h 789"/>
                  <a:gd name="T58" fmla="*/ 87 w 992"/>
                  <a:gd name="T59" fmla="*/ 568 h 789"/>
                  <a:gd name="T60" fmla="*/ 0 w 992"/>
                  <a:gd name="T61" fmla="*/ 707 h 7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992" h="789">
                    <a:moveTo>
                      <a:pt x="0" y="707"/>
                    </a:moveTo>
                    <a:lnTo>
                      <a:pt x="155" y="789"/>
                    </a:lnTo>
                    <a:lnTo>
                      <a:pt x="302" y="610"/>
                    </a:lnTo>
                    <a:lnTo>
                      <a:pt x="337" y="589"/>
                    </a:lnTo>
                    <a:lnTo>
                      <a:pt x="376" y="578"/>
                    </a:lnTo>
                    <a:lnTo>
                      <a:pt x="413" y="589"/>
                    </a:lnTo>
                    <a:lnTo>
                      <a:pt x="502" y="659"/>
                    </a:lnTo>
                    <a:lnTo>
                      <a:pt x="647" y="477"/>
                    </a:lnTo>
                    <a:lnTo>
                      <a:pt x="553" y="394"/>
                    </a:lnTo>
                    <a:lnTo>
                      <a:pt x="528" y="353"/>
                    </a:lnTo>
                    <a:lnTo>
                      <a:pt x="524" y="314"/>
                    </a:lnTo>
                    <a:lnTo>
                      <a:pt x="531" y="275"/>
                    </a:lnTo>
                    <a:lnTo>
                      <a:pt x="542" y="252"/>
                    </a:lnTo>
                    <a:lnTo>
                      <a:pt x="565" y="224"/>
                    </a:lnTo>
                    <a:lnTo>
                      <a:pt x="626" y="174"/>
                    </a:lnTo>
                    <a:lnTo>
                      <a:pt x="699" y="122"/>
                    </a:lnTo>
                    <a:lnTo>
                      <a:pt x="803" y="70"/>
                    </a:lnTo>
                    <a:lnTo>
                      <a:pt x="910" y="31"/>
                    </a:lnTo>
                    <a:lnTo>
                      <a:pt x="992" y="0"/>
                    </a:lnTo>
                    <a:lnTo>
                      <a:pt x="817" y="22"/>
                    </a:lnTo>
                    <a:lnTo>
                      <a:pt x="660" y="59"/>
                    </a:lnTo>
                    <a:lnTo>
                      <a:pt x="569" y="87"/>
                    </a:lnTo>
                    <a:lnTo>
                      <a:pt x="513" y="108"/>
                    </a:lnTo>
                    <a:lnTo>
                      <a:pt x="406" y="171"/>
                    </a:lnTo>
                    <a:lnTo>
                      <a:pt x="341" y="226"/>
                    </a:lnTo>
                    <a:lnTo>
                      <a:pt x="286" y="282"/>
                    </a:lnTo>
                    <a:lnTo>
                      <a:pt x="231" y="341"/>
                    </a:lnTo>
                    <a:lnTo>
                      <a:pt x="186" y="404"/>
                    </a:lnTo>
                    <a:lnTo>
                      <a:pt x="132" y="488"/>
                    </a:lnTo>
                    <a:lnTo>
                      <a:pt x="87" y="568"/>
                    </a:lnTo>
                    <a:lnTo>
                      <a:pt x="0" y="707"/>
                    </a:lnTo>
                    <a:close/>
                  </a:path>
                </a:pathLst>
              </a:custGeom>
              <a:blipFill dpi="0" rotWithShape="0">
                <a:blip r:embed="rId24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68" name="Freeform 48">
                <a:extLst>
                  <a:ext uri="{FF2B5EF4-FFF2-40B4-BE49-F238E27FC236}">
                    <a16:creationId xmlns:a16="http://schemas.microsoft.com/office/drawing/2014/main" id="{4FB5E04F-4B95-D640-6ADA-D290BAF962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73" y="2519"/>
                <a:ext cx="248" cy="197"/>
              </a:xfrm>
              <a:custGeom>
                <a:avLst/>
                <a:gdLst>
                  <a:gd name="T0" fmla="*/ 0 w 992"/>
                  <a:gd name="T1" fmla="*/ 707 h 789"/>
                  <a:gd name="T2" fmla="*/ 155 w 992"/>
                  <a:gd name="T3" fmla="*/ 789 h 789"/>
                  <a:gd name="T4" fmla="*/ 302 w 992"/>
                  <a:gd name="T5" fmla="*/ 610 h 789"/>
                  <a:gd name="T6" fmla="*/ 337 w 992"/>
                  <a:gd name="T7" fmla="*/ 589 h 789"/>
                  <a:gd name="T8" fmla="*/ 376 w 992"/>
                  <a:gd name="T9" fmla="*/ 578 h 789"/>
                  <a:gd name="T10" fmla="*/ 414 w 992"/>
                  <a:gd name="T11" fmla="*/ 589 h 789"/>
                  <a:gd name="T12" fmla="*/ 502 w 992"/>
                  <a:gd name="T13" fmla="*/ 659 h 789"/>
                  <a:gd name="T14" fmla="*/ 647 w 992"/>
                  <a:gd name="T15" fmla="*/ 477 h 789"/>
                  <a:gd name="T16" fmla="*/ 553 w 992"/>
                  <a:gd name="T17" fmla="*/ 394 h 789"/>
                  <a:gd name="T18" fmla="*/ 528 w 992"/>
                  <a:gd name="T19" fmla="*/ 353 h 789"/>
                  <a:gd name="T20" fmla="*/ 524 w 992"/>
                  <a:gd name="T21" fmla="*/ 314 h 789"/>
                  <a:gd name="T22" fmla="*/ 531 w 992"/>
                  <a:gd name="T23" fmla="*/ 275 h 789"/>
                  <a:gd name="T24" fmla="*/ 542 w 992"/>
                  <a:gd name="T25" fmla="*/ 252 h 789"/>
                  <a:gd name="T26" fmla="*/ 566 w 992"/>
                  <a:gd name="T27" fmla="*/ 224 h 789"/>
                  <a:gd name="T28" fmla="*/ 626 w 992"/>
                  <a:gd name="T29" fmla="*/ 174 h 789"/>
                  <a:gd name="T30" fmla="*/ 699 w 992"/>
                  <a:gd name="T31" fmla="*/ 122 h 789"/>
                  <a:gd name="T32" fmla="*/ 804 w 992"/>
                  <a:gd name="T33" fmla="*/ 70 h 789"/>
                  <a:gd name="T34" fmla="*/ 910 w 992"/>
                  <a:gd name="T35" fmla="*/ 31 h 789"/>
                  <a:gd name="T36" fmla="*/ 992 w 992"/>
                  <a:gd name="T37" fmla="*/ 0 h 789"/>
                  <a:gd name="T38" fmla="*/ 818 w 992"/>
                  <a:gd name="T39" fmla="*/ 22 h 789"/>
                  <a:gd name="T40" fmla="*/ 660 w 992"/>
                  <a:gd name="T41" fmla="*/ 59 h 789"/>
                  <a:gd name="T42" fmla="*/ 569 w 992"/>
                  <a:gd name="T43" fmla="*/ 87 h 789"/>
                  <a:gd name="T44" fmla="*/ 513 w 992"/>
                  <a:gd name="T45" fmla="*/ 108 h 789"/>
                  <a:gd name="T46" fmla="*/ 456 w 992"/>
                  <a:gd name="T47" fmla="*/ 136 h 789"/>
                  <a:gd name="T48" fmla="*/ 407 w 992"/>
                  <a:gd name="T49" fmla="*/ 171 h 789"/>
                  <a:gd name="T50" fmla="*/ 342 w 992"/>
                  <a:gd name="T51" fmla="*/ 226 h 789"/>
                  <a:gd name="T52" fmla="*/ 286 w 992"/>
                  <a:gd name="T53" fmla="*/ 282 h 789"/>
                  <a:gd name="T54" fmla="*/ 231 w 992"/>
                  <a:gd name="T55" fmla="*/ 341 h 789"/>
                  <a:gd name="T56" fmla="*/ 186 w 992"/>
                  <a:gd name="T57" fmla="*/ 404 h 789"/>
                  <a:gd name="T58" fmla="*/ 133 w 992"/>
                  <a:gd name="T59" fmla="*/ 488 h 789"/>
                  <a:gd name="T60" fmla="*/ 87 w 992"/>
                  <a:gd name="T61" fmla="*/ 568 h 789"/>
                  <a:gd name="T62" fmla="*/ 0 w 992"/>
                  <a:gd name="T63" fmla="*/ 707 h 7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992" h="789">
                    <a:moveTo>
                      <a:pt x="0" y="707"/>
                    </a:moveTo>
                    <a:lnTo>
                      <a:pt x="155" y="789"/>
                    </a:lnTo>
                    <a:lnTo>
                      <a:pt x="302" y="610"/>
                    </a:lnTo>
                    <a:lnTo>
                      <a:pt x="337" y="589"/>
                    </a:lnTo>
                    <a:lnTo>
                      <a:pt x="376" y="578"/>
                    </a:lnTo>
                    <a:lnTo>
                      <a:pt x="414" y="589"/>
                    </a:lnTo>
                    <a:lnTo>
                      <a:pt x="502" y="659"/>
                    </a:lnTo>
                    <a:lnTo>
                      <a:pt x="647" y="477"/>
                    </a:lnTo>
                    <a:lnTo>
                      <a:pt x="553" y="394"/>
                    </a:lnTo>
                    <a:lnTo>
                      <a:pt x="528" y="353"/>
                    </a:lnTo>
                    <a:lnTo>
                      <a:pt x="524" y="314"/>
                    </a:lnTo>
                    <a:lnTo>
                      <a:pt x="531" y="275"/>
                    </a:lnTo>
                    <a:lnTo>
                      <a:pt x="542" y="252"/>
                    </a:lnTo>
                    <a:lnTo>
                      <a:pt x="566" y="224"/>
                    </a:lnTo>
                    <a:lnTo>
                      <a:pt x="626" y="174"/>
                    </a:lnTo>
                    <a:lnTo>
                      <a:pt x="699" y="122"/>
                    </a:lnTo>
                    <a:lnTo>
                      <a:pt x="804" y="70"/>
                    </a:lnTo>
                    <a:lnTo>
                      <a:pt x="910" y="31"/>
                    </a:lnTo>
                    <a:lnTo>
                      <a:pt x="992" y="0"/>
                    </a:lnTo>
                    <a:lnTo>
                      <a:pt x="818" y="22"/>
                    </a:lnTo>
                    <a:lnTo>
                      <a:pt x="660" y="59"/>
                    </a:lnTo>
                    <a:lnTo>
                      <a:pt x="569" y="87"/>
                    </a:lnTo>
                    <a:lnTo>
                      <a:pt x="513" y="108"/>
                    </a:lnTo>
                    <a:lnTo>
                      <a:pt x="456" y="136"/>
                    </a:lnTo>
                    <a:lnTo>
                      <a:pt x="407" y="171"/>
                    </a:lnTo>
                    <a:lnTo>
                      <a:pt x="342" y="226"/>
                    </a:lnTo>
                    <a:lnTo>
                      <a:pt x="286" y="282"/>
                    </a:lnTo>
                    <a:lnTo>
                      <a:pt x="231" y="341"/>
                    </a:lnTo>
                    <a:lnTo>
                      <a:pt x="186" y="404"/>
                    </a:lnTo>
                    <a:lnTo>
                      <a:pt x="133" y="488"/>
                    </a:lnTo>
                    <a:lnTo>
                      <a:pt x="87" y="568"/>
                    </a:lnTo>
                    <a:lnTo>
                      <a:pt x="0" y="707"/>
                    </a:lnTo>
                    <a:close/>
                  </a:path>
                </a:pathLst>
              </a:custGeom>
              <a:blipFill dpi="0" rotWithShape="0">
                <a:blip r:embed="rId24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1969" name="Group 49">
              <a:extLst>
                <a:ext uri="{FF2B5EF4-FFF2-40B4-BE49-F238E27FC236}">
                  <a16:creationId xmlns:a16="http://schemas.microsoft.com/office/drawing/2014/main" id="{9A44E5E8-39F7-051F-B8A5-D30604DC40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51" y="2688"/>
              <a:ext cx="73" cy="71"/>
              <a:chOff x="1851" y="2688"/>
              <a:chExt cx="73" cy="71"/>
            </a:xfrm>
          </p:grpSpPr>
          <p:sp>
            <p:nvSpPr>
              <p:cNvPr id="81970" name="Freeform 50">
                <a:extLst>
                  <a:ext uri="{FF2B5EF4-FFF2-40B4-BE49-F238E27FC236}">
                    <a16:creationId xmlns:a16="http://schemas.microsoft.com/office/drawing/2014/main" id="{DD653838-A70E-4883-C5B2-568373C5BF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51" y="2693"/>
                <a:ext cx="72" cy="66"/>
              </a:xfrm>
              <a:custGeom>
                <a:avLst/>
                <a:gdLst>
                  <a:gd name="T0" fmla="*/ 72 w 288"/>
                  <a:gd name="T1" fmla="*/ 0 h 262"/>
                  <a:gd name="T2" fmla="*/ 187 w 288"/>
                  <a:gd name="T3" fmla="*/ 73 h 262"/>
                  <a:gd name="T4" fmla="*/ 288 w 288"/>
                  <a:gd name="T5" fmla="*/ 139 h 262"/>
                  <a:gd name="T6" fmla="*/ 216 w 288"/>
                  <a:gd name="T7" fmla="*/ 262 h 262"/>
                  <a:gd name="T8" fmla="*/ 185 w 288"/>
                  <a:gd name="T9" fmla="*/ 258 h 262"/>
                  <a:gd name="T10" fmla="*/ 153 w 288"/>
                  <a:gd name="T11" fmla="*/ 247 h 262"/>
                  <a:gd name="T12" fmla="*/ 120 w 288"/>
                  <a:gd name="T13" fmla="*/ 233 h 262"/>
                  <a:gd name="T14" fmla="*/ 73 w 288"/>
                  <a:gd name="T15" fmla="*/ 202 h 262"/>
                  <a:gd name="T16" fmla="*/ 36 w 288"/>
                  <a:gd name="T17" fmla="*/ 165 h 262"/>
                  <a:gd name="T18" fmla="*/ 15 w 288"/>
                  <a:gd name="T19" fmla="*/ 132 h 262"/>
                  <a:gd name="T20" fmla="*/ 0 w 288"/>
                  <a:gd name="T21" fmla="*/ 101 h 262"/>
                  <a:gd name="T22" fmla="*/ 72 w 288"/>
                  <a:gd name="T23" fmla="*/ 0 h 2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88" h="262">
                    <a:moveTo>
                      <a:pt x="72" y="0"/>
                    </a:moveTo>
                    <a:lnTo>
                      <a:pt x="187" y="73"/>
                    </a:lnTo>
                    <a:lnTo>
                      <a:pt x="288" y="139"/>
                    </a:lnTo>
                    <a:lnTo>
                      <a:pt x="216" y="262"/>
                    </a:lnTo>
                    <a:lnTo>
                      <a:pt x="185" y="258"/>
                    </a:lnTo>
                    <a:lnTo>
                      <a:pt x="153" y="247"/>
                    </a:lnTo>
                    <a:lnTo>
                      <a:pt x="120" y="233"/>
                    </a:lnTo>
                    <a:lnTo>
                      <a:pt x="73" y="202"/>
                    </a:lnTo>
                    <a:lnTo>
                      <a:pt x="36" y="165"/>
                    </a:lnTo>
                    <a:lnTo>
                      <a:pt x="15" y="132"/>
                    </a:lnTo>
                    <a:lnTo>
                      <a:pt x="0" y="101"/>
                    </a:lnTo>
                    <a:lnTo>
                      <a:pt x="72" y="0"/>
                    </a:lnTo>
                    <a:close/>
                  </a:path>
                </a:pathLst>
              </a:custGeom>
              <a:blipFill dpi="0" rotWithShape="0">
                <a:blip r:embed="rId24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71" name="Freeform 51">
                <a:extLst>
                  <a:ext uri="{FF2B5EF4-FFF2-40B4-BE49-F238E27FC236}">
                    <a16:creationId xmlns:a16="http://schemas.microsoft.com/office/drawing/2014/main" id="{5935D214-7F10-DE44-28B6-5825BAEA77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52" y="2688"/>
                <a:ext cx="72" cy="65"/>
              </a:xfrm>
              <a:custGeom>
                <a:avLst/>
                <a:gdLst>
                  <a:gd name="T0" fmla="*/ 72 w 288"/>
                  <a:gd name="T1" fmla="*/ 0 h 262"/>
                  <a:gd name="T2" fmla="*/ 187 w 288"/>
                  <a:gd name="T3" fmla="*/ 73 h 262"/>
                  <a:gd name="T4" fmla="*/ 288 w 288"/>
                  <a:gd name="T5" fmla="*/ 139 h 262"/>
                  <a:gd name="T6" fmla="*/ 216 w 288"/>
                  <a:gd name="T7" fmla="*/ 262 h 262"/>
                  <a:gd name="T8" fmla="*/ 183 w 288"/>
                  <a:gd name="T9" fmla="*/ 258 h 262"/>
                  <a:gd name="T10" fmla="*/ 148 w 288"/>
                  <a:gd name="T11" fmla="*/ 245 h 262"/>
                  <a:gd name="T12" fmla="*/ 120 w 288"/>
                  <a:gd name="T13" fmla="*/ 233 h 262"/>
                  <a:gd name="T14" fmla="*/ 73 w 288"/>
                  <a:gd name="T15" fmla="*/ 202 h 262"/>
                  <a:gd name="T16" fmla="*/ 36 w 288"/>
                  <a:gd name="T17" fmla="*/ 165 h 262"/>
                  <a:gd name="T18" fmla="*/ 15 w 288"/>
                  <a:gd name="T19" fmla="*/ 133 h 262"/>
                  <a:gd name="T20" fmla="*/ 0 w 288"/>
                  <a:gd name="T21" fmla="*/ 101 h 262"/>
                  <a:gd name="T22" fmla="*/ 72 w 288"/>
                  <a:gd name="T23" fmla="*/ 0 h 2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88" h="262">
                    <a:moveTo>
                      <a:pt x="72" y="0"/>
                    </a:moveTo>
                    <a:lnTo>
                      <a:pt x="187" y="73"/>
                    </a:lnTo>
                    <a:lnTo>
                      <a:pt x="288" y="139"/>
                    </a:lnTo>
                    <a:lnTo>
                      <a:pt x="216" y="262"/>
                    </a:lnTo>
                    <a:lnTo>
                      <a:pt x="183" y="258"/>
                    </a:lnTo>
                    <a:lnTo>
                      <a:pt x="148" y="245"/>
                    </a:lnTo>
                    <a:lnTo>
                      <a:pt x="120" y="233"/>
                    </a:lnTo>
                    <a:lnTo>
                      <a:pt x="73" y="202"/>
                    </a:lnTo>
                    <a:lnTo>
                      <a:pt x="36" y="165"/>
                    </a:lnTo>
                    <a:lnTo>
                      <a:pt x="15" y="133"/>
                    </a:lnTo>
                    <a:lnTo>
                      <a:pt x="0" y="101"/>
                    </a:lnTo>
                    <a:lnTo>
                      <a:pt x="72" y="0"/>
                    </a:lnTo>
                    <a:close/>
                  </a:path>
                </a:pathLst>
              </a:custGeom>
              <a:blipFill dpi="0" rotWithShape="0">
                <a:blip r:embed="rId24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81972" name="Object 52">
            <a:extLst>
              <a:ext uri="{FF2B5EF4-FFF2-40B4-BE49-F238E27FC236}">
                <a16:creationId xmlns:a16="http://schemas.microsoft.com/office/drawing/2014/main" id="{7F9EDCCD-E768-20C5-D2C3-E59EC184E4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1650" y="5414963"/>
          <a:ext cx="305435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587240" imgH="444240" progId="Equation.DSMT4">
                  <p:embed/>
                </p:oleObj>
              </mc:Choice>
              <mc:Fallback>
                <p:oleObj name="Equation" r:id="rId25" imgW="1587240" imgH="44424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5414963"/>
                        <a:ext cx="3054350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3" name="Rectangle 53">
            <a:extLst>
              <a:ext uri="{FF2B5EF4-FFF2-40B4-BE49-F238E27FC236}">
                <a16:creationId xmlns:a16="http://schemas.microsoft.com/office/drawing/2014/main" id="{E5171AB6-19AD-5425-F153-9C62974BFD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-23813"/>
            <a:ext cx="402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kumimoji="1" lang="en-US" altLang="zh-CN" b="1">
                <a:latin typeface="楷体_GB2312" pitchFamily="49" charset="-122"/>
                <a:ea typeface="楷体_GB2312" pitchFamily="49" charset="-122"/>
              </a:rPr>
              <a:t>§2 </a:t>
            </a:r>
            <a:r>
              <a:rPr kumimoji="1" lang="en-US" altLang="zh-CN">
                <a:ea typeface="楷体_GB2312" pitchFamily="49" charset="-122"/>
              </a:rPr>
              <a:t>Least_Squares Approxim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819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81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819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819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819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19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0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3">
      <a:dk1>
        <a:srgbClr val="000000"/>
      </a:dk1>
      <a:lt1>
        <a:srgbClr val="FFFFCC"/>
      </a:lt1>
      <a:dk2>
        <a:srgbClr val="808000"/>
      </a:dk2>
      <a:lt2>
        <a:srgbClr val="666633"/>
      </a:lt2>
      <a:accent1>
        <a:srgbClr val="339933"/>
      </a:accent1>
      <a:accent2>
        <a:srgbClr val="800000"/>
      </a:accent2>
      <a:accent3>
        <a:srgbClr val="FFFFE2"/>
      </a:accent3>
      <a:accent4>
        <a:srgbClr val="000000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595</TotalTime>
  <Words>3758</Words>
  <Application>Microsoft Office PowerPoint</Application>
  <PresentationFormat>全屏显示(4:3)</PresentationFormat>
  <Paragraphs>1100</Paragraphs>
  <Slides>3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8</vt:i4>
      </vt:variant>
    </vt:vector>
  </HeadingPairs>
  <TitlesOfParts>
    <vt:vector size="49" baseType="lpstr">
      <vt:lpstr>Times New Roman</vt:lpstr>
      <vt:lpstr>宋体</vt:lpstr>
      <vt:lpstr>Arial</vt:lpstr>
      <vt:lpstr>楷体_GB2312</vt:lpstr>
      <vt:lpstr>Wingdings</vt:lpstr>
      <vt:lpstr>Symbol</vt:lpstr>
      <vt:lpstr>MT Extra</vt:lpstr>
      <vt:lpstr>Tahoma</vt:lpstr>
      <vt:lpstr>默认设计模板</vt:lpstr>
      <vt:lpstr>MathType 7.0 Equation</vt:lpstr>
      <vt:lpstr>Microsoft Word 97 - 2003 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lihong</dc:creator>
  <cp:lastModifiedBy>崇浩 唐</cp:lastModifiedBy>
  <cp:revision>501</cp:revision>
  <dcterms:created xsi:type="dcterms:W3CDTF">2001-10-25T02:06:35Z</dcterms:created>
  <dcterms:modified xsi:type="dcterms:W3CDTF">2025-10-26T06:26:55Z</dcterms:modified>
</cp:coreProperties>
</file>